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1" r:id="rId1"/>
  </p:sldMasterIdLst>
  <p:notesMasterIdLst>
    <p:notesMasterId r:id="rId33"/>
  </p:notesMasterIdLst>
  <p:sldIdLst>
    <p:sldId id="256" r:id="rId2"/>
    <p:sldId id="258" r:id="rId3"/>
    <p:sldId id="260" r:id="rId4"/>
    <p:sldId id="302" r:id="rId5"/>
    <p:sldId id="293" r:id="rId6"/>
    <p:sldId id="303" r:id="rId7"/>
    <p:sldId id="294" r:id="rId8"/>
    <p:sldId id="311" r:id="rId9"/>
    <p:sldId id="312" r:id="rId10"/>
    <p:sldId id="295" r:id="rId11"/>
    <p:sldId id="313" r:id="rId12"/>
    <p:sldId id="314" r:id="rId13"/>
    <p:sldId id="296" r:id="rId14"/>
    <p:sldId id="261" r:id="rId15"/>
    <p:sldId id="300" r:id="rId16"/>
    <p:sldId id="278" r:id="rId17"/>
    <p:sldId id="301" r:id="rId18"/>
    <p:sldId id="297" r:id="rId19"/>
    <p:sldId id="315" r:id="rId20"/>
    <p:sldId id="257" r:id="rId21"/>
    <p:sldId id="316" r:id="rId22"/>
    <p:sldId id="259" r:id="rId23"/>
    <p:sldId id="298" r:id="rId24"/>
    <p:sldId id="322" r:id="rId25"/>
    <p:sldId id="299" r:id="rId26"/>
    <p:sldId id="317" r:id="rId27"/>
    <p:sldId id="320" r:id="rId28"/>
    <p:sldId id="321" r:id="rId29"/>
    <p:sldId id="318" r:id="rId30"/>
    <p:sldId id="319" r:id="rId31"/>
    <p:sldId id="290" r:id="rId32"/>
  </p:sldIdLst>
  <p:sldSz cx="9144000" cy="5143500" type="screen16x9"/>
  <p:notesSz cx="6858000" cy="9144000"/>
  <p:embeddedFontLst>
    <p:embeddedFont>
      <p:font typeface="Anaheim" panose="020B0604020202020204" charset="0"/>
      <p:regular r:id="rId34"/>
    </p:embeddedFont>
    <p:embeddedFont>
      <p:font typeface="Bebas Neue" panose="020B0606020202050201" pitchFamily="34" charset="0"/>
      <p:regular r:id="rId35"/>
    </p:embeddedFont>
    <p:embeddedFont>
      <p:font typeface="Montserrat" panose="00000500000000000000" pitchFamily="2" charset="0"/>
      <p:regular r:id="rId36"/>
      <p:bold r:id="rId37"/>
      <p:italic r:id="rId38"/>
      <p:boldItalic r:id="rId39"/>
    </p:embeddedFont>
    <p:embeddedFont>
      <p:font typeface="Montserrat Medium" panose="00000600000000000000" pitchFamily="2" charset="0"/>
      <p:regular r:id="rId40"/>
      <p:bold r:id="rId41"/>
      <p:italic r:id="rId42"/>
      <p:boldItalic r:id="rId43"/>
    </p:embeddedFont>
    <p:embeddedFont>
      <p:font typeface="Nunito Light" pitchFamily="2" charset="0"/>
      <p:regular r:id="rId44"/>
      <p:italic r:id="rId45"/>
    </p:embeddedFont>
    <p:embeddedFont>
      <p:font typeface="Open Sans" panose="020B0606030504020204" pitchFamily="34" charset="0"/>
      <p:regular r:id="rId46"/>
      <p:bold r:id="rId47"/>
      <p:italic r:id="rId48"/>
      <p:boldItalic r:id="rId4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5F99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C3DF7A05-860B-48C0-B138-977D61C312F7}">
  <a:tblStyle styleId="{C3DF7A05-860B-48C0-B138-977D61C312F7}"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68" autoAdjust="0"/>
    <p:restoredTop sz="94660"/>
  </p:normalViewPr>
  <p:slideViewPr>
    <p:cSldViewPr snapToGrid="0">
      <p:cViewPr>
        <p:scale>
          <a:sx n="70" d="100"/>
          <a:sy n="70" d="100"/>
        </p:scale>
        <p:origin x="-1626" y="4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6.fntdata"/><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font" Target="fonts/font9.fntdata"/><Relationship Id="rId47" Type="http://schemas.openxmlformats.org/officeDocument/2006/relationships/font" Target="fonts/font14.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font" Target="fonts/font12.fntdata"/><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1.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5.fntdata"/><Relationship Id="rId46" Type="http://schemas.openxmlformats.org/officeDocument/2006/relationships/font" Target="fonts/font13.fntdata"/><Relationship Id="rId20" Type="http://schemas.openxmlformats.org/officeDocument/2006/relationships/slide" Target="slides/slide19.xml"/><Relationship Id="rId41"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49" Type="http://schemas.openxmlformats.org/officeDocument/2006/relationships/font" Target="fonts/font16.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38"/>
        <p:cNvGrpSpPr/>
        <p:nvPr/>
      </p:nvGrpSpPr>
      <p:grpSpPr>
        <a:xfrm>
          <a:off x="0" y="0"/>
          <a:ext cx="0" cy="0"/>
          <a:chOff x="0" y="0"/>
          <a:chExt cx="0" cy="0"/>
        </a:xfrm>
      </p:grpSpPr>
      <p:sp>
        <p:nvSpPr>
          <p:cNvPr id="5339" name="Google Shape;5339;g1e33ba239a4_0_489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40" name="Google Shape;5340;g1e33ba239a4_0_4899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80"/>
        <p:cNvGrpSpPr/>
        <p:nvPr/>
      </p:nvGrpSpPr>
      <p:grpSpPr>
        <a:xfrm>
          <a:off x="0" y="0"/>
          <a:ext cx="0" cy="0"/>
          <a:chOff x="0" y="0"/>
          <a:chExt cx="0" cy="0"/>
        </a:xfrm>
      </p:grpSpPr>
      <p:sp>
        <p:nvSpPr>
          <p:cNvPr id="5381" name="Google Shape;5381;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82" name="Google Shape;5382;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s-MX" dirty="0"/>
              <a:t>HFCS: Jarabe de maíz de alta fructuosa</a:t>
            </a:r>
            <a:endParaRPr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86"/>
        <p:cNvGrpSpPr/>
        <p:nvPr/>
      </p:nvGrpSpPr>
      <p:grpSpPr>
        <a:xfrm>
          <a:off x="0" y="0"/>
          <a:ext cx="0" cy="0"/>
          <a:chOff x="0" y="0"/>
          <a:chExt cx="0" cy="0"/>
        </a:xfrm>
      </p:grpSpPr>
      <p:sp>
        <p:nvSpPr>
          <p:cNvPr id="5887" name="Google Shape;5887;g1e33ba239a4_0_72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88" name="Google Shape;5888;g1e33ba239a4_0_72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27"/>
        <p:cNvGrpSpPr/>
        <p:nvPr/>
      </p:nvGrpSpPr>
      <p:grpSpPr>
        <a:xfrm>
          <a:off x="0" y="0"/>
          <a:ext cx="0" cy="0"/>
          <a:chOff x="0" y="0"/>
          <a:chExt cx="0" cy="0"/>
        </a:xfrm>
      </p:grpSpPr>
      <p:sp>
        <p:nvSpPr>
          <p:cNvPr id="5428" name="Google Shape;5428;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29" name="Google Shape;5429;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71453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3"/>
        <p:cNvGrpSpPr/>
        <p:nvPr/>
      </p:nvGrpSpPr>
      <p:grpSpPr>
        <a:xfrm>
          <a:off x="0" y="0"/>
          <a:ext cx="0" cy="0"/>
          <a:chOff x="0" y="0"/>
          <a:chExt cx="0" cy="0"/>
        </a:xfrm>
      </p:grpSpPr>
      <p:sp>
        <p:nvSpPr>
          <p:cNvPr id="5374" name="Google Shape;5374;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5" name="Google Shape;5375;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41447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32"/>
        <p:cNvGrpSpPr/>
        <p:nvPr/>
      </p:nvGrpSpPr>
      <p:grpSpPr>
        <a:xfrm>
          <a:off x="0" y="0"/>
          <a:ext cx="0" cy="0"/>
          <a:chOff x="0" y="0"/>
          <a:chExt cx="0" cy="0"/>
        </a:xfrm>
      </p:grpSpPr>
      <p:sp>
        <p:nvSpPr>
          <p:cNvPr id="5333" name="Google Shape;5333;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34" name="Google Shape;5334;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49"/>
        <p:cNvGrpSpPr/>
        <p:nvPr/>
      </p:nvGrpSpPr>
      <p:grpSpPr>
        <a:xfrm>
          <a:off x="0" y="0"/>
          <a:ext cx="0" cy="0"/>
          <a:chOff x="0" y="0"/>
          <a:chExt cx="0" cy="0"/>
        </a:xfrm>
      </p:grpSpPr>
      <p:sp>
        <p:nvSpPr>
          <p:cNvPr id="5350" name="Google Shape;5350;g28c4f1c0f0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51" name="Google Shape;5351;g28c4f1c0f0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14"/>
        <p:cNvGrpSpPr/>
        <p:nvPr/>
      </p:nvGrpSpPr>
      <p:grpSpPr>
        <a:xfrm>
          <a:off x="0" y="0"/>
          <a:ext cx="0" cy="0"/>
          <a:chOff x="0" y="0"/>
          <a:chExt cx="0" cy="0"/>
        </a:xfrm>
      </p:grpSpPr>
      <p:sp>
        <p:nvSpPr>
          <p:cNvPr id="5415" name="Google Shape;5415;g28c559f9758_0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16" name="Google Shape;5416;g28c559f9758_0_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37"/>
        <p:cNvGrpSpPr/>
        <p:nvPr/>
      </p:nvGrpSpPr>
      <p:grpSpPr>
        <a:xfrm>
          <a:off x="0" y="0"/>
          <a:ext cx="0" cy="0"/>
          <a:chOff x="0" y="0"/>
          <a:chExt cx="0" cy="0"/>
        </a:xfrm>
      </p:grpSpPr>
      <p:sp>
        <p:nvSpPr>
          <p:cNvPr id="5438" name="Google Shape;5438;g28c559f9758_0_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39" name="Google Shape;5439;g28c559f9758_0_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3"/>
        <p:cNvGrpSpPr/>
        <p:nvPr/>
      </p:nvGrpSpPr>
      <p:grpSpPr>
        <a:xfrm>
          <a:off x="0" y="0"/>
          <a:ext cx="0" cy="0"/>
          <a:chOff x="0" y="0"/>
          <a:chExt cx="0" cy="0"/>
        </a:xfrm>
      </p:grpSpPr>
      <p:sp>
        <p:nvSpPr>
          <p:cNvPr id="5374" name="Google Shape;5374;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5" name="Google Shape;5375;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03754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3"/>
        <p:cNvGrpSpPr/>
        <p:nvPr/>
      </p:nvGrpSpPr>
      <p:grpSpPr>
        <a:xfrm>
          <a:off x="0" y="0"/>
          <a:ext cx="0" cy="0"/>
          <a:chOff x="0" y="0"/>
          <a:chExt cx="0" cy="0"/>
        </a:xfrm>
      </p:grpSpPr>
      <p:sp>
        <p:nvSpPr>
          <p:cNvPr id="5374" name="Google Shape;5374;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5" name="Google Shape;5375;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68655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3"/>
        <p:cNvGrpSpPr/>
        <p:nvPr/>
      </p:nvGrpSpPr>
      <p:grpSpPr>
        <a:xfrm>
          <a:off x="0" y="0"/>
          <a:ext cx="0" cy="0"/>
          <a:chOff x="0" y="0"/>
          <a:chExt cx="0" cy="0"/>
        </a:xfrm>
      </p:grpSpPr>
      <p:sp>
        <p:nvSpPr>
          <p:cNvPr id="5354" name="Google Shape;5354;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55" name="Google Shape;5355;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9"/>
        <p:cNvGrpSpPr/>
        <p:nvPr/>
      </p:nvGrpSpPr>
      <p:grpSpPr>
        <a:xfrm>
          <a:off x="0" y="0"/>
          <a:ext cx="0" cy="0"/>
          <a:chOff x="0" y="0"/>
          <a:chExt cx="0" cy="0"/>
        </a:xfrm>
      </p:grpSpPr>
      <p:sp>
        <p:nvSpPr>
          <p:cNvPr id="5470" name="Google Shape;5470;g51b1a71d38_3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71" name="Google Shape;5471;g51b1a71d38_3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9"/>
        <p:cNvGrpSpPr/>
        <p:nvPr/>
      </p:nvGrpSpPr>
      <p:grpSpPr>
        <a:xfrm>
          <a:off x="0" y="0"/>
          <a:ext cx="0" cy="0"/>
          <a:chOff x="0" y="0"/>
          <a:chExt cx="0" cy="0"/>
        </a:xfrm>
      </p:grpSpPr>
      <p:sp>
        <p:nvSpPr>
          <p:cNvPr id="5470" name="Google Shape;5470;g51b1a71d38_3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71" name="Google Shape;5471;g51b1a71d38_3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63915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9"/>
        <p:cNvGrpSpPr/>
        <p:nvPr/>
      </p:nvGrpSpPr>
      <p:grpSpPr>
        <a:xfrm>
          <a:off x="0" y="0"/>
          <a:ext cx="0" cy="0"/>
          <a:chOff x="0" y="0"/>
          <a:chExt cx="0" cy="0"/>
        </a:xfrm>
      </p:grpSpPr>
      <p:sp>
        <p:nvSpPr>
          <p:cNvPr id="5470" name="Google Shape;5470;g51b1a71d38_3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71" name="Google Shape;5471;g51b1a71d38_3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762016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5"/>
        <p:cNvGrpSpPr/>
        <p:nvPr/>
      </p:nvGrpSpPr>
      <p:grpSpPr>
        <a:xfrm>
          <a:off x="0" y="0"/>
          <a:ext cx="0" cy="0"/>
          <a:chOff x="0" y="0"/>
          <a:chExt cx="0" cy="0"/>
        </a:xfrm>
      </p:grpSpPr>
      <p:sp>
        <p:nvSpPr>
          <p:cNvPr id="5476" name="Google Shape;5476;g28c559f9758_0_1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77" name="Google Shape;5477;g28c559f9758_0_1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5"/>
        <p:cNvGrpSpPr/>
        <p:nvPr/>
      </p:nvGrpSpPr>
      <p:grpSpPr>
        <a:xfrm>
          <a:off x="0" y="0"/>
          <a:ext cx="0" cy="0"/>
          <a:chOff x="0" y="0"/>
          <a:chExt cx="0" cy="0"/>
        </a:xfrm>
      </p:grpSpPr>
      <p:sp>
        <p:nvSpPr>
          <p:cNvPr id="5476" name="Google Shape;5476;g28c559f9758_0_1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77" name="Google Shape;5477;g28c559f9758_0_1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13395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79"/>
        <p:cNvGrpSpPr/>
        <p:nvPr/>
      </p:nvGrpSpPr>
      <p:grpSpPr>
        <a:xfrm>
          <a:off x="0" y="0"/>
          <a:ext cx="0" cy="0"/>
          <a:chOff x="0" y="0"/>
          <a:chExt cx="0" cy="0"/>
        </a:xfrm>
      </p:grpSpPr>
      <p:sp>
        <p:nvSpPr>
          <p:cNvPr id="6080" name="Google Shape;6080;g135e18421cc_13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81" name="Google Shape;6081;g135e18421cc_13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3"/>
        <p:cNvGrpSpPr/>
        <p:nvPr/>
      </p:nvGrpSpPr>
      <p:grpSpPr>
        <a:xfrm>
          <a:off x="0" y="0"/>
          <a:ext cx="0" cy="0"/>
          <a:chOff x="0" y="0"/>
          <a:chExt cx="0" cy="0"/>
        </a:xfrm>
      </p:grpSpPr>
      <p:sp>
        <p:nvSpPr>
          <p:cNvPr id="5374" name="Google Shape;5374;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5" name="Google Shape;5375;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3"/>
        <p:cNvGrpSpPr/>
        <p:nvPr/>
      </p:nvGrpSpPr>
      <p:grpSpPr>
        <a:xfrm>
          <a:off x="0" y="0"/>
          <a:ext cx="0" cy="0"/>
          <a:chOff x="0" y="0"/>
          <a:chExt cx="0" cy="0"/>
        </a:xfrm>
      </p:grpSpPr>
      <p:sp>
        <p:nvSpPr>
          <p:cNvPr id="5374" name="Google Shape;5374;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5" name="Google Shape;5375;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85707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3"/>
        <p:cNvGrpSpPr/>
        <p:nvPr/>
      </p:nvGrpSpPr>
      <p:grpSpPr>
        <a:xfrm>
          <a:off x="0" y="0"/>
          <a:ext cx="0" cy="0"/>
          <a:chOff x="0" y="0"/>
          <a:chExt cx="0" cy="0"/>
        </a:xfrm>
      </p:grpSpPr>
      <p:sp>
        <p:nvSpPr>
          <p:cNvPr id="5374" name="Google Shape;5374;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5" name="Google Shape;5375;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37945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7"/>
        <p:cNvGrpSpPr/>
        <p:nvPr/>
      </p:nvGrpSpPr>
      <p:grpSpPr>
        <a:xfrm>
          <a:off x="0" y="0"/>
          <a:ext cx="0" cy="0"/>
          <a:chOff x="0" y="0"/>
          <a:chExt cx="0" cy="0"/>
        </a:xfrm>
      </p:grpSpPr>
      <p:sp>
        <p:nvSpPr>
          <p:cNvPr id="5908" name="Google Shape;5908;g1e33ba239a4_0_73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09" name="Google Shape;5909;g1e33ba239a4_0_73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02266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7"/>
        <p:cNvGrpSpPr/>
        <p:nvPr/>
      </p:nvGrpSpPr>
      <p:grpSpPr>
        <a:xfrm>
          <a:off x="0" y="0"/>
          <a:ext cx="0" cy="0"/>
          <a:chOff x="0" y="0"/>
          <a:chExt cx="0" cy="0"/>
        </a:xfrm>
      </p:grpSpPr>
      <p:sp>
        <p:nvSpPr>
          <p:cNvPr id="5908" name="Google Shape;5908;g1e33ba239a4_0_73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09" name="Google Shape;5909;g1e33ba239a4_0_73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4559563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3"/>
        <p:cNvGrpSpPr/>
        <p:nvPr/>
      </p:nvGrpSpPr>
      <p:grpSpPr>
        <a:xfrm>
          <a:off x="0" y="0"/>
          <a:ext cx="0" cy="0"/>
          <a:chOff x="0" y="0"/>
          <a:chExt cx="0" cy="0"/>
        </a:xfrm>
      </p:grpSpPr>
      <p:sp>
        <p:nvSpPr>
          <p:cNvPr id="5374" name="Google Shape;5374;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5" name="Google Shape;5375;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47720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3"/>
        <p:cNvGrpSpPr/>
        <p:nvPr/>
      </p:nvGrpSpPr>
      <p:grpSpPr>
        <a:xfrm>
          <a:off x="0" y="0"/>
          <a:ext cx="0" cy="0"/>
          <a:chOff x="0" y="0"/>
          <a:chExt cx="0" cy="0"/>
        </a:xfrm>
      </p:grpSpPr>
      <p:sp>
        <p:nvSpPr>
          <p:cNvPr id="5374" name="Google Shape;5374;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5" name="Google Shape;5375;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91129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s://bit.ly/3A1uf1Q"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rot="2854167">
            <a:off x="1889647" y="4066304"/>
            <a:ext cx="1725326" cy="1805122"/>
            <a:chOff x="3995723" y="4230629"/>
            <a:chExt cx="1725316" cy="1805112"/>
          </a:xfrm>
        </p:grpSpPr>
        <p:sp>
          <p:nvSpPr>
            <p:cNvPr id="10" name="Google Shape;10;p2"/>
            <p:cNvSpPr/>
            <p:nvPr/>
          </p:nvSpPr>
          <p:spPr>
            <a:xfrm>
              <a:off x="3995723" y="4230629"/>
              <a:ext cx="1725316" cy="1805112"/>
            </a:xfrm>
            <a:custGeom>
              <a:avLst/>
              <a:gdLst/>
              <a:ahLst/>
              <a:cxnLst/>
              <a:rect l="l" t="t" r="r" b="b"/>
              <a:pathLst>
                <a:path w="61795" h="64653" extrusionOk="0">
                  <a:moveTo>
                    <a:pt x="31444" y="1"/>
                  </a:moveTo>
                  <a:cubicBezTo>
                    <a:pt x="26742" y="1"/>
                    <a:pt x="22112" y="1125"/>
                    <a:pt x="17903" y="3229"/>
                  </a:cubicBezTo>
                  <a:lnTo>
                    <a:pt x="17873" y="3229"/>
                  </a:lnTo>
                  <a:cubicBezTo>
                    <a:pt x="15806" y="4263"/>
                    <a:pt x="13952" y="5570"/>
                    <a:pt x="12280" y="7090"/>
                  </a:cubicBezTo>
                  <a:cubicBezTo>
                    <a:pt x="11459" y="7849"/>
                    <a:pt x="10608" y="8670"/>
                    <a:pt x="9848" y="9491"/>
                  </a:cubicBezTo>
                  <a:cubicBezTo>
                    <a:pt x="9058" y="10342"/>
                    <a:pt x="8329" y="11163"/>
                    <a:pt x="7599" y="12044"/>
                  </a:cubicBezTo>
                  <a:cubicBezTo>
                    <a:pt x="6900" y="12925"/>
                    <a:pt x="6231" y="13837"/>
                    <a:pt x="5623" y="14749"/>
                  </a:cubicBezTo>
                  <a:cubicBezTo>
                    <a:pt x="4985" y="15691"/>
                    <a:pt x="4408" y="16634"/>
                    <a:pt x="3891" y="17637"/>
                  </a:cubicBezTo>
                  <a:cubicBezTo>
                    <a:pt x="1763" y="21619"/>
                    <a:pt x="456" y="25996"/>
                    <a:pt x="243" y="30585"/>
                  </a:cubicBezTo>
                  <a:cubicBezTo>
                    <a:pt x="0" y="35175"/>
                    <a:pt x="882" y="40038"/>
                    <a:pt x="3131" y="44567"/>
                  </a:cubicBezTo>
                  <a:cubicBezTo>
                    <a:pt x="4651" y="47668"/>
                    <a:pt x="6809" y="50616"/>
                    <a:pt x="9180" y="53230"/>
                  </a:cubicBezTo>
                  <a:cubicBezTo>
                    <a:pt x="11399" y="55692"/>
                    <a:pt x="13830" y="57972"/>
                    <a:pt x="16566" y="59765"/>
                  </a:cubicBezTo>
                  <a:cubicBezTo>
                    <a:pt x="17934" y="60677"/>
                    <a:pt x="19393" y="61467"/>
                    <a:pt x="20882" y="62106"/>
                  </a:cubicBezTo>
                  <a:cubicBezTo>
                    <a:pt x="22341" y="62774"/>
                    <a:pt x="23830" y="63291"/>
                    <a:pt x="25381" y="63716"/>
                  </a:cubicBezTo>
                  <a:cubicBezTo>
                    <a:pt x="27869" y="64351"/>
                    <a:pt x="30377" y="64652"/>
                    <a:pt x="32873" y="64652"/>
                  </a:cubicBezTo>
                  <a:cubicBezTo>
                    <a:pt x="33487" y="64652"/>
                    <a:pt x="34100" y="64634"/>
                    <a:pt x="34712" y="64598"/>
                  </a:cubicBezTo>
                  <a:cubicBezTo>
                    <a:pt x="36870" y="64446"/>
                    <a:pt x="38998" y="64051"/>
                    <a:pt x="41034" y="63382"/>
                  </a:cubicBezTo>
                  <a:cubicBezTo>
                    <a:pt x="44348" y="62227"/>
                    <a:pt x="47265" y="60251"/>
                    <a:pt x="49819" y="57850"/>
                  </a:cubicBezTo>
                  <a:cubicBezTo>
                    <a:pt x="51065" y="56695"/>
                    <a:pt x="52250" y="55358"/>
                    <a:pt x="53345" y="53990"/>
                  </a:cubicBezTo>
                  <a:cubicBezTo>
                    <a:pt x="54469" y="52622"/>
                    <a:pt x="55412" y="51163"/>
                    <a:pt x="56323" y="49704"/>
                  </a:cubicBezTo>
                  <a:cubicBezTo>
                    <a:pt x="59393" y="44385"/>
                    <a:pt x="61491" y="38549"/>
                    <a:pt x="61673" y="32166"/>
                  </a:cubicBezTo>
                  <a:cubicBezTo>
                    <a:pt x="61795" y="29035"/>
                    <a:pt x="61369" y="25692"/>
                    <a:pt x="60457" y="22439"/>
                  </a:cubicBezTo>
                  <a:cubicBezTo>
                    <a:pt x="59515" y="19157"/>
                    <a:pt x="58086" y="15965"/>
                    <a:pt x="56050" y="13077"/>
                  </a:cubicBezTo>
                  <a:cubicBezTo>
                    <a:pt x="55564" y="12348"/>
                    <a:pt x="55016" y="11649"/>
                    <a:pt x="54500" y="11011"/>
                  </a:cubicBezTo>
                  <a:cubicBezTo>
                    <a:pt x="53922" y="10372"/>
                    <a:pt x="53345" y="9734"/>
                    <a:pt x="52737" y="9126"/>
                  </a:cubicBezTo>
                  <a:cubicBezTo>
                    <a:pt x="52129" y="8518"/>
                    <a:pt x="51521" y="7941"/>
                    <a:pt x="50883" y="7363"/>
                  </a:cubicBezTo>
                  <a:cubicBezTo>
                    <a:pt x="50244" y="6786"/>
                    <a:pt x="49545" y="6269"/>
                    <a:pt x="48907" y="5783"/>
                  </a:cubicBezTo>
                  <a:cubicBezTo>
                    <a:pt x="47721" y="4901"/>
                    <a:pt x="46566" y="4141"/>
                    <a:pt x="45290" y="3503"/>
                  </a:cubicBezTo>
                  <a:cubicBezTo>
                    <a:pt x="44044" y="2804"/>
                    <a:pt x="42767" y="2226"/>
                    <a:pt x="41460" y="1770"/>
                  </a:cubicBezTo>
                  <a:cubicBezTo>
                    <a:pt x="38876" y="828"/>
                    <a:pt x="36141" y="251"/>
                    <a:pt x="33435" y="68"/>
                  </a:cubicBezTo>
                  <a:cubicBezTo>
                    <a:pt x="32771" y="23"/>
                    <a:pt x="32107" y="1"/>
                    <a:pt x="314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4214671" y="4906991"/>
              <a:ext cx="325045" cy="553849"/>
            </a:xfrm>
            <a:custGeom>
              <a:avLst/>
              <a:gdLst/>
              <a:ahLst/>
              <a:cxnLst/>
              <a:rect l="l" t="t" r="r" b="b"/>
              <a:pathLst>
                <a:path w="11642" h="19837" extrusionOk="0">
                  <a:moveTo>
                    <a:pt x="6394" y="0"/>
                  </a:moveTo>
                  <a:cubicBezTo>
                    <a:pt x="5779" y="0"/>
                    <a:pt x="5141" y="221"/>
                    <a:pt x="4499" y="737"/>
                  </a:cubicBezTo>
                  <a:cubicBezTo>
                    <a:pt x="1946" y="2257"/>
                    <a:pt x="547" y="5479"/>
                    <a:pt x="274" y="8944"/>
                  </a:cubicBezTo>
                  <a:cubicBezTo>
                    <a:pt x="0" y="12409"/>
                    <a:pt x="943" y="16087"/>
                    <a:pt x="3192" y="18215"/>
                  </a:cubicBezTo>
                  <a:cubicBezTo>
                    <a:pt x="4396" y="19354"/>
                    <a:pt x="5456" y="19836"/>
                    <a:pt x="6380" y="19836"/>
                  </a:cubicBezTo>
                  <a:cubicBezTo>
                    <a:pt x="8070" y="19836"/>
                    <a:pt x="9308" y="18228"/>
                    <a:pt x="10152" y="16087"/>
                  </a:cubicBezTo>
                  <a:cubicBezTo>
                    <a:pt x="10791" y="14415"/>
                    <a:pt x="11216" y="12439"/>
                    <a:pt x="11399" y="10616"/>
                  </a:cubicBezTo>
                  <a:cubicBezTo>
                    <a:pt x="11642" y="8792"/>
                    <a:pt x="11642" y="7090"/>
                    <a:pt x="11429" y="6026"/>
                  </a:cubicBezTo>
                  <a:cubicBezTo>
                    <a:pt x="11014" y="3659"/>
                    <a:pt x="8896" y="0"/>
                    <a:pt x="63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4624565" y="5374762"/>
              <a:ext cx="798875" cy="496781"/>
            </a:xfrm>
            <a:custGeom>
              <a:avLst/>
              <a:gdLst/>
              <a:ahLst/>
              <a:cxnLst/>
              <a:rect l="l" t="t" r="r" b="b"/>
              <a:pathLst>
                <a:path w="28613" h="17793" extrusionOk="0">
                  <a:moveTo>
                    <a:pt x="25148" y="1"/>
                  </a:moveTo>
                  <a:cubicBezTo>
                    <a:pt x="25125" y="1"/>
                    <a:pt x="25101" y="1"/>
                    <a:pt x="25077" y="2"/>
                  </a:cubicBezTo>
                  <a:cubicBezTo>
                    <a:pt x="23922" y="62"/>
                    <a:pt x="22432" y="1339"/>
                    <a:pt x="21125" y="2828"/>
                  </a:cubicBezTo>
                  <a:cubicBezTo>
                    <a:pt x="19758" y="4287"/>
                    <a:pt x="18542" y="5990"/>
                    <a:pt x="17782" y="6689"/>
                  </a:cubicBezTo>
                  <a:cubicBezTo>
                    <a:pt x="15776" y="7939"/>
                    <a:pt x="13971" y="8363"/>
                    <a:pt x="12156" y="8363"/>
                  </a:cubicBezTo>
                  <a:cubicBezTo>
                    <a:pt x="11853" y="8363"/>
                    <a:pt x="11551" y="8352"/>
                    <a:pt x="11247" y="8330"/>
                  </a:cubicBezTo>
                  <a:cubicBezTo>
                    <a:pt x="9119" y="8178"/>
                    <a:pt x="6931" y="7570"/>
                    <a:pt x="4438" y="7266"/>
                  </a:cubicBezTo>
                  <a:cubicBezTo>
                    <a:pt x="4111" y="7223"/>
                    <a:pt x="3804" y="7202"/>
                    <a:pt x="3516" y="7202"/>
                  </a:cubicBezTo>
                  <a:cubicBezTo>
                    <a:pt x="1366" y="7202"/>
                    <a:pt x="286" y="8349"/>
                    <a:pt x="152" y="9850"/>
                  </a:cubicBezTo>
                  <a:cubicBezTo>
                    <a:pt x="0" y="11552"/>
                    <a:pt x="1003" y="13771"/>
                    <a:pt x="2949" y="15260"/>
                  </a:cubicBezTo>
                  <a:cubicBezTo>
                    <a:pt x="4043" y="16081"/>
                    <a:pt x="5198" y="16689"/>
                    <a:pt x="6323" y="17114"/>
                  </a:cubicBezTo>
                  <a:cubicBezTo>
                    <a:pt x="7478" y="17509"/>
                    <a:pt x="8663" y="17722"/>
                    <a:pt x="9788" y="17783"/>
                  </a:cubicBezTo>
                  <a:cubicBezTo>
                    <a:pt x="9945" y="17789"/>
                    <a:pt x="10102" y="17792"/>
                    <a:pt x="10259" y="17792"/>
                  </a:cubicBezTo>
                  <a:cubicBezTo>
                    <a:pt x="12381" y="17792"/>
                    <a:pt x="14492" y="17225"/>
                    <a:pt x="16444" y="16263"/>
                  </a:cubicBezTo>
                  <a:cubicBezTo>
                    <a:pt x="20578" y="14136"/>
                    <a:pt x="24165" y="10336"/>
                    <a:pt x="26171" y="6293"/>
                  </a:cubicBezTo>
                  <a:cubicBezTo>
                    <a:pt x="27077" y="4422"/>
                    <a:pt x="28612" y="1"/>
                    <a:pt x="251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4476058" y="4360038"/>
              <a:ext cx="909773" cy="1006321"/>
            </a:xfrm>
            <a:custGeom>
              <a:avLst/>
              <a:gdLst/>
              <a:ahLst/>
              <a:cxnLst/>
              <a:rect l="l" t="t" r="r" b="b"/>
              <a:pathLst>
                <a:path w="32585" h="36043" extrusionOk="0">
                  <a:moveTo>
                    <a:pt x="12561" y="0"/>
                  </a:moveTo>
                  <a:cubicBezTo>
                    <a:pt x="11838" y="0"/>
                    <a:pt x="11124" y="47"/>
                    <a:pt x="10426" y="144"/>
                  </a:cubicBezTo>
                  <a:cubicBezTo>
                    <a:pt x="7174" y="600"/>
                    <a:pt x="4195" y="2090"/>
                    <a:pt x="2128" y="4704"/>
                  </a:cubicBezTo>
                  <a:cubicBezTo>
                    <a:pt x="486" y="6771"/>
                    <a:pt x="0" y="8351"/>
                    <a:pt x="243" y="9689"/>
                  </a:cubicBezTo>
                  <a:cubicBezTo>
                    <a:pt x="517" y="11026"/>
                    <a:pt x="1459" y="12120"/>
                    <a:pt x="2736" y="13184"/>
                  </a:cubicBezTo>
                  <a:cubicBezTo>
                    <a:pt x="5167" y="15312"/>
                    <a:pt x="8572" y="17348"/>
                    <a:pt x="8967" y="20631"/>
                  </a:cubicBezTo>
                  <a:cubicBezTo>
                    <a:pt x="9332" y="23671"/>
                    <a:pt x="8237" y="26163"/>
                    <a:pt x="9788" y="29142"/>
                  </a:cubicBezTo>
                  <a:cubicBezTo>
                    <a:pt x="11733" y="32698"/>
                    <a:pt x="15715" y="35191"/>
                    <a:pt x="19453" y="35859"/>
                  </a:cubicBezTo>
                  <a:cubicBezTo>
                    <a:pt x="20115" y="35983"/>
                    <a:pt x="20745" y="36042"/>
                    <a:pt x="21347" y="36042"/>
                  </a:cubicBezTo>
                  <a:cubicBezTo>
                    <a:pt x="22819" y="36042"/>
                    <a:pt x="24115" y="35686"/>
                    <a:pt x="25259" y="35039"/>
                  </a:cubicBezTo>
                  <a:cubicBezTo>
                    <a:pt x="26900" y="34157"/>
                    <a:pt x="28177" y="32759"/>
                    <a:pt x="29210" y="31026"/>
                  </a:cubicBezTo>
                  <a:cubicBezTo>
                    <a:pt x="31308" y="27652"/>
                    <a:pt x="32311" y="23032"/>
                    <a:pt x="32554" y="18990"/>
                  </a:cubicBezTo>
                  <a:cubicBezTo>
                    <a:pt x="32584" y="18078"/>
                    <a:pt x="32554" y="17166"/>
                    <a:pt x="32432" y="16285"/>
                  </a:cubicBezTo>
                  <a:cubicBezTo>
                    <a:pt x="32311" y="15433"/>
                    <a:pt x="32098" y="14522"/>
                    <a:pt x="31824" y="13671"/>
                  </a:cubicBezTo>
                  <a:cubicBezTo>
                    <a:pt x="31308" y="11968"/>
                    <a:pt x="30396" y="10327"/>
                    <a:pt x="29332" y="8807"/>
                  </a:cubicBezTo>
                  <a:cubicBezTo>
                    <a:pt x="28207" y="7318"/>
                    <a:pt x="26931" y="5950"/>
                    <a:pt x="25441" y="4795"/>
                  </a:cubicBezTo>
                  <a:cubicBezTo>
                    <a:pt x="23952" y="3610"/>
                    <a:pt x="22371" y="2607"/>
                    <a:pt x="20700" y="1847"/>
                  </a:cubicBezTo>
                  <a:cubicBezTo>
                    <a:pt x="18043" y="650"/>
                    <a:pt x="15237" y="0"/>
                    <a:pt x="125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4517017" y="4790843"/>
              <a:ext cx="150014" cy="116482"/>
            </a:xfrm>
            <a:custGeom>
              <a:avLst/>
              <a:gdLst/>
              <a:ahLst/>
              <a:cxnLst/>
              <a:rect l="l" t="t" r="r" b="b"/>
              <a:pathLst>
                <a:path w="5373" h="4172" extrusionOk="0">
                  <a:moveTo>
                    <a:pt x="5182" y="0"/>
                  </a:moveTo>
                  <a:cubicBezTo>
                    <a:pt x="4283" y="0"/>
                    <a:pt x="3523" y="783"/>
                    <a:pt x="2819" y="1310"/>
                  </a:cubicBezTo>
                  <a:cubicBezTo>
                    <a:pt x="1785" y="2070"/>
                    <a:pt x="752" y="2830"/>
                    <a:pt x="83" y="3924"/>
                  </a:cubicBezTo>
                  <a:cubicBezTo>
                    <a:pt x="0" y="4035"/>
                    <a:pt x="94" y="4172"/>
                    <a:pt x="203" y="4172"/>
                  </a:cubicBezTo>
                  <a:cubicBezTo>
                    <a:pt x="214" y="4172"/>
                    <a:pt x="225" y="4170"/>
                    <a:pt x="235" y="4168"/>
                  </a:cubicBezTo>
                  <a:cubicBezTo>
                    <a:pt x="1299" y="3681"/>
                    <a:pt x="2181" y="2830"/>
                    <a:pt x="3092" y="2131"/>
                  </a:cubicBezTo>
                  <a:cubicBezTo>
                    <a:pt x="3852" y="1523"/>
                    <a:pt x="4947" y="1067"/>
                    <a:pt x="5311" y="64"/>
                  </a:cubicBezTo>
                  <a:cubicBezTo>
                    <a:pt x="5372" y="34"/>
                    <a:pt x="5311" y="3"/>
                    <a:pt x="5281" y="3"/>
                  </a:cubicBezTo>
                  <a:cubicBezTo>
                    <a:pt x="5248" y="1"/>
                    <a:pt x="5215" y="0"/>
                    <a:pt x="5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4443141" y="4689857"/>
              <a:ext cx="148339" cy="116510"/>
            </a:xfrm>
            <a:custGeom>
              <a:avLst/>
              <a:gdLst/>
              <a:ahLst/>
              <a:cxnLst/>
              <a:rect l="l" t="t" r="r" b="b"/>
              <a:pathLst>
                <a:path w="5313" h="4173" extrusionOk="0">
                  <a:moveTo>
                    <a:pt x="5123" y="0"/>
                  </a:moveTo>
                  <a:cubicBezTo>
                    <a:pt x="4224" y="0"/>
                    <a:pt x="3463" y="784"/>
                    <a:pt x="2760" y="1341"/>
                  </a:cubicBezTo>
                  <a:cubicBezTo>
                    <a:pt x="1787" y="2101"/>
                    <a:pt x="723" y="2861"/>
                    <a:pt x="54" y="3955"/>
                  </a:cubicBezTo>
                  <a:cubicBezTo>
                    <a:pt x="0" y="4064"/>
                    <a:pt x="92" y="4172"/>
                    <a:pt x="177" y="4172"/>
                  </a:cubicBezTo>
                  <a:cubicBezTo>
                    <a:pt x="187" y="4172"/>
                    <a:pt x="197" y="4171"/>
                    <a:pt x="206" y="4168"/>
                  </a:cubicBezTo>
                  <a:cubicBezTo>
                    <a:pt x="1270" y="3681"/>
                    <a:pt x="2152" y="2861"/>
                    <a:pt x="3064" y="2131"/>
                  </a:cubicBezTo>
                  <a:cubicBezTo>
                    <a:pt x="3824" y="1523"/>
                    <a:pt x="4918" y="1067"/>
                    <a:pt x="5283" y="64"/>
                  </a:cubicBezTo>
                  <a:cubicBezTo>
                    <a:pt x="5313" y="34"/>
                    <a:pt x="5283" y="3"/>
                    <a:pt x="5222" y="3"/>
                  </a:cubicBezTo>
                  <a:cubicBezTo>
                    <a:pt x="5189" y="1"/>
                    <a:pt x="5155" y="0"/>
                    <a:pt x="5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4380991" y="4615450"/>
              <a:ext cx="184188" cy="39954"/>
            </a:xfrm>
            <a:custGeom>
              <a:avLst/>
              <a:gdLst/>
              <a:ahLst/>
              <a:cxnLst/>
              <a:rect l="l" t="t" r="r" b="b"/>
              <a:pathLst>
                <a:path w="6597" h="1431" extrusionOk="0">
                  <a:moveTo>
                    <a:pt x="5461" y="0"/>
                  </a:moveTo>
                  <a:cubicBezTo>
                    <a:pt x="4894" y="0"/>
                    <a:pt x="4306" y="135"/>
                    <a:pt x="3770" y="206"/>
                  </a:cubicBezTo>
                  <a:cubicBezTo>
                    <a:pt x="2524" y="358"/>
                    <a:pt x="1217" y="510"/>
                    <a:pt x="122" y="1149"/>
                  </a:cubicBezTo>
                  <a:cubicBezTo>
                    <a:pt x="1" y="1209"/>
                    <a:pt x="1" y="1422"/>
                    <a:pt x="153" y="1422"/>
                  </a:cubicBezTo>
                  <a:cubicBezTo>
                    <a:pt x="258" y="1428"/>
                    <a:pt x="363" y="1430"/>
                    <a:pt x="468" y="1430"/>
                  </a:cubicBezTo>
                  <a:cubicBezTo>
                    <a:pt x="1544" y="1430"/>
                    <a:pt x="2596" y="1165"/>
                    <a:pt x="3648" y="1027"/>
                  </a:cubicBezTo>
                  <a:cubicBezTo>
                    <a:pt x="4651" y="875"/>
                    <a:pt x="5837" y="1027"/>
                    <a:pt x="6597" y="389"/>
                  </a:cubicBezTo>
                  <a:lnTo>
                    <a:pt x="6597" y="267"/>
                  </a:lnTo>
                  <a:cubicBezTo>
                    <a:pt x="6246" y="67"/>
                    <a:pt x="5859" y="0"/>
                    <a:pt x="5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408995" y="4485957"/>
              <a:ext cx="178241" cy="65696"/>
            </a:xfrm>
            <a:custGeom>
              <a:avLst/>
              <a:gdLst/>
              <a:ahLst/>
              <a:cxnLst/>
              <a:rect l="l" t="t" r="r" b="b"/>
              <a:pathLst>
                <a:path w="6384" h="2353" extrusionOk="0">
                  <a:moveTo>
                    <a:pt x="490" y="1"/>
                  </a:moveTo>
                  <a:cubicBezTo>
                    <a:pt x="388" y="1"/>
                    <a:pt x="286" y="4"/>
                    <a:pt x="183" y="11"/>
                  </a:cubicBezTo>
                  <a:cubicBezTo>
                    <a:pt x="62" y="11"/>
                    <a:pt x="1" y="194"/>
                    <a:pt x="122" y="285"/>
                  </a:cubicBezTo>
                  <a:cubicBezTo>
                    <a:pt x="1126" y="893"/>
                    <a:pt x="2281" y="1136"/>
                    <a:pt x="3375" y="1531"/>
                  </a:cubicBezTo>
                  <a:cubicBezTo>
                    <a:pt x="4207" y="1800"/>
                    <a:pt x="5086" y="2353"/>
                    <a:pt x="5951" y="2353"/>
                  </a:cubicBezTo>
                  <a:cubicBezTo>
                    <a:pt x="6065" y="2353"/>
                    <a:pt x="6179" y="2343"/>
                    <a:pt x="6293" y="2322"/>
                  </a:cubicBezTo>
                  <a:cubicBezTo>
                    <a:pt x="6354" y="2322"/>
                    <a:pt x="6384" y="2291"/>
                    <a:pt x="6354" y="2261"/>
                  </a:cubicBezTo>
                  <a:cubicBezTo>
                    <a:pt x="5837" y="1410"/>
                    <a:pt x="4743" y="1197"/>
                    <a:pt x="3861" y="832"/>
                  </a:cubicBezTo>
                  <a:cubicBezTo>
                    <a:pt x="2797" y="468"/>
                    <a:pt x="1681" y="1"/>
                    <a:pt x="4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4964882" y="5253952"/>
              <a:ext cx="51792" cy="191280"/>
            </a:xfrm>
            <a:custGeom>
              <a:avLst/>
              <a:gdLst/>
              <a:ahLst/>
              <a:cxnLst/>
              <a:rect l="l" t="t" r="r" b="b"/>
              <a:pathLst>
                <a:path w="1855" h="6851" extrusionOk="0">
                  <a:moveTo>
                    <a:pt x="1402" y="1"/>
                  </a:moveTo>
                  <a:cubicBezTo>
                    <a:pt x="1389" y="1"/>
                    <a:pt x="1376" y="4"/>
                    <a:pt x="1368" y="12"/>
                  </a:cubicBezTo>
                  <a:cubicBezTo>
                    <a:pt x="638" y="651"/>
                    <a:pt x="608" y="1836"/>
                    <a:pt x="456" y="2778"/>
                  </a:cubicBezTo>
                  <a:cubicBezTo>
                    <a:pt x="213" y="4085"/>
                    <a:pt x="0" y="5392"/>
                    <a:pt x="274" y="6730"/>
                  </a:cubicBezTo>
                  <a:cubicBezTo>
                    <a:pt x="291" y="6800"/>
                    <a:pt x="350" y="6850"/>
                    <a:pt x="408" y="6850"/>
                  </a:cubicBezTo>
                  <a:cubicBezTo>
                    <a:pt x="450" y="6850"/>
                    <a:pt x="491" y="6824"/>
                    <a:pt x="517" y="6760"/>
                  </a:cubicBezTo>
                  <a:cubicBezTo>
                    <a:pt x="942" y="5636"/>
                    <a:pt x="1034" y="4389"/>
                    <a:pt x="1216" y="3204"/>
                  </a:cubicBezTo>
                  <a:cubicBezTo>
                    <a:pt x="1368" y="2171"/>
                    <a:pt x="1854" y="1076"/>
                    <a:pt x="1489" y="73"/>
                  </a:cubicBezTo>
                  <a:cubicBezTo>
                    <a:pt x="1489" y="29"/>
                    <a:pt x="1441" y="1"/>
                    <a:pt x="14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4843514" y="5230137"/>
              <a:ext cx="53495" cy="191922"/>
            </a:xfrm>
            <a:custGeom>
              <a:avLst/>
              <a:gdLst/>
              <a:ahLst/>
              <a:cxnLst/>
              <a:rect l="l" t="t" r="r" b="b"/>
              <a:pathLst>
                <a:path w="1916" h="6874" extrusionOk="0">
                  <a:moveTo>
                    <a:pt x="1459" y="1"/>
                  </a:moveTo>
                  <a:cubicBezTo>
                    <a:pt x="1449" y="1"/>
                    <a:pt x="1439" y="4"/>
                    <a:pt x="1429" y="14"/>
                  </a:cubicBezTo>
                  <a:cubicBezTo>
                    <a:pt x="700" y="683"/>
                    <a:pt x="669" y="1838"/>
                    <a:pt x="517" y="2811"/>
                  </a:cubicBezTo>
                  <a:cubicBezTo>
                    <a:pt x="274" y="4087"/>
                    <a:pt x="0" y="5455"/>
                    <a:pt x="304" y="6762"/>
                  </a:cubicBezTo>
                  <a:cubicBezTo>
                    <a:pt x="342" y="6818"/>
                    <a:pt x="413" y="6874"/>
                    <a:pt x="477" y="6874"/>
                  </a:cubicBezTo>
                  <a:cubicBezTo>
                    <a:pt x="517" y="6874"/>
                    <a:pt x="554" y="6851"/>
                    <a:pt x="578" y="6793"/>
                  </a:cubicBezTo>
                  <a:cubicBezTo>
                    <a:pt x="1004" y="5638"/>
                    <a:pt x="1064" y="4391"/>
                    <a:pt x="1277" y="3175"/>
                  </a:cubicBezTo>
                  <a:cubicBezTo>
                    <a:pt x="1429" y="2142"/>
                    <a:pt x="1915" y="1048"/>
                    <a:pt x="1520" y="14"/>
                  </a:cubicBezTo>
                  <a:cubicBezTo>
                    <a:pt x="1500" y="14"/>
                    <a:pt x="1480" y="1"/>
                    <a:pt x="14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4710419" y="5177675"/>
              <a:ext cx="123797" cy="145826"/>
            </a:xfrm>
            <a:custGeom>
              <a:avLst/>
              <a:gdLst/>
              <a:ahLst/>
              <a:cxnLst/>
              <a:rect l="l" t="t" r="r" b="b"/>
              <a:pathLst>
                <a:path w="4434" h="5223" extrusionOk="0">
                  <a:moveTo>
                    <a:pt x="4390" y="1"/>
                  </a:moveTo>
                  <a:cubicBezTo>
                    <a:pt x="4384" y="1"/>
                    <a:pt x="4378" y="3"/>
                    <a:pt x="4372" y="9"/>
                  </a:cubicBezTo>
                  <a:cubicBezTo>
                    <a:pt x="3400" y="161"/>
                    <a:pt x="2792" y="1103"/>
                    <a:pt x="2184" y="1833"/>
                  </a:cubicBezTo>
                  <a:cubicBezTo>
                    <a:pt x="1363" y="2775"/>
                    <a:pt x="451" y="3778"/>
                    <a:pt x="26" y="5024"/>
                  </a:cubicBezTo>
                  <a:cubicBezTo>
                    <a:pt x="1" y="5123"/>
                    <a:pt x="77" y="5223"/>
                    <a:pt x="156" y="5223"/>
                  </a:cubicBezTo>
                  <a:cubicBezTo>
                    <a:pt x="174" y="5223"/>
                    <a:pt x="191" y="5218"/>
                    <a:pt x="208" y="5206"/>
                  </a:cubicBezTo>
                  <a:cubicBezTo>
                    <a:pt x="1181" y="4477"/>
                    <a:pt x="1849" y="3444"/>
                    <a:pt x="2609" y="2562"/>
                  </a:cubicBezTo>
                  <a:cubicBezTo>
                    <a:pt x="3248" y="1802"/>
                    <a:pt x="4251" y="1103"/>
                    <a:pt x="4433" y="70"/>
                  </a:cubicBezTo>
                  <a:cubicBezTo>
                    <a:pt x="4433" y="45"/>
                    <a:pt x="4413" y="1"/>
                    <a:pt x="4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4628809" y="5091598"/>
              <a:ext cx="165510" cy="92276"/>
            </a:xfrm>
            <a:custGeom>
              <a:avLst/>
              <a:gdLst/>
              <a:ahLst/>
              <a:cxnLst/>
              <a:rect l="l" t="t" r="r" b="b"/>
              <a:pathLst>
                <a:path w="5928" h="3305" extrusionOk="0">
                  <a:moveTo>
                    <a:pt x="5424" y="1"/>
                  </a:moveTo>
                  <a:cubicBezTo>
                    <a:pt x="4629" y="1"/>
                    <a:pt x="3866" y="545"/>
                    <a:pt x="3192" y="934"/>
                  </a:cubicBezTo>
                  <a:cubicBezTo>
                    <a:pt x="2037" y="1481"/>
                    <a:pt x="912" y="2058"/>
                    <a:pt x="61" y="3061"/>
                  </a:cubicBezTo>
                  <a:cubicBezTo>
                    <a:pt x="0" y="3153"/>
                    <a:pt x="61" y="3305"/>
                    <a:pt x="183" y="3305"/>
                  </a:cubicBezTo>
                  <a:cubicBezTo>
                    <a:pt x="1307" y="3001"/>
                    <a:pt x="2310" y="2332"/>
                    <a:pt x="3344" y="1785"/>
                  </a:cubicBezTo>
                  <a:cubicBezTo>
                    <a:pt x="4195" y="1329"/>
                    <a:pt x="5350" y="1086"/>
                    <a:pt x="5867" y="174"/>
                  </a:cubicBezTo>
                  <a:cubicBezTo>
                    <a:pt x="5928" y="113"/>
                    <a:pt x="5867" y="52"/>
                    <a:pt x="5836" y="52"/>
                  </a:cubicBezTo>
                  <a:cubicBezTo>
                    <a:pt x="5698" y="17"/>
                    <a:pt x="5561" y="1"/>
                    <a:pt x="5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5322146" y="5436019"/>
              <a:ext cx="185863" cy="29065"/>
            </a:xfrm>
            <a:custGeom>
              <a:avLst/>
              <a:gdLst/>
              <a:ahLst/>
              <a:cxnLst/>
              <a:rect l="l" t="t" r="r" b="b"/>
              <a:pathLst>
                <a:path w="6657" h="1041" extrusionOk="0">
                  <a:moveTo>
                    <a:pt x="5085" y="1"/>
                  </a:moveTo>
                  <a:cubicBezTo>
                    <a:pt x="4660" y="1"/>
                    <a:pt x="4230" y="44"/>
                    <a:pt x="3831" y="57"/>
                  </a:cubicBezTo>
                  <a:cubicBezTo>
                    <a:pt x="2584" y="148"/>
                    <a:pt x="1308" y="148"/>
                    <a:pt x="122" y="695"/>
                  </a:cubicBezTo>
                  <a:cubicBezTo>
                    <a:pt x="1" y="756"/>
                    <a:pt x="1" y="938"/>
                    <a:pt x="122" y="969"/>
                  </a:cubicBezTo>
                  <a:cubicBezTo>
                    <a:pt x="458" y="1020"/>
                    <a:pt x="789" y="1040"/>
                    <a:pt x="1118" y="1040"/>
                  </a:cubicBezTo>
                  <a:cubicBezTo>
                    <a:pt x="1950" y="1040"/>
                    <a:pt x="2768" y="913"/>
                    <a:pt x="3618" y="847"/>
                  </a:cubicBezTo>
                  <a:cubicBezTo>
                    <a:pt x="3776" y="837"/>
                    <a:pt x="3938" y="835"/>
                    <a:pt x="4104" y="835"/>
                  </a:cubicBezTo>
                  <a:cubicBezTo>
                    <a:pt x="4297" y="835"/>
                    <a:pt x="4493" y="838"/>
                    <a:pt x="4690" y="838"/>
                  </a:cubicBezTo>
                  <a:cubicBezTo>
                    <a:pt x="5362" y="838"/>
                    <a:pt x="6034" y="796"/>
                    <a:pt x="6566" y="422"/>
                  </a:cubicBezTo>
                  <a:cubicBezTo>
                    <a:pt x="6584" y="427"/>
                    <a:pt x="6598" y="430"/>
                    <a:pt x="6609" y="430"/>
                  </a:cubicBezTo>
                  <a:cubicBezTo>
                    <a:pt x="6656" y="430"/>
                    <a:pt x="6652" y="385"/>
                    <a:pt x="6627" y="361"/>
                  </a:cubicBezTo>
                  <a:cubicBezTo>
                    <a:pt x="6166" y="71"/>
                    <a:pt x="5629" y="1"/>
                    <a:pt x="50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5285068" y="5291058"/>
              <a:ext cx="133011" cy="133374"/>
            </a:xfrm>
            <a:custGeom>
              <a:avLst/>
              <a:gdLst/>
              <a:ahLst/>
              <a:cxnLst/>
              <a:rect l="l" t="t" r="r" b="b"/>
              <a:pathLst>
                <a:path w="4764" h="4777" extrusionOk="0">
                  <a:moveTo>
                    <a:pt x="4698" y="0"/>
                  </a:moveTo>
                  <a:cubicBezTo>
                    <a:pt x="4689" y="0"/>
                    <a:pt x="4679" y="6"/>
                    <a:pt x="4672" y="21"/>
                  </a:cubicBezTo>
                  <a:cubicBezTo>
                    <a:pt x="3730" y="82"/>
                    <a:pt x="3031" y="963"/>
                    <a:pt x="2393" y="1601"/>
                  </a:cubicBezTo>
                  <a:cubicBezTo>
                    <a:pt x="1481" y="2483"/>
                    <a:pt x="538" y="3395"/>
                    <a:pt x="52" y="4580"/>
                  </a:cubicBezTo>
                  <a:cubicBezTo>
                    <a:pt x="1" y="4657"/>
                    <a:pt x="79" y="4777"/>
                    <a:pt x="177" y="4777"/>
                  </a:cubicBezTo>
                  <a:cubicBezTo>
                    <a:pt x="196" y="4777"/>
                    <a:pt x="215" y="4772"/>
                    <a:pt x="234" y="4763"/>
                  </a:cubicBezTo>
                  <a:cubicBezTo>
                    <a:pt x="1207" y="4124"/>
                    <a:pt x="1937" y="3212"/>
                    <a:pt x="2788" y="2361"/>
                  </a:cubicBezTo>
                  <a:cubicBezTo>
                    <a:pt x="3456" y="1693"/>
                    <a:pt x="4490" y="1085"/>
                    <a:pt x="4763" y="82"/>
                  </a:cubicBezTo>
                  <a:cubicBezTo>
                    <a:pt x="4763" y="59"/>
                    <a:pt x="4728" y="0"/>
                    <a:pt x="46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4448892" y="5305213"/>
              <a:ext cx="142280" cy="136808"/>
            </a:xfrm>
            <a:custGeom>
              <a:avLst/>
              <a:gdLst/>
              <a:ahLst/>
              <a:cxnLst/>
              <a:rect l="l" t="t" r="r" b="b"/>
              <a:pathLst>
                <a:path w="5096" h="4900" extrusionOk="0">
                  <a:moveTo>
                    <a:pt x="92" y="0"/>
                  </a:moveTo>
                  <a:cubicBezTo>
                    <a:pt x="61" y="0"/>
                    <a:pt x="0" y="31"/>
                    <a:pt x="0" y="61"/>
                  </a:cubicBezTo>
                  <a:cubicBezTo>
                    <a:pt x="152" y="1064"/>
                    <a:pt x="1064" y="1794"/>
                    <a:pt x="1763" y="2462"/>
                  </a:cubicBezTo>
                  <a:cubicBezTo>
                    <a:pt x="2706" y="3404"/>
                    <a:pt x="3618" y="4377"/>
                    <a:pt x="4833" y="4894"/>
                  </a:cubicBezTo>
                  <a:cubicBezTo>
                    <a:pt x="4849" y="4898"/>
                    <a:pt x="4865" y="4900"/>
                    <a:pt x="4881" y="4900"/>
                  </a:cubicBezTo>
                  <a:cubicBezTo>
                    <a:pt x="4990" y="4900"/>
                    <a:pt x="5095" y="4813"/>
                    <a:pt x="5016" y="4681"/>
                  </a:cubicBezTo>
                  <a:cubicBezTo>
                    <a:pt x="4347" y="3648"/>
                    <a:pt x="3344" y="2888"/>
                    <a:pt x="2493" y="2006"/>
                  </a:cubicBezTo>
                  <a:cubicBezTo>
                    <a:pt x="1763" y="1277"/>
                    <a:pt x="1064" y="213"/>
                    <a:pt x="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4393722" y="5374790"/>
              <a:ext cx="84626" cy="187455"/>
            </a:xfrm>
            <a:custGeom>
              <a:avLst/>
              <a:gdLst/>
              <a:ahLst/>
              <a:cxnLst/>
              <a:rect l="l" t="t" r="r" b="b"/>
              <a:pathLst>
                <a:path w="3031" h="6714" extrusionOk="0">
                  <a:moveTo>
                    <a:pt x="366" y="1"/>
                  </a:moveTo>
                  <a:cubicBezTo>
                    <a:pt x="366" y="1"/>
                    <a:pt x="305" y="1"/>
                    <a:pt x="274" y="61"/>
                  </a:cubicBezTo>
                  <a:cubicBezTo>
                    <a:pt x="1" y="1034"/>
                    <a:pt x="548" y="2068"/>
                    <a:pt x="913" y="3010"/>
                  </a:cubicBezTo>
                  <a:cubicBezTo>
                    <a:pt x="1429" y="4317"/>
                    <a:pt x="1885" y="5624"/>
                    <a:pt x="2767" y="6657"/>
                  </a:cubicBezTo>
                  <a:cubicBezTo>
                    <a:pt x="2796" y="6697"/>
                    <a:pt x="2835" y="6714"/>
                    <a:pt x="2873" y="6714"/>
                  </a:cubicBezTo>
                  <a:cubicBezTo>
                    <a:pt x="2954" y="6714"/>
                    <a:pt x="3031" y="6639"/>
                    <a:pt x="3010" y="6536"/>
                  </a:cubicBezTo>
                  <a:cubicBezTo>
                    <a:pt x="2767" y="5289"/>
                    <a:pt x="2220" y="4165"/>
                    <a:pt x="1733" y="2949"/>
                  </a:cubicBezTo>
                  <a:cubicBezTo>
                    <a:pt x="1338" y="1946"/>
                    <a:pt x="1156" y="700"/>
                    <a:pt x="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4297845" y="5359518"/>
              <a:ext cx="39060" cy="199433"/>
            </a:xfrm>
            <a:custGeom>
              <a:avLst/>
              <a:gdLst/>
              <a:ahLst/>
              <a:cxnLst/>
              <a:rect l="l" t="t" r="r" b="b"/>
              <a:pathLst>
                <a:path w="1399" h="7143" extrusionOk="0">
                  <a:moveTo>
                    <a:pt x="821" y="0"/>
                  </a:moveTo>
                  <a:cubicBezTo>
                    <a:pt x="182" y="760"/>
                    <a:pt x="243" y="1915"/>
                    <a:pt x="182" y="2918"/>
                  </a:cubicBezTo>
                  <a:cubicBezTo>
                    <a:pt x="91" y="4256"/>
                    <a:pt x="0" y="5684"/>
                    <a:pt x="395" y="7022"/>
                  </a:cubicBezTo>
                  <a:cubicBezTo>
                    <a:pt x="430" y="7092"/>
                    <a:pt x="507" y="7142"/>
                    <a:pt x="570" y="7142"/>
                  </a:cubicBezTo>
                  <a:cubicBezTo>
                    <a:pt x="616" y="7142"/>
                    <a:pt x="656" y="7116"/>
                    <a:pt x="669" y="7052"/>
                  </a:cubicBezTo>
                  <a:cubicBezTo>
                    <a:pt x="973" y="5836"/>
                    <a:pt x="912" y="4499"/>
                    <a:pt x="973" y="3253"/>
                  </a:cubicBezTo>
                  <a:cubicBezTo>
                    <a:pt x="1003" y="2189"/>
                    <a:pt x="1398" y="1004"/>
                    <a:pt x="942" y="31"/>
                  </a:cubicBezTo>
                  <a:cubicBezTo>
                    <a:pt x="912" y="0"/>
                    <a:pt x="851" y="0"/>
                    <a:pt x="8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4305607" y="5036874"/>
              <a:ext cx="139070" cy="224533"/>
            </a:xfrm>
            <a:custGeom>
              <a:avLst/>
              <a:gdLst/>
              <a:ahLst/>
              <a:cxnLst/>
              <a:rect l="l" t="t" r="r" b="b"/>
              <a:pathLst>
                <a:path w="4981" h="8042" extrusionOk="0">
                  <a:moveTo>
                    <a:pt x="2513" y="0"/>
                  </a:moveTo>
                  <a:cubicBezTo>
                    <a:pt x="1418" y="0"/>
                    <a:pt x="710" y="912"/>
                    <a:pt x="391" y="2073"/>
                  </a:cubicBezTo>
                  <a:cubicBezTo>
                    <a:pt x="212" y="2669"/>
                    <a:pt x="121" y="3324"/>
                    <a:pt x="146" y="3894"/>
                  </a:cubicBezTo>
                  <a:lnTo>
                    <a:pt x="146" y="3894"/>
                  </a:lnTo>
                  <a:cubicBezTo>
                    <a:pt x="0" y="4726"/>
                    <a:pt x="40" y="5620"/>
                    <a:pt x="208" y="6268"/>
                  </a:cubicBezTo>
                  <a:cubicBezTo>
                    <a:pt x="477" y="7262"/>
                    <a:pt x="1316" y="8042"/>
                    <a:pt x="2283" y="8042"/>
                  </a:cubicBezTo>
                  <a:cubicBezTo>
                    <a:pt x="2410" y="8042"/>
                    <a:pt x="2540" y="8028"/>
                    <a:pt x="2670" y="8000"/>
                  </a:cubicBezTo>
                  <a:cubicBezTo>
                    <a:pt x="3734" y="7818"/>
                    <a:pt x="4373" y="6845"/>
                    <a:pt x="4616" y="5812"/>
                  </a:cubicBezTo>
                  <a:cubicBezTo>
                    <a:pt x="4798" y="4900"/>
                    <a:pt x="4980" y="3471"/>
                    <a:pt x="4768" y="2286"/>
                  </a:cubicBezTo>
                  <a:cubicBezTo>
                    <a:pt x="4585" y="1070"/>
                    <a:pt x="3947" y="67"/>
                    <a:pt x="2670" y="6"/>
                  </a:cubicBezTo>
                  <a:cubicBezTo>
                    <a:pt x="2617" y="2"/>
                    <a:pt x="2565" y="0"/>
                    <a:pt x="25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4716226" y="5555935"/>
              <a:ext cx="539694" cy="228246"/>
            </a:xfrm>
            <a:custGeom>
              <a:avLst/>
              <a:gdLst/>
              <a:ahLst/>
              <a:cxnLst/>
              <a:rect l="l" t="t" r="r" b="b"/>
              <a:pathLst>
                <a:path w="19330" h="8175" extrusionOk="0">
                  <a:moveTo>
                    <a:pt x="19004" y="0"/>
                  </a:moveTo>
                  <a:cubicBezTo>
                    <a:pt x="18953" y="0"/>
                    <a:pt x="18898" y="15"/>
                    <a:pt x="18845" y="48"/>
                  </a:cubicBezTo>
                  <a:cubicBezTo>
                    <a:pt x="16231" y="2145"/>
                    <a:pt x="13222" y="3330"/>
                    <a:pt x="9940" y="3908"/>
                  </a:cubicBezTo>
                  <a:cubicBezTo>
                    <a:pt x="8906" y="4080"/>
                    <a:pt x="7859" y="4107"/>
                    <a:pt x="6814" y="4107"/>
                  </a:cubicBezTo>
                  <a:cubicBezTo>
                    <a:pt x="6337" y="4107"/>
                    <a:pt x="5860" y="4102"/>
                    <a:pt x="5385" y="4102"/>
                  </a:cubicBezTo>
                  <a:cubicBezTo>
                    <a:pt x="3781" y="4102"/>
                    <a:pt x="2200" y="4166"/>
                    <a:pt x="699" y="4729"/>
                  </a:cubicBezTo>
                  <a:cubicBezTo>
                    <a:pt x="274" y="4881"/>
                    <a:pt x="0" y="5488"/>
                    <a:pt x="395" y="5914"/>
                  </a:cubicBezTo>
                  <a:cubicBezTo>
                    <a:pt x="2049" y="7567"/>
                    <a:pt x="4240" y="8174"/>
                    <a:pt x="6451" y="8174"/>
                  </a:cubicBezTo>
                  <a:cubicBezTo>
                    <a:pt x="8101" y="8174"/>
                    <a:pt x="9761" y="7836"/>
                    <a:pt x="11216" y="7343"/>
                  </a:cubicBezTo>
                  <a:cubicBezTo>
                    <a:pt x="12979" y="6795"/>
                    <a:pt x="14560" y="5884"/>
                    <a:pt x="15927" y="4698"/>
                  </a:cubicBezTo>
                  <a:cubicBezTo>
                    <a:pt x="17295" y="3513"/>
                    <a:pt x="18390" y="2084"/>
                    <a:pt x="19210" y="352"/>
                  </a:cubicBezTo>
                  <a:cubicBezTo>
                    <a:pt x="19329" y="185"/>
                    <a:pt x="19188" y="0"/>
                    <a:pt x="190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4828241" y="4626785"/>
              <a:ext cx="433681" cy="528944"/>
            </a:xfrm>
            <a:custGeom>
              <a:avLst/>
              <a:gdLst/>
              <a:ahLst/>
              <a:cxnLst/>
              <a:rect l="l" t="t" r="r" b="b"/>
              <a:pathLst>
                <a:path w="15533" h="18945" extrusionOk="0">
                  <a:moveTo>
                    <a:pt x="7731" y="0"/>
                  </a:moveTo>
                  <a:cubicBezTo>
                    <a:pt x="6611" y="0"/>
                    <a:pt x="5433" y="442"/>
                    <a:pt x="4256" y="1472"/>
                  </a:cubicBezTo>
                  <a:cubicBezTo>
                    <a:pt x="2280" y="3144"/>
                    <a:pt x="912" y="6031"/>
                    <a:pt x="456" y="8980"/>
                  </a:cubicBezTo>
                  <a:cubicBezTo>
                    <a:pt x="0" y="11959"/>
                    <a:pt x="517" y="15029"/>
                    <a:pt x="2432" y="17156"/>
                  </a:cubicBezTo>
                  <a:cubicBezTo>
                    <a:pt x="3528" y="18348"/>
                    <a:pt x="5062" y="18945"/>
                    <a:pt x="6596" y="18945"/>
                  </a:cubicBezTo>
                  <a:cubicBezTo>
                    <a:pt x="7147" y="18945"/>
                    <a:pt x="7699" y="18867"/>
                    <a:pt x="8230" y="18713"/>
                  </a:cubicBezTo>
                  <a:lnTo>
                    <a:pt x="8230" y="18713"/>
                  </a:lnTo>
                  <a:cubicBezTo>
                    <a:pt x="8407" y="18730"/>
                    <a:pt x="8585" y="18739"/>
                    <a:pt x="8763" y="18739"/>
                  </a:cubicBezTo>
                  <a:cubicBezTo>
                    <a:pt x="9780" y="18739"/>
                    <a:pt x="10806" y="18457"/>
                    <a:pt x="11703" y="17916"/>
                  </a:cubicBezTo>
                  <a:cubicBezTo>
                    <a:pt x="14317" y="16336"/>
                    <a:pt x="15533" y="13114"/>
                    <a:pt x="15259" y="9983"/>
                  </a:cubicBezTo>
                  <a:cubicBezTo>
                    <a:pt x="15137" y="8615"/>
                    <a:pt x="14773" y="7095"/>
                    <a:pt x="14104" y="5636"/>
                  </a:cubicBezTo>
                  <a:cubicBezTo>
                    <a:pt x="13800" y="4907"/>
                    <a:pt x="13435" y="4238"/>
                    <a:pt x="13010" y="3600"/>
                  </a:cubicBezTo>
                  <a:cubicBezTo>
                    <a:pt x="12584" y="2931"/>
                    <a:pt x="12159" y="2384"/>
                    <a:pt x="11612" y="1837"/>
                  </a:cubicBezTo>
                  <a:cubicBezTo>
                    <a:pt x="10489" y="714"/>
                    <a:pt x="9156" y="0"/>
                    <a:pt x="77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4655109" y="4453151"/>
              <a:ext cx="211103" cy="164672"/>
            </a:xfrm>
            <a:custGeom>
              <a:avLst/>
              <a:gdLst/>
              <a:ahLst/>
              <a:cxnLst/>
              <a:rect l="l" t="t" r="r" b="b"/>
              <a:pathLst>
                <a:path w="7561" h="5898" extrusionOk="0">
                  <a:moveTo>
                    <a:pt x="3837" y="1"/>
                  </a:moveTo>
                  <a:cubicBezTo>
                    <a:pt x="3825" y="1"/>
                    <a:pt x="3812" y="1"/>
                    <a:pt x="3800" y="1"/>
                  </a:cubicBezTo>
                  <a:cubicBezTo>
                    <a:pt x="3618" y="31"/>
                    <a:pt x="3375" y="31"/>
                    <a:pt x="3192" y="62"/>
                  </a:cubicBezTo>
                  <a:lnTo>
                    <a:pt x="3162" y="62"/>
                  </a:lnTo>
                  <a:lnTo>
                    <a:pt x="2615" y="153"/>
                  </a:lnTo>
                  <a:cubicBezTo>
                    <a:pt x="2250" y="214"/>
                    <a:pt x="1855" y="396"/>
                    <a:pt x="1551" y="609"/>
                  </a:cubicBezTo>
                  <a:cubicBezTo>
                    <a:pt x="639" y="1186"/>
                    <a:pt x="1" y="2250"/>
                    <a:pt x="61" y="3375"/>
                  </a:cubicBezTo>
                  <a:cubicBezTo>
                    <a:pt x="83" y="3672"/>
                    <a:pt x="153" y="3971"/>
                    <a:pt x="265" y="4254"/>
                  </a:cubicBezTo>
                  <a:lnTo>
                    <a:pt x="265" y="4254"/>
                  </a:lnTo>
                  <a:cubicBezTo>
                    <a:pt x="345" y="4529"/>
                    <a:pt x="489" y="4790"/>
                    <a:pt x="709" y="5023"/>
                  </a:cubicBezTo>
                  <a:lnTo>
                    <a:pt x="709" y="5023"/>
                  </a:lnTo>
                  <a:cubicBezTo>
                    <a:pt x="1124" y="5542"/>
                    <a:pt x="1712" y="5898"/>
                    <a:pt x="2402" y="5898"/>
                  </a:cubicBezTo>
                  <a:cubicBezTo>
                    <a:pt x="2524" y="5898"/>
                    <a:pt x="2647" y="5888"/>
                    <a:pt x="2768" y="5868"/>
                  </a:cubicBezTo>
                  <a:lnTo>
                    <a:pt x="2768" y="5868"/>
                  </a:lnTo>
                  <a:cubicBezTo>
                    <a:pt x="2864" y="5874"/>
                    <a:pt x="2961" y="5877"/>
                    <a:pt x="3058" y="5877"/>
                  </a:cubicBezTo>
                  <a:cubicBezTo>
                    <a:pt x="4168" y="5877"/>
                    <a:pt x="5319" y="5466"/>
                    <a:pt x="5989" y="4682"/>
                  </a:cubicBezTo>
                  <a:cubicBezTo>
                    <a:pt x="7561" y="2838"/>
                    <a:pt x="6156" y="1"/>
                    <a:pt x="38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4072950" y="4265138"/>
              <a:ext cx="1587001" cy="1700886"/>
            </a:xfrm>
            <a:custGeom>
              <a:avLst/>
              <a:gdLst/>
              <a:ahLst/>
              <a:cxnLst/>
              <a:rect l="l" t="t" r="r" b="b"/>
              <a:pathLst>
                <a:path w="56841" h="60920" extrusionOk="0">
                  <a:moveTo>
                    <a:pt x="27388" y="1131"/>
                  </a:moveTo>
                  <a:cubicBezTo>
                    <a:pt x="29406" y="1131"/>
                    <a:pt x="31460" y="1375"/>
                    <a:pt x="33466" y="1872"/>
                  </a:cubicBezTo>
                  <a:cubicBezTo>
                    <a:pt x="35046" y="2297"/>
                    <a:pt x="36657" y="2875"/>
                    <a:pt x="38177" y="3635"/>
                  </a:cubicBezTo>
                  <a:cubicBezTo>
                    <a:pt x="39727" y="4395"/>
                    <a:pt x="41217" y="5306"/>
                    <a:pt x="42645" y="6401"/>
                  </a:cubicBezTo>
                  <a:cubicBezTo>
                    <a:pt x="42661" y="6410"/>
                    <a:pt x="42676" y="6418"/>
                    <a:pt x="42691" y="6425"/>
                  </a:cubicBezTo>
                  <a:lnTo>
                    <a:pt x="42691" y="6425"/>
                  </a:lnTo>
                  <a:cubicBezTo>
                    <a:pt x="46166" y="9257"/>
                    <a:pt x="49152" y="12545"/>
                    <a:pt x="51399" y="16735"/>
                  </a:cubicBezTo>
                  <a:cubicBezTo>
                    <a:pt x="52129" y="18073"/>
                    <a:pt x="52737" y="19349"/>
                    <a:pt x="53253" y="20717"/>
                  </a:cubicBezTo>
                  <a:cubicBezTo>
                    <a:pt x="53831" y="22085"/>
                    <a:pt x="54287" y="23453"/>
                    <a:pt x="54652" y="24820"/>
                  </a:cubicBezTo>
                  <a:cubicBezTo>
                    <a:pt x="55047" y="26219"/>
                    <a:pt x="55320" y="27556"/>
                    <a:pt x="55533" y="28954"/>
                  </a:cubicBezTo>
                  <a:cubicBezTo>
                    <a:pt x="55716" y="30322"/>
                    <a:pt x="55837" y="31690"/>
                    <a:pt x="55837" y="33058"/>
                  </a:cubicBezTo>
                  <a:cubicBezTo>
                    <a:pt x="55837" y="38711"/>
                    <a:pt x="53740" y="43818"/>
                    <a:pt x="50457" y="48195"/>
                  </a:cubicBezTo>
                  <a:cubicBezTo>
                    <a:pt x="48785" y="50383"/>
                    <a:pt x="46840" y="52359"/>
                    <a:pt x="44682" y="54091"/>
                  </a:cubicBezTo>
                  <a:cubicBezTo>
                    <a:pt x="42493" y="55793"/>
                    <a:pt x="40062" y="57222"/>
                    <a:pt x="37569" y="58286"/>
                  </a:cubicBezTo>
                  <a:cubicBezTo>
                    <a:pt x="35050" y="59331"/>
                    <a:pt x="32413" y="59833"/>
                    <a:pt x="29741" y="59833"/>
                  </a:cubicBezTo>
                  <a:cubicBezTo>
                    <a:pt x="29383" y="59833"/>
                    <a:pt x="29023" y="59824"/>
                    <a:pt x="28663" y="59806"/>
                  </a:cubicBezTo>
                  <a:cubicBezTo>
                    <a:pt x="25685" y="59654"/>
                    <a:pt x="22584" y="58894"/>
                    <a:pt x="19666" y="57617"/>
                  </a:cubicBezTo>
                  <a:cubicBezTo>
                    <a:pt x="13830" y="55003"/>
                    <a:pt x="8602" y="50170"/>
                    <a:pt x="5198" y="44699"/>
                  </a:cubicBezTo>
                  <a:cubicBezTo>
                    <a:pt x="4316" y="43331"/>
                    <a:pt x="3587" y="41872"/>
                    <a:pt x="3040" y="40413"/>
                  </a:cubicBezTo>
                  <a:cubicBezTo>
                    <a:pt x="2462" y="38954"/>
                    <a:pt x="1976" y="37404"/>
                    <a:pt x="1672" y="35915"/>
                  </a:cubicBezTo>
                  <a:cubicBezTo>
                    <a:pt x="1307" y="34425"/>
                    <a:pt x="1125" y="32875"/>
                    <a:pt x="1003" y="31386"/>
                  </a:cubicBezTo>
                  <a:cubicBezTo>
                    <a:pt x="973" y="30626"/>
                    <a:pt x="942" y="29866"/>
                    <a:pt x="973" y="29167"/>
                  </a:cubicBezTo>
                  <a:cubicBezTo>
                    <a:pt x="973" y="28437"/>
                    <a:pt x="1003" y="27678"/>
                    <a:pt x="1094" y="26948"/>
                  </a:cubicBezTo>
                  <a:cubicBezTo>
                    <a:pt x="1672" y="21051"/>
                    <a:pt x="3891" y="15519"/>
                    <a:pt x="7538" y="10960"/>
                  </a:cubicBezTo>
                  <a:cubicBezTo>
                    <a:pt x="8602" y="9623"/>
                    <a:pt x="9788" y="8407"/>
                    <a:pt x="11003" y="7343"/>
                  </a:cubicBezTo>
                  <a:cubicBezTo>
                    <a:pt x="12250" y="6279"/>
                    <a:pt x="13557" y="5337"/>
                    <a:pt x="14924" y="4547"/>
                  </a:cubicBezTo>
                  <a:cubicBezTo>
                    <a:pt x="17690" y="2905"/>
                    <a:pt x="20700" y="1841"/>
                    <a:pt x="23861" y="1385"/>
                  </a:cubicBezTo>
                  <a:cubicBezTo>
                    <a:pt x="25013" y="1216"/>
                    <a:pt x="26194" y="1131"/>
                    <a:pt x="27388" y="1131"/>
                  </a:cubicBezTo>
                  <a:close/>
                  <a:moveTo>
                    <a:pt x="27707" y="0"/>
                  </a:moveTo>
                  <a:cubicBezTo>
                    <a:pt x="27193" y="0"/>
                    <a:pt x="26681" y="16"/>
                    <a:pt x="26171" y="48"/>
                  </a:cubicBezTo>
                  <a:cubicBezTo>
                    <a:pt x="20305" y="443"/>
                    <a:pt x="14651" y="2905"/>
                    <a:pt x="10244" y="6826"/>
                  </a:cubicBezTo>
                  <a:cubicBezTo>
                    <a:pt x="9119" y="7829"/>
                    <a:pt x="8055" y="8954"/>
                    <a:pt x="7052" y="10109"/>
                  </a:cubicBezTo>
                  <a:cubicBezTo>
                    <a:pt x="6079" y="11294"/>
                    <a:pt x="5228" y="12541"/>
                    <a:pt x="4438" y="13848"/>
                  </a:cubicBezTo>
                  <a:cubicBezTo>
                    <a:pt x="3648" y="15185"/>
                    <a:pt x="2979" y="16492"/>
                    <a:pt x="2371" y="17921"/>
                  </a:cubicBezTo>
                  <a:cubicBezTo>
                    <a:pt x="1763" y="19319"/>
                    <a:pt x="1307" y="20747"/>
                    <a:pt x="942" y="22237"/>
                  </a:cubicBezTo>
                  <a:cubicBezTo>
                    <a:pt x="547" y="23726"/>
                    <a:pt x="304" y="25216"/>
                    <a:pt x="152" y="26766"/>
                  </a:cubicBezTo>
                  <a:cubicBezTo>
                    <a:pt x="61" y="27526"/>
                    <a:pt x="31" y="28285"/>
                    <a:pt x="0" y="29076"/>
                  </a:cubicBezTo>
                  <a:cubicBezTo>
                    <a:pt x="0" y="29836"/>
                    <a:pt x="0" y="30626"/>
                    <a:pt x="31" y="31447"/>
                  </a:cubicBezTo>
                  <a:cubicBezTo>
                    <a:pt x="213" y="34547"/>
                    <a:pt x="912" y="37769"/>
                    <a:pt x="2158" y="40808"/>
                  </a:cubicBezTo>
                  <a:cubicBezTo>
                    <a:pt x="4590" y="46736"/>
                    <a:pt x="9301" y="52450"/>
                    <a:pt x="14924" y="56158"/>
                  </a:cubicBezTo>
                  <a:cubicBezTo>
                    <a:pt x="16323" y="57100"/>
                    <a:pt x="17812" y="57921"/>
                    <a:pt x="19301" y="58590"/>
                  </a:cubicBezTo>
                  <a:cubicBezTo>
                    <a:pt x="20821" y="59289"/>
                    <a:pt x="22341" y="59806"/>
                    <a:pt x="23861" y="60201"/>
                  </a:cubicBezTo>
                  <a:cubicBezTo>
                    <a:pt x="25757" y="60670"/>
                    <a:pt x="27665" y="60919"/>
                    <a:pt x="29549" y="60919"/>
                  </a:cubicBezTo>
                  <a:cubicBezTo>
                    <a:pt x="30715" y="60919"/>
                    <a:pt x="31871" y="60824"/>
                    <a:pt x="33010" y="60626"/>
                  </a:cubicBezTo>
                  <a:cubicBezTo>
                    <a:pt x="38633" y="59654"/>
                    <a:pt x="43861" y="56462"/>
                    <a:pt x="48086" y="52328"/>
                  </a:cubicBezTo>
                  <a:cubicBezTo>
                    <a:pt x="52281" y="48195"/>
                    <a:pt x="55381" y="43088"/>
                    <a:pt x="56415" y="37587"/>
                  </a:cubicBezTo>
                  <a:cubicBezTo>
                    <a:pt x="56688" y="36067"/>
                    <a:pt x="56840" y="34486"/>
                    <a:pt x="56840" y="32906"/>
                  </a:cubicBezTo>
                  <a:cubicBezTo>
                    <a:pt x="56840" y="32115"/>
                    <a:pt x="56779" y="31325"/>
                    <a:pt x="56719" y="30504"/>
                  </a:cubicBezTo>
                  <a:cubicBezTo>
                    <a:pt x="56688" y="30109"/>
                    <a:pt x="56627" y="29714"/>
                    <a:pt x="56597" y="29289"/>
                  </a:cubicBezTo>
                  <a:cubicBezTo>
                    <a:pt x="56567" y="28893"/>
                    <a:pt x="56475" y="28468"/>
                    <a:pt x="56415" y="28073"/>
                  </a:cubicBezTo>
                  <a:cubicBezTo>
                    <a:pt x="56263" y="27282"/>
                    <a:pt x="56111" y="26462"/>
                    <a:pt x="55928" y="25671"/>
                  </a:cubicBezTo>
                  <a:cubicBezTo>
                    <a:pt x="55716" y="24820"/>
                    <a:pt x="55503" y="24030"/>
                    <a:pt x="55229" y="23240"/>
                  </a:cubicBezTo>
                  <a:cubicBezTo>
                    <a:pt x="54743" y="21629"/>
                    <a:pt x="54105" y="19987"/>
                    <a:pt x="53405" y="18437"/>
                  </a:cubicBezTo>
                  <a:cubicBezTo>
                    <a:pt x="52737" y="16918"/>
                    <a:pt x="51886" y="15367"/>
                    <a:pt x="50943" y="13848"/>
                  </a:cubicBezTo>
                  <a:cubicBezTo>
                    <a:pt x="50001" y="12328"/>
                    <a:pt x="48968" y="10869"/>
                    <a:pt x="47782" y="9501"/>
                  </a:cubicBezTo>
                  <a:cubicBezTo>
                    <a:pt x="45686" y="7047"/>
                    <a:pt x="43215" y="4993"/>
                    <a:pt x="40505" y="3770"/>
                  </a:cubicBezTo>
                  <a:lnTo>
                    <a:pt x="40505" y="3770"/>
                  </a:lnTo>
                  <a:cubicBezTo>
                    <a:pt x="38730" y="2620"/>
                    <a:pt x="36849" y="1743"/>
                    <a:pt x="34955" y="1112"/>
                  </a:cubicBezTo>
                  <a:cubicBezTo>
                    <a:pt x="32597" y="359"/>
                    <a:pt x="30135" y="0"/>
                    <a:pt x="277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4922443" y="4397478"/>
              <a:ext cx="585594" cy="634482"/>
            </a:xfrm>
            <a:custGeom>
              <a:avLst/>
              <a:gdLst/>
              <a:ahLst/>
              <a:cxnLst/>
              <a:rect l="l" t="t" r="r" b="b"/>
              <a:pathLst>
                <a:path w="20974" h="22725" extrusionOk="0">
                  <a:moveTo>
                    <a:pt x="1625" y="0"/>
                  </a:moveTo>
                  <a:cubicBezTo>
                    <a:pt x="1047" y="0"/>
                    <a:pt x="510" y="115"/>
                    <a:pt x="61" y="384"/>
                  </a:cubicBezTo>
                  <a:cubicBezTo>
                    <a:pt x="0" y="475"/>
                    <a:pt x="0" y="566"/>
                    <a:pt x="31" y="597"/>
                  </a:cubicBezTo>
                  <a:cubicBezTo>
                    <a:pt x="1277" y="1995"/>
                    <a:pt x="3709" y="2238"/>
                    <a:pt x="5380" y="2998"/>
                  </a:cubicBezTo>
                  <a:cubicBezTo>
                    <a:pt x="6687" y="3606"/>
                    <a:pt x="7934" y="4275"/>
                    <a:pt x="9089" y="5126"/>
                  </a:cubicBezTo>
                  <a:cubicBezTo>
                    <a:pt x="10244" y="5946"/>
                    <a:pt x="11399" y="6889"/>
                    <a:pt x="12371" y="7953"/>
                  </a:cubicBezTo>
                  <a:cubicBezTo>
                    <a:pt x="13344" y="8956"/>
                    <a:pt x="14195" y="10019"/>
                    <a:pt x="15016" y="11144"/>
                  </a:cubicBezTo>
                  <a:cubicBezTo>
                    <a:pt x="15806" y="12299"/>
                    <a:pt x="16475" y="13485"/>
                    <a:pt x="17083" y="14731"/>
                  </a:cubicBezTo>
                  <a:cubicBezTo>
                    <a:pt x="17691" y="15977"/>
                    <a:pt x="18055" y="17375"/>
                    <a:pt x="18450" y="18713"/>
                  </a:cubicBezTo>
                  <a:cubicBezTo>
                    <a:pt x="18846" y="20050"/>
                    <a:pt x="19271" y="21387"/>
                    <a:pt x="19940" y="22512"/>
                  </a:cubicBezTo>
                  <a:cubicBezTo>
                    <a:pt x="20016" y="22649"/>
                    <a:pt x="20175" y="22725"/>
                    <a:pt x="20327" y="22725"/>
                  </a:cubicBezTo>
                  <a:cubicBezTo>
                    <a:pt x="20479" y="22725"/>
                    <a:pt x="20624" y="22649"/>
                    <a:pt x="20669" y="22482"/>
                  </a:cubicBezTo>
                  <a:cubicBezTo>
                    <a:pt x="20973" y="21175"/>
                    <a:pt x="20821" y="19807"/>
                    <a:pt x="20487" y="18530"/>
                  </a:cubicBezTo>
                  <a:cubicBezTo>
                    <a:pt x="20092" y="17223"/>
                    <a:pt x="19484" y="15916"/>
                    <a:pt x="18967" y="14670"/>
                  </a:cubicBezTo>
                  <a:cubicBezTo>
                    <a:pt x="18268" y="13241"/>
                    <a:pt x="17478" y="11782"/>
                    <a:pt x="16596" y="10506"/>
                  </a:cubicBezTo>
                  <a:cubicBezTo>
                    <a:pt x="15684" y="9168"/>
                    <a:pt x="14681" y="7922"/>
                    <a:pt x="13587" y="6737"/>
                  </a:cubicBezTo>
                  <a:cubicBezTo>
                    <a:pt x="11581" y="4700"/>
                    <a:pt x="9332" y="3028"/>
                    <a:pt x="6870" y="1752"/>
                  </a:cubicBezTo>
                  <a:cubicBezTo>
                    <a:pt x="5958" y="1296"/>
                    <a:pt x="4742" y="658"/>
                    <a:pt x="3496" y="323"/>
                  </a:cubicBezTo>
                  <a:cubicBezTo>
                    <a:pt x="2863" y="123"/>
                    <a:pt x="2222" y="0"/>
                    <a:pt x="1625"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5455380" y="5154864"/>
              <a:ext cx="73876" cy="110424"/>
            </a:xfrm>
            <a:custGeom>
              <a:avLst/>
              <a:gdLst/>
              <a:ahLst/>
              <a:cxnLst/>
              <a:rect l="l" t="t" r="r" b="b"/>
              <a:pathLst>
                <a:path w="2646" h="3955" extrusionOk="0">
                  <a:moveTo>
                    <a:pt x="1474" y="1"/>
                  </a:moveTo>
                  <a:cubicBezTo>
                    <a:pt x="1403" y="1"/>
                    <a:pt x="1334" y="24"/>
                    <a:pt x="1277" y="66"/>
                  </a:cubicBezTo>
                  <a:cubicBezTo>
                    <a:pt x="487" y="552"/>
                    <a:pt x="214" y="1251"/>
                    <a:pt x="92" y="2194"/>
                  </a:cubicBezTo>
                  <a:cubicBezTo>
                    <a:pt x="1" y="2771"/>
                    <a:pt x="183" y="3744"/>
                    <a:pt x="821" y="3926"/>
                  </a:cubicBezTo>
                  <a:cubicBezTo>
                    <a:pt x="896" y="3945"/>
                    <a:pt x="969" y="3955"/>
                    <a:pt x="1040" y="3955"/>
                  </a:cubicBezTo>
                  <a:cubicBezTo>
                    <a:pt x="1749" y="3955"/>
                    <a:pt x="2264" y="3048"/>
                    <a:pt x="2402" y="2467"/>
                  </a:cubicBezTo>
                  <a:cubicBezTo>
                    <a:pt x="2645" y="1555"/>
                    <a:pt x="2463" y="674"/>
                    <a:pt x="1703" y="96"/>
                  </a:cubicBezTo>
                  <a:cubicBezTo>
                    <a:pt x="1638" y="31"/>
                    <a:pt x="1555" y="1"/>
                    <a:pt x="147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4444062" y="5665102"/>
              <a:ext cx="95654" cy="84961"/>
            </a:xfrm>
            <a:custGeom>
              <a:avLst/>
              <a:gdLst/>
              <a:ahLst/>
              <a:cxnLst/>
              <a:rect l="l" t="t" r="r" b="b"/>
              <a:pathLst>
                <a:path w="3426" h="3043" extrusionOk="0">
                  <a:moveTo>
                    <a:pt x="632" y="0"/>
                  </a:moveTo>
                  <a:cubicBezTo>
                    <a:pt x="289" y="0"/>
                    <a:pt x="1" y="349"/>
                    <a:pt x="173" y="819"/>
                  </a:cubicBezTo>
                  <a:cubicBezTo>
                    <a:pt x="295" y="1123"/>
                    <a:pt x="325" y="1426"/>
                    <a:pt x="477" y="1700"/>
                  </a:cubicBezTo>
                  <a:cubicBezTo>
                    <a:pt x="629" y="2034"/>
                    <a:pt x="903" y="2338"/>
                    <a:pt x="1177" y="2582"/>
                  </a:cubicBezTo>
                  <a:cubicBezTo>
                    <a:pt x="1450" y="2794"/>
                    <a:pt x="1784" y="2977"/>
                    <a:pt x="2119" y="3037"/>
                  </a:cubicBezTo>
                  <a:cubicBezTo>
                    <a:pt x="2152" y="3041"/>
                    <a:pt x="2185" y="3042"/>
                    <a:pt x="2217" y="3042"/>
                  </a:cubicBezTo>
                  <a:cubicBezTo>
                    <a:pt x="2489" y="3042"/>
                    <a:pt x="2760" y="2940"/>
                    <a:pt x="3031" y="2885"/>
                  </a:cubicBezTo>
                  <a:cubicBezTo>
                    <a:pt x="3335" y="2794"/>
                    <a:pt x="3426" y="2460"/>
                    <a:pt x="3304" y="2156"/>
                  </a:cubicBezTo>
                  <a:cubicBezTo>
                    <a:pt x="3183" y="1852"/>
                    <a:pt x="3152" y="1548"/>
                    <a:pt x="2909" y="1275"/>
                  </a:cubicBezTo>
                  <a:cubicBezTo>
                    <a:pt x="2727" y="1062"/>
                    <a:pt x="2484" y="819"/>
                    <a:pt x="2271" y="636"/>
                  </a:cubicBezTo>
                  <a:cubicBezTo>
                    <a:pt x="2028" y="484"/>
                    <a:pt x="1815" y="332"/>
                    <a:pt x="1602" y="241"/>
                  </a:cubicBezTo>
                  <a:cubicBezTo>
                    <a:pt x="1359" y="180"/>
                    <a:pt x="1085" y="180"/>
                    <a:pt x="873" y="59"/>
                  </a:cubicBezTo>
                  <a:cubicBezTo>
                    <a:pt x="793" y="19"/>
                    <a:pt x="711" y="0"/>
                    <a:pt x="63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 name="Google Shape;35;p2"/>
          <p:cNvSpPr/>
          <p:nvPr/>
        </p:nvSpPr>
        <p:spPr>
          <a:xfrm>
            <a:off x="441950" y="248612"/>
            <a:ext cx="8260200" cy="4646100"/>
          </a:xfrm>
          <a:prstGeom prst="roundRect">
            <a:avLst>
              <a:gd name="adj" fmla="val 1666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10741" y="4862821"/>
            <a:ext cx="129660" cy="212080"/>
          </a:xfrm>
          <a:custGeom>
            <a:avLst/>
            <a:gdLst/>
            <a:ahLst/>
            <a:cxnLst/>
            <a:rect l="l" t="t" r="r" b="b"/>
            <a:pathLst>
              <a:path w="4644" h="7596" extrusionOk="0">
                <a:moveTo>
                  <a:pt x="1861" y="0"/>
                </a:moveTo>
                <a:cubicBezTo>
                  <a:pt x="1661" y="0"/>
                  <a:pt x="1441" y="89"/>
                  <a:pt x="1277" y="191"/>
                </a:cubicBezTo>
                <a:cubicBezTo>
                  <a:pt x="0" y="1073"/>
                  <a:pt x="365" y="2957"/>
                  <a:pt x="760" y="4173"/>
                </a:cubicBezTo>
                <a:cubicBezTo>
                  <a:pt x="1034" y="4933"/>
                  <a:pt x="1368" y="5663"/>
                  <a:pt x="1915" y="6240"/>
                </a:cubicBezTo>
                <a:cubicBezTo>
                  <a:pt x="2493" y="6878"/>
                  <a:pt x="3252" y="7061"/>
                  <a:pt x="3921" y="7517"/>
                </a:cubicBezTo>
                <a:cubicBezTo>
                  <a:pt x="3990" y="7572"/>
                  <a:pt x="4065" y="7596"/>
                  <a:pt x="4140" y="7596"/>
                </a:cubicBezTo>
                <a:cubicBezTo>
                  <a:pt x="4395" y="7596"/>
                  <a:pt x="4644" y="7319"/>
                  <a:pt x="4620" y="7061"/>
                </a:cubicBezTo>
                <a:cubicBezTo>
                  <a:pt x="4499" y="6453"/>
                  <a:pt x="4620" y="5815"/>
                  <a:pt x="4468" y="5146"/>
                </a:cubicBezTo>
                <a:cubicBezTo>
                  <a:pt x="4316" y="4447"/>
                  <a:pt x="4012" y="3778"/>
                  <a:pt x="3708" y="3140"/>
                </a:cubicBezTo>
                <a:cubicBezTo>
                  <a:pt x="3252" y="2076"/>
                  <a:pt x="3100" y="830"/>
                  <a:pt x="2128" y="70"/>
                </a:cubicBezTo>
                <a:cubicBezTo>
                  <a:pt x="2049" y="21"/>
                  <a:pt x="1957" y="0"/>
                  <a:pt x="1861"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7" name="Google Shape;37;p2"/>
          <p:cNvGrpSpPr/>
          <p:nvPr/>
        </p:nvGrpSpPr>
        <p:grpSpPr>
          <a:xfrm rot="-3870683">
            <a:off x="-571823" y="1847435"/>
            <a:ext cx="1725261" cy="1448992"/>
            <a:chOff x="-322217" y="3286290"/>
            <a:chExt cx="2809059" cy="2359240"/>
          </a:xfrm>
        </p:grpSpPr>
        <p:sp>
          <p:nvSpPr>
            <p:cNvPr id="38" name="Google Shape;38;p2"/>
            <p:cNvSpPr/>
            <p:nvPr/>
          </p:nvSpPr>
          <p:spPr>
            <a:xfrm>
              <a:off x="-322217" y="3308347"/>
              <a:ext cx="2775974" cy="2232232"/>
            </a:xfrm>
            <a:custGeom>
              <a:avLst/>
              <a:gdLst/>
              <a:ahLst/>
              <a:cxnLst/>
              <a:rect l="l" t="t" r="r" b="b"/>
              <a:pathLst>
                <a:path w="99426" h="79951" extrusionOk="0">
                  <a:moveTo>
                    <a:pt x="70397" y="0"/>
                  </a:moveTo>
                  <a:lnTo>
                    <a:pt x="61005" y="24682"/>
                  </a:lnTo>
                  <a:cubicBezTo>
                    <a:pt x="60290" y="26552"/>
                    <a:pt x="58455" y="27825"/>
                    <a:pt x="56446" y="27825"/>
                  </a:cubicBezTo>
                  <a:cubicBezTo>
                    <a:pt x="56234" y="27825"/>
                    <a:pt x="56021" y="27811"/>
                    <a:pt x="55807" y="27782"/>
                  </a:cubicBezTo>
                  <a:cubicBezTo>
                    <a:pt x="50458" y="27052"/>
                    <a:pt x="45777" y="23496"/>
                    <a:pt x="40761" y="21885"/>
                  </a:cubicBezTo>
                  <a:cubicBezTo>
                    <a:pt x="37798" y="20928"/>
                    <a:pt x="34964" y="20451"/>
                    <a:pt x="32191" y="20451"/>
                  </a:cubicBezTo>
                  <a:cubicBezTo>
                    <a:pt x="27741" y="20451"/>
                    <a:pt x="23448" y="21681"/>
                    <a:pt x="19029" y="24134"/>
                  </a:cubicBezTo>
                  <a:cubicBezTo>
                    <a:pt x="5077" y="31885"/>
                    <a:pt x="1" y="47357"/>
                    <a:pt x="7782" y="62919"/>
                  </a:cubicBezTo>
                  <a:cubicBezTo>
                    <a:pt x="13363" y="74124"/>
                    <a:pt x="22883" y="79951"/>
                    <a:pt x="33204" y="79951"/>
                  </a:cubicBezTo>
                  <a:cubicBezTo>
                    <a:pt x="37274" y="79951"/>
                    <a:pt x="41468" y="79045"/>
                    <a:pt x="45594" y="77205"/>
                  </a:cubicBezTo>
                  <a:cubicBezTo>
                    <a:pt x="53102" y="73922"/>
                    <a:pt x="57813" y="68907"/>
                    <a:pt x="60488" y="61217"/>
                  </a:cubicBezTo>
                  <a:cubicBezTo>
                    <a:pt x="62768" y="54530"/>
                    <a:pt x="62434" y="45229"/>
                    <a:pt x="68513" y="40487"/>
                  </a:cubicBezTo>
                  <a:cubicBezTo>
                    <a:pt x="78726" y="35077"/>
                    <a:pt x="89060" y="29849"/>
                    <a:pt x="99425" y="24773"/>
                  </a:cubicBezTo>
                  <a:lnTo>
                    <a:pt x="92981" y="11520"/>
                  </a:lnTo>
                  <a:cubicBezTo>
                    <a:pt x="86902" y="14499"/>
                    <a:pt x="80823" y="17539"/>
                    <a:pt x="74774" y="20609"/>
                  </a:cubicBezTo>
                  <a:cubicBezTo>
                    <a:pt x="74718" y="20636"/>
                    <a:pt x="74662" y="20649"/>
                    <a:pt x="74607" y="20649"/>
                  </a:cubicBezTo>
                  <a:cubicBezTo>
                    <a:pt x="74362" y="20649"/>
                    <a:pt x="74153" y="20401"/>
                    <a:pt x="74227" y="20153"/>
                  </a:cubicBezTo>
                  <a:lnTo>
                    <a:pt x="80458" y="3739"/>
                  </a:lnTo>
                  <a:lnTo>
                    <a:pt x="7039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322217" y="3308347"/>
              <a:ext cx="2775974" cy="2337183"/>
            </a:xfrm>
            <a:custGeom>
              <a:avLst/>
              <a:gdLst/>
              <a:ahLst/>
              <a:cxnLst/>
              <a:rect l="l" t="t" r="r" b="b"/>
              <a:pathLst>
                <a:path w="99426" h="83710" fill="none" extrusionOk="0">
                  <a:moveTo>
                    <a:pt x="60488" y="61217"/>
                  </a:moveTo>
                  <a:cubicBezTo>
                    <a:pt x="62768" y="54530"/>
                    <a:pt x="62434" y="45229"/>
                    <a:pt x="68513" y="40487"/>
                  </a:cubicBezTo>
                  <a:cubicBezTo>
                    <a:pt x="78726" y="35077"/>
                    <a:pt x="89060" y="29849"/>
                    <a:pt x="99425" y="24773"/>
                  </a:cubicBezTo>
                  <a:lnTo>
                    <a:pt x="92981" y="11520"/>
                  </a:lnTo>
                  <a:cubicBezTo>
                    <a:pt x="86902" y="14499"/>
                    <a:pt x="80823" y="17539"/>
                    <a:pt x="74774" y="20609"/>
                  </a:cubicBezTo>
                  <a:cubicBezTo>
                    <a:pt x="74470" y="20761"/>
                    <a:pt x="74136" y="20457"/>
                    <a:pt x="74227" y="20153"/>
                  </a:cubicBezTo>
                  <a:lnTo>
                    <a:pt x="80458" y="3739"/>
                  </a:lnTo>
                  <a:lnTo>
                    <a:pt x="70397" y="0"/>
                  </a:lnTo>
                  <a:lnTo>
                    <a:pt x="61005" y="24682"/>
                  </a:lnTo>
                  <a:cubicBezTo>
                    <a:pt x="60215" y="26748"/>
                    <a:pt x="58057" y="28086"/>
                    <a:pt x="55807" y="27782"/>
                  </a:cubicBezTo>
                  <a:cubicBezTo>
                    <a:pt x="50458" y="27052"/>
                    <a:pt x="45777" y="23496"/>
                    <a:pt x="40761" y="21885"/>
                  </a:cubicBezTo>
                  <a:cubicBezTo>
                    <a:pt x="33041" y="19393"/>
                    <a:pt x="26202" y="20153"/>
                    <a:pt x="19029" y="24134"/>
                  </a:cubicBezTo>
                  <a:cubicBezTo>
                    <a:pt x="5077" y="31885"/>
                    <a:pt x="1" y="47357"/>
                    <a:pt x="7782" y="62919"/>
                  </a:cubicBezTo>
                  <a:cubicBezTo>
                    <a:pt x="15563" y="78543"/>
                    <a:pt x="31004" y="83710"/>
                    <a:pt x="45594" y="77205"/>
                  </a:cubicBezTo>
                  <a:cubicBezTo>
                    <a:pt x="53102" y="73922"/>
                    <a:pt x="57813" y="68907"/>
                    <a:pt x="60488" y="61217"/>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244125" y="3387277"/>
              <a:ext cx="2614708" cy="2193758"/>
            </a:xfrm>
            <a:custGeom>
              <a:avLst/>
              <a:gdLst/>
              <a:ahLst/>
              <a:cxnLst/>
              <a:rect l="l" t="t" r="r" b="b"/>
              <a:pathLst>
                <a:path w="93650" h="78573" fill="none" extrusionOk="0">
                  <a:moveTo>
                    <a:pt x="43314" y="71764"/>
                  </a:moveTo>
                  <a:cubicBezTo>
                    <a:pt x="42858" y="72007"/>
                    <a:pt x="42402" y="72190"/>
                    <a:pt x="41946" y="72402"/>
                  </a:cubicBezTo>
                  <a:cubicBezTo>
                    <a:pt x="28116" y="78573"/>
                    <a:pt x="14104" y="73223"/>
                    <a:pt x="7082" y="59120"/>
                  </a:cubicBezTo>
                  <a:cubicBezTo>
                    <a:pt x="0" y="45016"/>
                    <a:pt x="4164" y="30578"/>
                    <a:pt x="17387" y="23222"/>
                  </a:cubicBezTo>
                  <a:cubicBezTo>
                    <a:pt x="17843" y="22949"/>
                    <a:pt x="18238" y="22706"/>
                    <a:pt x="18694" y="22493"/>
                  </a:cubicBezTo>
                  <a:cubicBezTo>
                    <a:pt x="24834" y="19453"/>
                    <a:pt x="30700" y="18997"/>
                    <a:pt x="37296" y="21125"/>
                  </a:cubicBezTo>
                  <a:cubicBezTo>
                    <a:pt x="39120" y="21733"/>
                    <a:pt x="40974" y="22614"/>
                    <a:pt x="42919" y="23557"/>
                  </a:cubicBezTo>
                  <a:cubicBezTo>
                    <a:pt x="45989" y="25077"/>
                    <a:pt x="49150" y="26627"/>
                    <a:pt x="52706" y="27083"/>
                  </a:cubicBezTo>
                  <a:cubicBezTo>
                    <a:pt x="54105" y="27265"/>
                    <a:pt x="55564" y="27052"/>
                    <a:pt x="56840" y="26414"/>
                  </a:cubicBezTo>
                  <a:cubicBezTo>
                    <a:pt x="58451" y="25593"/>
                    <a:pt x="59697" y="24225"/>
                    <a:pt x="60336" y="22554"/>
                  </a:cubicBezTo>
                  <a:lnTo>
                    <a:pt x="68938" y="0"/>
                  </a:lnTo>
                  <a:lnTo>
                    <a:pt x="74865" y="2189"/>
                  </a:lnTo>
                  <a:lnTo>
                    <a:pt x="69394" y="16566"/>
                  </a:lnTo>
                  <a:cubicBezTo>
                    <a:pt x="68998" y="17538"/>
                    <a:pt x="69272" y="18663"/>
                    <a:pt x="70062" y="19362"/>
                  </a:cubicBezTo>
                  <a:cubicBezTo>
                    <a:pt x="70853" y="20092"/>
                    <a:pt x="72008" y="20213"/>
                    <a:pt x="72980" y="19757"/>
                  </a:cubicBezTo>
                  <a:cubicBezTo>
                    <a:pt x="75868" y="18268"/>
                    <a:pt x="78756" y="16809"/>
                    <a:pt x="81613" y="15380"/>
                  </a:cubicBezTo>
                  <a:cubicBezTo>
                    <a:pt x="84136" y="14134"/>
                    <a:pt x="86658" y="12857"/>
                    <a:pt x="89151" y="11642"/>
                  </a:cubicBezTo>
                  <a:lnTo>
                    <a:pt x="93649" y="20973"/>
                  </a:lnTo>
                  <a:cubicBezTo>
                    <a:pt x="91127" y="22219"/>
                    <a:pt x="88573" y="23466"/>
                    <a:pt x="86050" y="24712"/>
                  </a:cubicBezTo>
                  <a:cubicBezTo>
                    <a:pt x="78999" y="28268"/>
                    <a:pt x="71764" y="31946"/>
                    <a:pt x="64682" y="35715"/>
                  </a:cubicBezTo>
                  <a:lnTo>
                    <a:pt x="64470" y="35776"/>
                  </a:lnTo>
                  <a:lnTo>
                    <a:pt x="64318" y="35897"/>
                  </a:lnTo>
                  <a:cubicBezTo>
                    <a:pt x="59393" y="39697"/>
                    <a:pt x="58178" y="45928"/>
                    <a:pt x="57083" y="51399"/>
                  </a:cubicBezTo>
                  <a:cubicBezTo>
                    <a:pt x="56627" y="53679"/>
                    <a:pt x="56202" y="55806"/>
                    <a:pt x="55564" y="57691"/>
                  </a:cubicBezTo>
                  <a:cubicBezTo>
                    <a:pt x="53314" y="64256"/>
                    <a:pt x="49454" y="68725"/>
                    <a:pt x="43314" y="71764"/>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1584691" y="3286290"/>
              <a:ext cx="381080" cy="211326"/>
            </a:xfrm>
            <a:custGeom>
              <a:avLst/>
              <a:gdLst/>
              <a:ahLst/>
              <a:cxnLst/>
              <a:rect l="l" t="t" r="r" b="b"/>
              <a:pathLst>
                <a:path w="13649" h="7569" extrusionOk="0">
                  <a:moveTo>
                    <a:pt x="1217" y="0"/>
                  </a:moveTo>
                  <a:lnTo>
                    <a:pt x="1" y="3070"/>
                  </a:lnTo>
                  <a:lnTo>
                    <a:pt x="12463" y="7569"/>
                  </a:lnTo>
                  <a:lnTo>
                    <a:pt x="13649" y="4468"/>
                  </a:lnTo>
                  <a:lnTo>
                    <a:pt x="121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2187233" y="3579897"/>
              <a:ext cx="299610" cy="498204"/>
            </a:xfrm>
            <a:custGeom>
              <a:avLst/>
              <a:gdLst/>
              <a:ahLst/>
              <a:cxnLst/>
              <a:rect l="l" t="t" r="r" b="b"/>
              <a:pathLst>
                <a:path w="10731" h="17844" extrusionOk="0">
                  <a:moveTo>
                    <a:pt x="3040" y="1"/>
                  </a:moveTo>
                  <a:lnTo>
                    <a:pt x="1" y="1338"/>
                  </a:lnTo>
                  <a:lnTo>
                    <a:pt x="7721" y="17843"/>
                  </a:lnTo>
                  <a:lnTo>
                    <a:pt x="10731" y="16354"/>
                  </a:lnTo>
                  <a:lnTo>
                    <a:pt x="3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989800" y="4297022"/>
              <a:ext cx="314882" cy="473802"/>
            </a:xfrm>
            <a:custGeom>
              <a:avLst/>
              <a:gdLst/>
              <a:ahLst/>
              <a:cxnLst/>
              <a:rect l="l" t="t" r="r" b="b"/>
              <a:pathLst>
                <a:path w="11278" h="16970" extrusionOk="0">
                  <a:moveTo>
                    <a:pt x="1" y="0"/>
                  </a:moveTo>
                  <a:lnTo>
                    <a:pt x="1" y="0"/>
                  </a:lnTo>
                  <a:cubicBezTo>
                    <a:pt x="92" y="578"/>
                    <a:pt x="183" y="1155"/>
                    <a:pt x="305" y="1733"/>
                  </a:cubicBezTo>
                  <a:cubicBezTo>
                    <a:pt x="1216" y="6323"/>
                    <a:pt x="2767" y="10882"/>
                    <a:pt x="5502" y="14681"/>
                  </a:cubicBezTo>
                  <a:cubicBezTo>
                    <a:pt x="6110" y="15502"/>
                    <a:pt x="6809" y="16323"/>
                    <a:pt x="7751" y="16718"/>
                  </a:cubicBezTo>
                  <a:cubicBezTo>
                    <a:pt x="8115" y="16882"/>
                    <a:pt x="8528" y="16969"/>
                    <a:pt x="8936" y="16969"/>
                  </a:cubicBezTo>
                  <a:cubicBezTo>
                    <a:pt x="9588" y="16969"/>
                    <a:pt x="10228" y="16747"/>
                    <a:pt x="10639" y="16262"/>
                  </a:cubicBezTo>
                  <a:cubicBezTo>
                    <a:pt x="10882" y="16049"/>
                    <a:pt x="10973" y="15745"/>
                    <a:pt x="11065" y="15472"/>
                  </a:cubicBezTo>
                  <a:cubicBezTo>
                    <a:pt x="11065" y="15441"/>
                    <a:pt x="11095" y="15350"/>
                    <a:pt x="11095" y="15320"/>
                  </a:cubicBezTo>
                  <a:cubicBezTo>
                    <a:pt x="11277" y="14286"/>
                    <a:pt x="10761" y="13131"/>
                    <a:pt x="10153" y="12158"/>
                  </a:cubicBezTo>
                  <a:cubicBezTo>
                    <a:pt x="7326" y="7721"/>
                    <a:pt x="3466" y="4012"/>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90537" y="4007576"/>
              <a:ext cx="1390137" cy="1401054"/>
            </a:xfrm>
            <a:custGeom>
              <a:avLst/>
              <a:gdLst/>
              <a:ahLst/>
              <a:cxnLst/>
              <a:rect l="l" t="t" r="r" b="b"/>
              <a:pathLst>
                <a:path w="49790" h="50181" extrusionOk="0">
                  <a:moveTo>
                    <a:pt x="49789" y="25839"/>
                  </a:moveTo>
                  <a:lnTo>
                    <a:pt x="49789" y="25839"/>
                  </a:lnTo>
                  <a:cubicBezTo>
                    <a:pt x="49748" y="25961"/>
                    <a:pt x="49711" y="26083"/>
                    <a:pt x="49675" y="26205"/>
                  </a:cubicBezTo>
                  <a:lnTo>
                    <a:pt x="49675" y="26205"/>
                  </a:lnTo>
                  <a:cubicBezTo>
                    <a:pt x="49727" y="26090"/>
                    <a:pt x="49763" y="25967"/>
                    <a:pt x="49789" y="25839"/>
                  </a:cubicBezTo>
                  <a:close/>
                  <a:moveTo>
                    <a:pt x="25125" y="1"/>
                  </a:moveTo>
                  <a:cubicBezTo>
                    <a:pt x="25048" y="1"/>
                    <a:pt x="24972" y="1"/>
                    <a:pt x="24895" y="2"/>
                  </a:cubicBezTo>
                  <a:cubicBezTo>
                    <a:pt x="22159" y="33"/>
                    <a:pt x="19485" y="823"/>
                    <a:pt x="16962" y="1917"/>
                  </a:cubicBezTo>
                  <a:cubicBezTo>
                    <a:pt x="12372" y="3802"/>
                    <a:pt x="8147" y="6689"/>
                    <a:pt x="5047" y="10519"/>
                  </a:cubicBezTo>
                  <a:cubicBezTo>
                    <a:pt x="1916" y="14319"/>
                    <a:pt x="1" y="19182"/>
                    <a:pt x="214" y="24045"/>
                  </a:cubicBezTo>
                  <a:cubicBezTo>
                    <a:pt x="274" y="26143"/>
                    <a:pt x="700" y="28240"/>
                    <a:pt x="1308" y="30246"/>
                  </a:cubicBezTo>
                  <a:cubicBezTo>
                    <a:pt x="2402" y="34137"/>
                    <a:pt x="4013" y="37936"/>
                    <a:pt x="6414" y="41158"/>
                  </a:cubicBezTo>
                  <a:cubicBezTo>
                    <a:pt x="8785" y="44410"/>
                    <a:pt x="12038" y="47115"/>
                    <a:pt x="15837" y="48605"/>
                  </a:cubicBezTo>
                  <a:cubicBezTo>
                    <a:pt x="17722" y="49334"/>
                    <a:pt x="19697" y="49729"/>
                    <a:pt x="21764" y="49973"/>
                  </a:cubicBezTo>
                  <a:cubicBezTo>
                    <a:pt x="22965" y="50109"/>
                    <a:pt x="24176" y="50181"/>
                    <a:pt x="25387" y="50181"/>
                  </a:cubicBezTo>
                  <a:cubicBezTo>
                    <a:pt x="28497" y="50181"/>
                    <a:pt x="31608" y="49707"/>
                    <a:pt x="34561" y="48635"/>
                  </a:cubicBezTo>
                  <a:cubicBezTo>
                    <a:pt x="38573" y="47146"/>
                    <a:pt x="42281" y="44501"/>
                    <a:pt x="44652" y="40884"/>
                  </a:cubicBezTo>
                  <a:cubicBezTo>
                    <a:pt x="47297" y="36903"/>
                    <a:pt x="48148" y="32070"/>
                    <a:pt x="49333" y="27480"/>
                  </a:cubicBezTo>
                  <a:cubicBezTo>
                    <a:pt x="49451" y="27055"/>
                    <a:pt x="49551" y="26630"/>
                    <a:pt x="49675" y="26205"/>
                  </a:cubicBezTo>
                  <a:lnTo>
                    <a:pt x="49675" y="26205"/>
                  </a:lnTo>
                  <a:cubicBezTo>
                    <a:pt x="49604" y="26363"/>
                    <a:pt x="49504" y="26506"/>
                    <a:pt x="49363" y="26629"/>
                  </a:cubicBezTo>
                  <a:cubicBezTo>
                    <a:pt x="48958" y="27126"/>
                    <a:pt x="48341" y="27345"/>
                    <a:pt x="47701" y="27345"/>
                  </a:cubicBezTo>
                  <a:cubicBezTo>
                    <a:pt x="47285" y="27345"/>
                    <a:pt x="46859" y="27252"/>
                    <a:pt x="46476" y="27085"/>
                  </a:cubicBezTo>
                  <a:cubicBezTo>
                    <a:pt x="45534" y="26659"/>
                    <a:pt x="44865" y="25869"/>
                    <a:pt x="44257" y="25048"/>
                  </a:cubicBezTo>
                  <a:cubicBezTo>
                    <a:pt x="41461" y="21249"/>
                    <a:pt x="39910" y="16690"/>
                    <a:pt x="39029" y="12100"/>
                  </a:cubicBezTo>
                  <a:cubicBezTo>
                    <a:pt x="38938" y="11522"/>
                    <a:pt x="38847" y="10945"/>
                    <a:pt x="38725" y="10367"/>
                  </a:cubicBezTo>
                  <a:cubicBezTo>
                    <a:pt x="38360" y="7996"/>
                    <a:pt x="37965" y="5565"/>
                    <a:pt x="37053" y="3315"/>
                  </a:cubicBezTo>
                  <a:cubicBezTo>
                    <a:pt x="33173" y="1614"/>
                    <a:pt x="29293" y="1"/>
                    <a:pt x="251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1249847" y="4380503"/>
              <a:ext cx="80298" cy="140801"/>
            </a:xfrm>
            <a:custGeom>
              <a:avLst/>
              <a:gdLst/>
              <a:ahLst/>
              <a:cxnLst/>
              <a:rect l="l" t="t" r="r" b="b"/>
              <a:pathLst>
                <a:path w="2876" h="5043" extrusionOk="0">
                  <a:moveTo>
                    <a:pt x="196" y="0"/>
                  </a:moveTo>
                  <a:cubicBezTo>
                    <a:pt x="84" y="0"/>
                    <a:pt x="1" y="82"/>
                    <a:pt x="48" y="202"/>
                  </a:cubicBezTo>
                  <a:cubicBezTo>
                    <a:pt x="140" y="1478"/>
                    <a:pt x="1052" y="2633"/>
                    <a:pt x="1568" y="3788"/>
                  </a:cubicBezTo>
                  <a:cubicBezTo>
                    <a:pt x="1622" y="3922"/>
                    <a:pt x="1981" y="5043"/>
                    <a:pt x="2397" y="5043"/>
                  </a:cubicBezTo>
                  <a:cubicBezTo>
                    <a:pt x="2454" y="5043"/>
                    <a:pt x="2513" y="5022"/>
                    <a:pt x="2571" y="4974"/>
                  </a:cubicBezTo>
                  <a:lnTo>
                    <a:pt x="2693" y="4852"/>
                  </a:lnTo>
                  <a:cubicBezTo>
                    <a:pt x="2814" y="4731"/>
                    <a:pt x="2875" y="4579"/>
                    <a:pt x="2845" y="4427"/>
                  </a:cubicBezTo>
                  <a:cubicBezTo>
                    <a:pt x="2541" y="2998"/>
                    <a:pt x="1659" y="779"/>
                    <a:pt x="292" y="19"/>
                  </a:cubicBezTo>
                  <a:cubicBezTo>
                    <a:pt x="259" y="6"/>
                    <a:pt x="227" y="0"/>
                    <a:pt x="1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1391373" y="4310145"/>
              <a:ext cx="80493" cy="141052"/>
            </a:xfrm>
            <a:custGeom>
              <a:avLst/>
              <a:gdLst/>
              <a:ahLst/>
              <a:cxnLst/>
              <a:rect l="l" t="t" r="r" b="b"/>
              <a:pathLst>
                <a:path w="2883" h="5052" extrusionOk="0">
                  <a:moveTo>
                    <a:pt x="218" y="1"/>
                  </a:moveTo>
                  <a:cubicBezTo>
                    <a:pt x="98" y="1"/>
                    <a:pt x="0" y="105"/>
                    <a:pt x="25" y="229"/>
                  </a:cubicBezTo>
                  <a:cubicBezTo>
                    <a:pt x="147" y="1476"/>
                    <a:pt x="1059" y="2661"/>
                    <a:pt x="1545" y="3786"/>
                  </a:cubicBezTo>
                  <a:cubicBezTo>
                    <a:pt x="1598" y="3971"/>
                    <a:pt x="1949" y="5051"/>
                    <a:pt x="2380" y="5051"/>
                  </a:cubicBezTo>
                  <a:cubicBezTo>
                    <a:pt x="2444" y="5051"/>
                    <a:pt x="2511" y="5027"/>
                    <a:pt x="2578" y="4971"/>
                  </a:cubicBezTo>
                  <a:lnTo>
                    <a:pt x="2670" y="4849"/>
                  </a:lnTo>
                  <a:cubicBezTo>
                    <a:pt x="2791" y="4758"/>
                    <a:pt x="2882" y="4606"/>
                    <a:pt x="2822" y="4424"/>
                  </a:cubicBezTo>
                  <a:cubicBezTo>
                    <a:pt x="2518" y="2995"/>
                    <a:pt x="1667" y="776"/>
                    <a:pt x="299" y="17"/>
                  </a:cubicBezTo>
                  <a:cubicBezTo>
                    <a:pt x="271" y="6"/>
                    <a:pt x="244" y="1"/>
                    <a:pt x="2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1532257" y="4240484"/>
              <a:ext cx="80493" cy="141331"/>
            </a:xfrm>
            <a:custGeom>
              <a:avLst/>
              <a:gdLst/>
              <a:ahLst/>
              <a:cxnLst/>
              <a:rect l="l" t="t" r="r" b="b"/>
              <a:pathLst>
                <a:path w="2883" h="5062" extrusionOk="0">
                  <a:moveTo>
                    <a:pt x="203" y="0"/>
                  </a:moveTo>
                  <a:cubicBezTo>
                    <a:pt x="90" y="0"/>
                    <a:pt x="1" y="82"/>
                    <a:pt x="25" y="201"/>
                  </a:cubicBezTo>
                  <a:cubicBezTo>
                    <a:pt x="146" y="1478"/>
                    <a:pt x="1058" y="2633"/>
                    <a:pt x="1545" y="3788"/>
                  </a:cubicBezTo>
                  <a:cubicBezTo>
                    <a:pt x="1597" y="3946"/>
                    <a:pt x="1992" y="5061"/>
                    <a:pt x="2393" y="5061"/>
                  </a:cubicBezTo>
                  <a:cubicBezTo>
                    <a:pt x="2455" y="5061"/>
                    <a:pt x="2517" y="5035"/>
                    <a:pt x="2578" y="4974"/>
                  </a:cubicBezTo>
                  <a:lnTo>
                    <a:pt x="2700" y="4852"/>
                  </a:lnTo>
                  <a:cubicBezTo>
                    <a:pt x="2791" y="4730"/>
                    <a:pt x="2882" y="4578"/>
                    <a:pt x="2852" y="4426"/>
                  </a:cubicBezTo>
                  <a:cubicBezTo>
                    <a:pt x="2548" y="2998"/>
                    <a:pt x="1666" y="779"/>
                    <a:pt x="298" y="19"/>
                  </a:cubicBezTo>
                  <a:cubicBezTo>
                    <a:pt x="266" y="6"/>
                    <a:pt x="233" y="0"/>
                    <a:pt x="2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1673170" y="4171382"/>
              <a:ext cx="80438" cy="140577"/>
            </a:xfrm>
            <a:custGeom>
              <a:avLst/>
              <a:gdLst/>
              <a:ahLst/>
              <a:cxnLst/>
              <a:rect l="l" t="t" r="r" b="b"/>
              <a:pathLst>
                <a:path w="2881" h="5035" extrusionOk="0">
                  <a:moveTo>
                    <a:pt x="191" y="1"/>
                  </a:moveTo>
                  <a:cubicBezTo>
                    <a:pt x="83" y="1"/>
                    <a:pt x="0" y="99"/>
                    <a:pt x="24" y="214"/>
                  </a:cubicBezTo>
                  <a:cubicBezTo>
                    <a:pt x="145" y="1461"/>
                    <a:pt x="1057" y="2646"/>
                    <a:pt x="1543" y="3771"/>
                  </a:cubicBezTo>
                  <a:cubicBezTo>
                    <a:pt x="1623" y="3930"/>
                    <a:pt x="2002" y="5035"/>
                    <a:pt x="2400" y="5035"/>
                  </a:cubicBezTo>
                  <a:cubicBezTo>
                    <a:pt x="2459" y="5035"/>
                    <a:pt x="2518" y="5011"/>
                    <a:pt x="2577" y="4956"/>
                  </a:cubicBezTo>
                  <a:lnTo>
                    <a:pt x="2698" y="4865"/>
                  </a:lnTo>
                  <a:cubicBezTo>
                    <a:pt x="2820" y="4743"/>
                    <a:pt x="2881" y="4591"/>
                    <a:pt x="2850" y="4439"/>
                  </a:cubicBezTo>
                  <a:cubicBezTo>
                    <a:pt x="2546" y="2980"/>
                    <a:pt x="1665" y="792"/>
                    <a:pt x="297" y="32"/>
                  </a:cubicBezTo>
                  <a:cubicBezTo>
                    <a:pt x="261" y="10"/>
                    <a:pt x="225" y="1"/>
                    <a:pt x="1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1814138" y="4101387"/>
              <a:ext cx="80354" cy="141247"/>
            </a:xfrm>
            <a:custGeom>
              <a:avLst/>
              <a:gdLst/>
              <a:ahLst/>
              <a:cxnLst/>
              <a:rect l="l" t="t" r="r" b="b"/>
              <a:pathLst>
                <a:path w="2878" h="5059" extrusionOk="0">
                  <a:moveTo>
                    <a:pt x="211" y="0"/>
                  </a:moveTo>
                  <a:cubicBezTo>
                    <a:pt x="93" y="0"/>
                    <a:pt x="1" y="99"/>
                    <a:pt x="51" y="199"/>
                  </a:cubicBezTo>
                  <a:cubicBezTo>
                    <a:pt x="142" y="1475"/>
                    <a:pt x="1054" y="2630"/>
                    <a:pt x="1570" y="3785"/>
                  </a:cubicBezTo>
                  <a:cubicBezTo>
                    <a:pt x="1623" y="3943"/>
                    <a:pt x="1995" y="5059"/>
                    <a:pt x="2390" y="5059"/>
                  </a:cubicBezTo>
                  <a:cubicBezTo>
                    <a:pt x="2451" y="5059"/>
                    <a:pt x="2512" y="5032"/>
                    <a:pt x="2573" y="4971"/>
                  </a:cubicBezTo>
                  <a:lnTo>
                    <a:pt x="2695" y="4849"/>
                  </a:lnTo>
                  <a:cubicBezTo>
                    <a:pt x="2817" y="4728"/>
                    <a:pt x="2877" y="4576"/>
                    <a:pt x="2847" y="4424"/>
                  </a:cubicBezTo>
                  <a:cubicBezTo>
                    <a:pt x="2543" y="2995"/>
                    <a:pt x="1662" y="776"/>
                    <a:pt x="294" y="16"/>
                  </a:cubicBezTo>
                  <a:cubicBezTo>
                    <a:pt x="266" y="5"/>
                    <a:pt x="238"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1955776" y="4032201"/>
              <a:ext cx="80438" cy="141164"/>
            </a:xfrm>
            <a:custGeom>
              <a:avLst/>
              <a:gdLst/>
              <a:ahLst/>
              <a:cxnLst/>
              <a:rect l="l" t="t" r="r" b="b"/>
              <a:pathLst>
                <a:path w="2881" h="5056" extrusionOk="0">
                  <a:moveTo>
                    <a:pt x="191" y="1"/>
                  </a:moveTo>
                  <a:cubicBezTo>
                    <a:pt x="83" y="1"/>
                    <a:pt x="0" y="99"/>
                    <a:pt x="23" y="215"/>
                  </a:cubicBezTo>
                  <a:cubicBezTo>
                    <a:pt x="145" y="1461"/>
                    <a:pt x="1057" y="2646"/>
                    <a:pt x="1543" y="3801"/>
                  </a:cubicBezTo>
                  <a:cubicBezTo>
                    <a:pt x="1597" y="3935"/>
                    <a:pt x="2002" y="5056"/>
                    <a:pt x="2410" y="5056"/>
                  </a:cubicBezTo>
                  <a:cubicBezTo>
                    <a:pt x="2466" y="5056"/>
                    <a:pt x="2521" y="5034"/>
                    <a:pt x="2577" y="4987"/>
                  </a:cubicBezTo>
                  <a:lnTo>
                    <a:pt x="2668" y="4865"/>
                  </a:lnTo>
                  <a:cubicBezTo>
                    <a:pt x="2789" y="4744"/>
                    <a:pt x="2880" y="4592"/>
                    <a:pt x="2820" y="4440"/>
                  </a:cubicBezTo>
                  <a:cubicBezTo>
                    <a:pt x="2516" y="2981"/>
                    <a:pt x="1665" y="792"/>
                    <a:pt x="297" y="32"/>
                  </a:cubicBezTo>
                  <a:cubicBezTo>
                    <a:pt x="261" y="10"/>
                    <a:pt x="224" y="1"/>
                    <a:pt x="1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2096604" y="3962206"/>
              <a:ext cx="80493" cy="141024"/>
            </a:xfrm>
            <a:custGeom>
              <a:avLst/>
              <a:gdLst/>
              <a:ahLst/>
              <a:cxnLst/>
              <a:rect l="l" t="t" r="r" b="b"/>
              <a:pathLst>
                <a:path w="2883" h="5051" extrusionOk="0">
                  <a:moveTo>
                    <a:pt x="217" y="0"/>
                  </a:moveTo>
                  <a:cubicBezTo>
                    <a:pt x="98" y="0"/>
                    <a:pt x="0" y="105"/>
                    <a:pt x="25" y="229"/>
                  </a:cubicBezTo>
                  <a:cubicBezTo>
                    <a:pt x="147" y="1475"/>
                    <a:pt x="1058" y="2661"/>
                    <a:pt x="1545" y="3785"/>
                  </a:cubicBezTo>
                  <a:cubicBezTo>
                    <a:pt x="1624" y="3970"/>
                    <a:pt x="2002" y="5051"/>
                    <a:pt x="2399" y="5051"/>
                  </a:cubicBezTo>
                  <a:cubicBezTo>
                    <a:pt x="2458" y="5051"/>
                    <a:pt x="2519" y="5026"/>
                    <a:pt x="2578" y="4971"/>
                  </a:cubicBezTo>
                  <a:lnTo>
                    <a:pt x="2700" y="4849"/>
                  </a:lnTo>
                  <a:cubicBezTo>
                    <a:pt x="2791" y="4728"/>
                    <a:pt x="2882" y="4606"/>
                    <a:pt x="2852" y="4424"/>
                  </a:cubicBezTo>
                  <a:cubicBezTo>
                    <a:pt x="2548" y="2995"/>
                    <a:pt x="1666" y="776"/>
                    <a:pt x="299" y="16"/>
                  </a:cubicBezTo>
                  <a:cubicBezTo>
                    <a:pt x="271" y="5"/>
                    <a:pt x="244" y="0"/>
                    <a:pt x="2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2237489" y="3893383"/>
              <a:ext cx="80465" cy="141052"/>
            </a:xfrm>
            <a:custGeom>
              <a:avLst/>
              <a:gdLst/>
              <a:ahLst/>
              <a:cxnLst/>
              <a:rect l="l" t="t" r="r" b="b"/>
              <a:pathLst>
                <a:path w="2882" h="5052" extrusionOk="0">
                  <a:moveTo>
                    <a:pt x="203" y="0"/>
                  </a:moveTo>
                  <a:cubicBezTo>
                    <a:pt x="90" y="0"/>
                    <a:pt x="1" y="82"/>
                    <a:pt x="25" y="202"/>
                  </a:cubicBezTo>
                  <a:cubicBezTo>
                    <a:pt x="146" y="1478"/>
                    <a:pt x="1058" y="2633"/>
                    <a:pt x="1544" y="3788"/>
                  </a:cubicBezTo>
                  <a:cubicBezTo>
                    <a:pt x="1624" y="3921"/>
                    <a:pt x="2005" y="5051"/>
                    <a:pt x="2404" y="5051"/>
                  </a:cubicBezTo>
                  <a:cubicBezTo>
                    <a:pt x="2462" y="5051"/>
                    <a:pt x="2520" y="5028"/>
                    <a:pt x="2578" y="4974"/>
                  </a:cubicBezTo>
                  <a:lnTo>
                    <a:pt x="2699" y="4852"/>
                  </a:lnTo>
                  <a:cubicBezTo>
                    <a:pt x="2821" y="4731"/>
                    <a:pt x="2882" y="4579"/>
                    <a:pt x="2851" y="4427"/>
                  </a:cubicBezTo>
                  <a:cubicBezTo>
                    <a:pt x="2548" y="2998"/>
                    <a:pt x="1666" y="779"/>
                    <a:pt x="298" y="19"/>
                  </a:cubicBezTo>
                  <a:cubicBezTo>
                    <a:pt x="266" y="6"/>
                    <a:pt x="233" y="0"/>
                    <a:pt x="2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937478" y="4094630"/>
              <a:ext cx="379935" cy="666283"/>
            </a:xfrm>
            <a:custGeom>
              <a:avLst/>
              <a:gdLst/>
              <a:ahLst/>
              <a:cxnLst/>
              <a:rect l="l" t="t" r="r" b="b"/>
              <a:pathLst>
                <a:path w="13608" h="23864" extrusionOk="0">
                  <a:moveTo>
                    <a:pt x="139" y="0"/>
                  </a:moveTo>
                  <a:cubicBezTo>
                    <a:pt x="71" y="0"/>
                    <a:pt x="1" y="47"/>
                    <a:pt x="20" y="106"/>
                  </a:cubicBezTo>
                  <a:cubicBezTo>
                    <a:pt x="932" y="3997"/>
                    <a:pt x="1844" y="7857"/>
                    <a:pt x="2726" y="11778"/>
                  </a:cubicBezTo>
                  <a:cubicBezTo>
                    <a:pt x="3425" y="14970"/>
                    <a:pt x="4245" y="18921"/>
                    <a:pt x="6282" y="21535"/>
                  </a:cubicBezTo>
                  <a:cubicBezTo>
                    <a:pt x="7228" y="22748"/>
                    <a:pt x="8754" y="23864"/>
                    <a:pt x="10367" y="23864"/>
                  </a:cubicBezTo>
                  <a:cubicBezTo>
                    <a:pt x="10776" y="23864"/>
                    <a:pt x="11190" y="23792"/>
                    <a:pt x="11601" y="23632"/>
                  </a:cubicBezTo>
                  <a:cubicBezTo>
                    <a:pt x="13091" y="23055"/>
                    <a:pt x="13607" y="21778"/>
                    <a:pt x="12787" y="20532"/>
                  </a:cubicBezTo>
                  <a:cubicBezTo>
                    <a:pt x="12715" y="20443"/>
                    <a:pt x="12631" y="20406"/>
                    <a:pt x="12548" y="20406"/>
                  </a:cubicBezTo>
                  <a:cubicBezTo>
                    <a:pt x="12349" y="20406"/>
                    <a:pt x="12157" y="20621"/>
                    <a:pt x="12179" y="20836"/>
                  </a:cubicBezTo>
                  <a:cubicBezTo>
                    <a:pt x="11058" y="21974"/>
                    <a:pt x="10069" y="22537"/>
                    <a:pt x="9222" y="22537"/>
                  </a:cubicBezTo>
                  <a:cubicBezTo>
                    <a:pt x="8599" y="22537"/>
                    <a:pt x="8053" y="22232"/>
                    <a:pt x="7589" y="21626"/>
                  </a:cubicBezTo>
                  <a:cubicBezTo>
                    <a:pt x="6920" y="21079"/>
                    <a:pt x="6434" y="20411"/>
                    <a:pt x="6100" y="19620"/>
                  </a:cubicBezTo>
                  <a:cubicBezTo>
                    <a:pt x="5644" y="18739"/>
                    <a:pt x="5309" y="17736"/>
                    <a:pt x="4945" y="16824"/>
                  </a:cubicBezTo>
                  <a:cubicBezTo>
                    <a:pt x="4245" y="14787"/>
                    <a:pt x="3729" y="12690"/>
                    <a:pt x="3273" y="10562"/>
                  </a:cubicBezTo>
                  <a:cubicBezTo>
                    <a:pt x="2513" y="7006"/>
                    <a:pt x="1996" y="3298"/>
                    <a:pt x="233" y="45"/>
                  </a:cubicBezTo>
                  <a:cubicBezTo>
                    <a:pt x="212" y="14"/>
                    <a:pt x="176" y="0"/>
                    <a:pt x="1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1448916" y="3478408"/>
              <a:ext cx="245305" cy="663966"/>
            </a:xfrm>
            <a:custGeom>
              <a:avLst/>
              <a:gdLst/>
              <a:ahLst/>
              <a:cxnLst/>
              <a:rect l="l" t="t" r="r" b="b"/>
              <a:pathLst>
                <a:path w="8786" h="23781" extrusionOk="0">
                  <a:moveTo>
                    <a:pt x="8517" y="1"/>
                  </a:moveTo>
                  <a:cubicBezTo>
                    <a:pt x="8457" y="1"/>
                    <a:pt x="8399" y="32"/>
                    <a:pt x="8359" y="110"/>
                  </a:cubicBezTo>
                  <a:cubicBezTo>
                    <a:pt x="4378" y="6949"/>
                    <a:pt x="213" y="15490"/>
                    <a:pt x="1" y="23484"/>
                  </a:cubicBezTo>
                  <a:cubicBezTo>
                    <a:pt x="1" y="23656"/>
                    <a:pt x="145" y="23781"/>
                    <a:pt x="298" y="23781"/>
                  </a:cubicBezTo>
                  <a:cubicBezTo>
                    <a:pt x="388" y="23781"/>
                    <a:pt x="480" y="23738"/>
                    <a:pt x="548" y="23636"/>
                  </a:cubicBezTo>
                  <a:cubicBezTo>
                    <a:pt x="2736" y="20293"/>
                    <a:pt x="3952" y="16493"/>
                    <a:pt x="5229" y="12694"/>
                  </a:cubicBezTo>
                  <a:cubicBezTo>
                    <a:pt x="6597" y="8560"/>
                    <a:pt x="7843" y="4487"/>
                    <a:pt x="8785" y="262"/>
                  </a:cubicBezTo>
                  <a:cubicBezTo>
                    <a:pt x="8785" y="138"/>
                    <a:pt x="8645" y="1"/>
                    <a:pt x="8517" y="1"/>
                  </a:cubicBezTo>
                  <a:close/>
                </a:path>
              </a:pathLst>
            </a:custGeom>
            <a:solidFill>
              <a:srgbClr val="E6E6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116837" y="4029940"/>
              <a:ext cx="890397" cy="630434"/>
            </a:xfrm>
            <a:custGeom>
              <a:avLst/>
              <a:gdLst/>
              <a:ahLst/>
              <a:cxnLst/>
              <a:rect l="l" t="t" r="r" b="b"/>
              <a:pathLst>
                <a:path w="31891" h="22580" extrusionOk="0">
                  <a:moveTo>
                    <a:pt x="24855" y="1"/>
                  </a:moveTo>
                  <a:cubicBezTo>
                    <a:pt x="19415" y="1"/>
                    <a:pt x="13834" y="1840"/>
                    <a:pt x="9575" y="5068"/>
                  </a:cubicBezTo>
                  <a:cubicBezTo>
                    <a:pt x="4651" y="8806"/>
                    <a:pt x="1" y="16557"/>
                    <a:pt x="3861" y="22332"/>
                  </a:cubicBezTo>
                  <a:cubicBezTo>
                    <a:pt x="3951" y="22500"/>
                    <a:pt x="4106" y="22580"/>
                    <a:pt x="4258" y="22580"/>
                  </a:cubicBezTo>
                  <a:cubicBezTo>
                    <a:pt x="4464" y="22580"/>
                    <a:pt x="4664" y="22431"/>
                    <a:pt x="4682" y="22150"/>
                  </a:cubicBezTo>
                  <a:cubicBezTo>
                    <a:pt x="5563" y="15949"/>
                    <a:pt x="6688" y="10569"/>
                    <a:pt x="12280" y="6679"/>
                  </a:cubicBezTo>
                  <a:cubicBezTo>
                    <a:pt x="16465" y="3827"/>
                    <a:pt x="21009" y="2898"/>
                    <a:pt x="25747" y="2898"/>
                  </a:cubicBezTo>
                  <a:cubicBezTo>
                    <a:pt x="27170" y="2898"/>
                    <a:pt x="28609" y="2982"/>
                    <a:pt x="30062" y="3122"/>
                  </a:cubicBezTo>
                  <a:cubicBezTo>
                    <a:pt x="30118" y="3130"/>
                    <a:pt x="30172" y="3133"/>
                    <a:pt x="30225" y="3133"/>
                  </a:cubicBezTo>
                  <a:cubicBezTo>
                    <a:pt x="31496" y="3133"/>
                    <a:pt x="31891" y="1101"/>
                    <a:pt x="30548" y="721"/>
                  </a:cubicBezTo>
                  <a:cubicBezTo>
                    <a:pt x="28712" y="234"/>
                    <a:pt x="26793" y="1"/>
                    <a:pt x="24855"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1680206" y="3795077"/>
              <a:ext cx="539722" cy="287436"/>
            </a:xfrm>
            <a:custGeom>
              <a:avLst/>
              <a:gdLst/>
              <a:ahLst/>
              <a:cxnLst/>
              <a:rect l="l" t="t" r="r" b="b"/>
              <a:pathLst>
                <a:path w="19331" h="10295" extrusionOk="0">
                  <a:moveTo>
                    <a:pt x="19044" y="1"/>
                  </a:moveTo>
                  <a:cubicBezTo>
                    <a:pt x="19024" y="1"/>
                    <a:pt x="19003" y="5"/>
                    <a:pt x="18982" y="14"/>
                  </a:cubicBezTo>
                  <a:cubicBezTo>
                    <a:pt x="12325" y="2081"/>
                    <a:pt x="5334" y="4969"/>
                    <a:pt x="197" y="9771"/>
                  </a:cubicBezTo>
                  <a:cubicBezTo>
                    <a:pt x="0" y="9968"/>
                    <a:pt x="141" y="10295"/>
                    <a:pt x="404" y="10295"/>
                  </a:cubicBezTo>
                  <a:cubicBezTo>
                    <a:pt x="426" y="10295"/>
                    <a:pt x="448" y="10293"/>
                    <a:pt x="471" y="10288"/>
                  </a:cubicBezTo>
                  <a:cubicBezTo>
                    <a:pt x="7340" y="8829"/>
                    <a:pt x="13723" y="4726"/>
                    <a:pt x="19194" y="440"/>
                  </a:cubicBezTo>
                  <a:cubicBezTo>
                    <a:pt x="19331" y="331"/>
                    <a:pt x="19222" y="1"/>
                    <a:pt x="19044" y="1"/>
                  </a:cubicBezTo>
                  <a:close/>
                </a:path>
              </a:pathLst>
            </a:custGeom>
            <a:solidFill>
              <a:srgbClr val="E6E6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1584244" y="3367538"/>
              <a:ext cx="352099" cy="140549"/>
            </a:xfrm>
            <a:custGeom>
              <a:avLst/>
              <a:gdLst/>
              <a:ahLst/>
              <a:cxnLst/>
              <a:rect l="l" t="t" r="r" b="b"/>
              <a:pathLst>
                <a:path w="12611" h="5034" extrusionOk="0">
                  <a:moveTo>
                    <a:pt x="214" y="0"/>
                  </a:moveTo>
                  <a:cubicBezTo>
                    <a:pt x="63" y="0"/>
                    <a:pt x="0" y="262"/>
                    <a:pt x="139" y="373"/>
                  </a:cubicBezTo>
                  <a:cubicBezTo>
                    <a:pt x="1871" y="1528"/>
                    <a:pt x="4120" y="2105"/>
                    <a:pt x="6066" y="2865"/>
                  </a:cubicBezTo>
                  <a:cubicBezTo>
                    <a:pt x="8041" y="3625"/>
                    <a:pt x="10048" y="4659"/>
                    <a:pt x="12145" y="5023"/>
                  </a:cubicBezTo>
                  <a:cubicBezTo>
                    <a:pt x="12170" y="5030"/>
                    <a:pt x="12195" y="5034"/>
                    <a:pt x="12218" y="5034"/>
                  </a:cubicBezTo>
                  <a:cubicBezTo>
                    <a:pt x="12500" y="5034"/>
                    <a:pt x="12610" y="4556"/>
                    <a:pt x="12358" y="4415"/>
                  </a:cubicBezTo>
                  <a:cubicBezTo>
                    <a:pt x="10595" y="3321"/>
                    <a:pt x="8345" y="2744"/>
                    <a:pt x="6370" y="2014"/>
                  </a:cubicBezTo>
                  <a:cubicBezTo>
                    <a:pt x="4394" y="1315"/>
                    <a:pt x="2327" y="282"/>
                    <a:pt x="260" y="8"/>
                  </a:cubicBezTo>
                  <a:cubicBezTo>
                    <a:pt x="244" y="3"/>
                    <a:pt x="228" y="0"/>
                    <a:pt x="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2179164" y="3624318"/>
              <a:ext cx="240642" cy="462355"/>
            </a:xfrm>
            <a:custGeom>
              <a:avLst/>
              <a:gdLst/>
              <a:ahLst/>
              <a:cxnLst/>
              <a:rect l="l" t="t" r="r" b="b"/>
              <a:pathLst>
                <a:path w="8619" h="16560" extrusionOk="0">
                  <a:moveTo>
                    <a:pt x="104" y="0"/>
                  </a:moveTo>
                  <a:cubicBezTo>
                    <a:pt x="60" y="0"/>
                    <a:pt x="1" y="59"/>
                    <a:pt x="47" y="82"/>
                  </a:cubicBezTo>
                  <a:cubicBezTo>
                    <a:pt x="594" y="2787"/>
                    <a:pt x="2235" y="5279"/>
                    <a:pt x="3451" y="7772"/>
                  </a:cubicBezTo>
                  <a:cubicBezTo>
                    <a:pt x="4849" y="10629"/>
                    <a:pt x="6278" y="13517"/>
                    <a:pt x="7706" y="16343"/>
                  </a:cubicBezTo>
                  <a:cubicBezTo>
                    <a:pt x="7788" y="16495"/>
                    <a:pt x="7926" y="16559"/>
                    <a:pt x="8064" y="16559"/>
                  </a:cubicBezTo>
                  <a:cubicBezTo>
                    <a:pt x="8341" y="16559"/>
                    <a:pt x="8618" y="16303"/>
                    <a:pt x="8436" y="15979"/>
                  </a:cubicBezTo>
                  <a:cubicBezTo>
                    <a:pt x="7038" y="13121"/>
                    <a:pt x="5609" y="10234"/>
                    <a:pt x="4181" y="7377"/>
                  </a:cubicBezTo>
                  <a:cubicBezTo>
                    <a:pt x="2965" y="4915"/>
                    <a:pt x="1962" y="2118"/>
                    <a:pt x="138" y="21"/>
                  </a:cubicBezTo>
                  <a:cubicBezTo>
                    <a:pt x="131" y="6"/>
                    <a:pt x="118" y="0"/>
                    <a:pt x="1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 name="Google Shape;59;p2"/>
          <p:cNvGrpSpPr/>
          <p:nvPr/>
        </p:nvGrpSpPr>
        <p:grpSpPr>
          <a:xfrm rot="1663430">
            <a:off x="-1006799" y="3814051"/>
            <a:ext cx="1755427" cy="1579901"/>
            <a:chOff x="1228823" y="3807333"/>
            <a:chExt cx="2654885" cy="2389422"/>
          </a:xfrm>
        </p:grpSpPr>
        <p:sp>
          <p:nvSpPr>
            <p:cNvPr id="60" name="Google Shape;60;p2"/>
            <p:cNvSpPr/>
            <p:nvPr/>
          </p:nvSpPr>
          <p:spPr>
            <a:xfrm>
              <a:off x="1234211" y="5890780"/>
              <a:ext cx="493095" cy="305975"/>
            </a:xfrm>
            <a:custGeom>
              <a:avLst/>
              <a:gdLst/>
              <a:ahLst/>
              <a:cxnLst/>
              <a:rect l="l" t="t" r="r" b="b"/>
              <a:pathLst>
                <a:path w="17661" h="10959" extrusionOk="0">
                  <a:moveTo>
                    <a:pt x="15442" y="0"/>
                  </a:moveTo>
                  <a:cubicBezTo>
                    <a:pt x="14135" y="1155"/>
                    <a:pt x="12767" y="2310"/>
                    <a:pt x="11429" y="3496"/>
                  </a:cubicBezTo>
                  <a:cubicBezTo>
                    <a:pt x="10062" y="4620"/>
                    <a:pt x="8724" y="5806"/>
                    <a:pt x="7356" y="6961"/>
                  </a:cubicBezTo>
                  <a:cubicBezTo>
                    <a:pt x="7083" y="7204"/>
                    <a:pt x="6840" y="7356"/>
                    <a:pt x="6688" y="7447"/>
                  </a:cubicBezTo>
                  <a:cubicBezTo>
                    <a:pt x="6612" y="7477"/>
                    <a:pt x="6581" y="7485"/>
                    <a:pt x="6570" y="7485"/>
                  </a:cubicBezTo>
                  <a:cubicBezTo>
                    <a:pt x="6558" y="7485"/>
                    <a:pt x="6566" y="7477"/>
                    <a:pt x="6566" y="7477"/>
                  </a:cubicBezTo>
                  <a:cubicBezTo>
                    <a:pt x="6596" y="7477"/>
                    <a:pt x="6475" y="7447"/>
                    <a:pt x="6323" y="7295"/>
                  </a:cubicBezTo>
                  <a:cubicBezTo>
                    <a:pt x="6171" y="7143"/>
                    <a:pt x="5989" y="6870"/>
                    <a:pt x="5776" y="6566"/>
                  </a:cubicBezTo>
                  <a:lnTo>
                    <a:pt x="2949" y="2614"/>
                  </a:lnTo>
                  <a:lnTo>
                    <a:pt x="1" y="4772"/>
                  </a:lnTo>
                  <a:lnTo>
                    <a:pt x="2767" y="8724"/>
                  </a:lnTo>
                  <a:cubicBezTo>
                    <a:pt x="3010" y="9088"/>
                    <a:pt x="3283" y="9453"/>
                    <a:pt x="3709" y="9879"/>
                  </a:cubicBezTo>
                  <a:cubicBezTo>
                    <a:pt x="3891" y="10091"/>
                    <a:pt x="4165" y="10304"/>
                    <a:pt x="4469" y="10487"/>
                  </a:cubicBezTo>
                  <a:cubicBezTo>
                    <a:pt x="4773" y="10669"/>
                    <a:pt x="5168" y="10821"/>
                    <a:pt x="5563" y="10912"/>
                  </a:cubicBezTo>
                  <a:cubicBezTo>
                    <a:pt x="5736" y="10944"/>
                    <a:pt x="5915" y="10959"/>
                    <a:pt x="6095" y="10959"/>
                  </a:cubicBezTo>
                  <a:cubicBezTo>
                    <a:pt x="6768" y="10959"/>
                    <a:pt x="7461" y="10757"/>
                    <a:pt x="7964" y="10517"/>
                  </a:cubicBezTo>
                  <a:cubicBezTo>
                    <a:pt x="8603" y="10183"/>
                    <a:pt x="9058" y="9848"/>
                    <a:pt x="9484" y="9484"/>
                  </a:cubicBezTo>
                  <a:cubicBezTo>
                    <a:pt x="10852" y="8359"/>
                    <a:pt x="12220" y="7173"/>
                    <a:pt x="13587" y="5988"/>
                  </a:cubicBezTo>
                  <a:cubicBezTo>
                    <a:pt x="14925" y="4833"/>
                    <a:pt x="16323" y="3678"/>
                    <a:pt x="17660" y="2462"/>
                  </a:cubicBezTo>
                  <a:lnTo>
                    <a:pt x="1544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2645512" y="5360355"/>
              <a:ext cx="428600" cy="420699"/>
            </a:xfrm>
            <a:custGeom>
              <a:avLst/>
              <a:gdLst/>
              <a:ahLst/>
              <a:cxnLst/>
              <a:rect l="l" t="t" r="r" b="b"/>
              <a:pathLst>
                <a:path w="15351" h="15068" extrusionOk="0">
                  <a:moveTo>
                    <a:pt x="9362" y="1"/>
                  </a:moveTo>
                  <a:lnTo>
                    <a:pt x="1" y="8785"/>
                  </a:lnTo>
                  <a:cubicBezTo>
                    <a:pt x="1216" y="10153"/>
                    <a:pt x="2554" y="11430"/>
                    <a:pt x="3952" y="12615"/>
                  </a:cubicBezTo>
                  <a:cubicBezTo>
                    <a:pt x="4834" y="13375"/>
                    <a:pt x="5776" y="14044"/>
                    <a:pt x="6840" y="14560"/>
                  </a:cubicBezTo>
                  <a:cubicBezTo>
                    <a:pt x="7582" y="14870"/>
                    <a:pt x="8395" y="15067"/>
                    <a:pt x="9229" y="15067"/>
                  </a:cubicBezTo>
                  <a:cubicBezTo>
                    <a:pt x="9625" y="15067"/>
                    <a:pt x="10026" y="15023"/>
                    <a:pt x="10426" y="14925"/>
                  </a:cubicBezTo>
                  <a:cubicBezTo>
                    <a:pt x="12250" y="14500"/>
                    <a:pt x="13831" y="12980"/>
                    <a:pt x="14591" y="11247"/>
                  </a:cubicBezTo>
                  <a:cubicBezTo>
                    <a:pt x="15350" y="9484"/>
                    <a:pt x="15290" y="7569"/>
                    <a:pt x="14591" y="5989"/>
                  </a:cubicBezTo>
                  <a:cubicBezTo>
                    <a:pt x="14074" y="4743"/>
                    <a:pt x="13192" y="3709"/>
                    <a:pt x="12280" y="2767"/>
                  </a:cubicBezTo>
                  <a:cubicBezTo>
                    <a:pt x="11338" y="1794"/>
                    <a:pt x="10335" y="913"/>
                    <a:pt x="9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2859379" y="5578215"/>
              <a:ext cx="116287" cy="101517"/>
            </a:xfrm>
            <a:custGeom>
              <a:avLst/>
              <a:gdLst/>
              <a:ahLst/>
              <a:cxnLst/>
              <a:rect l="l" t="t" r="r" b="b"/>
              <a:pathLst>
                <a:path w="4165" h="3636" extrusionOk="0">
                  <a:moveTo>
                    <a:pt x="2287" y="1"/>
                  </a:moveTo>
                  <a:cubicBezTo>
                    <a:pt x="1804" y="1"/>
                    <a:pt x="1309" y="191"/>
                    <a:pt x="912" y="587"/>
                  </a:cubicBezTo>
                  <a:cubicBezTo>
                    <a:pt x="152" y="1317"/>
                    <a:pt x="0" y="2532"/>
                    <a:pt x="669" y="3171"/>
                  </a:cubicBezTo>
                  <a:cubicBezTo>
                    <a:pt x="1003" y="3476"/>
                    <a:pt x="1428" y="3635"/>
                    <a:pt x="1867" y="3635"/>
                  </a:cubicBezTo>
                  <a:cubicBezTo>
                    <a:pt x="2345" y="3635"/>
                    <a:pt x="2840" y="3446"/>
                    <a:pt x="3253" y="3049"/>
                  </a:cubicBezTo>
                  <a:cubicBezTo>
                    <a:pt x="4013" y="2350"/>
                    <a:pt x="4165" y="1134"/>
                    <a:pt x="3496" y="465"/>
                  </a:cubicBezTo>
                  <a:cubicBezTo>
                    <a:pt x="3162" y="160"/>
                    <a:pt x="2730" y="1"/>
                    <a:pt x="22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1545659" y="5254287"/>
              <a:ext cx="902989" cy="850359"/>
            </a:xfrm>
            <a:custGeom>
              <a:avLst/>
              <a:gdLst/>
              <a:ahLst/>
              <a:cxnLst/>
              <a:rect l="l" t="t" r="r" b="b"/>
              <a:pathLst>
                <a:path w="32342" h="30457" extrusionOk="0">
                  <a:moveTo>
                    <a:pt x="23223" y="0"/>
                  </a:moveTo>
                  <a:cubicBezTo>
                    <a:pt x="15655" y="7599"/>
                    <a:pt x="7934" y="15046"/>
                    <a:pt x="1" y="22250"/>
                  </a:cubicBezTo>
                  <a:lnTo>
                    <a:pt x="6870" y="30457"/>
                  </a:lnTo>
                  <a:cubicBezTo>
                    <a:pt x="15533" y="23800"/>
                    <a:pt x="24013" y="16900"/>
                    <a:pt x="32342" y="9788"/>
                  </a:cubicBezTo>
                  <a:lnTo>
                    <a:pt x="2322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2194883" y="3927864"/>
              <a:ext cx="1574269" cy="1602245"/>
            </a:xfrm>
            <a:custGeom>
              <a:avLst/>
              <a:gdLst/>
              <a:ahLst/>
              <a:cxnLst/>
              <a:rect l="l" t="t" r="r" b="b"/>
              <a:pathLst>
                <a:path w="56385" h="57387" extrusionOk="0">
                  <a:moveTo>
                    <a:pt x="43770" y="0"/>
                  </a:moveTo>
                  <a:cubicBezTo>
                    <a:pt x="36901" y="8329"/>
                    <a:pt x="29819" y="16414"/>
                    <a:pt x="22524" y="24377"/>
                  </a:cubicBezTo>
                  <a:cubicBezTo>
                    <a:pt x="15229" y="32311"/>
                    <a:pt x="7721" y="40031"/>
                    <a:pt x="0" y="47569"/>
                  </a:cubicBezTo>
                  <a:lnTo>
                    <a:pt x="9089" y="57387"/>
                  </a:lnTo>
                  <a:cubicBezTo>
                    <a:pt x="17356" y="50092"/>
                    <a:pt x="25411" y="42554"/>
                    <a:pt x="33314" y="34864"/>
                  </a:cubicBezTo>
                  <a:cubicBezTo>
                    <a:pt x="41217" y="27113"/>
                    <a:pt x="48907" y="19149"/>
                    <a:pt x="56385" y="11034"/>
                  </a:cubicBezTo>
                  <a:lnTo>
                    <a:pt x="437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1925874" y="4596576"/>
              <a:ext cx="1211896" cy="1191542"/>
            </a:xfrm>
            <a:custGeom>
              <a:avLst/>
              <a:gdLst/>
              <a:ahLst/>
              <a:cxnLst/>
              <a:rect l="l" t="t" r="r" b="b"/>
              <a:pathLst>
                <a:path w="43406" h="42677" extrusionOk="0">
                  <a:moveTo>
                    <a:pt x="30426" y="1"/>
                  </a:moveTo>
                  <a:cubicBezTo>
                    <a:pt x="20608" y="10062"/>
                    <a:pt x="10487" y="19819"/>
                    <a:pt x="0" y="29211"/>
                  </a:cubicBezTo>
                  <a:lnTo>
                    <a:pt x="12067" y="42676"/>
                  </a:lnTo>
                  <a:cubicBezTo>
                    <a:pt x="22858" y="32980"/>
                    <a:pt x="33314" y="22950"/>
                    <a:pt x="43405" y="12585"/>
                  </a:cubicBezTo>
                  <a:lnTo>
                    <a:pt x="3042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3287085" y="3807333"/>
              <a:ext cx="596622" cy="572863"/>
            </a:xfrm>
            <a:custGeom>
              <a:avLst/>
              <a:gdLst/>
              <a:ahLst/>
              <a:cxnLst/>
              <a:rect l="l" t="t" r="r" b="b"/>
              <a:pathLst>
                <a:path w="21369" h="20518" extrusionOk="0">
                  <a:moveTo>
                    <a:pt x="5046" y="1"/>
                  </a:moveTo>
                  <a:lnTo>
                    <a:pt x="1" y="5320"/>
                  </a:lnTo>
                  <a:cubicBezTo>
                    <a:pt x="5350" y="10487"/>
                    <a:pt x="10791" y="15564"/>
                    <a:pt x="16354" y="20518"/>
                  </a:cubicBezTo>
                  <a:cubicBezTo>
                    <a:pt x="18025" y="18664"/>
                    <a:pt x="19697" y="16719"/>
                    <a:pt x="21369" y="14804"/>
                  </a:cubicBezTo>
                  <a:cubicBezTo>
                    <a:pt x="15807" y="10001"/>
                    <a:pt x="10366" y="5047"/>
                    <a:pt x="504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2049755" y="4768005"/>
              <a:ext cx="1106665" cy="1059983"/>
            </a:xfrm>
            <a:custGeom>
              <a:avLst/>
              <a:gdLst/>
              <a:ahLst/>
              <a:cxnLst/>
              <a:rect l="l" t="t" r="r" b="b"/>
              <a:pathLst>
                <a:path w="39637" h="37965" extrusionOk="0">
                  <a:moveTo>
                    <a:pt x="22919" y="1"/>
                  </a:moveTo>
                  <a:lnTo>
                    <a:pt x="20427" y="2767"/>
                  </a:lnTo>
                  <a:cubicBezTo>
                    <a:pt x="24652" y="6475"/>
                    <a:pt x="28634" y="10426"/>
                    <a:pt x="32859" y="14226"/>
                  </a:cubicBezTo>
                  <a:lnTo>
                    <a:pt x="34378" y="15594"/>
                  </a:lnTo>
                  <a:lnTo>
                    <a:pt x="32068" y="17934"/>
                  </a:lnTo>
                  <a:lnTo>
                    <a:pt x="28694" y="21308"/>
                  </a:lnTo>
                  <a:lnTo>
                    <a:pt x="26962" y="23041"/>
                  </a:lnTo>
                  <a:lnTo>
                    <a:pt x="25260" y="24712"/>
                  </a:lnTo>
                  <a:lnTo>
                    <a:pt x="21855" y="27995"/>
                  </a:lnTo>
                  <a:cubicBezTo>
                    <a:pt x="20700" y="29059"/>
                    <a:pt x="19515" y="30184"/>
                    <a:pt x="18360" y="31247"/>
                  </a:cubicBezTo>
                  <a:lnTo>
                    <a:pt x="16111" y="33254"/>
                  </a:lnTo>
                  <a:lnTo>
                    <a:pt x="15624" y="32798"/>
                  </a:lnTo>
                  <a:cubicBezTo>
                    <a:pt x="15107" y="32342"/>
                    <a:pt x="14591" y="31855"/>
                    <a:pt x="14104" y="31399"/>
                  </a:cubicBezTo>
                  <a:cubicBezTo>
                    <a:pt x="10031" y="27630"/>
                    <a:pt x="6445" y="23375"/>
                    <a:pt x="2797" y="19089"/>
                  </a:cubicBezTo>
                  <a:lnTo>
                    <a:pt x="1" y="21460"/>
                  </a:lnTo>
                  <a:cubicBezTo>
                    <a:pt x="3618" y="25807"/>
                    <a:pt x="7265" y="30184"/>
                    <a:pt x="11430" y="34135"/>
                  </a:cubicBezTo>
                  <a:cubicBezTo>
                    <a:pt x="11977" y="34621"/>
                    <a:pt x="12493" y="35077"/>
                    <a:pt x="13041" y="35564"/>
                  </a:cubicBezTo>
                  <a:lnTo>
                    <a:pt x="14104" y="36536"/>
                  </a:lnTo>
                  <a:lnTo>
                    <a:pt x="15685" y="37904"/>
                  </a:lnTo>
                  <a:lnTo>
                    <a:pt x="15746" y="37965"/>
                  </a:lnTo>
                  <a:lnTo>
                    <a:pt x="15867" y="37904"/>
                  </a:lnTo>
                  <a:lnTo>
                    <a:pt x="16111" y="37691"/>
                  </a:lnTo>
                  <a:lnTo>
                    <a:pt x="16506" y="37327"/>
                  </a:lnTo>
                  <a:lnTo>
                    <a:pt x="17387" y="36567"/>
                  </a:lnTo>
                  <a:lnTo>
                    <a:pt x="18846" y="35320"/>
                  </a:lnTo>
                  <a:lnTo>
                    <a:pt x="20609" y="33679"/>
                  </a:lnTo>
                  <a:cubicBezTo>
                    <a:pt x="21825" y="32585"/>
                    <a:pt x="23010" y="31460"/>
                    <a:pt x="24196" y="30366"/>
                  </a:cubicBezTo>
                  <a:cubicBezTo>
                    <a:pt x="25320" y="29272"/>
                    <a:pt x="26506" y="28117"/>
                    <a:pt x="27661" y="27022"/>
                  </a:cubicBezTo>
                  <a:lnTo>
                    <a:pt x="29363" y="25351"/>
                  </a:lnTo>
                  <a:lnTo>
                    <a:pt x="31065" y="23649"/>
                  </a:lnTo>
                  <a:lnTo>
                    <a:pt x="34500" y="20214"/>
                  </a:lnTo>
                  <a:lnTo>
                    <a:pt x="38907" y="15746"/>
                  </a:lnTo>
                  <a:lnTo>
                    <a:pt x="39333" y="15320"/>
                  </a:lnTo>
                  <a:lnTo>
                    <a:pt x="39546" y="15107"/>
                  </a:lnTo>
                  <a:lnTo>
                    <a:pt x="39576" y="15047"/>
                  </a:lnTo>
                  <a:cubicBezTo>
                    <a:pt x="39576" y="15047"/>
                    <a:pt x="39637" y="15016"/>
                    <a:pt x="39576" y="15016"/>
                  </a:cubicBezTo>
                  <a:lnTo>
                    <a:pt x="39485" y="14955"/>
                  </a:lnTo>
                  <a:lnTo>
                    <a:pt x="38664" y="14256"/>
                  </a:lnTo>
                  <a:lnTo>
                    <a:pt x="37084" y="12858"/>
                  </a:lnTo>
                  <a:lnTo>
                    <a:pt x="35442" y="11399"/>
                  </a:lnTo>
                  <a:cubicBezTo>
                    <a:pt x="31278" y="7660"/>
                    <a:pt x="27205" y="3739"/>
                    <a:pt x="2291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1228823" y="5958318"/>
              <a:ext cx="91131" cy="71364"/>
            </a:xfrm>
            <a:custGeom>
              <a:avLst/>
              <a:gdLst/>
              <a:ahLst/>
              <a:cxnLst/>
              <a:rect l="l" t="t" r="r" b="b"/>
              <a:pathLst>
                <a:path w="3264" h="2556" extrusionOk="0">
                  <a:moveTo>
                    <a:pt x="2868" y="1"/>
                  </a:moveTo>
                  <a:cubicBezTo>
                    <a:pt x="2772" y="1"/>
                    <a:pt x="2675" y="23"/>
                    <a:pt x="2625" y="74"/>
                  </a:cubicBezTo>
                  <a:cubicBezTo>
                    <a:pt x="1896" y="773"/>
                    <a:pt x="1045" y="1350"/>
                    <a:pt x="254" y="1988"/>
                  </a:cubicBezTo>
                  <a:cubicBezTo>
                    <a:pt x="1" y="2166"/>
                    <a:pt x="149" y="2556"/>
                    <a:pt x="382" y="2556"/>
                  </a:cubicBezTo>
                  <a:cubicBezTo>
                    <a:pt x="428" y="2556"/>
                    <a:pt x="478" y="2540"/>
                    <a:pt x="528" y="2505"/>
                  </a:cubicBezTo>
                  <a:cubicBezTo>
                    <a:pt x="1409" y="1988"/>
                    <a:pt x="2200" y="1289"/>
                    <a:pt x="3020" y="651"/>
                  </a:cubicBezTo>
                  <a:cubicBezTo>
                    <a:pt x="3142" y="529"/>
                    <a:pt x="3264" y="347"/>
                    <a:pt x="3172" y="195"/>
                  </a:cubicBezTo>
                  <a:cubicBezTo>
                    <a:pt x="3142" y="104"/>
                    <a:pt x="3112" y="74"/>
                    <a:pt x="3081" y="43"/>
                  </a:cubicBezTo>
                  <a:cubicBezTo>
                    <a:pt x="3026" y="16"/>
                    <a:pt x="2947" y="1"/>
                    <a:pt x="28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2885679" y="5590500"/>
              <a:ext cx="103555" cy="96129"/>
            </a:xfrm>
            <a:custGeom>
              <a:avLst/>
              <a:gdLst/>
              <a:ahLst/>
              <a:cxnLst/>
              <a:rect l="l" t="t" r="r" b="b"/>
              <a:pathLst>
                <a:path w="3709" h="3443" extrusionOk="0">
                  <a:moveTo>
                    <a:pt x="2489" y="0"/>
                  </a:moveTo>
                  <a:cubicBezTo>
                    <a:pt x="2163" y="0"/>
                    <a:pt x="1866" y="479"/>
                    <a:pt x="2189" y="694"/>
                  </a:cubicBezTo>
                  <a:cubicBezTo>
                    <a:pt x="2949" y="1059"/>
                    <a:pt x="2584" y="1971"/>
                    <a:pt x="1946" y="2518"/>
                  </a:cubicBezTo>
                  <a:cubicBezTo>
                    <a:pt x="1570" y="2789"/>
                    <a:pt x="1037" y="2989"/>
                    <a:pt x="572" y="2989"/>
                  </a:cubicBezTo>
                  <a:cubicBezTo>
                    <a:pt x="360" y="2989"/>
                    <a:pt x="162" y="2947"/>
                    <a:pt x="1" y="2852"/>
                  </a:cubicBezTo>
                  <a:lnTo>
                    <a:pt x="1" y="2852"/>
                  </a:lnTo>
                  <a:cubicBezTo>
                    <a:pt x="197" y="3272"/>
                    <a:pt x="558" y="3442"/>
                    <a:pt x="968" y="3442"/>
                  </a:cubicBezTo>
                  <a:cubicBezTo>
                    <a:pt x="1508" y="3442"/>
                    <a:pt x="2135" y="3146"/>
                    <a:pt x="2584" y="2731"/>
                  </a:cubicBezTo>
                  <a:cubicBezTo>
                    <a:pt x="3405" y="1971"/>
                    <a:pt x="3709" y="451"/>
                    <a:pt x="2615" y="25"/>
                  </a:cubicBezTo>
                  <a:cubicBezTo>
                    <a:pt x="2573" y="8"/>
                    <a:pt x="2531" y="0"/>
                    <a:pt x="24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2484553" y="5382831"/>
              <a:ext cx="474500" cy="455236"/>
            </a:xfrm>
            <a:custGeom>
              <a:avLst/>
              <a:gdLst/>
              <a:ahLst/>
              <a:cxnLst/>
              <a:rect l="l" t="t" r="r" b="b"/>
              <a:pathLst>
                <a:path w="16995" h="16305" extrusionOk="0">
                  <a:moveTo>
                    <a:pt x="16824" y="0"/>
                  </a:moveTo>
                  <a:cubicBezTo>
                    <a:pt x="16805" y="0"/>
                    <a:pt x="16786" y="5"/>
                    <a:pt x="16769" y="17"/>
                  </a:cubicBezTo>
                  <a:cubicBezTo>
                    <a:pt x="13760" y="2387"/>
                    <a:pt x="11085" y="5275"/>
                    <a:pt x="8349" y="7980"/>
                  </a:cubicBezTo>
                  <a:cubicBezTo>
                    <a:pt x="5583" y="10625"/>
                    <a:pt x="2696" y="13239"/>
                    <a:pt x="112" y="16065"/>
                  </a:cubicBezTo>
                  <a:cubicBezTo>
                    <a:pt x="0" y="16177"/>
                    <a:pt x="53" y="16305"/>
                    <a:pt x="161" y="16305"/>
                  </a:cubicBezTo>
                  <a:cubicBezTo>
                    <a:pt x="200" y="16305"/>
                    <a:pt x="246" y="16288"/>
                    <a:pt x="294" y="16248"/>
                  </a:cubicBezTo>
                  <a:cubicBezTo>
                    <a:pt x="3273" y="13786"/>
                    <a:pt x="5918" y="10959"/>
                    <a:pt x="8714" y="8315"/>
                  </a:cubicBezTo>
                  <a:cubicBezTo>
                    <a:pt x="11450" y="5640"/>
                    <a:pt x="14489" y="3117"/>
                    <a:pt x="16921" y="169"/>
                  </a:cubicBezTo>
                  <a:cubicBezTo>
                    <a:pt x="16995" y="94"/>
                    <a:pt x="16908" y="0"/>
                    <a:pt x="168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2293692" y="5563613"/>
              <a:ext cx="116761" cy="100289"/>
            </a:xfrm>
            <a:custGeom>
              <a:avLst/>
              <a:gdLst/>
              <a:ahLst/>
              <a:cxnLst/>
              <a:rect l="l" t="t" r="r" b="b"/>
              <a:pathLst>
                <a:path w="4182" h="3592" extrusionOk="0">
                  <a:moveTo>
                    <a:pt x="3452" y="1"/>
                  </a:moveTo>
                  <a:cubicBezTo>
                    <a:pt x="3392" y="1"/>
                    <a:pt x="3331" y="16"/>
                    <a:pt x="3270" y="46"/>
                  </a:cubicBezTo>
                  <a:cubicBezTo>
                    <a:pt x="2115" y="745"/>
                    <a:pt x="383" y="2113"/>
                    <a:pt x="48" y="3390"/>
                  </a:cubicBezTo>
                  <a:cubicBezTo>
                    <a:pt x="0" y="3509"/>
                    <a:pt x="65" y="3591"/>
                    <a:pt x="169" y="3591"/>
                  </a:cubicBezTo>
                  <a:cubicBezTo>
                    <a:pt x="197" y="3591"/>
                    <a:pt x="228" y="3585"/>
                    <a:pt x="261" y="3572"/>
                  </a:cubicBezTo>
                  <a:cubicBezTo>
                    <a:pt x="1325" y="3116"/>
                    <a:pt x="2115" y="2022"/>
                    <a:pt x="2997" y="1262"/>
                  </a:cubicBezTo>
                  <a:cubicBezTo>
                    <a:pt x="3088" y="1201"/>
                    <a:pt x="4182" y="381"/>
                    <a:pt x="3756" y="137"/>
                  </a:cubicBezTo>
                  <a:lnTo>
                    <a:pt x="3635" y="46"/>
                  </a:lnTo>
                  <a:cubicBezTo>
                    <a:pt x="3574" y="16"/>
                    <a:pt x="3513" y="1"/>
                    <a:pt x="34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2207754" y="5472175"/>
              <a:ext cx="117013" cy="100596"/>
            </a:xfrm>
            <a:custGeom>
              <a:avLst/>
              <a:gdLst/>
              <a:ahLst/>
              <a:cxnLst/>
              <a:rect l="l" t="t" r="r" b="b"/>
              <a:pathLst>
                <a:path w="4191" h="3603" extrusionOk="0">
                  <a:moveTo>
                    <a:pt x="3415" y="0"/>
                  </a:moveTo>
                  <a:cubicBezTo>
                    <a:pt x="3347" y="0"/>
                    <a:pt x="3278" y="23"/>
                    <a:pt x="3217" y="69"/>
                  </a:cubicBezTo>
                  <a:cubicBezTo>
                    <a:pt x="2093" y="738"/>
                    <a:pt x="391" y="2075"/>
                    <a:pt x="26" y="3412"/>
                  </a:cubicBezTo>
                  <a:cubicBezTo>
                    <a:pt x="0" y="3539"/>
                    <a:pt x="81" y="3602"/>
                    <a:pt x="196" y="3602"/>
                  </a:cubicBezTo>
                  <a:cubicBezTo>
                    <a:pt x="219" y="3602"/>
                    <a:pt x="244" y="3600"/>
                    <a:pt x="269" y="3595"/>
                  </a:cubicBezTo>
                  <a:cubicBezTo>
                    <a:pt x="1333" y="3139"/>
                    <a:pt x="2123" y="2045"/>
                    <a:pt x="3005" y="1315"/>
                  </a:cubicBezTo>
                  <a:cubicBezTo>
                    <a:pt x="3065" y="1194"/>
                    <a:pt x="4190" y="373"/>
                    <a:pt x="3734" y="130"/>
                  </a:cubicBezTo>
                  <a:lnTo>
                    <a:pt x="3613" y="69"/>
                  </a:lnTo>
                  <a:cubicBezTo>
                    <a:pt x="3552" y="23"/>
                    <a:pt x="3483" y="0"/>
                    <a:pt x="34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2120476" y="5379676"/>
              <a:ext cx="116873" cy="99730"/>
            </a:xfrm>
            <a:custGeom>
              <a:avLst/>
              <a:gdLst/>
              <a:ahLst/>
              <a:cxnLst/>
              <a:rect l="l" t="t" r="r" b="b"/>
              <a:pathLst>
                <a:path w="4186" h="3572" extrusionOk="0">
                  <a:moveTo>
                    <a:pt x="3425" y="0"/>
                  </a:moveTo>
                  <a:cubicBezTo>
                    <a:pt x="3365" y="0"/>
                    <a:pt x="3304" y="23"/>
                    <a:pt x="3243" y="69"/>
                  </a:cubicBezTo>
                  <a:cubicBezTo>
                    <a:pt x="2088" y="737"/>
                    <a:pt x="386" y="2075"/>
                    <a:pt x="51" y="3382"/>
                  </a:cubicBezTo>
                  <a:cubicBezTo>
                    <a:pt x="1" y="3509"/>
                    <a:pt x="77" y="3572"/>
                    <a:pt x="191" y="3572"/>
                  </a:cubicBezTo>
                  <a:cubicBezTo>
                    <a:pt x="214" y="3572"/>
                    <a:pt x="239" y="3569"/>
                    <a:pt x="264" y="3564"/>
                  </a:cubicBezTo>
                  <a:cubicBezTo>
                    <a:pt x="1298" y="3108"/>
                    <a:pt x="2088" y="2044"/>
                    <a:pt x="2969" y="1285"/>
                  </a:cubicBezTo>
                  <a:cubicBezTo>
                    <a:pt x="3091" y="1193"/>
                    <a:pt x="4185" y="373"/>
                    <a:pt x="3729" y="130"/>
                  </a:cubicBezTo>
                  <a:lnTo>
                    <a:pt x="3608" y="69"/>
                  </a:lnTo>
                  <a:cubicBezTo>
                    <a:pt x="3547" y="23"/>
                    <a:pt x="3486" y="0"/>
                    <a:pt x="3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2035627" y="5287819"/>
              <a:ext cx="116008" cy="99088"/>
            </a:xfrm>
            <a:custGeom>
              <a:avLst/>
              <a:gdLst/>
              <a:ahLst/>
              <a:cxnLst/>
              <a:rect l="l" t="t" r="r" b="b"/>
              <a:pathLst>
                <a:path w="4155" h="3549" extrusionOk="0">
                  <a:moveTo>
                    <a:pt x="3383" y="0"/>
                  </a:moveTo>
                  <a:cubicBezTo>
                    <a:pt x="3318" y="0"/>
                    <a:pt x="3258" y="15"/>
                    <a:pt x="3212" y="46"/>
                  </a:cubicBezTo>
                  <a:cubicBezTo>
                    <a:pt x="2057" y="745"/>
                    <a:pt x="385" y="2021"/>
                    <a:pt x="51" y="3359"/>
                  </a:cubicBezTo>
                  <a:cubicBezTo>
                    <a:pt x="0" y="3485"/>
                    <a:pt x="76" y="3549"/>
                    <a:pt x="191" y="3549"/>
                  </a:cubicBezTo>
                  <a:cubicBezTo>
                    <a:pt x="214" y="3549"/>
                    <a:pt x="238" y="3546"/>
                    <a:pt x="264" y="3541"/>
                  </a:cubicBezTo>
                  <a:cubicBezTo>
                    <a:pt x="1297" y="3085"/>
                    <a:pt x="2087" y="2021"/>
                    <a:pt x="2969" y="1292"/>
                  </a:cubicBezTo>
                  <a:cubicBezTo>
                    <a:pt x="3060" y="1201"/>
                    <a:pt x="4154" y="380"/>
                    <a:pt x="3698" y="137"/>
                  </a:cubicBezTo>
                  <a:lnTo>
                    <a:pt x="3577" y="46"/>
                  </a:lnTo>
                  <a:cubicBezTo>
                    <a:pt x="3516" y="15"/>
                    <a:pt x="3448" y="0"/>
                    <a:pt x="33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2871692" y="5023333"/>
              <a:ext cx="115868" cy="104337"/>
            </a:xfrm>
            <a:custGeom>
              <a:avLst/>
              <a:gdLst/>
              <a:ahLst/>
              <a:cxnLst/>
              <a:rect l="l" t="t" r="r" b="b"/>
              <a:pathLst>
                <a:path w="4150" h="3737" extrusionOk="0">
                  <a:moveTo>
                    <a:pt x="3389" y="1"/>
                  </a:moveTo>
                  <a:cubicBezTo>
                    <a:pt x="3315" y="1"/>
                    <a:pt x="3242" y="31"/>
                    <a:pt x="3176" y="96"/>
                  </a:cubicBezTo>
                  <a:cubicBezTo>
                    <a:pt x="2052" y="826"/>
                    <a:pt x="380" y="2224"/>
                    <a:pt x="46" y="3561"/>
                  </a:cubicBezTo>
                  <a:cubicBezTo>
                    <a:pt x="1" y="3674"/>
                    <a:pt x="56" y="3736"/>
                    <a:pt x="149" y="3736"/>
                  </a:cubicBezTo>
                  <a:cubicBezTo>
                    <a:pt x="182" y="3736"/>
                    <a:pt x="219" y="3729"/>
                    <a:pt x="258" y="3713"/>
                  </a:cubicBezTo>
                  <a:cubicBezTo>
                    <a:pt x="1292" y="3227"/>
                    <a:pt x="2082" y="2072"/>
                    <a:pt x="2933" y="1312"/>
                  </a:cubicBezTo>
                  <a:cubicBezTo>
                    <a:pt x="3055" y="1251"/>
                    <a:pt x="4149" y="400"/>
                    <a:pt x="3693" y="126"/>
                  </a:cubicBezTo>
                  <a:lnTo>
                    <a:pt x="3572" y="66"/>
                  </a:lnTo>
                  <a:cubicBezTo>
                    <a:pt x="3515" y="23"/>
                    <a:pt x="3452" y="1"/>
                    <a:pt x="338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2784079" y="4934129"/>
              <a:ext cx="114360" cy="102243"/>
            </a:xfrm>
            <a:custGeom>
              <a:avLst/>
              <a:gdLst/>
              <a:ahLst/>
              <a:cxnLst/>
              <a:rect l="l" t="t" r="r" b="b"/>
              <a:pathLst>
                <a:path w="4096" h="3662" extrusionOk="0">
                  <a:moveTo>
                    <a:pt x="3324" y="1"/>
                  </a:moveTo>
                  <a:cubicBezTo>
                    <a:pt x="3260" y="1"/>
                    <a:pt x="3199" y="23"/>
                    <a:pt x="3153" y="69"/>
                  </a:cubicBezTo>
                  <a:cubicBezTo>
                    <a:pt x="1998" y="799"/>
                    <a:pt x="326" y="2166"/>
                    <a:pt x="23" y="3473"/>
                  </a:cubicBezTo>
                  <a:cubicBezTo>
                    <a:pt x="0" y="3584"/>
                    <a:pt x="58" y="3662"/>
                    <a:pt x="150" y="3662"/>
                  </a:cubicBezTo>
                  <a:cubicBezTo>
                    <a:pt x="184" y="3662"/>
                    <a:pt x="224" y="3650"/>
                    <a:pt x="266" y="3625"/>
                  </a:cubicBezTo>
                  <a:cubicBezTo>
                    <a:pt x="1269" y="3139"/>
                    <a:pt x="2089" y="2045"/>
                    <a:pt x="2910" y="1285"/>
                  </a:cubicBezTo>
                  <a:cubicBezTo>
                    <a:pt x="3032" y="1194"/>
                    <a:pt x="4096" y="373"/>
                    <a:pt x="3640" y="130"/>
                  </a:cubicBezTo>
                  <a:lnTo>
                    <a:pt x="3518" y="69"/>
                  </a:lnTo>
                  <a:cubicBezTo>
                    <a:pt x="3457" y="23"/>
                    <a:pt x="3389" y="1"/>
                    <a:pt x="33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2696661" y="4844171"/>
              <a:ext cx="113523" cy="102243"/>
            </a:xfrm>
            <a:custGeom>
              <a:avLst/>
              <a:gdLst/>
              <a:ahLst/>
              <a:cxnLst/>
              <a:rect l="l" t="t" r="r" b="b"/>
              <a:pathLst>
                <a:path w="4066" h="3662" extrusionOk="0">
                  <a:moveTo>
                    <a:pt x="3305" y="1"/>
                  </a:moveTo>
                  <a:cubicBezTo>
                    <a:pt x="3245" y="1"/>
                    <a:pt x="3184" y="24"/>
                    <a:pt x="3123" y="69"/>
                  </a:cubicBezTo>
                  <a:cubicBezTo>
                    <a:pt x="2029" y="768"/>
                    <a:pt x="327" y="2136"/>
                    <a:pt x="23" y="3473"/>
                  </a:cubicBezTo>
                  <a:cubicBezTo>
                    <a:pt x="1" y="3584"/>
                    <a:pt x="59" y="3662"/>
                    <a:pt x="150" y="3662"/>
                  </a:cubicBezTo>
                  <a:cubicBezTo>
                    <a:pt x="185" y="3662"/>
                    <a:pt x="224" y="3651"/>
                    <a:pt x="266" y="3625"/>
                  </a:cubicBezTo>
                  <a:cubicBezTo>
                    <a:pt x="1299" y="3139"/>
                    <a:pt x="2059" y="2045"/>
                    <a:pt x="2910" y="1285"/>
                  </a:cubicBezTo>
                  <a:cubicBezTo>
                    <a:pt x="2971" y="1224"/>
                    <a:pt x="4065" y="373"/>
                    <a:pt x="3609" y="130"/>
                  </a:cubicBezTo>
                  <a:lnTo>
                    <a:pt x="3488" y="69"/>
                  </a:lnTo>
                  <a:cubicBezTo>
                    <a:pt x="3427" y="24"/>
                    <a:pt x="3366" y="1"/>
                    <a:pt x="33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2607764" y="4754017"/>
              <a:ext cx="113299" cy="101238"/>
            </a:xfrm>
            <a:custGeom>
              <a:avLst/>
              <a:gdLst/>
              <a:ahLst/>
              <a:cxnLst/>
              <a:rect l="l" t="t" r="r" b="b"/>
              <a:pathLst>
                <a:path w="4058" h="3626" extrusionOk="0">
                  <a:moveTo>
                    <a:pt x="3309" y="0"/>
                  </a:moveTo>
                  <a:cubicBezTo>
                    <a:pt x="3245" y="0"/>
                    <a:pt x="3176" y="15"/>
                    <a:pt x="3116" y="46"/>
                  </a:cubicBezTo>
                  <a:cubicBezTo>
                    <a:pt x="2021" y="745"/>
                    <a:pt x="350" y="2113"/>
                    <a:pt x="46" y="3450"/>
                  </a:cubicBezTo>
                  <a:cubicBezTo>
                    <a:pt x="1" y="3563"/>
                    <a:pt x="56" y="3625"/>
                    <a:pt x="149" y="3625"/>
                  </a:cubicBezTo>
                  <a:cubicBezTo>
                    <a:pt x="182" y="3625"/>
                    <a:pt x="219" y="3618"/>
                    <a:pt x="258" y="3602"/>
                  </a:cubicBezTo>
                  <a:cubicBezTo>
                    <a:pt x="1292" y="3085"/>
                    <a:pt x="2052" y="1991"/>
                    <a:pt x="2872" y="1262"/>
                  </a:cubicBezTo>
                  <a:cubicBezTo>
                    <a:pt x="2994" y="1231"/>
                    <a:pt x="4058" y="411"/>
                    <a:pt x="3602" y="137"/>
                  </a:cubicBezTo>
                  <a:lnTo>
                    <a:pt x="3480" y="46"/>
                  </a:lnTo>
                  <a:cubicBezTo>
                    <a:pt x="3435" y="15"/>
                    <a:pt x="3374" y="0"/>
                    <a:pt x="3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1912807" y="5398020"/>
              <a:ext cx="374323" cy="406236"/>
            </a:xfrm>
            <a:custGeom>
              <a:avLst/>
              <a:gdLst/>
              <a:ahLst/>
              <a:cxnLst/>
              <a:rect l="l" t="t" r="r" b="b"/>
              <a:pathLst>
                <a:path w="13407" h="14550" extrusionOk="0">
                  <a:moveTo>
                    <a:pt x="393" y="1"/>
                  </a:moveTo>
                  <a:cubicBezTo>
                    <a:pt x="197" y="1"/>
                    <a:pt x="0" y="265"/>
                    <a:pt x="164" y="476"/>
                  </a:cubicBezTo>
                  <a:cubicBezTo>
                    <a:pt x="3700" y="5337"/>
                    <a:pt x="7978" y="9742"/>
                    <a:pt x="12169" y="14022"/>
                  </a:cubicBezTo>
                  <a:lnTo>
                    <a:pt x="12169" y="14022"/>
                  </a:lnTo>
                  <a:cubicBezTo>
                    <a:pt x="12169" y="14072"/>
                    <a:pt x="12188" y="14119"/>
                    <a:pt x="12231" y="14154"/>
                  </a:cubicBezTo>
                  <a:lnTo>
                    <a:pt x="12566" y="14458"/>
                  </a:lnTo>
                  <a:cubicBezTo>
                    <a:pt x="12643" y="14522"/>
                    <a:pt x="12729" y="14550"/>
                    <a:pt x="12813" y="14550"/>
                  </a:cubicBezTo>
                  <a:cubicBezTo>
                    <a:pt x="13123" y="14550"/>
                    <a:pt x="13406" y="14174"/>
                    <a:pt x="13143" y="13910"/>
                  </a:cubicBezTo>
                  <a:cubicBezTo>
                    <a:pt x="8796" y="9442"/>
                    <a:pt x="4845" y="4640"/>
                    <a:pt x="559" y="80"/>
                  </a:cubicBezTo>
                  <a:cubicBezTo>
                    <a:pt x="510" y="24"/>
                    <a:pt x="451" y="1"/>
                    <a:pt x="3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1931653" y="5488592"/>
              <a:ext cx="246757" cy="270377"/>
            </a:xfrm>
            <a:custGeom>
              <a:avLst/>
              <a:gdLst/>
              <a:ahLst/>
              <a:cxnLst/>
              <a:rect l="l" t="t" r="r" b="b"/>
              <a:pathLst>
                <a:path w="8838" h="9684" extrusionOk="0">
                  <a:moveTo>
                    <a:pt x="323" y="1"/>
                  </a:moveTo>
                  <a:cubicBezTo>
                    <a:pt x="172" y="1"/>
                    <a:pt x="0" y="126"/>
                    <a:pt x="97" y="271"/>
                  </a:cubicBezTo>
                  <a:cubicBezTo>
                    <a:pt x="1191" y="2065"/>
                    <a:pt x="2711" y="3584"/>
                    <a:pt x="4109" y="5134"/>
                  </a:cubicBezTo>
                  <a:cubicBezTo>
                    <a:pt x="5507" y="6685"/>
                    <a:pt x="6845" y="8356"/>
                    <a:pt x="8486" y="9663"/>
                  </a:cubicBezTo>
                  <a:cubicBezTo>
                    <a:pt x="8514" y="9677"/>
                    <a:pt x="8541" y="9683"/>
                    <a:pt x="8567" y="9683"/>
                  </a:cubicBezTo>
                  <a:cubicBezTo>
                    <a:pt x="8717" y="9683"/>
                    <a:pt x="8837" y="9484"/>
                    <a:pt x="8760" y="9329"/>
                  </a:cubicBezTo>
                  <a:cubicBezTo>
                    <a:pt x="7574" y="7627"/>
                    <a:pt x="5963" y="6229"/>
                    <a:pt x="4596" y="4679"/>
                  </a:cubicBezTo>
                  <a:cubicBezTo>
                    <a:pt x="3228" y="3098"/>
                    <a:pt x="1982" y="1396"/>
                    <a:pt x="431" y="28"/>
                  </a:cubicBezTo>
                  <a:cubicBezTo>
                    <a:pt x="400" y="9"/>
                    <a:pt x="362" y="1"/>
                    <a:pt x="3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2769141" y="4584766"/>
              <a:ext cx="381806" cy="371839"/>
            </a:xfrm>
            <a:custGeom>
              <a:avLst/>
              <a:gdLst/>
              <a:ahLst/>
              <a:cxnLst/>
              <a:rect l="l" t="t" r="r" b="b"/>
              <a:pathLst>
                <a:path w="13675" h="13318" extrusionOk="0">
                  <a:moveTo>
                    <a:pt x="171" y="0"/>
                  </a:moveTo>
                  <a:cubicBezTo>
                    <a:pt x="77" y="0"/>
                    <a:pt x="0" y="103"/>
                    <a:pt x="71" y="150"/>
                  </a:cubicBezTo>
                  <a:cubicBezTo>
                    <a:pt x="1621" y="2552"/>
                    <a:pt x="4023" y="4406"/>
                    <a:pt x="6029" y="6412"/>
                  </a:cubicBezTo>
                  <a:cubicBezTo>
                    <a:pt x="8308" y="8661"/>
                    <a:pt x="10527" y="10971"/>
                    <a:pt x="12837" y="13220"/>
                  </a:cubicBezTo>
                  <a:cubicBezTo>
                    <a:pt x="12906" y="13289"/>
                    <a:pt x="12985" y="13318"/>
                    <a:pt x="13064" y="13318"/>
                  </a:cubicBezTo>
                  <a:cubicBezTo>
                    <a:pt x="13369" y="13318"/>
                    <a:pt x="13674" y="12884"/>
                    <a:pt x="13384" y="12643"/>
                  </a:cubicBezTo>
                  <a:cubicBezTo>
                    <a:pt x="11166" y="10363"/>
                    <a:pt x="8795" y="8175"/>
                    <a:pt x="6545" y="5925"/>
                  </a:cubicBezTo>
                  <a:cubicBezTo>
                    <a:pt x="4539" y="3950"/>
                    <a:pt x="2655" y="1548"/>
                    <a:pt x="254" y="29"/>
                  </a:cubicBezTo>
                  <a:cubicBezTo>
                    <a:pt x="227" y="9"/>
                    <a:pt x="198" y="0"/>
                    <a:pt x="1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2832966" y="4578512"/>
              <a:ext cx="316389" cy="303881"/>
            </a:xfrm>
            <a:custGeom>
              <a:avLst/>
              <a:gdLst/>
              <a:ahLst/>
              <a:cxnLst/>
              <a:rect l="l" t="t" r="r" b="b"/>
              <a:pathLst>
                <a:path w="11332" h="10884" extrusionOk="0">
                  <a:moveTo>
                    <a:pt x="286" y="1"/>
                  </a:moveTo>
                  <a:cubicBezTo>
                    <a:pt x="145" y="1"/>
                    <a:pt x="1" y="148"/>
                    <a:pt x="95" y="314"/>
                  </a:cubicBezTo>
                  <a:cubicBezTo>
                    <a:pt x="1585" y="2350"/>
                    <a:pt x="3560" y="4052"/>
                    <a:pt x="5354" y="5815"/>
                  </a:cubicBezTo>
                  <a:cubicBezTo>
                    <a:pt x="7117" y="7517"/>
                    <a:pt x="8849" y="9645"/>
                    <a:pt x="11038" y="10861"/>
                  </a:cubicBezTo>
                  <a:cubicBezTo>
                    <a:pt x="11058" y="10876"/>
                    <a:pt x="11081" y="10883"/>
                    <a:pt x="11104" y="10883"/>
                  </a:cubicBezTo>
                  <a:cubicBezTo>
                    <a:pt x="11214" y="10883"/>
                    <a:pt x="11331" y="10724"/>
                    <a:pt x="11281" y="10648"/>
                  </a:cubicBezTo>
                  <a:cubicBezTo>
                    <a:pt x="9943" y="8703"/>
                    <a:pt x="7877" y="7244"/>
                    <a:pt x="6205" y="5663"/>
                  </a:cubicBezTo>
                  <a:cubicBezTo>
                    <a:pt x="4290" y="3809"/>
                    <a:pt x="2527" y="1712"/>
                    <a:pt x="399" y="40"/>
                  </a:cubicBezTo>
                  <a:cubicBezTo>
                    <a:pt x="365" y="13"/>
                    <a:pt x="326" y="1"/>
                    <a:pt x="2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3282646" y="3945286"/>
              <a:ext cx="488572" cy="445799"/>
            </a:xfrm>
            <a:custGeom>
              <a:avLst/>
              <a:gdLst/>
              <a:ahLst/>
              <a:cxnLst/>
              <a:rect l="l" t="t" r="r" b="b"/>
              <a:pathLst>
                <a:path w="17499" h="15967" extrusionOk="0">
                  <a:moveTo>
                    <a:pt x="182" y="1"/>
                  </a:moveTo>
                  <a:cubicBezTo>
                    <a:pt x="85" y="1"/>
                    <a:pt x="1" y="114"/>
                    <a:pt x="69" y="227"/>
                  </a:cubicBezTo>
                  <a:cubicBezTo>
                    <a:pt x="1953" y="3480"/>
                    <a:pt x="5357" y="6185"/>
                    <a:pt x="8123" y="8708"/>
                  </a:cubicBezTo>
                  <a:cubicBezTo>
                    <a:pt x="10920" y="11230"/>
                    <a:pt x="13929" y="14088"/>
                    <a:pt x="17273" y="15942"/>
                  </a:cubicBezTo>
                  <a:cubicBezTo>
                    <a:pt x="17296" y="15959"/>
                    <a:pt x="17319" y="15967"/>
                    <a:pt x="17341" y="15967"/>
                  </a:cubicBezTo>
                  <a:cubicBezTo>
                    <a:pt x="17433" y="15967"/>
                    <a:pt x="17498" y="15833"/>
                    <a:pt x="17425" y="15759"/>
                  </a:cubicBezTo>
                  <a:cubicBezTo>
                    <a:pt x="14689" y="13054"/>
                    <a:pt x="11467" y="10774"/>
                    <a:pt x="8610" y="8160"/>
                  </a:cubicBezTo>
                  <a:cubicBezTo>
                    <a:pt x="5844" y="5577"/>
                    <a:pt x="3321" y="2264"/>
                    <a:pt x="281" y="45"/>
                  </a:cubicBezTo>
                  <a:cubicBezTo>
                    <a:pt x="250" y="14"/>
                    <a:pt x="215"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3298365" y="4046496"/>
              <a:ext cx="360475" cy="337218"/>
            </a:xfrm>
            <a:custGeom>
              <a:avLst/>
              <a:gdLst/>
              <a:ahLst/>
              <a:cxnLst/>
              <a:rect l="l" t="t" r="r" b="b"/>
              <a:pathLst>
                <a:path w="12911" h="12078" extrusionOk="0">
                  <a:moveTo>
                    <a:pt x="59" y="0"/>
                  </a:moveTo>
                  <a:cubicBezTo>
                    <a:pt x="59" y="0"/>
                    <a:pt x="57" y="2"/>
                    <a:pt x="53" y="7"/>
                  </a:cubicBezTo>
                  <a:cubicBezTo>
                    <a:pt x="53" y="7"/>
                    <a:pt x="54" y="7"/>
                    <a:pt x="54" y="7"/>
                  </a:cubicBezTo>
                  <a:lnTo>
                    <a:pt x="54" y="7"/>
                  </a:lnTo>
                  <a:cubicBezTo>
                    <a:pt x="57" y="3"/>
                    <a:pt x="59" y="0"/>
                    <a:pt x="59" y="0"/>
                  </a:cubicBezTo>
                  <a:close/>
                  <a:moveTo>
                    <a:pt x="54" y="7"/>
                  </a:moveTo>
                  <a:cubicBezTo>
                    <a:pt x="40" y="27"/>
                    <a:pt x="1" y="85"/>
                    <a:pt x="22" y="128"/>
                  </a:cubicBezTo>
                  <a:cubicBezTo>
                    <a:pt x="1481" y="2529"/>
                    <a:pt x="4065" y="4232"/>
                    <a:pt x="6071" y="6086"/>
                  </a:cubicBezTo>
                  <a:lnTo>
                    <a:pt x="9384" y="9125"/>
                  </a:lnTo>
                  <a:cubicBezTo>
                    <a:pt x="10006" y="9687"/>
                    <a:pt x="11606" y="11805"/>
                    <a:pt x="12392" y="11805"/>
                  </a:cubicBezTo>
                  <a:cubicBezTo>
                    <a:pt x="12408" y="11805"/>
                    <a:pt x="12424" y="11804"/>
                    <a:pt x="12440" y="11802"/>
                  </a:cubicBezTo>
                  <a:lnTo>
                    <a:pt x="12440" y="11802"/>
                  </a:lnTo>
                  <a:cubicBezTo>
                    <a:pt x="12381" y="11818"/>
                    <a:pt x="12309" y="11926"/>
                    <a:pt x="12393" y="11982"/>
                  </a:cubicBezTo>
                  <a:cubicBezTo>
                    <a:pt x="12475" y="12048"/>
                    <a:pt x="12513" y="12078"/>
                    <a:pt x="12558" y="12078"/>
                  </a:cubicBezTo>
                  <a:cubicBezTo>
                    <a:pt x="12598" y="12078"/>
                    <a:pt x="12643" y="12055"/>
                    <a:pt x="12728" y="12013"/>
                  </a:cubicBezTo>
                  <a:cubicBezTo>
                    <a:pt x="12849" y="11982"/>
                    <a:pt x="12910" y="11830"/>
                    <a:pt x="12880" y="11709"/>
                  </a:cubicBezTo>
                  <a:cubicBezTo>
                    <a:pt x="12728" y="10919"/>
                    <a:pt x="11785" y="10493"/>
                    <a:pt x="11208" y="10037"/>
                  </a:cubicBezTo>
                  <a:cubicBezTo>
                    <a:pt x="9840" y="8882"/>
                    <a:pt x="8503" y="7605"/>
                    <a:pt x="7135" y="6359"/>
                  </a:cubicBezTo>
                  <a:cubicBezTo>
                    <a:pt x="4856" y="4323"/>
                    <a:pt x="2819" y="1497"/>
                    <a:pt x="54" y="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1539740" y="5869309"/>
              <a:ext cx="203286" cy="246757"/>
            </a:xfrm>
            <a:custGeom>
              <a:avLst/>
              <a:gdLst/>
              <a:ahLst/>
              <a:cxnLst/>
              <a:rect l="l" t="t" r="r" b="b"/>
              <a:pathLst>
                <a:path w="7281" h="8838" extrusionOk="0">
                  <a:moveTo>
                    <a:pt x="71" y="1"/>
                  </a:moveTo>
                  <a:cubicBezTo>
                    <a:pt x="40" y="1"/>
                    <a:pt x="0" y="45"/>
                    <a:pt x="0" y="70"/>
                  </a:cubicBezTo>
                  <a:cubicBezTo>
                    <a:pt x="699" y="1772"/>
                    <a:pt x="2097" y="3170"/>
                    <a:pt x="3283" y="4599"/>
                  </a:cubicBezTo>
                  <a:cubicBezTo>
                    <a:pt x="4438" y="5997"/>
                    <a:pt x="5441" y="7760"/>
                    <a:pt x="6961" y="8824"/>
                  </a:cubicBezTo>
                  <a:cubicBezTo>
                    <a:pt x="6980" y="8833"/>
                    <a:pt x="7001" y="8838"/>
                    <a:pt x="7023" y="8838"/>
                  </a:cubicBezTo>
                  <a:cubicBezTo>
                    <a:pt x="7141" y="8838"/>
                    <a:pt x="7281" y="8714"/>
                    <a:pt x="7204" y="8611"/>
                  </a:cubicBezTo>
                  <a:cubicBezTo>
                    <a:pt x="6444" y="6970"/>
                    <a:pt x="4955" y="5632"/>
                    <a:pt x="3769" y="4173"/>
                  </a:cubicBezTo>
                  <a:cubicBezTo>
                    <a:pt x="2644" y="2775"/>
                    <a:pt x="1611" y="1073"/>
                    <a:pt x="91" y="9"/>
                  </a:cubicBezTo>
                  <a:cubicBezTo>
                    <a:pt x="85" y="3"/>
                    <a:pt x="78" y="1"/>
                    <a:pt x="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1699107" y="5690230"/>
              <a:ext cx="433374" cy="381415"/>
            </a:xfrm>
            <a:custGeom>
              <a:avLst/>
              <a:gdLst/>
              <a:ahLst/>
              <a:cxnLst/>
              <a:rect l="l" t="t" r="r" b="b"/>
              <a:pathLst>
                <a:path w="15522" h="13661" extrusionOk="0">
                  <a:moveTo>
                    <a:pt x="15077" y="1"/>
                  </a:moveTo>
                  <a:cubicBezTo>
                    <a:pt x="15000" y="1"/>
                    <a:pt x="14917" y="30"/>
                    <a:pt x="14839" y="101"/>
                  </a:cubicBezTo>
                  <a:cubicBezTo>
                    <a:pt x="9946" y="4448"/>
                    <a:pt x="4657" y="8855"/>
                    <a:pt x="67" y="13566"/>
                  </a:cubicBezTo>
                  <a:cubicBezTo>
                    <a:pt x="0" y="13589"/>
                    <a:pt x="32" y="13660"/>
                    <a:pt x="77" y="13660"/>
                  </a:cubicBezTo>
                  <a:cubicBezTo>
                    <a:pt x="94" y="13660"/>
                    <a:pt x="112" y="13651"/>
                    <a:pt x="128" y="13627"/>
                  </a:cubicBezTo>
                  <a:cubicBezTo>
                    <a:pt x="5386" y="9615"/>
                    <a:pt x="10311" y="4964"/>
                    <a:pt x="15265" y="557"/>
                  </a:cubicBezTo>
                  <a:cubicBezTo>
                    <a:pt x="15522" y="324"/>
                    <a:pt x="15331" y="1"/>
                    <a:pt x="15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3097034" y="4330526"/>
              <a:ext cx="509484" cy="514901"/>
            </a:xfrm>
            <a:custGeom>
              <a:avLst/>
              <a:gdLst/>
              <a:ahLst/>
              <a:cxnLst/>
              <a:rect l="l" t="t" r="r" b="b"/>
              <a:pathLst>
                <a:path w="18248" h="18442" extrusionOk="0">
                  <a:moveTo>
                    <a:pt x="17941" y="1"/>
                  </a:moveTo>
                  <a:cubicBezTo>
                    <a:pt x="17872" y="1"/>
                    <a:pt x="17795" y="32"/>
                    <a:pt x="17720" y="107"/>
                  </a:cubicBezTo>
                  <a:cubicBezTo>
                    <a:pt x="16261" y="1597"/>
                    <a:pt x="14893" y="3177"/>
                    <a:pt x="13434" y="4727"/>
                  </a:cubicBezTo>
                  <a:cubicBezTo>
                    <a:pt x="12036" y="6308"/>
                    <a:pt x="10668" y="7889"/>
                    <a:pt x="9179" y="9408"/>
                  </a:cubicBezTo>
                  <a:cubicBezTo>
                    <a:pt x="7689" y="10898"/>
                    <a:pt x="6139" y="12326"/>
                    <a:pt x="4619" y="13785"/>
                  </a:cubicBezTo>
                  <a:cubicBezTo>
                    <a:pt x="3069" y="15214"/>
                    <a:pt x="1549" y="16673"/>
                    <a:pt x="121" y="18193"/>
                  </a:cubicBezTo>
                  <a:cubicBezTo>
                    <a:pt x="1" y="18289"/>
                    <a:pt x="89" y="18442"/>
                    <a:pt x="207" y="18442"/>
                  </a:cubicBezTo>
                  <a:cubicBezTo>
                    <a:pt x="238" y="18442"/>
                    <a:pt x="271" y="18431"/>
                    <a:pt x="303" y="18405"/>
                  </a:cubicBezTo>
                  <a:cubicBezTo>
                    <a:pt x="1914" y="17281"/>
                    <a:pt x="3434" y="15913"/>
                    <a:pt x="4923" y="14515"/>
                  </a:cubicBezTo>
                  <a:cubicBezTo>
                    <a:pt x="6413" y="13086"/>
                    <a:pt x="7811" y="11627"/>
                    <a:pt x="9209" y="10199"/>
                  </a:cubicBezTo>
                  <a:cubicBezTo>
                    <a:pt x="10790" y="8679"/>
                    <a:pt x="12340" y="7098"/>
                    <a:pt x="13860" y="5487"/>
                  </a:cubicBezTo>
                  <a:cubicBezTo>
                    <a:pt x="15379" y="3907"/>
                    <a:pt x="16808" y="2205"/>
                    <a:pt x="18115" y="442"/>
                  </a:cubicBezTo>
                  <a:cubicBezTo>
                    <a:pt x="18247" y="221"/>
                    <a:pt x="18124" y="1"/>
                    <a:pt x="179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1697097" y="5979817"/>
              <a:ext cx="37385" cy="25519"/>
            </a:xfrm>
            <a:custGeom>
              <a:avLst/>
              <a:gdLst/>
              <a:ahLst/>
              <a:cxnLst/>
              <a:rect l="l" t="t" r="r" b="b"/>
              <a:pathLst>
                <a:path w="1339" h="914" extrusionOk="0">
                  <a:moveTo>
                    <a:pt x="717" y="0"/>
                  </a:moveTo>
                  <a:cubicBezTo>
                    <a:pt x="612" y="0"/>
                    <a:pt x="496" y="37"/>
                    <a:pt x="382" y="124"/>
                  </a:cubicBezTo>
                  <a:cubicBezTo>
                    <a:pt x="0" y="435"/>
                    <a:pt x="275" y="914"/>
                    <a:pt x="645" y="914"/>
                  </a:cubicBezTo>
                  <a:cubicBezTo>
                    <a:pt x="747" y="914"/>
                    <a:pt x="855" y="878"/>
                    <a:pt x="960" y="793"/>
                  </a:cubicBezTo>
                  <a:cubicBezTo>
                    <a:pt x="1339" y="461"/>
                    <a:pt x="1090" y="0"/>
                    <a:pt x="7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2010164" y="5692603"/>
              <a:ext cx="35905" cy="25156"/>
            </a:xfrm>
            <a:custGeom>
              <a:avLst/>
              <a:gdLst/>
              <a:ahLst/>
              <a:cxnLst/>
              <a:rect l="l" t="t" r="r" b="b"/>
              <a:pathLst>
                <a:path w="1286" h="901" extrusionOk="0">
                  <a:moveTo>
                    <a:pt x="670" y="1"/>
                  </a:moveTo>
                  <a:cubicBezTo>
                    <a:pt x="568" y="1"/>
                    <a:pt x="458" y="41"/>
                    <a:pt x="355" y="138"/>
                  </a:cubicBezTo>
                  <a:cubicBezTo>
                    <a:pt x="0" y="445"/>
                    <a:pt x="271" y="900"/>
                    <a:pt x="624" y="900"/>
                  </a:cubicBezTo>
                  <a:cubicBezTo>
                    <a:pt x="725" y="900"/>
                    <a:pt x="832" y="863"/>
                    <a:pt x="932" y="776"/>
                  </a:cubicBezTo>
                  <a:cubicBezTo>
                    <a:pt x="1285" y="470"/>
                    <a:pt x="1020" y="1"/>
                    <a:pt x="6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3103790" y="4745027"/>
              <a:ext cx="29093" cy="27669"/>
            </a:xfrm>
            <a:custGeom>
              <a:avLst/>
              <a:gdLst/>
              <a:ahLst/>
              <a:cxnLst/>
              <a:rect l="l" t="t" r="r" b="b"/>
              <a:pathLst>
                <a:path w="1042" h="991" extrusionOk="0">
                  <a:moveTo>
                    <a:pt x="552" y="1"/>
                  </a:moveTo>
                  <a:cubicBezTo>
                    <a:pt x="329" y="1"/>
                    <a:pt x="89" y="149"/>
                    <a:pt x="61" y="489"/>
                  </a:cubicBezTo>
                  <a:cubicBezTo>
                    <a:pt x="0" y="641"/>
                    <a:pt x="91" y="793"/>
                    <a:pt x="183" y="915"/>
                  </a:cubicBezTo>
                  <a:cubicBezTo>
                    <a:pt x="245" y="967"/>
                    <a:pt x="321" y="990"/>
                    <a:pt x="401" y="990"/>
                  </a:cubicBezTo>
                  <a:cubicBezTo>
                    <a:pt x="555" y="990"/>
                    <a:pt x="721" y="903"/>
                    <a:pt x="821" y="763"/>
                  </a:cubicBezTo>
                  <a:lnTo>
                    <a:pt x="912" y="520"/>
                  </a:lnTo>
                  <a:cubicBezTo>
                    <a:pt x="1042" y="195"/>
                    <a:pt x="808" y="1"/>
                    <a:pt x="5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3515610" y="4335189"/>
              <a:ext cx="23509" cy="17506"/>
            </a:xfrm>
            <a:custGeom>
              <a:avLst/>
              <a:gdLst/>
              <a:ahLst/>
              <a:cxnLst/>
              <a:rect l="l" t="t" r="r" b="b"/>
              <a:pathLst>
                <a:path w="842" h="627" extrusionOk="0">
                  <a:moveTo>
                    <a:pt x="447" y="0"/>
                  </a:moveTo>
                  <a:cubicBezTo>
                    <a:pt x="368" y="0"/>
                    <a:pt x="284" y="36"/>
                    <a:pt x="205" y="123"/>
                  </a:cubicBezTo>
                  <a:cubicBezTo>
                    <a:pt x="1" y="349"/>
                    <a:pt x="186" y="627"/>
                    <a:pt x="419" y="627"/>
                  </a:cubicBezTo>
                  <a:cubicBezTo>
                    <a:pt x="499" y="627"/>
                    <a:pt x="584" y="595"/>
                    <a:pt x="661" y="518"/>
                  </a:cubicBezTo>
                  <a:cubicBezTo>
                    <a:pt x="841" y="292"/>
                    <a:pt x="671" y="0"/>
                    <a:pt x="4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 name="Google Shape;92;p2"/>
          <p:cNvGrpSpPr/>
          <p:nvPr/>
        </p:nvGrpSpPr>
        <p:grpSpPr>
          <a:xfrm rot="-3006073">
            <a:off x="6282916" y="-393057"/>
            <a:ext cx="1103286" cy="717548"/>
            <a:chOff x="6064706" y="2898649"/>
            <a:chExt cx="2061417" cy="1340690"/>
          </a:xfrm>
        </p:grpSpPr>
        <p:sp>
          <p:nvSpPr>
            <p:cNvPr id="93" name="Google Shape;93;p2"/>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 name="Google Shape;103;p2"/>
          <p:cNvGrpSpPr/>
          <p:nvPr/>
        </p:nvGrpSpPr>
        <p:grpSpPr>
          <a:xfrm>
            <a:off x="192087" y="-121839"/>
            <a:ext cx="622086" cy="740885"/>
            <a:chOff x="3364312" y="274448"/>
            <a:chExt cx="622086" cy="740885"/>
          </a:xfrm>
        </p:grpSpPr>
        <p:sp>
          <p:nvSpPr>
            <p:cNvPr id="104" name="Google Shape;104;p2"/>
            <p:cNvSpPr/>
            <p:nvPr/>
          </p:nvSpPr>
          <p:spPr>
            <a:xfrm>
              <a:off x="3364312" y="274448"/>
              <a:ext cx="622086" cy="740885"/>
            </a:xfrm>
            <a:custGeom>
              <a:avLst/>
              <a:gdLst/>
              <a:ahLst/>
              <a:cxnLst/>
              <a:rect l="l" t="t" r="r" b="b"/>
              <a:pathLst>
                <a:path w="22281" h="26536" extrusionOk="0">
                  <a:moveTo>
                    <a:pt x="16901" y="0"/>
                  </a:moveTo>
                  <a:cubicBezTo>
                    <a:pt x="16597" y="152"/>
                    <a:pt x="16262" y="304"/>
                    <a:pt x="15959" y="456"/>
                  </a:cubicBezTo>
                  <a:cubicBezTo>
                    <a:pt x="10670" y="3009"/>
                    <a:pt x="5381" y="5623"/>
                    <a:pt x="153" y="8268"/>
                  </a:cubicBezTo>
                  <a:cubicBezTo>
                    <a:pt x="31" y="12280"/>
                    <a:pt x="1" y="16262"/>
                    <a:pt x="92" y="20274"/>
                  </a:cubicBezTo>
                  <a:cubicBezTo>
                    <a:pt x="1521" y="20183"/>
                    <a:pt x="2949" y="20122"/>
                    <a:pt x="4408" y="20000"/>
                  </a:cubicBezTo>
                  <a:cubicBezTo>
                    <a:pt x="3999" y="19450"/>
                    <a:pt x="3600" y="18900"/>
                    <a:pt x="3205" y="18350"/>
                  </a:cubicBezTo>
                  <a:lnTo>
                    <a:pt x="3205" y="18350"/>
                  </a:lnTo>
                  <a:cubicBezTo>
                    <a:pt x="3601" y="18894"/>
                    <a:pt x="4002" y="19442"/>
                    <a:pt x="4408" y="20000"/>
                  </a:cubicBezTo>
                  <a:cubicBezTo>
                    <a:pt x="5958" y="22159"/>
                    <a:pt x="7509" y="24317"/>
                    <a:pt x="9059" y="26536"/>
                  </a:cubicBezTo>
                  <a:cubicBezTo>
                    <a:pt x="12949" y="23830"/>
                    <a:pt x="16810" y="21095"/>
                    <a:pt x="20700" y="18390"/>
                  </a:cubicBezTo>
                  <a:cubicBezTo>
                    <a:pt x="21339" y="14803"/>
                    <a:pt x="21886" y="11216"/>
                    <a:pt x="22281" y="7599"/>
                  </a:cubicBezTo>
                  <a:cubicBezTo>
                    <a:pt x="20518" y="5076"/>
                    <a:pt x="18725" y="2553"/>
                    <a:pt x="169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3674922" y="580787"/>
              <a:ext cx="273281" cy="321666"/>
            </a:xfrm>
            <a:custGeom>
              <a:avLst/>
              <a:gdLst/>
              <a:ahLst/>
              <a:cxnLst/>
              <a:rect l="l" t="t" r="r" b="b"/>
              <a:pathLst>
                <a:path w="9788" h="11521" extrusionOk="0">
                  <a:moveTo>
                    <a:pt x="9788" y="1"/>
                  </a:moveTo>
                  <a:cubicBezTo>
                    <a:pt x="8572" y="2220"/>
                    <a:pt x="7326" y="4408"/>
                    <a:pt x="6110" y="6658"/>
                  </a:cubicBezTo>
                  <a:cubicBezTo>
                    <a:pt x="4226" y="4560"/>
                    <a:pt x="2159" y="2585"/>
                    <a:pt x="1" y="761"/>
                  </a:cubicBezTo>
                  <a:lnTo>
                    <a:pt x="1" y="761"/>
                  </a:lnTo>
                  <a:cubicBezTo>
                    <a:pt x="1672" y="3314"/>
                    <a:pt x="3375" y="5867"/>
                    <a:pt x="5046" y="8421"/>
                  </a:cubicBezTo>
                  <a:cubicBezTo>
                    <a:pt x="4408" y="9454"/>
                    <a:pt x="3770" y="10457"/>
                    <a:pt x="3071" y="11521"/>
                  </a:cubicBezTo>
                  <a:cubicBezTo>
                    <a:pt x="3982" y="10883"/>
                    <a:pt x="4894" y="10214"/>
                    <a:pt x="5806" y="9545"/>
                  </a:cubicBezTo>
                  <a:cubicBezTo>
                    <a:pt x="6384" y="9120"/>
                    <a:pt x="6961" y="8725"/>
                    <a:pt x="7508" y="8269"/>
                  </a:cubicBezTo>
                  <a:cubicBezTo>
                    <a:pt x="7873" y="7995"/>
                    <a:pt x="8207" y="7782"/>
                    <a:pt x="8511" y="7509"/>
                  </a:cubicBezTo>
                  <a:cubicBezTo>
                    <a:pt x="8998" y="4986"/>
                    <a:pt x="9423" y="2524"/>
                    <a:pt x="978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3398263" y="446715"/>
              <a:ext cx="108665" cy="263956"/>
            </a:xfrm>
            <a:custGeom>
              <a:avLst/>
              <a:gdLst/>
              <a:ahLst/>
              <a:cxnLst/>
              <a:rect l="l" t="t" r="r" b="b"/>
              <a:pathLst>
                <a:path w="3892" h="9454" extrusionOk="0">
                  <a:moveTo>
                    <a:pt x="3891" y="0"/>
                  </a:moveTo>
                  <a:lnTo>
                    <a:pt x="3891" y="0"/>
                  </a:lnTo>
                  <a:cubicBezTo>
                    <a:pt x="2675" y="639"/>
                    <a:pt x="1429" y="1277"/>
                    <a:pt x="213" y="1946"/>
                  </a:cubicBezTo>
                  <a:cubicBezTo>
                    <a:pt x="183" y="4438"/>
                    <a:pt x="92" y="6961"/>
                    <a:pt x="1" y="9454"/>
                  </a:cubicBezTo>
                  <a:cubicBezTo>
                    <a:pt x="1399" y="6353"/>
                    <a:pt x="2675" y="3131"/>
                    <a:pt x="3891"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3814941" y="318115"/>
              <a:ext cx="39088" cy="384095"/>
            </a:xfrm>
            <a:custGeom>
              <a:avLst/>
              <a:gdLst/>
              <a:ahLst/>
              <a:cxnLst/>
              <a:rect l="l" t="t" r="r" b="b"/>
              <a:pathLst>
                <a:path w="1400" h="13757" extrusionOk="0">
                  <a:moveTo>
                    <a:pt x="296" y="1"/>
                  </a:moveTo>
                  <a:cubicBezTo>
                    <a:pt x="244" y="1"/>
                    <a:pt x="183" y="39"/>
                    <a:pt x="183" y="78"/>
                  </a:cubicBezTo>
                  <a:cubicBezTo>
                    <a:pt x="1" y="4637"/>
                    <a:pt x="274" y="9348"/>
                    <a:pt x="1034" y="13725"/>
                  </a:cubicBezTo>
                  <a:cubicBezTo>
                    <a:pt x="1034" y="13747"/>
                    <a:pt x="1057" y="13757"/>
                    <a:pt x="1087" y="13757"/>
                  </a:cubicBezTo>
                  <a:cubicBezTo>
                    <a:pt x="1141" y="13757"/>
                    <a:pt x="1217" y="13723"/>
                    <a:pt x="1217" y="13664"/>
                  </a:cubicBezTo>
                  <a:cubicBezTo>
                    <a:pt x="1399" y="9105"/>
                    <a:pt x="1095" y="4394"/>
                    <a:pt x="366" y="47"/>
                  </a:cubicBezTo>
                  <a:cubicBezTo>
                    <a:pt x="354" y="14"/>
                    <a:pt x="327" y="1"/>
                    <a:pt x="29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3386592" y="646761"/>
              <a:ext cx="234584" cy="178185"/>
            </a:xfrm>
            <a:custGeom>
              <a:avLst/>
              <a:gdLst/>
              <a:ahLst/>
              <a:cxnLst/>
              <a:rect l="l" t="t" r="r" b="b"/>
              <a:pathLst>
                <a:path w="8402" h="6382" extrusionOk="0">
                  <a:moveTo>
                    <a:pt x="8307" y="1"/>
                  </a:moveTo>
                  <a:cubicBezTo>
                    <a:pt x="8293" y="1"/>
                    <a:pt x="8277" y="3"/>
                    <a:pt x="8261" y="9"/>
                  </a:cubicBezTo>
                  <a:cubicBezTo>
                    <a:pt x="5373" y="1468"/>
                    <a:pt x="2182" y="3991"/>
                    <a:pt x="23" y="6270"/>
                  </a:cubicBezTo>
                  <a:cubicBezTo>
                    <a:pt x="0" y="6317"/>
                    <a:pt x="13" y="6382"/>
                    <a:pt x="61" y="6382"/>
                  </a:cubicBezTo>
                  <a:cubicBezTo>
                    <a:pt x="76" y="6382"/>
                    <a:pt x="93" y="6376"/>
                    <a:pt x="115" y="6362"/>
                  </a:cubicBezTo>
                  <a:cubicBezTo>
                    <a:pt x="2911" y="4538"/>
                    <a:pt x="5951" y="2380"/>
                    <a:pt x="8352" y="100"/>
                  </a:cubicBezTo>
                  <a:cubicBezTo>
                    <a:pt x="8402" y="50"/>
                    <a:pt x="8370" y="1"/>
                    <a:pt x="8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3601939" y="650391"/>
              <a:ext cx="26329" cy="310694"/>
            </a:xfrm>
            <a:custGeom>
              <a:avLst/>
              <a:gdLst/>
              <a:ahLst/>
              <a:cxnLst/>
              <a:rect l="l" t="t" r="r" b="b"/>
              <a:pathLst>
                <a:path w="943" h="11128" extrusionOk="0">
                  <a:moveTo>
                    <a:pt x="548" y="0"/>
                  </a:moveTo>
                  <a:cubicBezTo>
                    <a:pt x="548" y="0"/>
                    <a:pt x="487" y="0"/>
                    <a:pt x="457" y="31"/>
                  </a:cubicBezTo>
                  <a:cubicBezTo>
                    <a:pt x="1" y="1885"/>
                    <a:pt x="153" y="3769"/>
                    <a:pt x="153" y="5563"/>
                  </a:cubicBezTo>
                  <a:cubicBezTo>
                    <a:pt x="153" y="7447"/>
                    <a:pt x="92" y="9301"/>
                    <a:pt x="517" y="11095"/>
                  </a:cubicBezTo>
                  <a:cubicBezTo>
                    <a:pt x="517" y="11118"/>
                    <a:pt x="535" y="11128"/>
                    <a:pt x="559" y="11128"/>
                  </a:cubicBezTo>
                  <a:cubicBezTo>
                    <a:pt x="597" y="11128"/>
                    <a:pt x="650" y="11102"/>
                    <a:pt x="669" y="11064"/>
                  </a:cubicBezTo>
                  <a:cubicBezTo>
                    <a:pt x="943" y="9058"/>
                    <a:pt x="791" y="7083"/>
                    <a:pt x="730" y="5168"/>
                  </a:cubicBezTo>
                  <a:cubicBezTo>
                    <a:pt x="730" y="3435"/>
                    <a:pt x="882" y="1672"/>
                    <a:pt x="54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3731795" y="374709"/>
              <a:ext cx="42438" cy="36771"/>
            </a:xfrm>
            <a:custGeom>
              <a:avLst/>
              <a:gdLst/>
              <a:ahLst/>
              <a:cxnLst/>
              <a:rect l="l" t="t" r="r" b="b"/>
              <a:pathLst>
                <a:path w="1520" h="1317" extrusionOk="0">
                  <a:moveTo>
                    <a:pt x="840" y="0"/>
                  </a:moveTo>
                  <a:cubicBezTo>
                    <a:pt x="754" y="0"/>
                    <a:pt x="666" y="17"/>
                    <a:pt x="578" y="57"/>
                  </a:cubicBezTo>
                  <a:cubicBezTo>
                    <a:pt x="304" y="178"/>
                    <a:pt x="91" y="361"/>
                    <a:pt x="61" y="634"/>
                  </a:cubicBezTo>
                  <a:cubicBezTo>
                    <a:pt x="0" y="938"/>
                    <a:pt x="122" y="1090"/>
                    <a:pt x="365" y="1242"/>
                  </a:cubicBezTo>
                  <a:cubicBezTo>
                    <a:pt x="426" y="1272"/>
                    <a:pt x="517" y="1303"/>
                    <a:pt x="578" y="1303"/>
                  </a:cubicBezTo>
                  <a:cubicBezTo>
                    <a:pt x="622" y="1312"/>
                    <a:pt x="668" y="1316"/>
                    <a:pt x="713" y="1316"/>
                  </a:cubicBezTo>
                  <a:cubicBezTo>
                    <a:pt x="976" y="1316"/>
                    <a:pt x="1238" y="1171"/>
                    <a:pt x="1368" y="938"/>
                  </a:cubicBezTo>
                  <a:cubicBezTo>
                    <a:pt x="1520" y="665"/>
                    <a:pt x="1520" y="330"/>
                    <a:pt x="1307" y="178"/>
                  </a:cubicBezTo>
                  <a:cubicBezTo>
                    <a:pt x="1184" y="75"/>
                    <a:pt x="1018"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3754689" y="447915"/>
              <a:ext cx="13625" cy="12145"/>
            </a:xfrm>
            <a:custGeom>
              <a:avLst/>
              <a:gdLst/>
              <a:ahLst/>
              <a:cxnLst/>
              <a:rect l="l" t="t" r="r" b="b"/>
              <a:pathLst>
                <a:path w="488" h="435" extrusionOk="0">
                  <a:moveTo>
                    <a:pt x="277" y="1"/>
                  </a:moveTo>
                  <a:cubicBezTo>
                    <a:pt x="214" y="1"/>
                    <a:pt x="147" y="24"/>
                    <a:pt x="92" y="79"/>
                  </a:cubicBezTo>
                  <a:lnTo>
                    <a:pt x="62" y="109"/>
                  </a:lnTo>
                  <a:cubicBezTo>
                    <a:pt x="1" y="170"/>
                    <a:pt x="31" y="292"/>
                    <a:pt x="92" y="322"/>
                  </a:cubicBezTo>
                  <a:cubicBezTo>
                    <a:pt x="115" y="402"/>
                    <a:pt x="176" y="435"/>
                    <a:pt x="244" y="435"/>
                  </a:cubicBezTo>
                  <a:cubicBezTo>
                    <a:pt x="357" y="435"/>
                    <a:pt x="487" y="345"/>
                    <a:pt x="487" y="231"/>
                  </a:cubicBezTo>
                  <a:lnTo>
                    <a:pt x="487" y="170"/>
                  </a:lnTo>
                  <a:cubicBezTo>
                    <a:pt x="487" y="73"/>
                    <a:pt x="388" y="1"/>
                    <a:pt x="27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3688826" y="447831"/>
              <a:ext cx="11000" cy="7399"/>
            </a:xfrm>
            <a:custGeom>
              <a:avLst/>
              <a:gdLst/>
              <a:ahLst/>
              <a:cxnLst/>
              <a:rect l="l" t="t" r="r" b="b"/>
              <a:pathLst>
                <a:path w="394" h="265" extrusionOk="0">
                  <a:moveTo>
                    <a:pt x="307" y="1"/>
                  </a:moveTo>
                  <a:cubicBezTo>
                    <a:pt x="190" y="1"/>
                    <a:pt x="0" y="170"/>
                    <a:pt x="171" y="234"/>
                  </a:cubicBezTo>
                  <a:cubicBezTo>
                    <a:pt x="232" y="234"/>
                    <a:pt x="232" y="234"/>
                    <a:pt x="262" y="264"/>
                  </a:cubicBezTo>
                  <a:cubicBezTo>
                    <a:pt x="293" y="264"/>
                    <a:pt x="384" y="264"/>
                    <a:pt x="384" y="173"/>
                  </a:cubicBezTo>
                  <a:lnTo>
                    <a:pt x="384" y="112"/>
                  </a:lnTo>
                  <a:cubicBezTo>
                    <a:pt x="393" y="31"/>
                    <a:pt x="356" y="1"/>
                    <a:pt x="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3710632" y="859847"/>
              <a:ext cx="25854" cy="16920"/>
            </a:xfrm>
            <a:custGeom>
              <a:avLst/>
              <a:gdLst/>
              <a:ahLst/>
              <a:cxnLst/>
              <a:rect l="l" t="t" r="r" b="b"/>
              <a:pathLst>
                <a:path w="926" h="606" extrusionOk="0">
                  <a:moveTo>
                    <a:pt x="526" y="1"/>
                  </a:moveTo>
                  <a:cubicBezTo>
                    <a:pt x="459" y="1"/>
                    <a:pt x="383" y="20"/>
                    <a:pt x="302" y="67"/>
                  </a:cubicBezTo>
                  <a:cubicBezTo>
                    <a:pt x="1" y="243"/>
                    <a:pt x="156" y="606"/>
                    <a:pt x="425" y="606"/>
                  </a:cubicBezTo>
                  <a:cubicBezTo>
                    <a:pt x="482" y="606"/>
                    <a:pt x="543" y="590"/>
                    <a:pt x="606" y="553"/>
                  </a:cubicBezTo>
                  <a:cubicBezTo>
                    <a:pt x="926" y="357"/>
                    <a:pt x="808" y="1"/>
                    <a:pt x="52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3679166" y="888549"/>
              <a:ext cx="29065" cy="19349"/>
            </a:xfrm>
            <a:custGeom>
              <a:avLst/>
              <a:gdLst/>
              <a:ahLst/>
              <a:cxnLst/>
              <a:rect l="l" t="t" r="r" b="b"/>
              <a:pathLst>
                <a:path w="1041" h="693" extrusionOk="0">
                  <a:moveTo>
                    <a:pt x="539" y="0"/>
                  </a:moveTo>
                  <a:cubicBezTo>
                    <a:pt x="508" y="0"/>
                    <a:pt x="479" y="4"/>
                    <a:pt x="457" y="12"/>
                  </a:cubicBezTo>
                  <a:lnTo>
                    <a:pt x="426" y="12"/>
                  </a:lnTo>
                  <a:cubicBezTo>
                    <a:pt x="31" y="133"/>
                    <a:pt x="1" y="620"/>
                    <a:pt x="365" y="680"/>
                  </a:cubicBezTo>
                  <a:cubicBezTo>
                    <a:pt x="401" y="688"/>
                    <a:pt x="435" y="692"/>
                    <a:pt x="468" y="692"/>
                  </a:cubicBezTo>
                  <a:cubicBezTo>
                    <a:pt x="810" y="692"/>
                    <a:pt x="1040" y="297"/>
                    <a:pt x="791" y="103"/>
                  </a:cubicBezTo>
                  <a:cubicBezTo>
                    <a:pt x="745" y="34"/>
                    <a:pt x="631" y="0"/>
                    <a:pt x="53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3666434" y="845580"/>
              <a:ext cx="12759" cy="9074"/>
            </a:xfrm>
            <a:custGeom>
              <a:avLst/>
              <a:gdLst/>
              <a:ahLst/>
              <a:cxnLst/>
              <a:rect l="l" t="t" r="r" b="b"/>
              <a:pathLst>
                <a:path w="457" h="325" extrusionOk="0">
                  <a:moveTo>
                    <a:pt x="213" y="0"/>
                  </a:moveTo>
                  <a:cubicBezTo>
                    <a:pt x="213" y="31"/>
                    <a:pt x="213" y="31"/>
                    <a:pt x="183" y="31"/>
                  </a:cubicBezTo>
                  <a:cubicBezTo>
                    <a:pt x="153" y="31"/>
                    <a:pt x="122" y="61"/>
                    <a:pt x="122" y="61"/>
                  </a:cubicBezTo>
                  <a:cubicBezTo>
                    <a:pt x="125" y="61"/>
                    <a:pt x="128" y="62"/>
                    <a:pt x="131" y="63"/>
                  </a:cubicBezTo>
                  <a:lnTo>
                    <a:pt x="131" y="63"/>
                  </a:lnTo>
                  <a:cubicBezTo>
                    <a:pt x="113" y="61"/>
                    <a:pt x="90" y="61"/>
                    <a:pt x="61" y="61"/>
                  </a:cubicBezTo>
                  <a:lnTo>
                    <a:pt x="31" y="61"/>
                  </a:lnTo>
                  <a:cubicBezTo>
                    <a:pt x="1" y="61"/>
                    <a:pt x="1" y="122"/>
                    <a:pt x="1" y="152"/>
                  </a:cubicBezTo>
                  <a:cubicBezTo>
                    <a:pt x="1" y="183"/>
                    <a:pt x="1" y="213"/>
                    <a:pt x="31" y="274"/>
                  </a:cubicBezTo>
                  <a:cubicBezTo>
                    <a:pt x="49" y="310"/>
                    <a:pt x="88" y="324"/>
                    <a:pt x="129" y="324"/>
                  </a:cubicBezTo>
                  <a:cubicBezTo>
                    <a:pt x="158" y="324"/>
                    <a:pt x="188" y="317"/>
                    <a:pt x="213" y="304"/>
                  </a:cubicBezTo>
                  <a:lnTo>
                    <a:pt x="274" y="304"/>
                  </a:lnTo>
                  <a:cubicBezTo>
                    <a:pt x="457" y="274"/>
                    <a:pt x="426" y="0"/>
                    <a:pt x="2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6" name="Google Shape;116;p2"/>
          <p:cNvGrpSpPr/>
          <p:nvPr/>
        </p:nvGrpSpPr>
        <p:grpSpPr>
          <a:xfrm>
            <a:off x="8430778" y="4122780"/>
            <a:ext cx="622086" cy="740048"/>
            <a:chOff x="7446328" y="4498130"/>
            <a:chExt cx="622086" cy="740048"/>
          </a:xfrm>
        </p:grpSpPr>
        <p:sp>
          <p:nvSpPr>
            <p:cNvPr id="117" name="Google Shape;117;p2"/>
            <p:cNvSpPr/>
            <p:nvPr/>
          </p:nvSpPr>
          <p:spPr>
            <a:xfrm>
              <a:off x="7446328" y="4498130"/>
              <a:ext cx="622086" cy="740048"/>
            </a:xfrm>
            <a:custGeom>
              <a:avLst/>
              <a:gdLst/>
              <a:ahLst/>
              <a:cxnLst/>
              <a:rect l="l" t="t" r="r" b="b"/>
              <a:pathLst>
                <a:path w="22281" h="26506" extrusionOk="0">
                  <a:moveTo>
                    <a:pt x="16900" y="1"/>
                  </a:moveTo>
                  <a:cubicBezTo>
                    <a:pt x="16596" y="153"/>
                    <a:pt x="16262" y="305"/>
                    <a:pt x="15958" y="457"/>
                  </a:cubicBezTo>
                  <a:cubicBezTo>
                    <a:pt x="10669" y="3041"/>
                    <a:pt x="5380" y="5624"/>
                    <a:pt x="152" y="8238"/>
                  </a:cubicBezTo>
                  <a:cubicBezTo>
                    <a:pt x="31" y="12250"/>
                    <a:pt x="0" y="16263"/>
                    <a:pt x="91" y="20244"/>
                  </a:cubicBezTo>
                  <a:cubicBezTo>
                    <a:pt x="1520" y="20214"/>
                    <a:pt x="2948" y="20092"/>
                    <a:pt x="4407" y="19971"/>
                  </a:cubicBezTo>
                  <a:cubicBezTo>
                    <a:pt x="5958" y="22129"/>
                    <a:pt x="7508" y="24287"/>
                    <a:pt x="9058" y="26506"/>
                  </a:cubicBezTo>
                  <a:cubicBezTo>
                    <a:pt x="12949" y="23801"/>
                    <a:pt x="16809" y="21065"/>
                    <a:pt x="20700" y="18390"/>
                  </a:cubicBezTo>
                  <a:cubicBezTo>
                    <a:pt x="21338" y="14773"/>
                    <a:pt x="21885" y="11187"/>
                    <a:pt x="22280" y="7600"/>
                  </a:cubicBezTo>
                  <a:cubicBezTo>
                    <a:pt x="20517" y="5047"/>
                    <a:pt x="18724" y="2524"/>
                    <a:pt x="169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7757775" y="4804496"/>
              <a:ext cx="274146" cy="321666"/>
            </a:xfrm>
            <a:custGeom>
              <a:avLst/>
              <a:gdLst/>
              <a:ahLst/>
              <a:cxnLst/>
              <a:rect l="l" t="t" r="r" b="b"/>
              <a:pathLst>
                <a:path w="9819" h="11521" extrusionOk="0">
                  <a:moveTo>
                    <a:pt x="9818" y="1"/>
                  </a:moveTo>
                  <a:lnTo>
                    <a:pt x="9818" y="1"/>
                  </a:lnTo>
                  <a:cubicBezTo>
                    <a:pt x="8602" y="2189"/>
                    <a:pt x="7326" y="4408"/>
                    <a:pt x="6110" y="6657"/>
                  </a:cubicBezTo>
                  <a:cubicBezTo>
                    <a:pt x="4225" y="4560"/>
                    <a:pt x="2158" y="2584"/>
                    <a:pt x="0" y="761"/>
                  </a:cubicBezTo>
                  <a:lnTo>
                    <a:pt x="0" y="761"/>
                  </a:lnTo>
                  <a:cubicBezTo>
                    <a:pt x="1672" y="3314"/>
                    <a:pt x="3374" y="5837"/>
                    <a:pt x="5046" y="8390"/>
                  </a:cubicBezTo>
                  <a:cubicBezTo>
                    <a:pt x="4408" y="9423"/>
                    <a:pt x="3769" y="10487"/>
                    <a:pt x="3070" y="11521"/>
                  </a:cubicBezTo>
                  <a:cubicBezTo>
                    <a:pt x="3982" y="10852"/>
                    <a:pt x="4894" y="10183"/>
                    <a:pt x="5806" y="9545"/>
                  </a:cubicBezTo>
                  <a:cubicBezTo>
                    <a:pt x="6383" y="9119"/>
                    <a:pt x="6961" y="8694"/>
                    <a:pt x="7538" y="8238"/>
                  </a:cubicBezTo>
                  <a:cubicBezTo>
                    <a:pt x="7873" y="7964"/>
                    <a:pt x="8207" y="7752"/>
                    <a:pt x="8511" y="7478"/>
                  </a:cubicBezTo>
                  <a:cubicBezTo>
                    <a:pt x="8997" y="4986"/>
                    <a:pt x="9423" y="2493"/>
                    <a:pt x="981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7479413" y="4670424"/>
              <a:ext cx="109502" cy="264793"/>
            </a:xfrm>
            <a:custGeom>
              <a:avLst/>
              <a:gdLst/>
              <a:ahLst/>
              <a:cxnLst/>
              <a:rect l="l" t="t" r="r" b="b"/>
              <a:pathLst>
                <a:path w="3922" h="9484" extrusionOk="0">
                  <a:moveTo>
                    <a:pt x="3922" y="0"/>
                  </a:moveTo>
                  <a:lnTo>
                    <a:pt x="3922" y="0"/>
                  </a:lnTo>
                  <a:cubicBezTo>
                    <a:pt x="2706" y="669"/>
                    <a:pt x="1460" y="1307"/>
                    <a:pt x="244" y="1946"/>
                  </a:cubicBezTo>
                  <a:cubicBezTo>
                    <a:pt x="213" y="4468"/>
                    <a:pt x="122" y="6961"/>
                    <a:pt x="1" y="9484"/>
                  </a:cubicBezTo>
                  <a:cubicBezTo>
                    <a:pt x="1429" y="6323"/>
                    <a:pt x="2706" y="3161"/>
                    <a:pt x="3922"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7896956" y="4542244"/>
              <a:ext cx="39060" cy="384319"/>
            </a:xfrm>
            <a:custGeom>
              <a:avLst/>
              <a:gdLst/>
              <a:ahLst/>
              <a:cxnLst/>
              <a:rect l="l" t="t" r="r" b="b"/>
              <a:pathLst>
                <a:path w="1399" h="13765" extrusionOk="0">
                  <a:moveTo>
                    <a:pt x="313" y="0"/>
                  </a:moveTo>
                  <a:cubicBezTo>
                    <a:pt x="259" y="0"/>
                    <a:pt x="183" y="34"/>
                    <a:pt x="183" y="93"/>
                  </a:cubicBezTo>
                  <a:cubicBezTo>
                    <a:pt x="0" y="4652"/>
                    <a:pt x="274" y="9363"/>
                    <a:pt x="1034" y="13710"/>
                  </a:cubicBezTo>
                  <a:cubicBezTo>
                    <a:pt x="1034" y="13748"/>
                    <a:pt x="1066" y="13765"/>
                    <a:pt x="1103" y="13765"/>
                  </a:cubicBezTo>
                  <a:cubicBezTo>
                    <a:pt x="1154" y="13765"/>
                    <a:pt x="1216" y="13733"/>
                    <a:pt x="1216" y="13680"/>
                  </a:cubicBezTo>
                  <a:cubicBezTo>
                    <a:pt x="1398" y="9120"/>
                    <a:pt x="1094" y="4409"/>
                    <a:pt x="365" y="32"/>
                  </a:cubicBezTo>
                  <a:cubicBezTo>
                    <a:pt x="365" y="10"/>
                    <a:pt x="342" y="0"/>
                    <a:pt x="3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7469445" y="4869689"/>
              <a:ext cx="235394" cy="178130"/>
            </a:xfrm>
            <a:custGeom>
              <a:avLst/>
              <a:gdLst/>
              <a:ahLst/>
              <a:cxnLst/>
              <a:rect l="l" t="t" r="r" b="b"/>
              <a:pathLst>
                <a:path w="8431" h="6380" extrusionOk="0">
                  <a:moveTo>
                    <a:pt x="8317" y="0"/>
                  </a:moveTo>
                  <a:cubicBezTo>
                    <a:pt x="8308" y="0"/>
                    <a:pt x="8299" y="2"/>
                    <a:pt x="8291" y="6"/>
                  </a:cubicBezTo>
                  <a:cubicBezTo>
                    <a:pt x="5403" y="1465"/>
                    <a:pt x="2212" y="4018"/>
                    <a:pt x="23" y="6298"/>
                  </a:cubicBezTo>
                  <a:cubicBezTo>
                    <a:pt x="0" y="6321"/>
                    <a:pt x="12" y="6379"/>
                    <a:pt x="59" y="6379"/>
                  </a:cubicBezTo>
                  <a:cubicBezTo>
                    <a:pt x="74" y="6379"/>
                    <a:pt x="92" y="6374"/>
                    <a:pt x="114" y="6359"/>
                  </a:cubicBezTo>
                  <a:cubicBezTo>
                    <a:pt x="2911" y="4535"/>
                    <a:pt x="5950" y="2377"/>
                    <a:pt x="8352" y="97"/>
                  </a:cubicBezTo>
                  <a:cubicBezTo>
                    <a:pt x="8430" y="71"/>
                    <a:pt x="8374" y="0"/>
                    <a:pt x="8317"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7684792" y="4874101"/>
              <a:ext cx="26329" cy="311308"/>
            </a:xfrm>
            <a:custGeom>
              <a:avLst/>
              <a:gdLst/>
              <a:ahLst/>
              <a:cxnLst/>
              <a:rect l="l" t="t" r="r" b="b"/>
              <a:pathLst>
                <a:path w="943" h="11150" extrusionOk="0">
                  <a:moveTo>
                    <a:pt x="578" y="0"/>
                  </a:moveTo>
                  <a:cubicBezTo>
                    <a:pt x="578" y="0"/>
                    <a:pt x="456" y="0"/>
                    <a:pt x="456" y="61"/>
                  </a:cubicBezTo>
                  <a:cubicBezTo>
                    <a:pt x="0" y="1915"/>
                    <a:pt x="152" y="3769"/>
                    <a:pt x="152" y="5593"/>
                  </a:cubicBezTo>
                  <a:cubicBezTo>
                    <a:pt x="152" y="7447"/>
                    <a:pt x="122" y="9332"/>
                    <a:pt x="517" y="11095"/>
                  </a:cubicBezTo>
                  <a:cubicBezTo>
                    <a:pt x="517" y="11133"/>
                    <a:pt x="538" y="11150"/>
                    <a:pt x="565" y="11150"/>
                  </a:cubicBezTo>
                  <a:cubicBezTo>
                    <a:pt x="603" y="11150"/>
                    <a:pt x="651" y="11117"/>
                    <a:pt x="669" y="11064"/>
                  </a:cubicBezTo>
                  <a:cubicBezTo>
                    <a:pt x="943" y="9088"/>
                    <a:pt x="791" y="7113"/>
                    <a:pt x="760" y="5167"/>
                  </a:cubicBezTo>
                  <a:cubicBezTo>
                    <a:pt x="760" y="3465"/>
                    <a:pt x="912" y="1672"/>
                    <a:pt x="5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7813783" y="4599256"/>
              <a:ext cx="42466" cy="36491"/>
            </a:xfrm>
            <a:custGeom>
              <a:avLst/>
              <a:gdLst/>
              <a:ahLst/>
              <a:cxnLst/>
              <a:rect l="l" t="t" r="r" b="b"/>
              <a:pathLst>
                <a:path w="1521" h="1307" extrusionOk="0">
                  <a:moveTo>
                    <a:pt x="840" y="0"/>
                  </a:moveTo>
                  <a:cubicBezTo>
                    <a:pt x="755" y="0"/>
                    <a:pt x="666" y="18"/>
                    <a:pt x="578" y="57"/>
                  </a:cubicBezTo>
                  <a:cubicBezTo>
                    <a:pt x="304" y="178"/>
                    <a:pt x="92" y="361"/>
                    <a:pt x="61" y="634"/>
                  </a:cubicBezTo>
                  <a:cubicBezTo>
                    <a:pt x="0" y="878"/>
                    <a:pt x="122" y="1090"/>
                    <a:pt x="365" y="1242"/>
                  </a:cubicBezTo>
                  <a:cubicBezTo>
                    <a:pt x="426" y="1273"/>
                    <a:pt x="517" y="1303"/>
                    <a:pt x="578" y="1303"/>
                  </a:cubicBezTo>
                  <a:cubicBezTo>
                    <a:pt x="604" y="1306"/>
                    <a:pt x="630" y="1307"/>
                    <a:pt x="656" y="1307"/>
                  </a:cubicBezTo>
                  <a:cubicBezTo>
                    <a:pt x="938" y="1307"/>
                    <a:pt x="1229" y="1161"/>
                    <a:pt x="1368" y="938"/>
                  </a:cubicBezTo>
                  <a:cubicBezTo>
                    <a:pt x="1520" y="665"/>
                    <a:pt x="1520" y="330"/>
                    <a:pt x="1307" y="178"/>
                  </a:cubicBezTo>
                  <a:cubicBezTo>
                    <a:pt x="1184" y="76"/>
                    <a:pt x="1019"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7836705" y="4671011"/>
              <a:ext cx="13597" cy="12145"/>
            </a:xfrm>
            <a:custGeom>
              <a:avLst/>
              <a:gdLst/>
              <a:ahLst/>
              <a:cxnLst/>
              <a:rect l="l" t="t" r="r" b="b"/>
              <a:pathLst>
                <a:path w="487" h="435" extrusionOk="0">
                  <a:moveTo>
                    <a:pt x="257" y="1"/>
                  </a:moveTo>
                  <a:cubicBezTo>
                    <a:pt x="200" y="1"/>
                    <a:pt x="141" y="21"/>
                    <a:pt x="91" y="70"/>
                  </a:cubicBezTo>
                  <a:lnTo>
                    <a:pt x="61" y="101"/>
                  </a:lnTo>
                  <a:cubicBezTo>
                    <a:pt x="0" y="222"/>
                    <a:pt x="31" y="283"/>
                    <a:pt x="91" y="344"/>
                  </a:cubicBezTo>
                  <a:cubicBezTo>
                    <a:pt x="113" y="408"/>
                    <a:pt x="167" y="434"/>
                    <a:pt x="229" y="434"/>
                  </a:cubicBezTo>
                  <a:cubicBezTo>
                    <a:pt x="345" y="434"/>
                    <a:pt x="486" y="341"/>
                    <a:pt x="486" y="222"/>
                  </a:cubicBezTo>
                  <a:lnTo>
                    <a:pt x="486" y="192"/>
                  </a:lnTo>
                  <a:cubicBezTo>
                    <a:pt x="486" y="89"/>
                    <a:pt x="376" y="1"/>
                    <a:pt x="25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7771372" y="4671429"/>
              <a:ext cx="10442" cy="6645"/>
            </a:xfrm>
            <a:custGeom>
              <a:avLst/>
              <a:gdLst/>
              <a:ahLst/>
              <a:cxnLst/>
              <a:rect l="l" t="t" r="r" b="b"/>
              <a:pathLst>
                <a:path w="374" h="238" extrusionOk="0">
                  <a:moveTo>
                    <a:pt x="297" y="1"/>
                  </a:moveTo>
                  <a:cubicBezTo>
                    <a:pt x="187" y="1"/>
                    <a:pt x="0" y="143"/>
                    <a:pt x="152" y="207"/>
                  </a:cubicBezTo>
                  <a:cubicBezTo>
                    <a:pt x="212" y="207"/>
                    <a:pt x="212" y="207"/>
                    <a:pt x="243" y="238"/>
                  </a:cubicBezTo>
                  <a:cubicBezTo>
                    <a:pt x="273" y="238"/>
                    <a:pt x="364" y="238"/>
                    <a:pt x="364" y="177"/>
                  </a:cubicBezTo>
                  <a:lnTo>
                    <a:pt x="364" y="86"/>
                  </a:lnTo>
                  <a:cubicBezTo>
                    <a:pt x="373" y="24"/>
                    <a:pt x="341" y="1"/>
                    <a:pt x="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7793820" y="5083947"/>
              <a:ext cx="25854" cy="16920"/>
            </a:xfrm>
            <a:custGeom>
              <a:avLst/>
              <a:gdLst/>
              <a:ahLst/>
              <a:cxnLst/>
              <a:rect l="l" t="t" r="r" b="b"/>
              <a:pathLst>
                <a:path w="926" h="606" extrusionOk="0">
                  <a:moveTo>
                    <a:pt x="501" y="0"/>
                  </a:moveTo>
                  <a:cubicBezTo>
                    <a:pt x="445" y="0"/>
                    <a:pt x="383" y="16"/>
                    <a:pt x="320" y="53"/>
                  </a:cubicBezTo>
                  <a:cubicBezTo>
                    <a:pt x="1" y="249"/>
                    <a:pt x="139" y="605"/>
                    <a:pt x="412" y="605"/>
                  </a:cubicBezTo>
                  <a:cubicBezTo>
                    <a:pt x="477" y="605"/>
                    <a:pt x="549" y="585"/>
                    <a:pt x="624" y="539"/>
                  </a:cubicBezTo>
                  <a:cubicBezTo>
                    <a:pt x="926" y="363"/>
                    <a:pt x="770" y="0"/>
                    <a:pt x="501"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7762019" y="5112705"/>
              <a:ext cx="28283" cy="19739"/>
            </a:xfrm>
            <a:custGeom>
              <a:avLst/>
              <a:gdLst/>
              <a:ahLst/>
              <a:cxnLst/>
              <a:rect l="l" t="t" r="r" b="b"/>
              <a:pathLst>
                <a:path w="1013" h="707" extrusionOk="0">
                  <a:moveTo>
                    <a:pt x="568" y="1"/>
                  </a:moveTo>
                  <a:cubicBezTo>
                    <a:pt x="530" y="1"/>
                    <a:pt x="492" y="8"/>
                    <a:pt x="456" y="26"/>
                  </a:cubicBezTo>
                  <a:lnTo>
                    <a:pt x="426" y="26"/>
                  </a:lnTo>
                  <a:cubicBezTo>
                    <a:pt x="31" y="117"/>
                    <a:pt x="0" y="634"/>
                    <a:pt x="395" y="694"/>
                  </a:cubicBezTo>
                  <a:cubicBezTo>
                    <a:pt x="425" y="703"/>
                    <a:pt x="455" y="706"/>
                    <a:pt x="483" y="706"/>
                  </a:cubicBezTo>
                  <a:cubicBezTo>
                    <a:pt x="779" y="706"/>
                    <a:pt x="1012" y="308"/>
                    <a:pt x="791" y="87"/>
                  </a:cubicBezTo>
                  <a:cubicBezTo>
                    <a:pt x="748" y="44"/>
                    <a:pt x="659" y="1"/>
                    <a:pt x="568"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7749288" y="5069289"/>
              <a:ext cx="12759" cy="9688"/>
            </a:xfrm>
            <a:custGeom>
              <a:avLst/>
              <a:gdLst/>
              <a:ahLst/>
              <a:cxnLst/>
              <a:rect l="l" t="t" r="r" b="b"/>
              <a:pathLst>
                <a:path w="457" h="347" extrusionOk="0">
                  <a:moveTo>
                    <a:pt x="244" y="0"/>
                  </a:moveTo>
                  <a:cubicBezTo>
                    <a:pt x="183" y="0"/>
                    <a:pt x="183" y="61"/>
                    <a:pt x="183" y="61"/>
                  </a:cubicBezTo>
                  <a:cubicBezTo>
                    <a:pt x="152" y="61"/>
                    <a:pt x="122" y="91"/>
                    <a:pt x="122" y="91"/>
                  </a:cubicBezTo>
                  <a:cubicBezTo>
                    <a:pt x="124" y="91"/>
                    <a:pt x="126" y="91"/>
                    <a:pt x="127" y="92"/>
                  </a:cubicBezTo>
                  <a:lnTo>
                    <a:pt x="127" y="92"/>
                  </a:lnTo>
                  <a:cubicBezTo>
                    <a:pt x="117" y="91"/>
                    <a:pt x="105" y="91"/>
                    <a:pt x="92" y="91"/>
                  </a:cubicBezTo>
                  <a:lnTo>
                    <a:pt x="31" y="91"/>
                  </a:lnTo>
                  <a:cubicBezTo>
                    <a:pt x="0" y="91"/>
                    <a:pt x="0" y="122"/>
                    <a:pt x="0" y="152"/>
                  </a:cubicBezTo>
                  <a:cubicBezTo>
                    <a:pt x="0" y="213"/>
                    <a:pt x="0" y="243"/>
                    <a:pt x="31" y="274"/>
                  </a:cubicBezTo>
                  <a:cubicBezTo>
                    <a:pt x="64" y="324"/>
                    <a:pt x="98" y="347"/>
                    <a:pt x="136" y="347"/>
                  </a:cubicBezTo>
                  <a:cubicBezTo>
                    <a:pt x="168" y="347"/>
                    <a:pt x="203" y="331"/>
                    <a:pt x="244" y="304"/>
                  </a:cubicBezTo>
                  <a:lnTo>
                    <a:pt x="274" y="304"/>
                  </a:lnTo>
                  <a:cubicBezTo>
                    <a:pt x="456" y="274"/>
                    <a:pt x="426" y="0"/>
                    <a:pt x="244"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 name="Google Shape;129;p2"/>
          <p:cNvGrpSpPr/>
          <p:nvPr/>
        </p:nvGrpSpPr>
        <p:grpSpPr>
          <a:xfrm rot="6762039">
            <a:off x="8221817" y="-603491"/>
            <a:ext cx="1258338" cy="2134790"/>
            <a:chOff x="6401170" y="-1063394"/>
            <a:chExt cx="1423669" cy="2415275"/>
          </a:xfrm>
        </p:grpSpPr>
        <p:sp>
          <p:nvSpPr>
            <p:cNvPr id="130" name="Google Shape;130;p2"/>
            <p:cNvSpPr/>
            <p:nvPr/>
          </p:nvSpPr>
          <p:spPr>
            <a:xfrm>
              <a:off x="6795568" y="-414115"/>
              <a:ext cx="962654" cy="606367"/>
            </a:xfrm>
            <a:custGeom>
              <a:avLst/>
              <a:gdLst/>
              <a:ahLst/>
              <a:cxnLst/>
              <a:rect l="l" t="t" r="r" b="b"/>
              <a:pathLst>
                <a:path w="34479" h="21718" extrusionOk="0">
                  <a:moveTo>
                    <a:pt x="34349" y="0"/>
                  </a:moveTo>
                  <a:lnTo>
                    <a:pt x="34349" y="0"/>
                  </a:lnTo>
                  <a:cubicBezTo>
                    <a:pt x="34315" y="0"/>
                    <a:pt x="34238" y="99"/>
                    <a:pt x="34099" y="346"/>
                  </a:cubicBezTo>
                  <a:cubicBezTo>
                    <a:pt x="30360" y="6698"/>
                    <a:pt x="23095" y="8036"/>
                    <a:pt x="16955" y="8370"/>
                  </a:cubicBezTo>
                  <a:cubicBezTo>
                    <a:pt x="14189" y="8522"/>
                    <a:pt x="11332" y="8644"/>
                    <a:pt x="8627" y="9556"/>
                  </a:cubicBezTo>
                  <a:cubicBezTo>
                    <a:pt x="5618" y="10559"/>
                    <a:pt x="3612" y="12808"/>
                    <a:pt x="2153" y="15847"/>
                  </a:cubicBezTo>
                  <a:cubicBezTo>
                    <a:pt x="1393" y="17458"/>
                    <a:pt x="724" y="19069"/>
                    <a:pt x="177" y="20741"/>
                  </a:cubicBezTo>
                  <a:cubicBezTo>
                    <a:pt x="42" y="21333"/>
                    <a:pt x="0" y="21718"/>
                    <a:pt x="95" y="21718"/>
                  </a:cubicBezTo>
                  <a:cubicBezTo>
                    <a:pt x="171" y="21718"/>
                    <a:pt x="333" y="21473"/>
                    <a:pt x="603" y="20893"/>
                  </a:cubicBezTo>
                  <a:cubicBezTo>
                    <a:pt x="2062" y="17823"/>
                    <a:pt x="4797" y="16455"/>
                    <a:pt x="7746" y="15817"/>
                  </a:cubicBezTo>
                  <a:cubicBezTo>
                    <a:pt x="10755" y="15179"/>
                    <a:pt x="14037" y="15240"/>
                    <a:pt x="16530" y="15027"/>
                  </a:cubicBezTo>
                  <a:cubicBezTo>
                    <a:pt x="22396" y="14510"/>
                    <a:pt x="28567" y="11926"/>
                    <a:pt x="31849" y="6212"/>
                  </a:cubicBezTo>
                  <a:cubicBezTo>
                    <a:pt x="32670" y="4783"/>
                    <a:pt x="33339" y="3203"/>
                    <a:pt x="33886" y="1683"/>
                  </a:cubicBezTo>
                  <a:cubicBezTo>
                    <a:pt x="33982" y="1442"/>
                    <a:pt x="34479" y="0"/>
                    <a:pt x="3434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6428783" y="238822"/>
              <a:ext cx="1122552" cy="774668"/>
            </a:xfrm>
            <a:custGeom>
              <a:avLst/>
              <a:gdLst/>
              <a:ahLst/>
              <a:cxnLst/>
              <a:rect l="l" t="t" r="r" b="b"/>
              <a:pathLst>
                <a:path w="40206" h="27746" extrusionOk="0">
                  <a:moveTo>
                    <a:pt x="40126" y="0"/>
                  </a:moveTo>
                  <a:lnTo>
                    <a:pt x="40126" y="0"/>
                  </a:lnTo>
                  <a:cubicBezTo>
                    <a:pt x="40063" y="0"/>
                    <a:pt x="39907" y="236"/>
                    <a:pt x="39637" y="790"/>
                  </a:cubicBezTo>
                  <a:cubicBezTo>
                    <a:pt x="38208" y="3617"/>
                    <a:pt x="34561" y="5045"/>
                    <a:pt x="31947" y="5957"/>
                  </a:cubicBezTo>
                  <a:cubicBezTo>
                    <a:pt x="28147" y="7295"/>
                    <a:pt x="24226" y="8054"/>
                    <a:pt x="20366" y="9057"/>
                  </a:cubicBezTo>
                  <a:cubicBezTo>
                    <a:pt x="16475" y="10091"/>
                    <a:pt x="12524" y="11246"/>
                    <a:pt x="8998" y="13434"/>
                  </a:cubicBezTo>
                  <a:cubicBezTo>
                    <a:pt x="7296" y="14498"/>
                    <a:pt x="5837" y="15805"/>
                    <a:pt x="4621" y="17325"/>
                  </a:cubicBezTo>
                  <a:cubicBezTo>
                    <a:pt x="3405" y="18845"/>
                    <a:pt x="2463" y="20547"/>
                    <a:pt x="1642" y="22523"/>
                  </a:cubicBezTo>
                  <a:cubicBezTo>
                    <a:pt x="1065" y="23921"/>
                    <a:pt x="31" y="25836"/>
                    <a:pt x="1" y="27356"/>
                  </a:cubicBezTo>
                  <a:cubicBezTo>
                    <a:pt x="1" y="27635"/>
                    <a:pt x="34" y="27746"/>
                    <a:pt x="88" y="27746"/>
                  </a:cubicBezTo>
                  <a:cubicBezTo>
                    <a:pt x="270" y="27746"/>
                    <a:pt x="681" y="26498"/>
                    <a:pt x="821" y="26170"/>
                  </a:cubicBezTo>
                  <a:cubicBezTo>
                    <a:pt x="2128" y="23070"/>
                    <a:pt x="6110" y="20365"/>
                    <a:pt x="9180" y="18875"/>
                  </a:cubicBezTo>
                  <a:cubicBezTo>
                    <a:pt x="12888" y="17173"/>
                    <a:pt x="16749" y="16140"/>
                    <a:pt x="20579" y="15197"/>
                  </a:cubicBezTo>
                  <a:cubicBezTo>
                    <a:pt x="26749" y="13647"/>
                    <a:pt x="34804" y="12462"/>
                    <a:pt x="38056" y="5684"/>
                  </a:cubicBezTo>
                  <a:cubicBezTo>
                    <a:pt x="38786" y="4164"/>
                    <a:pt x="39485" y="2583"/>
                    <a:pt x="39971" y="942"/>
                  </a:cubicBezTo>
                  <a:cubicBezTo>
                    <a:pt x="40140" y="368"/>
                    <a:pt x="40206" y="0"/>
                    <a:pt x="401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7034731" y="-388345"/>
              <a:ext cx="510796" cy="231373"/>
            </a:xfrm>
            <a:custGeom>
              <a:avLst/>
              <a:gdLst/>
              <a:ahLst/>
              <a:cxnLst/>
              <a:rect l="l" t="t" r="r" b="b"/>
              <a:pathLst>
                <a:path w="18295" h="8287" extrusionOk="0">
                  <a:moveTo>
                    <a:pt x="213" y="0"/>
                  </a:moveTo>
                  <a:cubicBezTo>
                    <a:pt x="152" y="0"/>
                    <a:pt x="0" y="183"/>
                    <a:pt x="91" y="274"/>
                  </a:cubicBezTo>
                  <a:cubicBezTo>
                    <a:pt x="2736" y="1946"/>
                    <a:pt x="5684" y="3040"/>
                    <a:pt x="8541" y="4286"/>
                  </a:cubicBezTo>
                  <a:cubicBezTo>
                    <a:pt x="11581" y="5654"/>
                    <a:pt x="14590" y="7295"/>
                    <a:pt x="17721" y="8268"/>
                  </a:cubicBezTo>
                  <a:cubicBezTo>
                    <a:pt x="17761" y="8280"/>
                    <a:pt x="17800" y="8286"/>
                    <a:pt x="17837" y="8286"/>
                  </a:cubicBezTo>
                  <a:cubicBezTo>
                    <a:pt x="18154" y="8286"/>
                    <a:pt x="18294" y="7848"/>
                    <a:pt x="17994" y="7630"/>
                  </a:cubicBezTo>
                  <a:cubicBezTo>
                    <a:pt x="15228" y="6049"/>
                    <a:pt x="12098" y="4924"/>
                    <a:pt x="9180" y="3648"/>
                  </a:cubicBezTo>
                  <a:cubicBezTo>
                    <a:pt x="6262" y="2341"/>
                    <a:pt x="3344" y="821"/>
                    <a:pt x="2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6433586" y="975910"/>
              <a:ext cx="609159" cy="282076"/>
            </a:xfrm>
            <a:custGeom>
              <a:avLst/>
              <a:gdLst/>
              <a:ahLst/>
              <a:cxnLst/>
              <a:rect l="l" t="t" r="r" b="b"/>
              <a:pathLst>
                <a:path w="21818" h="10103" extrusionOk="0">
                  <a:moveTo>
                    <a:pt x="391" y="1"/>
                  </a:moveTo>
                  <a:cubicBezTo>
                    <a:pt x="157" y="1"/>
                    <a:pt x="1" y="362"/>
                    <a:pt x="193" y="500"/>
                  </a:cubicBezTo>
                  <a:cubicBezTo>
                    <a:pt x="3294" y="2536"/>
                    <a:pt x="6941" y="3843"/>
                    <a:pt x="10285" y="5363"/>
                  </a:cubicBezTo>
                  <a:cubicBezTo>
                    <a:pt x="13871" y="6944"/>
                    <a:pt x="17458" y="8585"/>
                    <a:pt x="21136" y="10074"/>
                  </a:cubicBezTo>
                  <a:cubicBezTo>
                    <a:pt x="21184" y="10094"/>
                    <a:pt x="21230" y="10102"/>
                    <a:pt x="21274" y="10102"/>
                  </a:cubicBezTo>
                  <a:cubicBezTo>
                    <a:pt x="21642" y="10102"/>
                    <a:pt x="21817" y="9477"/>
                    <a:pt x="21410" y="9314"/>
                  </a:cubicBezTo>
                  <a:cubicBezTo>
                    <a:pt x="17914" y="7795"/>
                    <a:pt x="14388" y="6305"/>
                    <a:pt x="10923" y="4725"/>
                  </a:cubicBezTo>
                  <a:cubicBezTo>
                    <a:pt x="7488" y="3144"/>
                    <a:pt x="4084" y="1138"/>
                    <a:pt x="467" y="13"/>
                  </a:cubicBezTo>
                  <a:cubicBezTo>
                    <a:pt x="441" y="5"/>
                    <a:pt x="415" y="1"/>
                    <a:pt x="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6517206" y="810819"/>
              <a:ext cx="596455" cy="316529"/>
            </a:xfrm>
            <a:custGeom>
              <a:avLst/>
              <a:gdLst/>
              <a:ahLst/>
              <a:cxnLst/>
              <a:rect l="l" t="t" r="r" b="b"/>
              <a:pathLst>
                <a:path w="21363" h="11337" extrusionOk="0">
                  <a:moveTo>
                    <a:pt x="384" y="1"/>
                  </a:moveTo>
                  <a:cubicBezTo>
                    <a:pt x="175" y="1"/>
                    <a:pt x="1" y="384"/>
                    <a:pt x="238" y="516"/>
                  </a:cubicBezTo>
                  <a:cubicBezTo>
                    <a:pt x="3581" y="2583"/>
                    <a:pt x="7199" y="4285"/>
                    <a:pt x="10664" y="6109"/>
                  </a:cubicBezTo>
                  <a:lnTo>
                    <a:pt x="16013" y="8905"/>
                  </a:lnTo>
                  <a:cubicBezTo>
                    <a:pt x="17624" y="9756"/>
                    <a:pt x="19326" y="11185"/>
                    <a:pt x="21181" y="11337"/>
                  </a:cubicBezTo>
                  <a:cubicBezTo>
                    <a:pt x="21302" y="11337"/>
                    <a:pt x="21363" y="11185"/>
                    <a:pt x="21302" y="11063"/>
                  </a:cubicBezTo>
                  <a:cubicBezTo>
                    <a:pt x="20299" y="9847"/>
                    <a:pt x="18627" y="9361"/>
                    <a:pt x="17320" y="8692"/>
                  </a:cubicBezTo>
                  <a:lnTo>
                    <a:pt x="11606" y="5683"/>
                  </a:lnTo>
                  <a:cubicBezTo>
                    <a:pt x="7928" y="3738"/>
                    <a:pt x="4311" y="1641"/>
                    <a:pt x="481" y="30"/>
                  </a:cubicBezTo>
                  <a:cubicBezTo>
                    <a:pt x="449" y="9"/>
                    <a:pt x="416" y="1"/>
                    <a:pt x="3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6661999" y="692439"/>
              <a:ext cx="473830" cy="219842"/>
            </a:xfrm>
            <a:custGeom>
              <a:avLst/>
              <a:gdLst/>
              <a:ahLst/>
              <a:cxnLst/>
              <a:rect l="l" t="t" r="r" b="b"/>
              <a:pathLst>
                <a:path w="16971" h="7874" extrusionOk="0">
                  <a:moveTo>
                    <a:pt x="367" y="1"/>
                  </a:moveTo>
                  <a:cubicBezTo>
                    <a:pt x="175" y="1"/>
                    <a:pt x="1" y="331"/>
                    <a:pt x="219" y="440"/>
                  </a:cubicBezTo>
                  <a:cubicBezTo>
                    <a:pt x="2712" y="1838"/>
                    <a:pt x="5478" y="2719"/>
                    <a:pt x="8031" y="3874"/>
                  </a:cubicBezTo>
                  <a:cubicBezTo>
                    <a:pt x="10827" y="5121"/>
                    <a:pt x="13563" y="6458"/>
                    <a:pt x="16329" y="7826"/>
                  </a:cubicBezTo>
                  <a:cubicBezTo>
                    <a:pt x="16386" y="7859"/>
                    <a:pt x="16441" y="7873"/>
                    <a:pt x="16492" y="7873"/>
                  </a:cubicBezTo>
                  <a:cubicBezTo>
                    <a:pt x="16816" y="7873"/>
                    <a:pt x="16971" y="7276"/>
                    <a:pt x="16603" y="7066"/>
                  </a:cubicBezTo>
                  <a:cubicBezTo>
                    <a:pt x="13989" y="5729"/>
                    <a:pt x="11314" y="4482"/>
                    <a:pt x="8639" y="3267"/>
                  </a:cubicBezTo>
                  <a:cubicBezTo>
                    <a:pt x="5964" y="2081"/>
                    <a:pt x="3259" y="683"/>
                    <a:pt x="432" y="14"/>
                  </a:cubicBezTo>
                  <a:cubicBezTo>
                    <a:pt x="410" y="5"/>
                    <a:pt x="388" y="1"/>
                    <a:pt x="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6872265" y="379455"/>
              <a:ext cx="376334" cy="147920"/>
            </a:xfrm>
            <a:custGeom>
              <a:avLst/>
              <a:gdLst/>
              <a:ahLst/>
              <a:cxnLst/>
              <a:rect l="l" t="t" r="r" b="b"/>
              <a:pathLst>
                <a:path w="13479" h="5298" extrusionOk="0">
                  <a:moveTo>
                    <a:pt x="291" y="1"/>
                  </a:moveTo>
                  <a:cubicBezTo>
                    <a:pt x="87" y="1"/>
                    <a:pt x="1" y="294"/>
                    <a:pt x="196" y="434"/>
                  </a:cubicBezTo>
                  <a:cubicBezTo>
                    <a:pt x="2324" y="1650"/>
                    <a:pt x="4695" y="2409"/>
                    <a:pt x="6974" y="3291"/>
                  </a:cubicBezTo>
                  <a:cubicBezTo>
                    <a:pt x="8950" y="4051"/>
                    <a:pt x="11169" y="5267"/>
                    <a:pt x="13327" y="5297"/>
                  </a:cubicBezTo>
                  <a:cubicBezTo>
                    <a:pt x="13418" y="5297"/>
                    <a:pt x="13479" y="5175"/>
                    <a:pt x="13418" y="5115"/>
                  </a:cubicBezTo>
                  <a:cubicBezTo>
                    <a:pt x="11686" y="3777"/>
                    <a:pt x="9254" y="3291"/>
                    <a:pt x="7248" y="2531"/>
                  </a:cubicBezTo>
                  <a:cubicBezTo>
                    <a:pt x="4968" y="1650"/>
                    <a:pt x="2688" y="616"/>
                    <a:pt x="348" y="8"/>
                  </a:cubicBezTo>
                  <a:cubicBezTo>
                    <a:pt x="328" y="3"/>
                    <a:pt x="309" y="1"/>
                    <a:pt x="2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6819244" y="183094"/>
              <a:ext cx="604831" cy="281517"/>
            </a:xfrm>
            <a:custGeom>
              <a:avLst/>
              <a:gdLst/>
              <a:ahLst/>
              <a:cxnLst/>
              <a:rect l="l" t="t" r="r" b="b"/>
              <a:pathLst>
                <a:path w="21663" h="10083" extrusionOk="0">
                  <a:moveTo>
                    <a:pt x="359" y="1"/>
                  </a:moveTo>
                  <a:cubicBezTo>
                    <a:pt x="116" y="1"/>
                    <a:pt x="0" y="401"/>
                    <a:pt x="271" y="537"/>
                  </a:cubicBezTo>
                  <a:cubicBezTo>
                    <a:pt x="3706" y="2482"/>
                    <a:pt x="7475" y="3971"/>
                    <a:pt x="11092" y="5613"/>
                  </a:cubicBezTo>
                  <a:lnTo>
                    <a:pt x="16533" y="8075"/>
                  </a:lnTo>
                  <a:cubicBezTo>
                    <a:pt x="18114" y="8804"/>
                    <a:pt x="19664" y="9746"/>
                    <a:pt x="21366" y="10081"/>
                  </a:cubicBezTo>
                  <a:cubicBezTo>
                    <a:pt x="21376" y="10082"/>
                    <a:pt x="21386" y="10083"/>
                    <a:pt x="21395" y="10083"/>
                  </a:cubicBezTo>
                  <a:cubicBezTo>
                    <a:pt x="21587" y="10083"/>
                    <a:pt x="21663" y="9803"/>
                    <a:pt x="21518" y="9716"/>
                  </a:cubicBezTo>
                  <a:cubicBezTo>
                    <a:pt x="20120" y="8652"/>
                    <a:pt x="18387" y="8075"/>
                    <a:pt x="16776" y="7345"/>
                  </a:cubicBezTo>
                  <a:lnTo>
                    <a:pt x="11366" y="4883"/>
                  </a:lnTo>
                  <a:cubicBezTo>
                    <a:pt x="7749" y="3242"/>
                    <a:pt x="4162" y="1388"/>
                    <a:pt x="454" y="20"/>
                  </a:cubicBezTo>
                  <a:cubicBezTo>
                    <a:pt x="420" y="7"/>
                    <a:pt x="389" y="1"/>
                    <a:pt x="3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6908477" y="-1429"/>
              <a:ext cx="626609" cy="292685"/>
            </a:xfrm>
            <a:custGeom>
              <a:avLst/>
              <a:gdLst/>
              <a:ahLst/>
              <a:cxnLst/>
              <a:rect l="l" t="t" r="r" b="b"/>
              <a:pathLst>
                <a:path w="22443" h="10483" extrusionOk="0">
                  <a:moveTo>
                    <a:pt x="155" y="0"/>
                  </a:moveTo>
                  <a:cubicBezTo>
                    <a:pt x="48" y="0"/>
                    <a:pt x="0" y="219"/>
                    <a:pt x="115" y="276"/>
                  </a:cubicBezTo>
                  <a:cubicBezTo>
                    <a:pt x="1513" y="1370"/>
                    <a:pt x="3215" y="1978"/>
                    <a:pt x="4765" y="2738"/>
                  </a:cubicBezTo>
                  <a:cubicBezTo>
                    <a:pt x="6711" y="3650"/>
                    <a:pt x="8626" y="4562"/>
                    <a:pt x="10541" y="5443"/>
                  </a:cubicBezTo>
                  <a:cubicBezTo>
                    <a:pt x="14279" y="7146"/>
                    <a:pt x="17957" y="9152"/>
                    <a:pt x="21848" y="10459"/>
                  </a:cubicBezTo>
                  <a:cubicBezTo>
                    <a:pt x="21891" y="10475"/>
                    <a:pt x="21932" y="10483"/>
                    <a:pt x="21971" y="10483"/>
                  </a:cubicBezTo>
                  <a:cubicBezTo>
                    <a:pt x="22288" y="10483"/>
                    <a:pt x="22443" y="9983"/>
                    <a:pt x="22091" y="9820"/>
                  </a:cubicBezTo>
                  <a:cubicBezTo>
                    <a:pt x="18535" y="7784"/>
                    <a:pt x="14583" y="6386"/>
                    <a:pt x="10844" y="4684"/>
                  </a:cubicBezTo>
                  <a:cubicBezTo>
                    <a:pt x="7440" y="3133"/>
                    <a:pt x="3853" y="854"/>
                    <a:pt x="176" y="3"/>
                  </a:cubicBezTo>
                  <a:cubicBezTo>
                    <a:pt x="168" y="1"/>
                    <a:pt x="162"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7006392" y="-608438"/>
              <a:ext cx="678903" cy="302597"/>
            </a:xfrm>
            <a:custGeom>
              <a:avLst/>
              <a:gdLst/>
              <a:ahLst/>
              <a:cxnLst/>
              <a:rect l="l" t="t" r="r" b="b"/>
              <a:pathLst>
                <a:path w="24316" h="10838" extrusionOk="0">
                  <a:moveTo>
                    <a:pt x="231" y="0"/>
                  </a:moveTo>
                  <a:cubicBezTo>
                    <a:pt x="101" y="0"/>
                    <a:pt x="0" y="177"/>
                    <a:pt x="134" y="284"/>
                  </a:cubicBezTo>
                  <a:cubicBezTo>
                    <a:pt x="3781" y="2594"/>
                    <a:pt x="7945" y="4114"/>
                    <a:pt x="11897" y="5877"/>
                  </a:cubicBezTo>
                  <a:cubicBezTo>
                    <a:pt x="13964" y="6789"/>
                    <a:pt x="15970" y="7670"/>
                    <a:pt x="18037" y="8522"/>
                  </a:cubicBezTo>
                  <a:cubicBezTo>
                    <a:pt x="19921" y="9312"/>
                    <a:pt x="21897" y="10467"/>
                    <a:pt x="23964" y="10832"/>
                  </a:cubicBezTo>
                  <a:cubicBezTo>
                    <a:pt x="23979" y="10836"/>
                    <a:pt x="23994" y="10838"/>
                    <a:pt x="24008" y="10838"/>
                  </a:cubicBezTo>
                  <a:cubicBezTo>
                    <a:pt x="24197" y="10838"/>
                    <a:pt x="24316" y="10489"/>
                    <a:pt x="24146" y="10376"/>
                  </a:cubicBezTo>
                  <a:cubicBezTo>
                    <a:pt x="22505" y="9281"/>
                    <a:pt x="20499" y="8674"/>
                    <a:pt x="18675" y="7914"/>
                  </a:cubicBezTo>
                  <a:cubicBezTo>
                    <a:pt x="16608" y="7032"/>
                    <a:pt x="14572" y="6181"/>
                    <a:pt x="12566" y="5269"/>
                  </a:cubicBezTo>
                  <a:cubicBezTo>
                    <a:pt x="8493" y="3476"/>
                    <a:pt x="4511" y="1318"/>
                    <a:pt x="286" y="11"/>
                  </a:cubicBezTo>
                  <a:cubicBezTo>
                    <a:pt x="267" y="3"/>
                    <a:pt x="249" y="0"/>
                    <a:pt x="2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7089063" y="-843804"/>
              <a:ext cx="676278" cy="344393"/>
            </a:xfrm>
            <a:custGeom>
              <a:avLst/>
              <a:gdLst/>
              <a:ahLst/>
              <a:cxnLst/>
              <a:rect l="l" t="t" r="r" b="b"/>
              <a:pathLst>
                <a:path w="24222" h="12335" extrusionOk="0">
                  <a:moveTo>
                    <a:pt x="406" y="1"/>
                  </a:moveTo>
                  <a:cubicBezTo>
                    <a:pt x="139" y="1"/>
                    <a:pt x="1" y="373"/>
                    <a:pt x="243" y="508"/>
                  </a:cubicBezTo>
                  <a:cubicBezTo>
                    <a:pt x="4012" y="2666"/>
                    <a:pt x="7933" y="4489"/>
                    <a:pt x="11793" y="6404"/>
                  </a:cubicBezTo>
                  <a:lnTo>
                    <a:pt x="17447" y="9170"/>
                  </a:lnTo>
                  <a:lnTo>
                    <a:pt x="20121" y="10447"/>
                  </a:lnTo>
                  <a:lnTo>
                    <a:pt x="21793" y="11268"/>
                  </a:lnTo>
                  <a:lnTo>
                    <a:pt x="22462" y="11602"/>
                  </a:lnTo>
                  <a:cubicBezTo>
                    <a:pt x="22693" y="11762"/>
                    <a:pt x="22944" y="11838"/>
                    <a:pt x="23216" y="11838"/>
                  </a:cubicBezTo>
                  <a:cubicBezTo>
                    <a:pt x="23307" y="11838"/>
                    <a:pt x="23400" y="11830"/>
                    <a:pt x="23496" y="11813"/>
                  </a:cubicBezTo>
                  <a:lnTo>
                    <a:pt x="23496" y="11813"/>
                  </a:lnTo>
                  <a:cubicBezTo>
                    <a:pt x="23481" y="11841"/>
                    <a:pt x="23471" y="11873"/>
                    <a:pt x="23465" y="11906"/>
                  </a:cubicBezTo>
                  <a:lnTo>
                    <a:pt x="23465" y="11967"/>
                  </a:lnTo>
                  <a:cubicBezTo>
                    <a:pt x="23404" y="12119"/>
                    <a:pt x="23526" y="12271"/>
                    <a:pt x="23678" y="12331"/>
                  </a:cubicBezTo>
                  <a:lnTo>
                    <a:pt x="23799" y="12331"/>
                  </a:lnTo>
                  <a:cubicBezTo>
                    <a:pt x="23812" y="12333"/>
                    <a:pt x="23824" y="12334"/>
                    <a:pt x="23836" y="12334"/>
                  </a:cubicBezTo>
                  <a:cubicBezTo>
                    <a:pt x="24036" y="12334"/>
                    <a:pt x="24221" y="12106"/>
                    <a:pt x="24164" y="11906"/>
                  </a:cubicBezTo>
                  <a:cubicBezTo>
                    <a:pt x="24134" y="10872"/>
                    <a:pt x="21945" y="10386"/>
                    <a:pt x="21185" y="10052"/>
                  </a:cubicBezTo>
                  <a:lnTo>
                    <a:pt x="14194" y="6587"/>
                  </a:lnTo>
                  <a:cubicBezTo>
                    <a:pt x="9665" y="4337"/>
                    <a:pt x="5136" y="1936"/>
                    <a:pt x="516" y="21"/>
                  </a:cubicBezTo>
                  <a:cubicBezTo>
                    <a:pt x="478" y="7"/>
                    <a:pt x="441" y="1"/>
                    <a:pt x="4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6992041" y="1007041"/>
              <a:ext cx="165761" cy="344840"/>
            </a:xfrm>
            <a:custGeom>
              <a:avLst/>
              <a:gdLst/>
              <a:ahLst/>
              <a:cxnLst/>
              <a:rect l="l" t="t" r="r" b="b"/>
              <a:pathLst>
                <a:path w="5937" h="12351" extrusionOk="0">
                  <a:moveTo>
                    <a:pt x="5725" y="0"/>
                  </a:moveTo>
                  <a:cubicBezTo>
                    <a:pt x="5662" y="0"/>
                    <a:pt x="5609" y="186"/>
                    <a:pt x="5481" y="357"/>
                  </a:cubicBezTo>
                  <a:cubicBezTo>
                    <a:pt x="5085" y="965"/>
                    <a:pt x="4873" y="1695"/>
                    <a:pt x="4599" y="2394"/>
                  </a:cubicBezTo>
                  <a:cubicBezTo>
                    <a:pt x="4718" y="2067"/>
                    <a:pt x="4756" y="1953"/>
                    <a:pt x="4750" y="1953"/>
                  </a:cubicBezTo>
                  <a:lnTo>
                    <a:pt x="4750" y="1953"/>
                  </a:lnTo>
                  <a:cubicBezTo>
                    <a:pt x="4739" y="1953"/>
                    <a:pt x="4539" y="2443"/>
                    <a:pt x="4478" y="2546"/>
                  </a:cubicBezTo>
                  <a:cubicBezTo>
                    <a:pt x="4295" y="2880"/>
                    <a:pt x="4113" y="3184"/>
                    <a:pt x="3900" y="3488"/>
                  </a:cubicBezTo>
                  <a:cubicBezTo>
                    <a:pt x="3444" y="4218"/>
                    <a:pt x="2958" y="4886"/>
                    <a:pt x="2441" y="5525"/>
                  </a:cubicBezTo>
                  <a:cubicBezTo>
                    <a:pt x="1590" y="6649"/>
                    <a:pt x="1164" y="8382"/>
                    <a:pt x="769" y="9689"/>
                  </a:cubicBezTo>
                  <a:cubicBezTo>
                    <a:pt x="526" y="10357"/>
                    <a:pt x="253" y="11087"/>
                    <a:pt x="161" y="11756"/>
                  </a:cubicBezTo>
                  <a:cubicBezTo>
                    <a:pt x="112" y="11880"/>
                    <a:pt x="1" y="12351"/>
                    <a:pt x="112" y="12351"/>
                  </a:cubicBezTo>
                  <a:cubicBezTo>
                    <a:pt x="137" y="12351"/>
                    <a:pt x="173" y="12328"/>
                    <a:pt x="222" y="12272"/>
                  </a:cubicBezTo>
                  <a:cubicBezTo>
                    <a:pt x="2076" y="9871"/>
                    <a:pt x="3353" y="7257"/>
                    <a:pt x="4447" y="4400"/>
                  </a:cubicBezTo>
                  <a:cubicBezTo>
                    <a:pt x="4782" y="3518"/>
                    <a:pt x="5085" y="2637"/>
                    <a:pt x="5389" y="1725"/>
                  </a:cubicBezTo>
                  <a:cubicBezTo>
                    <a:pt x="5420" y="1573"/>
                    <a:pt x="5937" y="327"/>
                    <a:pt x="5815" y="114"/>
                  </a:cubicBezTo>
                  <a:cubicBezTo>
                    <a:pt x="5779" y="33"/>
                    <a:pt x="5751" y="0"/>
                    <a:pt x="57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6985508" y="-1063394"/>
              <a:ext cx="255496" cy="426310"/>
            </a:xfrm>
            <a:custGeom>
              <a:avLst/>
              <a:gdLst/>
              <a:ahLst/>
              <a:cxnLst/>
              <a:rect l="l" t="t" r="r" b="b"/>
              <a:pathLst>
                <a:path w="9151" h="15269" extrusionOk="0">
                  <a:moveTo>
                    <a:pt x="9077" y="0"/>
                  </a:moveTo>
                  <a:cubicBezTo>
                    <a:pt x="9057" y="0"/>
                    <a:pt x="9023" y="30"/>
                    <a:pt x="8967" y="105"/>
                  </a:cubicBezTo>
                  <a:cubicBezTo>
                    <a:pt x="6201" y="3448"/>
                    <a:pt x="3891" y="6974"/>
                    <a:pt x="2006" y="10956"/>
                  </a:cubicBezTo>
                  <a:cubicBezTo>
                    <a:pt x="1672" y="11686"/>
                    <a:pt x="0" y="14543"/>
                    <a:pt x="335" y="15242"/>
                  </a:cubicBezTo>
                  <a:cubicBezTo>
                    <a:pt x="347" y="15260"/>
                    <a:pt x="363" y="15269"/>
                    <a:pt x="381" y="15269"/>
                  </a:cubicBezTo>
                  <a:cubicBezTo>
                    <a:pt x="674" y="15269"/>
                    <a:pt x="1645" y="13134"/>
                    <a:pt x="1702" y="12962"/>
                  </a:cubicBezTo>
                  <a:cubicBezTo>
                    <a:pt x="2766" y="10683"/>
                    <a:pt x="4590" y="8585"/>
                    <a:pt x="6171" y="6701"/>
                  </a:cubicBezTo>
                  <a:cubicBezTo>
                    <a:pt x="7082" y="5546"/>
                    <a:pt x="7630" y="3935"/>
                    <a:pt x="8207" y="2597"/>
                  </a:cubicBezTo>
                  <a:cubicBezTo>
                    <a:pt x="8450" y="2020"/>
                    <a:pt x="8997" y="1108"/>
                    <a:pt x="8997" y="500"/>
                  </a:cubicBezTo>
                  <a:cubicBezTo>
                    <a:pt x="8997" y="452"/>
                    <a:pt x="9151" y="0"/>
                    <a:pt x="90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6836974" y="179883"/>
              <a:ext cx="346292" cy="721676"/>
            </a:xfrm>
            <a:custGeom>
              <a:avLst/>
              <a:gdLst/>
              <a:ahLst/>
              <a:cxnLst/>
              <a:rect l="l" t="t" r="r" b="b"/>
              <a:pathLst>
                <a:path w="12403" h="25848" extrusionOk="0">
                  <a:moveTo>
                    <a:pt x="223" y="1"/>
                  </a:moveTo>
                  <a:cubicBezTo>
                    <a:pt x="114" y="1"/>
                    <a:pt x="1" y="96"/>
                    <a:pt x="1" y="226"/>
                  </a:cubicBezTo>
                  <a:cubicBezTo>
                    <a:pt x="183" y="5029"/>
                    <a:pt x="2676" y="8676"/>
                    <a:pt x="5107" y="12323"/>
                  </a:cubicBezTo>
                  <a:cubicBezTo>
                    <a:pt x="6536" y="14482"/>
                    <a:pt x="8086" y="16609"/>
                    <a:pt x="9272" y="19011"/>
                  </a:cubicBezTo>
                  <a:cubicBezTo>
                    <a:pt x="10336" y="21169"/>
                    <a:pt x="10670" y="23357"/>
                    <a:pt x="11278" y="25667"/>
                  </a:cubicBezTo>
                  <a:cubicBezTo>
                    <a:pt x="11319" y="25792"/>
                    <a:pt x="11418" y="25847"/>
                    <a:pt x="11522" y="25847"/>
                  </a:cubicBezTo>
                  <a:cubicBezTo>
                    <a:pt x="11645" y="25847"/>
                    <a:pt x="11775" y="25769"/>
                    <a:pt x="11825" y="25637"/>
                  </a:cubicBezTo>
                  <a:cubicBezTo>
                    <a:pt x="12402" y="23752"/>
                    <a:pt x="11643" y="21685"/>
                    <a:pt x="10974" y="20014"/>
                  </a:cubicBezTo>
                  <a:cubicBezTo>
                    <a:pt x="10123" y="17734"/>
                    <a:pt x="8907" y="15637"/>
                    <a:pt x="7600" y="13631"/>
                  </a:cubicBezTo>
                  <a:cubicBezTo>
                    <a:pt x="4864" y="9314"/>
                    <a:pt x="1977" y="5211"/>
                    <a:pt x="396" y="135"/>
                  </a:cubicBezTo>
                  <a:cubicBezTo>
                    <a:pt x="361" y="40"/>
                    <a:pt x="292" y="1"/>
                    <a:pt x="22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7017756" y="-558936"/>
              <a:ext cx="536371" cy="703975"/>
            </a:xfrm>
            <a:custGeom>
              <a:avLst/>
              <a:gdLst/>
              <a:ahLst/>
              <a:cxnLst/>
              <a:rect l="l" t="t" r="r" b="b"/>
              <a:pathLst>
                <a:path w="19211" h="25214" extrusionOk="0">
                  <a:moveTo>
                    <a:pt x="410" y="0"/>
                  </a:moveTo>
                  <a:cubicBezTo>
                    <a:pt x="307" y="0"/>
                    <a:pt x="213" y="68"/>
                    <a:pt x="213" y="214"/>
                  </a:cubicBezTo>
                  <a:cubicBezTo>
                    <a:pt x="0" y="5229"/>
                    <a:pt x="2979" y="10001"/>
                    <a:pt x="6231" y="12949"/>
                  </a:cubicBezTo>
                  <a:cubicBezTo>
                    <a:pt x="8450" y="14986"/>
                    <a:pt x="11125" y="16475"/>
                    <a:pt x="13466" y="18360"/>
                  </a:cubicBezTo>
                  <a:cubicBezTo>
                    <a:pt x="15836" y="20214"/>
                    <a:pt x="17356" y="22493"/>
                    <a:pt x="18785" y="25138"/>
                  </a:cubicBezTo>
                  <a:cubicBezTo>
                    <a:pt x="18820" y="25191"/>
                    <a:pt x="18872" y="25213"/>
                    <a:pt x="18926" y="25213"/>
                  </a:cubicBezTo>
                  <a:cubicBezTo>
                    <a:pt x="19058" y="25213"/>
                    <a:pt x="19210" y="25084"/>
                    <a:pt x="19210" y="24956"/>
                  </a:cubicBezTo>
                  <a:cubicBezTo>
                    <a:pt x="18785" y="19697"/>
                    <a:pt x="13253" y="16718"/>
                    <a:pt x="9666" y="14135"/>
                  </a:cubicBezTo>
                  <a:cubicBezTo>
                    <a:pt x="7386" y="12463"/>
                    <a:pt x="5320" y="10548"/>
                    <a:pt x="3800" y="8056"/>
                  </a:cubicBezTo>
                  <a:cubicBezTo>
                    <a:pt x="2310" y="5624"/>
                    <a:pt x="1611" y="2828"/>
                    <a:pt x="639" y="153"/>
                  </a:cubicBezTo>
                  <a:cubicBezTo>
                    <a:pt x="596" y="53"/>
                    <a:pt x="500" y="0"/>
                    <a:pt x="41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6465275" y="575705"/>
              <a:ext cx="280931" cy="380438"/>
            </a:xfrm>
            <a:custGeom>
              <a:avLst/>
              <a:gdLst/>
              <a:ahLst/>
              <a:cxnLst/>
              <a:rect l="l" t="t" r="r" b="b"/>
              <a:pathLst>
                <a:path w="10062" h="13626" extrusionOk="0">
                  <a:moveTo>
                    <a:pt x="9970" y="1"/>
                  </a:moveTo>
                  <a:cubicBezTo>
                    <a:pt x="7417" y="244"/>
                    <a:pt x="4925" y="2888"/>
                    <a:pt x="3314" y="4985"/>
                  </a:cubicBezTo>
                  <a:cubicBezTo>
                    <a:pt x="1551" y="7417"/>
                    <a:pt x="183" y="10426"/>
                    <a:pt x="31" y="13466"/>
                  </a:cubicBezTo>
                  <a:cubicBezTo>
                    <a:pt x="1" y="13572"/>
                    <a:pt x="54" y="13625"/>
                    <a:pt x="118" y="13625"/>
                  </a:cubicBezTo>
                  <a:cubicBezTo>
                    <a:pt x="183" y="13625"/>
                    <a:pt x="259" y="13572"/>
                    <a:pt x="274" y="13466"/>
                  </a:cubicBezTo>
                  <a:cubicBezTo>
                    <a:pt x="852" y="10457"/>
                    <a:pt x="1764" y="7660"/>
                    <a:pt x="3679" y="5259"/>
                  </a:cubicBezTo>
                  <a:cubicBezTo>
                    <a:pt x="4499" y="4165"/>
                    <a:pt x="5533" y="3162"/>
                    <a:pt x="6597" y="2371"/>
                  </a:cubicBezTo>
                  <a:cubicBezTo>
                    <a:pt x="7691" y="1490"/>
                    <a:pt x="8937" y="1004"/>
                    <a:pt x="10001" y="122"/>
                  </a:cubicBezTo>
                  <a:cubicBezTo>
                    <a:pt x="10062" y="92"/>
                    <a:pt x="10001" y="1"/>
                    <a:pt x="99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6808132" y="-150885"/>
              <a:ext cx="206748" cy="330852"/>
            </a:xfrm>
            <a:custGeom>
              <a:avLst/>
              <a:gdLst/>
              <a:ahLst/>
              <a:cxnLst/>
              <a:rect l="l" t="t" r="r" b="b"/>
              <a:pathLst>
                <a:path w="7405" h="11850" extrusionOk="0">
                  <a:moveTo>
                    <a:pt x="7291" y="0"/>
                  </a:moveTo>
                  <a:cubicBezTo>
                    <a:pt x="7282" y="0"/>
                    <a:pt x="7273" y="2"/>
                    <a:pt x="7265" y="6"/>
                  </a:cubicBezTo>
                  <a:cubicBezTo>
                    <a:pt x="3344" y="1860"/>
                    <a:pt x="1" y="7544"/>
                    <a:pt x="1976" y="11769"/>
                  </a:cubicBezTo>
                  <a:cubicBezTo>
                    <a:pt x="2005" y="11826"/>
                    <a:pt x="2039" y="11849"/>
                    <a:pt x="2069" y="11849"/>
                  </a:cubicBezTo>
                  <a:cubicBezTo>
                    <a:pt x="2102" y="11849"/>
                    <a:pt x="2128" y="11818"/>
                    <a:pt x="2128" y="11769"/>
                  </a:cubicBezTo>
                  <a:cubicBezTo>
                    <a:pt x="1855" y="9641"/>
                    <a:pt x="1855" y="7605"/>
                    <a:pt x="2858" y="5508"/>
                  </a:cubicBezTo>
                  <a:cubicBezTo>
                    <a:pt x="3891" y="3319"/>
                    <a:pt x="5624" y="1739"/>
                    <a:pt x="7326" y="158"/>
                  </a:cubicBezTo>
                  <a:cubicBezTo>
                    <a:pt x="7405" y="79"/>
                    <a:pt x="7347" y="0"/>
                    <a:pt x="72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 name="Google Shape;155;p2"/>
          <p:cNvGrpSpPr/>
          <p:nvPr/>
        </p:nvGrpSpPr>
        <p:grpSpPr>
          <a:xfrm rot="2854402">
            <a:off x="4137297" y="-355520"/>
            <a:ext cx="869505" cy="909719"/>
            <a:chOff x="3995723" y="4230629"/>
            <a:chExt cx="1725316" cy="1805112"/>
          </a:xfrm>
        </p:grpSpPr>
        <p:sp>
          <p:nvSpPr>
            <p:cNvPr id="156" name="Google Shape;156;p2"/>
            <p:cNvSpPr/>
            <p:nvPr/>
          </p:nvSpPr>
          <p:spPr>
            <a:xfrm>
              <a:off x="3995723" y="4230629"/>
              <a:ext cx="1725316" cy="1805112"/>
            </a:xfrm>
            <a:custGeom>
              <a:avLst/>
              <a:gdLst/>
              <a:ahLst/>
              <a:cxnLst/>
              <a:rect l="l" t="t" r="r" b="b"/>
              <a:pathLst>
                <a:path w="61795" h="64653" extrusionOk="0">
                  <a:moveTo>
                    <a:pt x="31444" y="1"/>
                  </a:moveTo>
                  <a:cubicBezTo>
                    <a:pt x="26742" y="1"/>
                    <a:pt x="22112" y="1125"/>
                    <a:pt x="17903" y="3229"/>
                  </a:cubicBezTo>
                  <a:lnTo>
                    <a:pt x="17873" y="3229"/>
                  </a:lnTo>
                  <a:cubicBezTo>
                    <a:pt x="15806" y="4263"/>
                    <a:pt x="13952" y="5570"/>
                    <a:pt x="12280" y="7090"/>
                  </a:cubicBezTo>
                  <a:cubicBezTo>
                    <a:pt x="11459" y="7849"/>
                    <a:pt x="10608" y="8670"/>
                    <a:pt x="9848" y="9491"/>
                  </a:cubicBezTo>
                  <a:cubicBezTo>
                    <a:pt x="9058" y="10342"/>
                    <a:pt x="8329" y="11163"/>
                    <a:pt x="7599" y="12044"/>
                  </a:cubicBezTo>
                  <a:cubicBezTo>
                    <a:pt x="6900" y="12925"/>
                    <a:pt x="6231" y="13837"/>
                    <a:pt x="5623" y="14749"/>
                  </a:cubicBezTo>
                  <a:cubicBezTo>
                    <a:pt x="4985" y="15691"/>
                    <a:pt x="4408" y="16634"/>
                    <a:pt x="3891" y="17637"/>
                  </a:cubicBezTo>
                  <a:cubicBezTo>
                    <a:pt x="1763" y="21619"/>
                    <a:pt x="456" y="25996"/>
                    <a:pt x="243" y="30585"/>
                  </a:cubicBezTo>
                  <a:cubicBezTo>
                    <a:pt x="0" y="35175"/>
                    <a:pt x="882" y="40038"/>
                    <a:pt x="3131" y="44567"/>
                  </a:cubicBezTo>
                  <a:cubicBezTo>
                    <a:pt x="4651" y="47668"/>
                    <a:pt x="6809" y="50616"/>
                    <a:pt x="9180" y="53230"/>
                  </a:cubicBezTo>
                  <a:cubicBezTo>
                    <a:pt x="11399" y="55692"/>
                    <a:pt x="13830" y="57972"/>
                    <a:pt x="16566" y="59765"/>
                  </a:cubicBezTo>
                  <a:cubicBezTo>
                    <a:pt x="17934" y="60677"/>
                    <a:pt x="19393" y="61467"/>
                    <a:pt x="20882" y="62106"/>
                  </a:cubicBezTo>
                  <a:cubicBezTo>
                    <a:pt x="22341" y="62774"/>
                    <a:pt x="23830" y="63291"/>
                    <a:pt x="25381" y="63716"/>
                  </a:cubicBezTo>
                  <a:cubicBezTo>
                    <a:pt x="27869" y="64351"/>
                    <a:pt x="30377" y="64652"/>
                    <a:pt x="32873" y="64652"/>
                  </a:cubicBezTo>
                  <a:cubicBezTo>
                    <a:pt x="33487" y="64652"/>
                    <a:pt x="34100" y="64634"/>
                    <a:pt x="34712" y="64598"/>
                  </a:cubicBezTo>
                  <a:cubicBezTo>
                    <a:pt x="36870" y="64446"/>
                    <a:pt x="38998" y="64051"/>
                    <a:pt x="41034" y="63382"/>
                  </a:cubicBezTo>
                  <a:cubicBezTo>
                    <a:pt x="44348" y="62227"/>
                    <a:pt x="47265" y="60251"/>
                    <a:pt x="49819" y="57850"/>
                  </a:cubicBezTo>
                  <a:cubicBezTo>
                    <a:pt x="51065" y="56695"/>
                    <a:pt x="52250" y="55358"/>
                    <a:pt x="53345" y="53990"/>
                  </a:cubicBezTo>
                  <a:cubicBezTo>
                    <a:pt x="54469" y="52622"/>
                    <a:pt x="55412" y="51163"/>
                    <a:pt x="56323" y="49704"/>
                  </a:cubicBezTo>
                  <a:cubicBezTo>
                    <a:pt x="59393" y="44385"/>
                    <a:pt x="61491" y="38549"/>
                    <a:pt x="61673" y="32166"/>
                  </a:cubicBezTo>
                  <a:cubicBezTo>
                    <a:pt x="61795" y="29035"/>
                    <a:pt x="61369" y="25692"/>
                    <a:pt x="60457" y="22439"/>
                  </a:cubicBezTo>
                  <a:cubicBezTo>
                    <a:pt x="59515" y="19157"/>
                    <a:pt x="58086" y="15965"/>
                    <a:pt x="56050" y="13077"/>
                  </a:cubicBezTo>
                  <a:cubicBezTo>
                    <a:pt x="55564" y="12348"/>
                    <a:pt x="55016" y="11649"/>
                    <a:pt x="54500" y="11011"/>
                  </a:cubicBezTo>
                  <a:cubicBezTo>
                    <a:pt x="53922" y="10372"/>
                    <a:pt x="53345" y="9734"/>
                    <a:pt x="52737" y="9126"/>
                  </a:cubicBezTo>
                  <a:cubicBezTo>
                    <a:pt x="52129" y="8518"/>
                    <a:pt x="51521" y="7941"/>
                    <a:pt x="50883" y="7363"/>
                  </a:cubicBezTo>
                  <a:cubicBezTo>
                    <a:pt x="50244" y="6786"/>
                    <a:pt x="49545" y="6269"/>
                    <a:pt x="48907" y="5783"/>
                  </a:cubicBezTo>
                  <a:cubicBezTo>
                    <a:pt x="47721" y="4901"/>
                    <a:pt x="46566" y="4141"/>
                    <a:pt x="45290" y="3503"/>
                  </a:cubicBezTo>
                  <a:cubicBezTo>
                    <a:pt x="44044" y="2804"/>
                    <a:pt x="42767" y="2226"/>
                    <a:pt x="41460" y="1770"/>
                  </a:cubicBezTo>
                  <a:cubicBezTo>
                    <a:pt x="38876" y="828"/>
                    <a:pt x="36141" y="251"/>
                    <a:pt x="33435" y="68"/>
                  </a:cubicBezTo>
                  <a:cubicBezTo>
                    <a:pt x="32771" y="23"/>
                    <a:pt x="32107" y="1"/>
                    <a:pt x="314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4214671" y="4906991"/>
              <a:ext cx="325045" cy="553849"/>
            </a:xfrm>
            <a:custGeom>
              <a:avLst/>
              <a:gdLst/>
              <a:ahLst/>
              <a:cxnLst/>
              <a:rect l="l" t="t" r="r" b="b"/>
              <a:pathLst>
                <a:path w="11642" h="19837" extrusionOk="0">
                  <a:moveTo>
                    <a:pt x="6394" y="0"/>
                  </a:moveTo>
                  <a:cubicBezTo>
                    <a:pt x="5779" y="0"/>
                    <a:pt x="5141" y="221"/>
                    <a:pt x="4499" y="737"/>
                  </a:cubicBezTo>
                  <a:cubicBezTo>
                    <a:pt x="1946" y="2257"/>
                    <a:pt x="547" y="5479"/>
                    <a:pt x="274" y="8944"/>
                  </a:cubicBezTo>
                  <a:cubicBezTo>
                    <a:pt x="0" y="12409"/>
                    <a:pt x="943" y="16087"/>
                    <a:pt x="3192" y="18215"/>
                  </a:cubicBezTo>
                  <a:cubicBezTo>
                    <a:pt x="4396" y="19354"/>
                    <a:pt x="5456" y="19836"/>
                    <a:pt x="6380" y="19836"/>
                  </a:cubicBezTo>
                  <a:cubicBezTo>
                    <a:pt x="8070" y="19836"/>
                    <a:pt x="9308" y="18228"/>
                    <a:pt x="10152" y="16087"/>
                  </a:cubicBezTo>
                  <a:cubicBezTo>
                    <a:pt x="10791" y="14415"/>
                    <a:pt x="11216" y="12439"/>
                    <a:pt x="11399" y="10616"/>
                  </a:cubicBezTo>
                  <a:cubicBezTo>
                    <a:pt x="11642" y="8792"/>
                    <a:pt x="11642" y="7090"/>
                    <a:pt x="11429" y="6026"/>
                  </a:cubicBezTo>
                  <a:cubicBezTo>
                    <a:pt x="11014" y="3659"/>
                    <a:pt x="8896" y="0"/>
                    <a:pt x="63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4624565" y="5374762"/>
              <a:ext cx="798875" cy="496781"/>
            </a:xfrm>
            <a:custGeom>
              <a:avLst/>
              <a:gdLst/>
              <a:ahLst/>
              <a:cxnLst/>
              <a:rect l="l" t="t" r="r" b="b"/>
              <a:pathLst>
                <a:path w="28613" h="17793" extrusionOk="0">
                  <a:moveTo>
                    <a:pt x="25148" y="1"/>
                  </a:moveTo>
                  <a:cubicBezTo>
                    <a:pt x="25125" y="1"/>
                    <a:pt x="25101" y="1"/>
                    <a:pt x="25077" y="2"/>
                  </a:cubicBezTo>
                  <a:cubicBezTo>
                    <a:pt x="23922" y="62"/>
                    <a:pt x="22432" y="1339"/>
                    <a:pt x="21125" y="2828"/>
                  </a:cubicBezTo>
                  <a:cubicBezTo>
                    <a:pt x="19758" y="4287"/>
                    <a:pt x="18542" y="5990"/>
                    <a:pt x="17782" y="6689"/>
                  </a:cubicBezTo>
                  <a:cubicBezTo>
                    <a:pt x="15776" y="7939"/>
                    <a:pt x="13971" y="8363"/>
                    <a:pt x="12156" y="8363"/>
                  </a:cubicBezTo>
                  <a:cubicBezTo>
                    <a:pt x="11853" y="8363"/>
                    <a:pt x="11551" y="8352"/>
                    <a:pt x="11247" y="8330"/>
                  </a:cubicBezTo>
                  <a:cubicBezTo>
                    <a:pt x="9119" y="8178"/>
                    <a:pt x="6931" y="7570"/>
                    <a:pt x="4438" y="7266"/>
                  </a:cubicBezTo>
                  <a:cubicBezTo>
                    <a:pt x="4111" y="7223"/>
                    <a:pt x="3804" y="7202"/>
                    <a:pt x="3516" y="7202"/>
                  </a:cubicBezTo>
                  <a:cubicBezTo>
                    <a:pt x="1366" y="7202"/>
                    <a:pt x="286" y="8349"/>
                    <a:pt x="152" y="9850"/>
                  </a:cubicBezTo>
                  <a:cubicBezTo>
                    <a:pt x="0" y="11552"/>
                    <a:pt x="1003" y="13771"/>
                    <a:pt x="2949" y="15260"/>
                  </a:cubicBezTo>
                  <a:cubicBezTo>
                    <a:pt x="4043" y="16081"/>
                    <a:pt x="5198" y="16689"/>
                    <a:pt x="6323" y="17114"/>
                  </a:cubicBezTo>
                  <a:cubicBezTo>
                    <a:pt x="7478" y="17509"/>
                    <a:pt x="8663" y="17722"/>
                    <a:pt x="9788" y="17783"/>
                  </a:cubicBezTo>
                  <a:cubicBezTo>
                    <a:pt x="9945" y="17789"/>
                    <a:pt x="10102" y="17792"/>
                    <a:pt x="10259" y="17792"/>
                  </a:cubicBezTo>
                  <a:cubicBezTo>
                    <a:pt x="12381" y="17792"/>
                    <a:pt x="14492" y="17225"/>
                    <a:pt x="16444" y="16263"/>
                  </a:cubicBezTo>
                  <a:cubicBezTo>
                    <a:pt x="20578" y="14136"/>
                    <a:pt x="24165" y="10336"/>
                    <a:pt x="26171" y="6293"/>
                  </a:cubicBezTo>
                  <a:cubicBezTo>
                    <a:pt x="27077" y="4422"/>
                    <a:pt x="28612" y="1"/>
                    <a:pt x="251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4476058" y="4360038"/>
              <a:ext cx="909773" cy="1006321"/>
            </a:xfrm>
            <a:custGeom>
              <a:avLst/>
              <a:gdLst/>
              <a:ahLst/>
              <a:cxnLst/>
              <a:rect l="l" t="t" r="r" b="b"/>
              <a:pathLst>
                <a:path w="32585" h="36043" extrusionOk="0">
                  <a:moveTo>
                    <a:pt x="12561" y="0"/>
                  </a:moveTo>
                  <a:cubicBezTo>
                    <a:pt x="11838" y="0"/>
                    <a:pt x="11124" y="47"/>
                    <a:pt x="10426" y="144"/>
                  </a:cubicBezTo>
                  <a:cubicBezTo>
                    <a:pt x="7174" y="600"/>
                    <a:pt x="4195" y="2090"/>
                    <a:pt x="2128" y="4704"/>
                  </a:cubicBezTo>
                  <a:cubicBezTo>
                    <a:pt x="486" y="6771"/>
                    <a:pt x="0" y="8351"/>
                    <a:pt x="243" y="9689"/>
                  </a:cubicBezTo>
                  <a:cubicBezTo>
                    <a:pt x="517" y="11026"/>
                    <a:pt x="1459" y="12120"/>
                    <a:pt x="2736" y="13184"/>
                  </a:cubicBezTo>
                  <a:cubicBezTo>
                    <a:pt x="5167" y="15312"/>
                    <a:pt x="8572" y="17348"/>
                    <a:pt x="8967" y="20631"/>
                  </a:cubicBezTo>
                  <a:cubicBezTo>
                    <a:pt x="9332" y="23671"/>
                    <a:pt x="8237" y="26163"/>
                    <a:pt x="9788" y="29142"/>
                  </a:cubicBezTo>
                  <a:cubicBezTo>
                    <a:pt x="11733" y="32698"/>
                    <a:pt x="15715" y="35191"/>
                    <a:pt x="19453" y="35859"/>
                  </a:cubicBezTo>
                  <a:cubicBezTo>
                    <a:pt x="20115" y="35983"/>
                    <a:pt x="20745" y="36042"/>
                    <a:pt x="21347" y="36042"/>
                  </a:cubicBezTo>
                  <a:cubicBezTo>
                    <a:pt x="22819" y="36042"/>
                    <a:pt x="24115" y="35686"/>
                    <a:pt x="25259" y="35039"/>
                  </a:cubicBezTo>
                  <a:cubicBezTo>
                    <a:pt x="26900" y="34157"/>
                    <a:pt x="28177" y="32759"/>
                    <a:pt x="29210" y="31026"/>
                  </a:cubicBezTo>
                  <a:cubicBezTo>
                    <a:pt x="31308" y="27652"/>
                    <a:pt x="32311" y="23032"/>
                    <a:pt x="32554" y="18990"/>
                  </a:cubicBezTo>
                  <a:cubicBezTo>
                    <a:pt x="32584" y="18078"/>
                    <a:pt x="32554" y="17166"/>
                    <a:pt x="32432" y="16285"/>
                  </a:cubicBezTo>
                  <a:cubicBezTo>
                    <a:pt x="32311" y="15433"/>
                    <a:pt x="32098" y="14522"/>
                    <a:pt x="31824" y="13671"/>
                  </a:cubicBezTo>
                  <a:cubicBezTo>
                    <a:pt x="31308" y="11968"/>
                    <a:pt x="30396" y="10327"/>
                    <a:pt x="29332" y="8807"/>
                  </a:cubicBezTo>
                  <a:cubicBezTo>
                    <a:pt x="28207" y="7318"/>
                    <a:pt x="26931" y="5950"/>
                    <a:pt x="25441" y="4795"/>
                  </a:cubicBezTo>
                  <a:cubicBezTo>
                    <a:pt x="23952" y="3610"/>
                    <a:pt x="22371" y="2607"/>
                    <a:pt x="20700" y="1847"/>
                  </a:cubicBezTo>
                  <a:cubicBezTo>
                    <a:pt x="18043" y="650"/>
                    <a:pt x="15237" y="0"/>
                    <a:pt x="125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4517017" y="4790843"/>
              <a:ext cx="150014" cy="116482"/>
            </a:xfrm>
            <a:custGeom>
              <a:avLst/>
              <a:gdLst/>
              <a:ahLst/>
              <a:cxnLst/>
              <a:rect l="l" t="t" r="r" b="b"/>
              <a:pathLst>
                <a:path w="5373" h="4172" extrusionOk="0">
                  <a:moveTo>
                    <a:pt x="5182" y="0"/>
                  </a:moveTo>
                  <a:cubicBezTo>
                    <a:pt x="4283" y="0"/>
                    <a:pt x="3523" y="783"/>
                    <a:pt x="2819" y="1310"/>
                  </a:cubicBezTo>
                  <a:cubicBezTo>
                    <a:pt x="1785" y="2070"/>
                    <a:pt x="752" y="2830"/>
                    <a:pt x="83" y="3924"/>
                  </a:cubicBezTo>
                  <a:cubicBezTo>
                    <a:pt x="0" y="4035"/>
                    <a:pt x="94" y="4172"/>
                    <a:pt x="203" y="4172"/>
                  </a:cubicBezTo>
                  <a:cubicBezTo>
                    <a:pt x="214" y="4172"/>
                    <a:pt x="225" y="4170"/>
                    <a:pt x="235" y="4168"/>
                  </a:cubicBezTo>
                  <a:cubicBezTo>
                    <a:pt x="1299" y="3681"/>
                    <a:pt x="2181" y="2830"/>
                    <a:pt x="3092" y="2131"/>
                  </a:cubicBezTo>
                  <a:cubicBezTo>
                    <a:pt x="3852" y="1523"/>
                    <a:pt x="4947" y="1067"/>
                    <a:pt x="5311" y="64"/>
                  </a:cubicBezTo>
                  <a:cubicBezTo>
                    <a:pt x="5372" y="34"/>
                    <a:pt x="5311" y="3"/>
                    <a:pt x="5281" y="3"/>
                  </a:cubicBezTo>
                  <a:cubicBezTo>
                    <a:pt x="5248" y="1"/>
                    <a:pt x="5215" y="0"/>
                    <a:pt x="5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4443141" y="4689857"/>
              <a:ext cx="148339" cy="116510"/>
            </a:xfrm>
            <a:custGeom>
              <a:avLst/>
              <a:gdLst/>
              <a:ahLst/>
              <a:cxnLst/>
              <a:rect l="l" t="t" r="r" b="b"/>
              <a:pathLst>
                <a:path w="5313" h="4173" extrusionOk="0">
                  <a:moveTo>
                    <a:pt x="5123" y="0"/>
                  </a:moveTo>
                  <a:cubicBezTo>
                    <a:pt x="4224" y="0"/>
                    <a:pt x="3463" y="784"/>
                    <a:pt x="2760" y="1341"/>
                  </a:cubicBezTo>
                  <a:cubicBezTo>
                    <a:pt x="1787" y="2101"/>
                    <a:pt x="723" y="2861"/>
                    <a:pt x="54" y="3955"/>
                  </a:cubicBezTo>
                  <a:cubicBezTo>
                    <a:pt x="0" y="4064"/>
                    <a:pt x="92" y="4172"/>
                    <a:pt x="177" y="4172"/>
                  </a:cubicBezTo>
                  <a:cubicBezTo>
                    <a:pt x="187" y="4172"/>
                    <a:pt x="197" y="4171"/>
                    <a:pt x="206" y="4168"/>
                  </a:cubicBezTo>
                  <a:cubicBezTo>
                    <a:pt x="1270" y="3681"/>
                    <a:pt x="2152" y="2861"/>
                    <a:pt x="3064" y="2131"/>
                  </a:cubicBezTo>
                  <a:cubicBezTo>
                    <a:pt x="3824" y="1523"/>
                    <a:pt x="4918" y="1067"/>
                    <a:pt x="5283" y="64"/>
                  </a:cubicBezTo>
                  <a:cubicBezTo>
                    <a:pt x="5313" y="34"/>
                    <a:pt x="5283" y="3"/>
                    <a:pt x="5222" y="3"/>
                  </a:cubicBezTo>
                  <a:cubicBezTo>
                    <a:pt x="5189" y="1"/>
                    <a:pt x="5155" y="0"/>
                    <a:pt x="5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4380991" y="4615450"/>
              <a:ext cx="184188" cy="39954"/>
            </a:xfrm>
            <a:custGeom>
              <a:avLst/>
              <a:gdLst/>
              <a:ahLst/>
              <a:cxnLst/>
              <a:rect l="l" t="t" r="r" b="b"/>
              <a:pathLst>
                <a:path w="6597" h="1431" extrusionOk="0">
                  <a:moveTo>
                    <a:pt x="5461" y="0"/>
                  </a:moveTo>
                  <a:cubicBezTo>
                    <a:pt x="4894" y="0"/>
                    <a:pt x="4306" y="135"/>
                    <a:pt x="3770" y="206"/>
                  </a:cubicBezTo>
                  <a:cubicBezTo>
                    <a:pt x="2524" y="358"/>
                    <a:pt x="1217" y="510"/>
                    <a:pt x="122" y="1149"/>
                  </a:cubicBezTo>
                  <a:cubicBezTo>
                    <a:pt x="1" y="1209"/>
                    <a:pt x="1" y="1422"/>
                    <a:pt x="153" y="1422"/>
                  </a:cubicBezTo>
                  <a:cubicBezTo>
                    <a:pt x="258" y="1428"/>
                    <a:pt x="363" y="1430"/>
                    <a:pt x="468" y="1430"/>
                  </a:cubicBezTo>
                  <a:cubicBezTo>
                    <a:pt x="1544" y="1430"/>
                    <a:pt x="2596" y="1165"/>
                    <a:pt x="3648" y="1027"/>
                  </a:cubicBezTo>
                  <a:cubicBezTo>
                    <a:pt x="4651" y="875"/>
                    <a:pt x="5837" y="1027"/>
                    <a:pt x="6597" y="389"/>
                  </a:cubicBezTo>
                  <a:lnTo>
                    <a:pt x="6597" y="267"/>
                  </a:lnTo>
                  <a:cubicBezTo>
                    <a:pt x="6246" y="67"/>
                    <a:pt x="5859" y="0"/>
                    <a:pt x="5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4408995" y="4485957"/>
              <a:ext cx="178241" cy="65696"/>
            </a:xfrm>
            <a:custGeom>
              <a:avLst/>
              <a:gdLst/>
              <a:ahLst/>
              <a:cxnLst/>
              <a:rect l="l" t="t" r="r" b="b"/>
              <a:pathLst>
                <a:path w="6384" h="2353" extrusionOk="0">
                  <a:moveTo>
                    <a:pt x="490" y="1"/>
                  </a:moveTo>
                  <a:cubicBezTo>
                    <a:pt x="388" y="1"/>
                    <a:pt x="286" y="4"/>
                    <a:pt x="183" y="11"/>
                  </a:cubicBezTo>
                  <a:cubicBezTo>
                    <a:pt x="62" y="11"/>
                    <a:pt x="1" y="194"/>
                    <a:pt x="122" y="285"/>
                  </a:cubicBezTo>
                  <a:cubicBezTo>
                    <a:pt x="1126" y="893"/>
                    <a:pt x="2281" y="1136"/>
                    <a:pt x="3375" y="1531"/>
                  </a:cubicBezTo>
                  <a:cubicBezTo>
                    <a:pt x="4207" y="1800"/>
                    <a:pt x="5086" y="2353"/>
                    <a:pt x="5951" y="2353"/>
                  </a:cubicBezTo>
                  <a:cubicBezTo>
                    <a:pt x="6065" y="2353"/>
                    <a:pt x="6179" y="2343"/>
                    <a:pt x="6293" y="2322"/>
                  </a:cubicBezTo>
                  <a:cubicBezTo>
                    <a:pt x="6354" y="2322"/>
                    <a:pt x="6384" y="2291"/>
                    <a:pt x="6354" y="2261"/>
                  </a:cubicBezTo>
                  <a:cubicBezTo>
                    <a:pt x="5837" y="1410"/>
                    <a:pt x="4743" y="1197"/>
                    <a:pt x="3861" y="832"/>
                  </a:cubicBezTo>
                  <a:cubicBezTo>
                    <a:pt x="2797" y="468"/>
                    <a:pt x="1681" y="1"/>
                    <a:pt x="4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4964882" y="5253952"/>
              <a:ext cx="51792" cy="191280"/>
            </a:xfrm>
            <a:custGeom>
              <a:avLst/>
              <a:gdLst/>
              <a:ahLst/>
              <a:cxnLst/>
              <a:rect l="l" t="t" r="r" b="b"/>
              <a:pathLst>
                <a:path w="1855" h="6851" extrusionOk="0">
                  <a:moveTo>
                    <a:pt x="1402" y="1"/>
                  </a:moveTo>
                  <a:cubicBezTo>
                    <a:pt x="1389" y="1"/>
                    <a:pt x="1376" y="4"/>
                    <a:pt x="1368" y="12"/>
                  </a:cubicBezTo>
                  <a:cubicBezTo>
                    <a:pt x="638" y="651"/>
                    <a:pt x="608" y="1836"/>
                    <a:pt x="456" y="2778"/>
                  </a:cubicBezTo>
                  <a:cubicBezTo>
                    <a:pt x="213" y="4085"/>
                    <a:pt x="0" y="5392"/>
                    <a:pt x="274" y="6730"/>
                  </a:cubicBezTo>
                  <a:cubicBezTo>
                    <a:pt x="291" y="6800"/>
                    <a:pt x="350" y="6850"/>
                    <a:pt x="408" y="6850"/>
                  </a:cubicBezTo>
                  <a:cubicBezTo>
                    <a:pt x="450" y="6850"/>
                    <a:pt x="491" y="6824"/>
                    <a:pt x="517" y="6760"/>
                  </a:cubicBezTo>
                  <a:cubicBezTo>
                    <a:pt x="942" y="5636"/>
                    <a:pt x="1034" y="4389"/>
                    <a:pt x="1216" y="3204"/>
                  </a:cubicBezTo>
                  <a:cubicBezTo>
                    <a:pt x="1368" y="2171"/>
                    <a:pt x="1854" y="1076"/>
                    <a:pt x="1489" y="73"/>
                  </a:cubicBezTo>
                  <a:cubicBezTo>
                    <a:pt x="1489" y="29"/>
                    <a:pt x="1441" y="1"/>
                    <a:pt x="14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4843514" y="5230137"/>
              <a:ext cx="53495" cy="191922"/>
            </a:xfrm>
            <a:custGeom>
              <a:avLst/>
              <a:gdLst/>
              <a:ahLst/>
              <a:cxnLst/>
              <a:rect l="l" t="t" r="r" b="b"/>
              <a:pathLst>
                <a:path w="1916" h="6874" extrusionOk="0">
                  <a:moveTo>
                    <a:pt x="1459" y="1"/>
                  </a:moveTo>
                  <a:cubicBezTo>
                    <a:pt x="1449" y="1"/>
                    <a:pt x="1439" y="4"/>
                    <a:pt x="1429" y="14"/>
                  </a:cubicBezTo>
                  <a:cubicBezTo>
                    <a:pt x="700" y="683"/>
                    <a:pt x="669" y="1838"/>
                    <a:pt x="517" y="2811"/>
                  </a:cubicBezTo>
                  <a:cubicBezTo>
                    <a:pt x="274" y="4087"/>
                    <a:pt x="0" y="5455"/>
                    <a:pt x="304" y="6762"/>
                  </a:cubicBezTo>
                  <a:cubicBezTo>
                    <a:pt x="342" y="6818"/>
                    <a:pt x="413" y="6874"/>
                    <a:pt x="477" y="6874"/>
                  </a:cubicBezTo>
                  <a:cubicBezTo>
                    <a:pt x="517" y="6874"/>
                    <a:pt x="554" y="6851"/>
                    <a:pt x="578" y="6793"/>
                  </a:cubicBezTo>
                  <a:cubicBezTo>
                    <a:pt x="1004" y="5638"/>
                    <a:pt x="1064" y="4391"/>
                    <a:pt x="1277" y="3175"/>
                  </a:cubicBezTo>
                  <a:cubicBezTo>
                    <a:pt x="1429" y="2142"/>
                    <a:pt x="1915" y="1048"/>
                    <a:pt x="1520" y="14"/>
                  </a:cubicBezTo>
                  <a:cubicBezTo>
                    <a:pt x="1500" y="14"/>
                    <a:pt x="1480" y="1"/>
                    <a:pt x="14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4710419" y="5177675"/>
              <a:ext cx="123797" cy="145826"/>
            </a:xfrm>
            <a:custGeom>
              <a:avLst/>
              <a:gdLst/>
              <a:ahLst/>
              <a:cxnLst/>
              <a:rect l="l" t="t" r="r" b="b"/>
              <a:pathLst>
                <a:path w="4434" h="5223" extrusionOk="0">
                  <a:moveTo>
                    <a:pt x="4390" y="1"/>
                  </a:moveTo>
                  <a:cubicBezTo>
                    <a:pt x="4384" y="1"/>
                    <a:pt x="4378" y="3"/>
                    <a:pt x="4372" y="9"/>
                  </a:cubicBezTo>
                  <a:cubicBezTo>
                    <a:pt x="3400" y="161"/>
                    <a:pt x="2792" y="1103"/>
                    <a:pt x="2184" y="1833"/>
                  </a:cubicBezTo>
                  <a:cubicBezTo>
                    <a:pt x="1363" y="2775"/>
                    <a:pt x="451" y="3778"/>
                    <a:pt x="26" y="5024"/>
                  </a:cubicBezTo>
                  <a:cubicBezTo>
                    <a:pt x="1" y="5123"/>
                    <a:pt x="77" y="5223"/>
                    <a:pt x="156" y="5223"/>
                  </a:cubicBezTo>
                  <a:cubicBezTo>
                    <a:pt x="174" y="5223"/>
                    <a:pt x="191" y="5218"/>
                    <a:pt x="208" y="5206"/>
                  </a:cubicBezTo>
                  <a:cubicBezTo>
                    <a:pt x="1181" y="4477"/>
                    <a:pt x="1849" y="3444"/>
                    <a:pt x="2609" y="2562"/>
                  </a:cubicBezTo>
                  <a:cubicBezTo>
                    <a:pt x="3248" y="1802"/>
                    <a:pt x="4251" y="1103"/>
                    <a:pt x="4433" y="70"/>
                  </a:cubicBezTo>
                  <a:cubicBezTo>
                    <a:pt x="4433" y="45"/>
                    <a:pt x="4413" y="1"/>
                    <a:pt x="4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4628809" y="5091598"/>
              <a:ext cx="165510" cy="92276"/>
            </a:xfrm>
            <a:custGeom>
              <a:avLst/>
              <a:gdLst/>
              <a:ahLst/>
              <a:cxnLst/>
              <a:rect l="l" t="t" r="r" b="b"/>
              <a:pathLst>
                <a:path w="5928" h="3305" extrusionOk="0">
                  <a:moveTo>
                    <a:pt x="5424" y="1"/>
                  </a:moveTo>
                  <a:cubicBezTo>
                    <a:pt x="4629" y="1"/>
                    <a:pt x="3866" y="545"/>
                    <a:pt x="3192" y="934"/>
                  </a:cubicBezTo>
                  <a:cubicBezTo>
                    <a:pt x="2037" y="1481"/>
                    <a:pt x="912" y="2058"/>
                    <a:pt x="61" y="3061"/>
                  </a:cubicBezTo>
                  <a:cubicBezTo>
                    <a:pt x="0" y="3153"/>
                    <a:pt x="61" y="3305"/>
                    <a:pt x="183" y="3305"/>
                  </a:cubicBezTo>
                  <a:cubicBezTo>
                    <a:pt x="1307" y="3001"/>
                    <a:pt x="2310" y="2332"/>
                    <a:pt x="3344" y="1785"/>
                  </a:cubicBezTo>
                  <a:cubicBezTo>
                    <a:pt x="4195" y="1329"/>
                    <a:pt x="5350" y="1086"/>
                    <a:pt x="5867" y="174"/>
                  </a:cubicBezTo>
                  <a:cubicBezTo>
                    <a:pt x="5928" y="113"/>
                    <a:pt x="5867" y="52"/>
                    <a:pt x="5836" y="52"/>
                  </a:cubicBezTo>
                  <a:cubicBezTo>
                    <a:pt x="5698" y="17"/>
                    <a:pt x="5561" y="1"/>
                    <a:pt x="5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5322146" y="5436019"/>
              <a:ext cx="185863" cy="29065"/>
            </a:xfrm>
            <a:custGeom>
              <a:avLst/>
              <a:gdLst/>
              <a:ahLst/>
              <a:cxnLst/>
              <a:rect l="l" t="t" r="r" b="b"/>
              <a:pathLst>
                <a:path w="6657" h="1041" extrusionOk="0">
                  <a:moveTo>
                    <a:pt x="5085" y="1"/>
                  </a:moveTo>
                  <a:cubicBezTo>
                    <a:pt x="4660" y="1"/>
                    <a:pt x="4230" y="44"/>
                    <a:pt x="3831" y="57"/>
                  </a:cubicBezTo>
                  <a:cubicBezTo>
                    <a:pt x="2584" y="148"/>
                    <a:pt x="1308" y="148"/>
                    <a:pt x="122" y="695"/>
                  </a:cubicBezTo>
                  <a:cubicBezTo>
                    <a:pt x="1" y="756"/>
                    <a:pt x="1" y="938"/>
                    <a:pt x="122" y="969"/>
                  </a:cubicBezTo>
                  <a:cubicBezTo>
                    <a:pt x="458" y="1020"/>
                    <a:pt x="789" y="1040"/>
                    <a:pt x="1118" y="1040"/>
                  </a:cubicBezTo>
                  <a:cubicBezTo>
                    <a:pt x="1950" y="1040"/>
                    <a:pt x="2768" y="913"/>
                    <a:pt x="3618" y="847"/>
                  </a:cubicBezTo>
                  <a:cubicBezTo>
                    <a:pt x="3776" y="837"/>
                    <a:pt x="3938" y="835"/>
                    <a:pt x="4104" y="835"/>
                  </a:cubicBezTo>
                  <a:cubicBezTo>
                    <a:pt x="4297" y="835"/>
                    <a:pt x="4493" y="838"/>
                    <a:pt x="4690" y="838"/>
                  </a:cubicBezTo>
                  <a:cubicBezTo>
                    <a:pt x="5362" y="838"/>
                    <a:pt x="6034" y="796"/>
                    <a:pt x="6566" y="422"/>
                  </a:cubicBezTo>
                  <a:cubicBezTo>
                    <a:pt x="6584" y="427"/>
                    <a:pt x="6598" y="430"/>
                    <a:pt x="6609" y="430"/>
                  </a:cubicBezTo>
                  <a:cubicBezTo>
                    <a:pt x="6656" y="430"/>
                    <a:pt x="6652" y="385"/>
                    <a:pt x="6627" y="361"/>
                  </a:cubicBezTo>
                  <a:cubicBezTo>
                    <a:pt x="6166" y="71"/>
                    <a:pt x="5629" y="1"/>
                    <a:pt x="50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5285068" y="5291058"/>
              <a:ext cx="133011" cy="133374"/>
            </a:xfrm>
            <a:custGeom>
              <a:avLst/>
              <a:gdLst/>
              <a:ahLst/>
              <a:cxnLst/>
              <a:rect l="l" t="t" r="r" b="b"/>
              <a:pathLst>
                <a:path w="4764" h="4777" extrusionOk="0">
                  <a:moveTo>
                    <a:pt x="4698" y="0"/>
                  </a:moveTo>
                  <a:cubicBezTo>
                    <a:pt x="4689" y="0"/>
                    <a:pt x="4679" y="6"/>
                    <a:pt x="4672" y="21"/>
                  </a:cubicBezTo>
                  <a:cubicBezTo>
                    <a:pt x="3730" y="82"/>
                    <a:pt x="3031" y="963"/>
                    <a:pt x="2393" y="1601"/>
                  </a:cubicBezTo>
                  <a:cubicBezTo>
                    <a:pt x="1481" y="2483"/>
                    <a:pt x="538" y="3395"/>
                    <a:pt x="52" y="4580"/>
                  </a:cubicBezTo>
                  <a:cubicBezTo>
                    <a:pt x="1" y="4657"/>
                    <a:pt x="79" y="4777"/>
                    <a:pt x="177" y="4777"/>
                  </a:cubicBezTo>
                  <a:cubicBezTo>
                    <a:pt x="196" y="4777"/>
                    <a:pt x="215" y="4772"/>
                    <a:pt x="234" y="4763"/>
                  </a:cubicBezTo>
                  <a:cubicBezTo>
                    <a:pt x="1207" y="4124"/>
                    <a:pt x="1937" y="3212"/>
                    <a:pt x="2788" y="2361"/>
                  </a:cubicBezTo>
                  <a:cubicBezTo>
                    <a:pt x="3456" y="1693"/>
                    <a:pt x="4490" y="1085"/>
                    <a:pt x="4763" y="82"/>
                  </a:cubicBezTo>
                  <a:cubicBezTo>
                    <a:pt x="4763" y="59"/>
                    <a:pt x="4728" y="0"/>
                    <a:pt x="46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4448892" y="5305213"/>
              <a:ext cx="142280" cy="136808"/>
            </a:xfrm>
            <a:custGeom>
              <a:avLst/>
              <a:gdLst/>
              <a:ahLst/>
              <a:cxnLst/>
              <a:rect l="l" t="t" r="r" b="b"/>
              <a:pathLst>
                <a:path w="5096" h="4900" extrusionOk="0">
                  <a:moveTo>
                    <a:pt x="92" y="0"/>
                  </a:moveTo>
                  <a:cubicBezTo>
                    <a:pt x="61" y="0"/>
                    <a:pt x="0" y="31"/>
                    <a:pt x="0" y="61"/>
                  </a:cubicBezTo>
                  <a:cubicBezTo>
                    <a:pt x="152" y="1064"/>
                    <a:pt x="1064" y="1794"/>
                    <a:pt x="1763" y="2462"/>
                  </a:cubicBezTo>
                  <a:cubicBezTo>
                    <a:pt x="2706" y="3404"/>
                    <a:pt x="3618" y="4377"/>
                    <a:pt x="4833" y="4894"/>
                  </a:cubicBezTo>
                  <a:cubicBezTo>
                    <a:pt x="4849" y="4898"/>
                    <a:pt x="4865" y="4900"/>
                    <a:pt x="4881" y="4900"/>
                  </a:cubicBezTo>
                  <a:cubicBezTo>
                    <a:pt x="4990" y="4900"/>
                    <a:pt x="5095" y="4813"/>
                    <a:pt x="5016" y="4681"/>
                  </a:cubicBezTo>
                  <a:cubicBezTo>
                    <a:pt x="4347" y="3648"/>
                    <a:pt x="3344" y="2888"/>
                    <a:pt x="2493" y="2006"/>
                  </a:cubicBezTo>
                  <a:cubicBezTo>
                    <a:pt x="1763" y="1277"/>
                    <a:pt x="1064" y="213"/>
                    <a:pt x="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4393722" y="5374790"/>
              <a:ext cx="84626" cy="187455"/>
            </a:xfrm>
            <a:custGeom>
              <a:avLst/>
              <a:gdLst/>
              <a:ahLst/>
              <a:cxnLst/>
              <a:rect l="l" t="t" r="r" b="b"/>
              <a:pathLst>
                <a:path w="3031" h="6714" extrusionOk="0">
                  <a:moveTo>
                    <a:pt x="366" y="1"/>
                  </a:moveTo>
                  <a:cubicBezTo>
                    <a:pt x="366" y="1"/>
                    <a:pt x="305" y="1"/>
                    <a:pt x="274" y="61"/>
                  </a:cubicBezTo>
                  <a:cubicBezTo>
                    <a:pt x="1" y="1034"/>
                    <a:pt x="548" y="2068"/>
                    <a:pt x="913" y="3010"/>
                  </a:cubicBezTo>
                  <a:cubicBezTo>
                    <a:pt x="1429" y="4317"/>
                    <a:pt x="1885" y="5624"/>
                    <a:pt x="2767" y="6657"/>
                  </a:cubicBezTo>
                  <a:cubicBezTo>
                    <a:pt x="2796" y="6697"/>
                    <a:pt x="2835" y="6714"/>
                    <a:pt x="2873" y="6714"/>
                  </a:cubicBezTo>
                  <a:cubicBezTo>
                    <a:pt x="2954" y="6714"/>
                    <a:pt x="3031" y="6639"/>
                    <a:pt x="3010" y="6536"/>
                  </a:cubicBezTo>
                  <a:cubicBezTo>
                    <a:pt x="2767" y="5289"/>
                    <a:pt x="2220" y="4165"/>
                    <a:pt x="1733" y="2949"/>
                  </a:cubicBezTo>
                  <a:cubicBezTo>
                    <a:pt x="1338" y="1946"/>
                    <a:pt x="1156" y="700"/>
                    <a:pt x="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4297845" y="5359518"/>
              <a:ext cx="39060" cy="199433"/>
            </a:xfrm>
            <a:custGeom>
              <a:avLst/>
              <a:gdLst/>
              <a:ahLst/>
              <a:cxnLst/>
              <a:rect l="l" t="t" r="r" b="b"/>
              <a:pathLst>
                <a:path w="1399" h="7143" extrusionOk="0">
                  <a:moveTo>
                    <a:pt x="821" y="0"/>
                  </a:moveTo>
                  <a:cubicBezTo>
                    <a:pt x="182" y="760"/>
                    <a:pt x="243" y="1915"/>
                    <a:pt x="182" y="2918"/>
                  </a:cubicBezTo>
                  <a:cubicBezTo>
                    <a:pt x="91" y="4256"/>
                    <a:pt x="0" y="5684"/>
                    <a:pt x="395" y="7022"/>
                  </a:cubicBezTo>
                  <a:cubicBezTo>
                    <a:pt x="430" y="7092"/>
                    <a:pt x="507" y="7142"/>
                    <a:pt x="570" y="7142"/>
                  </a:cubicBezTo>
                  <a:cubicBezTo>
                    <a:pt x="616" y="7142"/>
                    <a:pt x="656" y="7116"/>
                    <a:pt x="669" y="7052"/>
                  </a:cubicBezTo>
                  <a:cubicBezTo>
                    <a:pt x="973" y="5836"/>
                    <a:pt x="912" y="4499"/>
                    <a:pt x="973" y="3253"/>
                  </a:cubicBezTo>
                  <a:cubicBezTo>
                    <a:pt x="1003" y="2189"/>
                    <a:pt x="1398" y="1004"/>
                    <a:pt x="942" y="31"/>
                  </a:cubicBezTo>
                  <a:cubicBezTo>
                    <a:pt x="912" y="0"/>
                    <a:pt x="851" y="0"/>
                    <a:pt x="8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4305607" y="5036874"/>
              <a:ext cx="139070" cy="224533"/>
            </a:xfrm>
            <a:custGeom>
              <a:avLst/>
              <a:gdLst/>
              <a:ahLst/>
              <a:cxnLst/>
              <a:rect l="l" t="t" r="r" b="b"/>
              <a:pathLst>
                <a:path w="4981" h="8042" extrusionOk="0">
                  <a:moveTo>
                    <a:pt x="2513" y="0"/>
                  </a:moveTo>
                  <a:cubicBezTo>
                    <a:pt x="1418" y="0"/>
                    <a:pt x="710" y="912"/>
                    <a:pt x="391" y="2073"/>
                  </a:cubicBezTo>
                  <a:cubicBezTo>
                    <a:pt x="212" y="2669"/>
                    <a:pt x="121" y="3324"/>
                    <a:pt x="146" y="3894"/>
                  </a:cubicBezTo>
                  <a:lnTo>
                    <a:pt x="146" y="3894"/>
                  </a:lnTo>
                  <a:cubicBezTo>
                    <a:pt x="0" y="4726"/>
                    <a:pt x="40" y="5620"/>
                    <a:pt x="208" y="6268"/>
                  </a:cubicBezTo>
                  <a:cubicBezTo>
                    <a:pt x="477" y="7262"/>
                    <a:pt x="1316" y="8042"/>
                    <a:pt x="2283" y="8042"/>
                  </a:cubicBezTo>
                  <a:cubicBezTo>
                    <a:pt x="2410" y="8042"/>
                    <a:pt x="2540" y="8028"/>
                    <a:pt x="2670" y="8000"/>
                  </a:cubicBezTo>
                  <a:cubicBezTo>
                    <a:pt x="3734" y="7818"/>
                    <a:pt x="4373" y="6845"/>
                    <a:pt x="4616" y="5812"/>
                  </a:cubicBezTo>
                  <a:cubicBezTo>
                    <a:pt x="4798" y="4900"/>
                    <a:pt x="4980" y="3471"/>
                    <a:pt x="4768" y="2286"/>
                  </a:cubicBezTo>
                  <a:cubicBezTo>
                    <a:pt x="4585" y="1070"/>
                    <a:pt x="3947" y="67"/>
                    <a:pt x="2670" y="6"/>
                  </a:cubicBezTo>
                  <a:cubicBezTo>
                    <a:pt x="2617" y="2"/>
                    <a:pt x="2565" y="0"/>
                    <a:pt x="25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4716226" y="5555935"/>
              <a:ext cx="539694" cy="228246"/>
            </a:xfrm>
            <a:custGeom>
              <a:avLst/>
              <a:gdLst/>
              <a:ahLst/>
              <a:cxnLst/>
              <a:rect l="l" t="t" r="r" b="b"/>
              <a:pathLst>
                <a:path w="19330" h="8175" extrusionOk="0">
                  <a:moveTo>
                    <a:pt x="19004" y="0"/>
                  </a:moveTo>
                  <a:cubicBezTo>
                    <a:pt x="18953" y="0"/>
                    <a:pt x="18898" y="15"/>
                    <a:pt x="18845" y="48"/>
                  </a:cubicBezTo>
                  <a:cubicBezTo>
                    <a:pt x="16231" y="2145"/>
                    <a:pt x="13222" y="3330"/>
                    <a:pt x="9940" y="3908"/>
                  </a:cubicBezTo>
                  <a:cubicBezTo>
                    <a:pt x="8906" y="4080"/>
                    <a:pt x="7859" y="4107"/>
                    <a:pt x="6814" y="4107"/>
                  </a:cubicBezTo>
                  <a:cubicBezTo>
                    <a:pt x="6337" y="4107"/>
                    <a:pt x="5860" y="4102"/>
                    <a:pt x="5385" y="4102"/>
                  </a:cubicBezTo>
                  <a:cubicBezTo>
                    <a:pt x="3781" y="4102"/>
                    <a:pt x="2200" y="4166"/>
                    <a:pt x="699" y="4729"/>
                  </a:cubicBezTo>
                  <a:cubicBezTo>
                    <a:pt x="274" y="4881"/>
                    <a:pt x="0" y="5488"/>
                    <a:pt x="395" y="5914"/>
                  </a:cubicBezTo>
                  <a:cubicBezTo>
                    <a:pt x="2049" y="7567"/>
                    <a:pt x="4240" y="8174"/>
                    <a:pt x="6451" y="8174"/>
                  </a:cubicBezTo>
                  <a:cubicBezTo>
                    <a:pt x="8101" y="8174"/>
                    <a:pt x="9761" y="7836"/>
                    <a:pt x="11216" y="7343"/>
                  </a:cubicBezTo>
                  <a:cubicBezTo>
                    <a:pt x="12979" y="6795"/>
                    <a:pt x="14560" y="5884"/>
                    <a:pt x="15927" y="4698"/>
                  </a:cubicBezTo>
                  <a:cubicBezTo>
                    <a:pt x="17295" y="3513"/>
                    <a:pt x="18390" y="2084"/>
                    <a:pt x="19210" y="352"/>
                  </a:cubicBezTo>
                  <a:cubicBezTo>
                    <a:pt x="19329" y="185"/>
                    <a:pt x="19188" y="0"/>
                    <a:pt x="190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4828241" y="4626785"/>
              <a:ext cx="433681" cy="528944"/>
            </a:xfrm>
            <a:custGeom>
              <a:avLst/>
              <a:gdLst/>
              <a:ahLst/>
              <a:cxnLst/>
              <a:rect l="l" t="t" r="r" b="b"/>
              <a:pathLst>
                <a:path w="15533" h="18945" extrusionOk="0">
                  <a:moveTo>
                    <a:pt x="7731" y="0"/>
                  </a:moveTo>
                  <a:cubicBezTo>
                    <a:pt x="6611" y="0"/>
                    <a:pt x="5433" y="442"/>
                    <a:pt x="4256" y="1472"/>
                  </a:cubicBezTo>
                  <a:cubicBezTo>
                    <a:pt x="2280" y="3144"/>
                    <a:pt x="912" y="6031"/>
                    <a:pt x="456" y="8980"/>
                  </a:cubicBezTo>
                  <a:cubicBezTo>
                    <a:pt x="0" y="11959"/>
                    <a:pt x="517" y="15029"/>
                    <a:pt x="2432" y="17156"/>
                  </a:cubicBezTo>
                  <a:cubicBezTo>
                    <a:pt x="3528" y="18348"/>
                    <a:pt x="5062" y="18945"/>
                    <a:pt x="6596" y="18945"/>
                  </a:cubicBezTo>
                  <a:cubicBezTo>
                    <a:pt x="7147" y="18945"/>
                    <a:pt x="7699" y="18867"/>
                    <a:pt x="8230" y="18713"/>
                  </a:cubicBezTo>
                  <a:lnTo>
                    <a:pt x="8230" y="18713"/>
                  </a:lnTo>
                  <a:cubicBezTo>
                    <a:pt x="8407" y="18730"/>
                    <a:pt x="8585" y="18739"/>
                    <a:pt x="8763" y="18739"/>
                  </a:cubicBezTo>
                  <a:cubicBezTo>
                    <a:pt x="9780" y="18739"/>
                    <a:pt x="10806" y="18457"/>
                    <a:pt x="11703" y="17916"/>
                  </a:cubicBezTo>
                  <a:cubicBezTo>
                    <a:pt x="14317" y="16336"/>
                    <a:pt x="15533" y="13114"/>
                    <a:pt x="15259" y="9983"/>
                  </a:cubicBezTo>
                  <a:cubicBezTo>
                    <a:pt x="15137" y="8615"/>
                    <a:pt x="14773" y="7095"/>
                    <a:pt x="14104" y="5636"/>
                  </a:cubicBezTo>
                  <a:cubicBezTo>
                    <a:pt x="13800" y="4907"/>
                    <a:pt x="13435" y="4238"/>
                    <a:pt x="13010" y="3600"/>
                  </a:cubicBezTo>
                  <a:cubicBezTo>
                    <a:pt x="12584" y="2931"/>
                    <a:pt x="12159" y="2384"/>
                    <a:pt x="11612" y="1837"/>
                  </a:cubicBezTo>
                  <a:cubicBezTo>
                    <a:pt x="10489" y="714"/>
                    <a:pt x="9156" y="0"/>
                    <a:pt x="77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4655109" y="4453151"/>
              <a:ext cx="211103" cy="164672"/>
            </a:xfrm>
            <a:custGeom>
              <a:avLst/>
              <a:gdLst/>
              <a:ahLst/>
              <a:cxnLst/>
              <a:rect l="l" t="t" r="r" b="b"/>
              <a:pathLst>
                <a:path w="7561" h="5898" extrusionOk="0">
                  <a:moveTo>
                    <a:pt x="3837" y="1"/>
                  </a:moveTo>
                  <a:cubicBezTo>
                    <a:pt x="3825" y="1"/>
                    <a:pt x="3812" y="1"/>
                    <a:pt x="3800" y="1"/>
                  </a:cubicBezTo>
                  <a:cubicBezTo>
                    <a:pt x="3618" y="31"/>
                    <a:pt x="3375" y="31"/>
                    <a:pt x="3192" y="62"/>
                  </a:cubicBezTo>
                  <a:lnTo>
                    <a:pt x="3162" y="62"/>
                  </a:lnTo>
                  <a:lnTo>
                    <a:pt x="2615" y="153"/>
                  </a:lnTo>
                  <a:cubicBezTo>
                    <a:pt x="2250" y="214"/>
                    <a:pt x="1855" y="396"/>
                    <a:pt x="1551" y="609"/>
                  </a:cubicBezTo>
                  <a:cubicBezTo>
                    <a:pt x="639" y="1186"/>
                    <a:pt x="1" y="2250"/>
                    <a:pt x="61" y="3375"/>
                  </a:cubicBezTo>
                  <a:cubicBezTo>
                    <a:pt x="83" y="3672"/>
                    <a:pt x="153" y="3971"/>
                    <a:pt x="265" y="4254"/>
                  </a:cubicBezTo>
                  <a:lnTo>
                    <a:pt x="265" y="4254"/>
                  </a:lnTo>
                  <a:cubicBezTo>
                    <a:pt x="345" y="4529"/>
                    <a:pt x="489" y="4790"/>
                    <a:pt x="709" y="5023"/>
                  </a:cubicBezTo>
                  <a:lnTo>
                    <a:pt x="709" y="5023"/>
                  </a:lnTo>
                  <a:cubicBezTo>
                    <a:pt x="1124" y="5542"/>
                    <a:pt x="1712" y="5898"/>
                    <a:pt x="2402" y="5898"/>
                  </a:cubicBezTo>
                  <a:cubicBezTo>
                    <a:pt x="2524" y="5898"/>
                    <a:pt x="2647" y="5888"/>
                    <a:pt x="2768" y="5868"/>
                  </a:cubicBezTo>
                  <a:lnTo>
                    <a:pt x="2768" y="5868"/>
                  </a:lnTo>
                  <a:cubicBezTo>
                    <a:pt x="2864" y="5874"/>
                    <a:pt x="2961" y="5877"/>
                    <a:pt x="3058" y="5877"/>
                  </a:cubicBezTo>
                  <a:cubicBezTo>
                    <a:pt x="4168" y="5877"/>
                    <a:pt x="5319" y="5466"/>
                    <a:pt x="5989" y="4682"/>
                  </a:cubicBezTo>
                  <a:cubicBezTo>
                    <a:pt x="7561" y="2838"/>
                    <a:pt x="6156" y="1"/>
                    <a:pt x="38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4072950" y="4265138"/>
              <a:ext cx="1587001" cy="1700886"/>
            </a:xfrm>
            <a:custGeom>
              <a:avLst/>
              <a:gdLst/>
              <a:ahLst/>
              <a:cxnLst/>
              <a:rect l="l" t="t" r="r" b="b"/>
              <a:pathLst>
                <a:path w="56841" h="60920" extrusionOk="0">
                  <a:moveTo>
                    <a:pt x="27388" y="1131"/>
                  </a:moveTo>
                  <a:cubicBezTo>
                    <a:pt x="29406" y="1131"/>
                    <a:pt x="31460" y="1375"/>
                    <a:pt x="33466" y="1872"/>
                  </a:cubicBezTo>
                  <a:cubicBezTo>
                    <a:pt x="35046" y="2297"/>
                    <a:pt x="36657" y="2875"/>
                    <a:pt x="38177" y="3635"/>
                  </a:cubicBezTo>
                  <a:cubicBezTo>
                    <a:pt x="39727" y="4395"/>
                    <a:pt x="41217" y="5306"/>
                    <a:pt x="42645" y="6401"/>
                  </a:cubicBezTo>
                  <a:cubicBezTo>
                    <a:pt x="42661" y="6410"/>
                    <a:pt x="42676" y="6418"/>
                    <a:pt x="42691" y="6425"/>
                  </a:cubicBezTo>
                  <a:lnTo>
                    <a:pt x="42691" y="6425"/>
                  </a:lnTo>
                  <a:cubicBezTo>
                    <a:pt x="46166" y="9257"/>
                    <a:pt x="49152" y="12545"/>
                    <a:pt x="51399" y="16735"/>
                  </a:cubicBezTo>
                  <a:cubicBezTo>
                    <a:pt x="52129" y="18073"/>
                    <a:pt x="52737" y="19349"/>
                    <a:pt x="53253" y="20717"/>
                  </a:cubicBezTo>
                  <a:cubicBezTo>
                    <a:pt x="53831" y="22085"/>
                    <a:pt x="54287" y="23453"/>
                    <a:pt x="54652" y="24820"/>
                  </a:cubicBezTo>
                  <a:cubicBezTo>
                    <a:pt x="55047" y="26219"/>
                    <a:pt x="55320" y="27556"/>
                    <a:pt x="55533" y="28954"/>
                  </a:cubicBezTo>
                  <a:cubicBezTo>
                    <a:pt x="55716" y="30322"/>
                    <a:pt x="55837" y="31690"/>
                    <a:pt x="55837" y="33058"/>
                  </a:cubicBezTo>
                  <a:cubicBezTo>
                    <a:pt x="55837" y="38711"/>
                    <a:pt x="53740" y="43818"/>
                    <a:pt x="50457" y="48195"/>
                  </a:cubicBezTo>
                  <a:cubicBezTo>
                    <a:pt x="48785" y="50383"/>
                    <a:pt x="46840" y="52359"/>
                    <a:pt x="44682" y="54091"/>
                  </a:cubicBezTo>
                  <a:cubicBezTo>
                    <a:pt x="42493" y="55793"/>
                    <a:pt x="40062" y="57222"/>
                    <a:pt x="37569" y="58286"/>
                  </a:cubicBezTo>
                  <a:cubicBezTo>
                    <a:pt x="35050" y="59331"/>
                    <a:pt x="32413" y="59833"/>
                    <a:pt x="29741" y="59833"/>
                  </a:cubicBezTo>
                  <a:cubicBezTo>
                    <a:pt x="29383" y="59833"/>
                    <a:pt x="29023" y="59824"/>
                    <a:pt x="28663" y="59806"/>
                  </a:cubicBezTo>
                  <a:cubicBezTo>
                    <a:pt x="25685" y="59654"/>
                    <a:pt x="22584" y="58894"/>
                    <a:pt x="19666" y="57617"/>
                  </a:cubicBezTo>
                  <a:cubicBezTo>
                    <a:pt x="13830" y="55003"/>
                    <a:pt x="8602" y="50170"/>
                    <a:pt x="5198" y="44699"/>
                  </a:cubicBezTo>
                  <a:cubicBezTo>
                    <a:pt x="4316" y="43331"/>
                    <a:pt x="3587" y="41872"/>
                    <a:pt x="3040" y="40413"/>
                  </a:cubicBezTo>
                  <a:cubicBezTo>
                    <a:pt x="2462" y="38954"/>
                    <a:pt x="1976" y="37404"/>
                    <a:pt x="1672" y="35915"/>
                  </a:cubicBezTo>
                  <a:cubicBezTo>
                    <a:pt x="1307" y="34425"/>
                    <a:pt x="1125" y="32875"/>
                    <a:pt x="1003" y="31386"/>
                  </a:cubicBezTo>
                  <a:cubicBezTo>
                    <a:pt x="973" y="30626"/>
                    <a:pt x="942" y="29866"/>
                    <a:pt x="973" y="29167"/>
                  </a:cubicBezTo>
                  <a:cubicBezTo>
                    <a:pt x="973" y="28437"/>
                    <a:pt x="1003" y="27678"/>
                    <a:pt x="1094" y="26948"/>
                  </a:cubicBezTo>
                  <a:cubicBezTo>
                    <a:pt x="1672" y="21051"/>
                    <a:pt x="3891" y="15519"/>
                    <a:pt x="7538" y="10960"/>
                  </a:cubicBezTo>
                  <a:cubicBezTo>
                    <a:pt x="8602" y="9623"/>
                    <a:pt x="9788" y="8407"/>
                    <a:pt x="11003" y="7343"/>
                  </a:cubicBezTo>
                  <a:cubicBezTo>
                    <a:pt x="12250" y="6279"/>
                    <a:pt x="13557" y="5337"/>
                    <a:pt x="14924" y="4547"/>
                  </a:cubicBezTo>
                  <a:cubicBezTo>
                    <a:pt x="17690" y="2905"/>
                    <a:pt x="20700" y="1841"/>
                    <a:pt x="23861" y="1385"/>
                  </a:cubicBezTo>
                  <a:cubicBezTo>
                    <a:pt x="25013" y="1216"/>
                    <a:pt x="26194" y="1131"/>
                    <a:pt x="27388" y="1131"/>
                  </a:cubicBezTo>
                  <a:close/>
                  <a:moveTo>
                    <a:pt x="27707" y="0"/>
                  </a:moveTo>
                  <a:cubicBezTo>
                    <a:pt x="27193" y="0"/>
                    <a:pt x="26681" y="16"/>
                    <a:pt x="26171" y="48"/>
                  </a:cubicBezTo>
                  <a:cubicBezTo>
                    <a:pt x="20305" y="443"/>
                    <a:pt x="14651" y="2905"/>
                    <a:pt x="10244" y="6826"/>
                  </a:cubicBezTo>
                  <a:cubicBezTo>
                    <a:pt x="9119" y="7829"/>
                    <a:pt x="8055" y="8954"/>
                    <a:pt x="7052" y="10109"/>
                  </a:cubicBezTo>
                  <a:cubicBezTo>
                    <a:pt x="6079" y="11294"/>
                    <a:pt x="5228" y="12541"/>
                    <a:pt x="4438" y="13848"/>
                  </a:cubicBezTo>
                  <a:cubicBezTo>
                    <a:pt x="3648" y="15185"/>
                    <a:pt x="2979" y="16492"/>
                    <a:pt x="2371" y="17921"/>
                  </a:cubicBezTo>
                  <a:cubicBezTo>
                    <a:pt x="1763" y="19319"/>
                    <a:pt x="1307" y="20747"/>
                    <a:pt x="942" y="22237"/>
                  </a:cubicBezTo>
                  <a:cubicBezTo>
                    <a:pt x="547" y="23726"/>
                    <a:pt x="304" y="25216"/>
                    <a:pt x="152" y="26766"/>
                  </a:cubicBezTo>
                  <a:cubicBezTo>
                    <a:pt x="61" y="27526"/>
                    <a:pt x="31" y="28285"/>
                    <a:pt x="0" y="29076"/>
                  </a:cubicBezTo>
                  <a:cubicBezTo>
                    <a:pt x="0" y="29836"/>
                    <a:pt x="0" y="30626"/>
                    <a:pt x="31" y="31447"/>
                  </a:cubicBezTo>
                  <a:cubicBezTo>
                    <a:pt x="213" y="34547"/>
                    <a:pt x="912" y="37769"/>
                    <a:pt x="2158" y="40808"/>
                  </a:cubicBezTo>
                  <a:cubicBezTo>
                    <a:pt x="4590" y="46736"/>
                    <a:pt x="9301" y="52450"/>
                    <a:pt x="14924" y="56158"/>
                  </a:cubicBezTo>
                  <a:cubicBezTo>
                    <a:pt x="16323" y="57100"/>
                    <a:pt x="17812" y="57921"/>
                    <a:pt x="19301" y="58590"/>
                  </a:cubicBezTo>
                  <a:cubicBezTo>
                    <a:pt x="20821" y="59289"/>
                    <a:pt x="22341" y="59806"/>
                    <a:pt x="23861" y="60201"/>
                  </a:cubicBezTo>
                  <a:cubicBezTo>
                    <a:pt x="25757" y="60670"/>
                    <a:pt x="27665" y="60919"/>
                    <a:pt x="29549" y="60919"/>
                  </a:cubicBezTo>
                  <a:cubicBezTo>
                    <a:pt x="30715" y="60919"/>
                    <a:pt x="31871" y="60824"/>
                    <a:pt x="33010" y="60626"/>
                  </a:cubicBezTo>
                  <a:cubicBezTo>
                    <a:pt x="38633" y="59654"/>
                    <a:pt x="43861" y="56462"/>
                    <a:pt x="48086" y="52328"/>
                  </a:cubicBezTo>
                  <a:cubicBezTo>
                    <a:pt x="52281" y="48195"/>
                    <a:pt x="55381" y="43088"/>
                    <a:pt x="56415" y="37587"/>
                  </a:cubicBezTo>
                  <a:cubicBezTo>
                    <a:pt x="56688" y="36067"/>
                    <a:pt x="56840" y="34486"/>
                    <a:pt x="56840" y="32906"/>
                  </a:cubicBezTo>
                  <a:cubicBezTo>
                    <a:pt x="56840" y="32115"/>
                    <a:pt x="56779" y="31325"/>
                    <a:pt x="56719" y="30504"/>
                  </a:cubicBezTo>
                  <a:cubicBezTo>
                    <a:pt x="56688" y="30109"/>
                    <a:pt x="56627" y="29714"/>
                    <a:pt x="56597" y="29289"/>
                  </a:cubicBezTo>
                  <a:cubicBezTo>
                    <a:pt x="56567" y="28893"/>
                    <a:pt x="56475" y="28468"/>
                    <a:pt x="56415" y="28073"/>
                  </a:cubicBezTo>
                  <a:cubicBezTo>
                    <a:pt x="56263" y="27282"/>
                    <a:pt x="56111" y="26462"/>
                    <a:pt x="55928" y="25671"/>
                  </a:cubicBezTo>
                  <a:cubicBezTo>
                    <a:pt x="55716" y="24820"/>
                    <a:pt x="55503" y="24030"/>
                    <a:pt x="55229" y="23240"/>
                  </a:cubicBezTo>
                  <a:cubicBezTo>
                    <a:pt x="54743" y="21629"/>
                    <a:pt x="54105" y="19987"/>
                    <a:pt x="53405" y="18437"/>
                  </a:cubicBezTo>
                  <a:cubicBezTo>
                    <a:pt x="52737" y="16918"/>
                    <a:pt x="51886" y="15367"/>
                    <a:pt x="50943" y="13848"/>
                  </a:cubicBezTo>
                  <a:cubicBezTo>
                    <a:pt x="50001" y="12328"/>
                    <a:pt x="48968" y="10869"/>
                    <a:pt x="47782" y="9501"/>
                  </a:cubicBezTo>
                  <a:cubicBezTo>
                    <a:pt x="45686" y="7047"/>
                    <a:pt x="43215" y="4993"/>
                    <a:pt x="40505" y="3770"/>
                  </a:cubicBezTo>
                  <a:lnTo>
                    <a:pt x="40505" y="3770"/>
                  </a:lnTo>
                  <a:cubicBezTo>
                    <a:pt x="38730" y="2620"/>
                    <a:pt x="36849" y="1743"/>
                    <a:pt x="34955" y="1112"/>
                  </a:cubicBezTo>
                  <a:cubicBezTo>
                    <a:pt x="32597" y="359"/>
                    <a:pt x="30135" y="0"/>
                    <a:pt x="277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4922443" y="4397478"/>
              <a:ext cx="585594" cy="634482"/>
            </a:xfrm>
            <a:custGeom>
              <a:avLst/>
              <a:gdLst/>
              <a:ahLst/>
              <a:cxnLst/>
              <a:rect l="l" t="t" r="r" b="b"/>
              <a:pathLst>
                <a:path w="20974" h="22725" extrusionOk="0">
                  <a:moveTo>
                    <a:pt x="1625" y="0"/>
                  </a:moveTo>
                  <a:cubicBezTo>
                    <a:pt x="1047" y="0"/>
                    <a:pt x="510" y="115"/>
                    <a:pt x="61" y="384"/>
                  </a:cubicBezTo>
                  <a:cubicBezTo>
                    <a:pt x="0" y="475"/>
                    <a:pt x="0" y="566"/>
                    <a:pt x="31" y="597"/>
                  </a:cubicBezTo>
                  <a:cubicBezTo>
                    <a:pt x="1277" y="1995"/>
                    <a:pt x="3709" y="2238"/>
                    <a:pt x="5380" y="2998"/>
                  </a:cubicBezTo>
                  <a:cubicBezTo>
                    <a:pt x="6687" y="3606"/>
                    <a:pt x="7934" y="4275"/>
                    <a:pt x="9089" y="5126"/>
                  </a:cubicBezTo>
                  <a:cubicBezTo>
                    <a:pt x="10244" y="5946"/>
                    <a:pt x="11399" y="6889"/>
                    <a:pt x="12371" y="7953"/>
                  </a:cubicBezTo>
                  <a:cubicBezTo>
                    <a:pt x="13344" y="8956"/>
                    <a:pt x="14195" y="10019"/>
                    <a:pt x="15016" y="11144"/>
                  </a:cubicBezTo>
                  <a:cubicBezTo>
                    <a:pt x="15806" y="12299"/>
                    <a:pt x="16475" y="13485"/>
                    <a:pt x="17083" y="14731"/>
                  </a:cubicBezTo>
                  <a:cubicBezTo>
                    <a:pt x="17691" y="15977"/>
                    <a:pt x="18055" y="17375"/>
                    <a:pt x="18450" y="18713"/>
                  </a:cubicBezTo>
                  <a:cubicBezTo>
                    <a:pt x="18846" y="20050"/>
                    <a:pt x="19271" y="21387"/>
                    <a:pt x="19940" y="22512"/>
                  </a:cubicBezTo>
                  <a:cubicBezTo>
                    <a:pt x="20016" y="22649"/>
                    <a:pt x="20175" y="22725"/>
                    <a:pt x="20327" y="22725"/>
                  </a:cubicBezTo>
                  <a:cubicBezTo>
                    <a:pt x="20479" y="22725"/>
                    <a:pt x="20624" y="22649"/>
                    <a:pt x="20669" y="22482"/>
                  </a:cubicBezTo>
                  <a:cubicBezTo>
                    <a:pt x="20973" y="21175"/>
                    <a:pt x="20821" y="19807"/>
                    <a:pt x="20487" y="18530"/>
                  </a:cubicBezTo>
                  <a:cubicBezTo>
                    <a:pt x="20092" y="17223"/>
                    <a:pt x="19484" y="15916"/>
                    <a:pt x="18967" y="14670"/>
                  </a:cubicBezTo>
                  <a:cubicBezTo>
                    <a:pt x="18268" y="13241"/>
                    <a:pt x="17478" y="11782"/>
                    <a:pt x="16596" y="10506"/>
                  </a:cubicBezTo>
                  <a:cubicBezTo>
                    <a:pt x="15684" y="9168"/>
                    <a:pt x="14681" y="7922"/>
                    <a:pt x="13587" y="6737"/>
                  </a:cubicBezTo>
                  <a:cubicBezTo>
                    <a:pt x="11581" y="4700"/>
                    <a:pt x="9332" y="3028"/>
                    <a:pt x="6870" y="1752"/>
                  </a:cubicBezTo>
                  <a:cubicBezTo>
                    <a:pt x="5958" y="1296"/>
                    <a:pt x="4742" y="658"/>
                    <a:pt x="3496" y="323"/>
                  </a:cubicBezTo>
                  <a:cubicBezTo>
                    <a:pt x="2863" y="123"/>
                    <a:pt x="2222" y="0"/>
                    <a:pt x="1625"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5455380" y="5154864"/>
              <a:ext cx="73876" cy="110424"/>
            </a:xfrm>
            <a:custGeom>
              <a:avLst/>
              <a:gdLst/>
              <a:ahLst/>
              <a:cxnLst/>
              <a:rect l="l" t="t" r="r" b="b"/>
              <a:pathLst>
                <a:path w="2646" h="3955" extrusionOk="0">
                  <a:moveTo>
                    <a:pt x="1474" y="1"/>
                  </a:moveTo>
                  <a:cubicBezTo>
                    <a:pt x="1403" y="1"/>
                    <a:pt x="1334" y="24"/>
                    <a:pt x="1277" y="66"/>
                  </a:cubicBezTo>
                  <a:cubicBezTo>
                    <a:pt x="487" y="552"/>
                    <a:pt x="214" y="1251"/>
                    <a:pt x="92" y="2194"/>
                  </a:cubicBezTo>
                  <a:cubicBezTo>
                    <a:pt x="1" y="2771"/>
                    <a:pt x="183" y="3744"/>
                    <a:pt x="821" y="3926"/>
                  </a:cubicBezTo>
                  <a:cubicBezTo>
                    <a:pt x="896" y="3945"/>
                    <a:pt x="969" y="3955"/>
                    <a:pt x="1040" y="3955"/>
                  </a:cubicBezTo>
                  <a:cubicBezTo>
                    <a:pt x="1749" y="3955"/>
                    <a:pt x="2264" y="3048"/>
                    <a:pt x="2402" y="2467"/>
                  </a:cubicBezTo>
                  <a:cubicBezTo>
                    <a:pt x="2645" y="1555"/>
                    <a:pt x="2463" y="674"/>
                    <a:pt x="1703" y="96"/>
                  </a:cubicBezTo>
                  <a:cubicBezTo>
                    <a:pt x="1638" y="31"/>
                    <a:pt x="1555" y="1"/>
                    <a:pt x="147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4444062" y="5665102"/>
              <a:ext cx="95654" cy="84961"/>
            </a:xfrm>
            <a:custGeom>
              <a:avLst/>
              <a:gdLst/>
              <a:ahLst/>
              <a:cxnLst/>
              <a:rect l="l" t="t" r="r" b="b"/>
              <a:pathLst>
                <a:path w="3426" h="3043" extrusionOk="0">
                  <a:moveTo>
                    <a:pt x="632" y="0"/>
                  </a:moveTo>
                  <a:cubicBezTo>
                    <a:pt x="289" y="0"/>
                    <a:pt x="1" y="349"/>
                    <a:pt x="173" y="819"/>
                  </a:cubicBezTo>
                  <a:cubicBezTo>
                    <a:pt x="295" y="1123"/>
                    <a:pt x="325" y="1426"/>
                    <a:pt x="477" y="1700"/>
                  </a:cubicBezTo>
                  <a:cubicBezTo>
                    <a:pt x="629" y="2034"/>
                    <a:pt x="903" y="2338"/>
                    <a:pt x="1177" y="2582"/>
                  </a:cubicBezTo>
                  <a:cubicBezTo>
                    <a:pt x="1450" y="2794"/>
                    <a:pt x="1784" y="2977"/>
                    <a:pt x="2119" y="3037"/>
                  </a:cubicBezTo>
                  <a:cubicBezTo>
                    <a:pt x="2152" y="3041"/>
                    <a:pt x="2185" y="3042"/>
                    <a:pt x="2217" y="3042"/>
                  </a:cubicBezTo>
                  <a:cubicBezTo>
                    <a:pt x="2489" y="3042"/>
                    <a:pt x="2760" y="2940"/>
                    <a:pt x="3031" y="2885"/>
                  </a:cubicBezTo>
                  <a:cubicBezTo>
                    <a:pt x="3335" y="2794"/>
                    <a:pt x="3426" y="2460"/>
                    <a:pt x="3304" y="2156"/>
                  </a:cubicBezTo>
                  <a:cubicBezTo>
                    <a:pt x="3183" y="1852"/>
                    <a:pt x="3152" y="1548"/>
                    <a:pt x="2909" y="1275"/>
                  </a:cubicBezTo>
                  <a:cubicBezTo>
                    <a:pt x="2727" y="1062"/>
                    <a:pt x="2484" y="819"/>
                    <a:pt x="2271" y="636"/>
                  </a:cubicBezTo>
                  <a:cubicBezTo>
                    <a:pt x="2028" y="484"/>
                    <a:pt x="1815" y="332"/>
                    <a:pt x="1602" y="241"/>
                  </a:cubicBezTo>
                  <a:cubicBezTo>
                    <a:pt x="1359" y="180"/>
                    <a:pt x="1085" y="180"/>
                    <a:pt x="873" y="59"/>
                  </a:cubicBezTo>
                  <a:cubicBezTo>
                    <a:pt x="793" y="19"/>
                    <a:pt x="711" y="0"/>
                    <a:pt x="63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1" name="Google Shape;181;p2"/>
          <p:cNvGrpSpPr/>
          <p:nvPr/>
        </p:nvGrpSpPr>
        <p:grpSpPr>
          <a:xfrm rot="-2502697">
            <a:off x="6515050" y="4342086"/>
            <a:ext cx="1146208" cy="2047301"/>
            <a:chOff x="5574766" y="3497701"/>
            <a:chExt cx="1516838" cy="2709301"/>
          </a:xfrm>
        </p:grpSpPr>
        <p:sp>
          <p:nvSpPr>
            <p:cNvPr id="182" name="Google Shape;182;p2"/>
            <p:cNvSpPr/>
            <p:nvPr/>
          </p:nvSpPr>
          <p:spPr>
            <a:xfrm>
              <a:off x="6265005" y="4583314"/>
              <a:ext cx="516855" cy="1182049"/>
            </a:xfrm>
            <a:custGeom>
              <a:avLst/>
              <a:gdLst/>
              <a:ahLst/>
              <a:cxnLst/>
              <a:rect l="l" t="t" r="r" b="b"/>
              <a:pathLst>
                <a:path w="18512" h="42337" extrusionOk="0">
                  <a:moveTo>
                    <a:pt x="14862" y="0"/>
                  </a:moveTo>
                  <a:cubicBezTo>
                    <a:pt x="14791" y="0"/>
                    <a:pt x="14856" y="361"/>
                    <a:pt x="15137" y="1205"/>
                  </a:cubicBezTo>
                  <a:cubicBezTo>
                    <a:pt x="15776" y="3211"/>
                    <a:pt x="15836" y="5035"/>
                    <a:pt x="15563" y="6707"/>
                  </a:cubicBezTo>
                  <a:cubicBezTo>
                    <a:pt x="15198" y="8409"/>
                    <a:pt x="14499" y="9929"/>
                    <a:pt x="13557" y="11297"/>
                  </a:cubicBezTo>
                  <a:cubicBezTo>
                    <a:pt x="12675" y="12664"/>
                    <a:pt x="11581" y="13880"/>
                    <a:pt x="10517" y="14975"/>
                  </a:cubicBezTo>
                  <a:cubicBezTo>
                    <a:pt x="9423" y="16099"/>
                    <a:pt x="8329" y="17102"/>
                    <a:pt x="7417" y="18014"/>
                  </a:cubicBezTo>
                  <a:cubicBezTo>
                    <a:pt x="5259" y="20203"/>
                    <a:pt x="3465" y="22817"/>
                    <a:pt x="2067" y="25735"/>
                  </a:cubicBezTo>
                  <a:cubicBezTo>
                    <a:pt x="1702" y="26464"/>
                    <a:pt x="1398" y="27224"/>
                    <a:pt x="1186" y="27984"/>
                  </a:cubicBezTo>
                  <a:lnTo>
                    <a:pt x="851" y="29108"/>
                  </a:lnTo>
                  <a:cubicBezTo>
                    <a:pt x="730" y="29504"/>
                    <a:pt x="608" y="29929"/>
                    <a:pt x="547" y="30294"/>
                  </a:cubicBezTo>
                  <a:cubicBezTo>
                    <a:pt x="152" y="31905"/>
                    <a:pt x="0" y="33577"/>
                    <a:pt x="61" y="35309"/>
                  </a:cubicBezTo>
                  <a:cubicBezTo>
                    <a:pt x="61" y="37072"/>
                    <a:pt x="274" y="38805"/>
                    <a:pt x="547" y="40568"/>
                  </a:cubicBezTo>
                  <a:cubicBezTo>
                    <a:pt x="571" y="40826"/>
                    <a:pt x="776" y="42337"/>
                    <a:pt x="910" y="42337"/>
                  </a:cubicBezTo>
                  <a:cubicBezTo>
                    <a:pt x="949" y="42337"/>
                    <a:pt x="983" y="42206"/>
                    <a:pt x="1003" y="41875"/>
                  </a:cubicBezTo>
                  <a:cubicBezTo>
                    <a:pt x="1034" y="41388"/>
                    <a:pt x="1064" y="40932"/>
                    <a:pt x="1125" y="40446"/>
                  </a:cubicBezTo>
                  <a:cubicBezTo>
                    <a:pt x="1186" y="39990"/>
                    <a:pt x="1216" y="39534"/>
                    <a:pt x="1307" y="39078"/>
                  </a:cubicBezTo>
                  <a:cubicBezTo>
                    <a:pt x="1459" y="38197"/>
                    <a:pt x="1733" y="37315"/>
                    <a:pt x="1976" y="36525"/>
                  </a:cubicBezTo>
                  <a:cubicBezTo>
                    <a:pt x="2280" y="35704"/>
                    <a:pt x="2675" y="34944"/>
                    <a:pt x="3040" y="34185"/>
                  </a:cubicBezTo>
                  <a:cubicBezTo>
                    <a:pt x="3435" y="33425"/>
                    <a:pt x="3891" y="32695"/>
                    <a:pt x="4347" y="31966"/>
                  </a:cubicBezTo>
                  <a:cubicBezTo>
                    <a:pt x="5289" y="30567"/>
                    <a:pt x="6414" y="29230"/>
                    <a:pt x="7599" y="28014"/>
                  </a:cubicBezTo>
                  <a:cubicBezTo>
                    <a:pt x="8754" y="26798"/>
                    <a:pt x="9970" y="25674"/>
                    <a:pt x="11125" y="24610"/>
                  </a:cubicBezTo>
                  <a:cubicBezTo>
                    <a:pt x="12189" y="23637"/>
                    <a:pt x="13314" y="22695"/>
                    <a:pt x="14317" y="21631"/>
                  </a:cubicBezTo>
                  <a:cubicBezTo>
                    <a:pt x="14833" y="21114"/>
                    <a:pt x="15350" y="20537"/>
                    <a:pt x="15806" y="19929"/>
                  </a:cubicBezTo>
                  <a:cubicBezTo>
                    <a:pt x="16262" y="19321"/>
                    <a:pt x="16688" y="18683"/>
                    <a:pt x="17052" y="17984"/>
                  </a:cubicBezTo>
                  <a:cubicBezTo>
                    <a:pt x="17903" y="16464"/>
                    <a:pt x="18329" y="14762"/>
                    <a:pt x="18420" y="12968"/>
                  </a:cubicBezTo>
                  <a:cubicBezTo>
                    <a:pt x="18511" y="11175"/>
                    <a:pt x="18207" y="9260"/>
                    <a:pt x="17630" y="7193"/>
                  </a:cubicBezTo>
                  <a:cubicBezTo>
                    <a:pt x="17356" y="6129"/>
                    <a:pt x="17022" y="5096"/>
                    <a:pt x="16657" y="4093"/>
                  </a:cubicBezTo>
                  <a:cubicBezTo>
                    <a:pt x="16262" y="3059"/>
                    <a:pt x="15897" y="2026"/>
                    <a:pt x="15441" y="1053"/>
                  </a:cubicBezTo>
                  <a:cubicBezTo>
                    <a:pt x="15161" y="399"/>
                    <a:pt x="14936" y="0"/>
                    <a:pt x="14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6015484" y="3585258"/>
              <a:ext cx="397218" cy="1490007"/>
            </a:xfrm>
            <a:custGeom>
              <a:avLst/>
              <a:gdLst/>
              <a:ahLst/>
              <a:cxnLst/>
              <a:rect l="l" t="t" r="r" b="b"/>
              <a:pathLst>
                <a:path w="14227" h="53367" extrusionOk="0">
                  <a:moveTo>
                    <a:pt x="5588" y="0"/>
                  </a:moveTo>
                  <a:cubicBezTo>
                    <a:pt x="5489" y="0"/>
                    <a:pt x="5601" y="217"/>
                    <a:pt x="5776" y="508"/>
                  </a:cubicBezTo>
                  <a:cubicBezTo>
                    <a:pt x="6019" y="934"/>
                    <a:pt x="6506" y="1572"/>
                    <a:pt x="6658" y="1785"/>
                  </a:cubicBezTo>
                  <a:cubicBezTo>
                    <a:pt x="7266" y="2666"/>
                    <a:pt x="7782" y="3700"/>
                    <a:pt x="8147" y="4763"/>
                  </a:cubicBezTo>
                  <a:cubicBezTo>
                    <a:pt x="8329" y="5280"/>
                    <a:pt x="8542" y="5858"/>
                    <a:pt x="8694" y="6435"/>
                  </a:cubicBezTo>
                  <a:cubicBezTo>
                    <a:pt x="8816" y="7013"/>
                    <a:pt x="8907" y="7560"/>
                    <a:pt x="9028" y="8168"/>
                  </a:cubicBezTo>
                  <a:cubicBezTo>
                    <a:pt x="9363" y="10539"/>
                    <a:pt x="9363" y="12849"/>
                    <a:pt x="9180" y="14764"/>
                  </a:cubicBezTo>
                  <a:cubicBezTo>
                    <a:pt x="8876" y="17043"/>
                    <a:pt x="8360" y="19171"/>
                    <a:pt x="7721" y="21177"/>
                  </a:cubicBezTo>
                  <a:cubicBezTo>
                    <a:pt x="7569" y="21663"/>
                    <a:pt x="7417" y="22211"/>
                    <a:pt x="7235" y="22697"/>
                  </a:cubicBezTo>
                  <a:lnTo>
                    <a:pt x="6658" y="24186"/>
                  </a:lnTo>
                  <a:cubicBezTo>
                    <a:pt x="6293" y="25159"/>
                    <a:pt x="5867" y="26101"/>
                    <a:pt x="5503" y="27104"/>
                  </a:cubicBezTo>
                  <a:cubicBezTo>
                    <a:pt x="4834" y="28624"/>
                    <a:pt x="4074" y="30205"/>
                    <a:pt x="3375" y="31846"/>
                  </a:cubicBezTo>
                  <a:cubicBezTo>
                    <a:pt x="2615" y="33487"/>
                    <a:pt x="1855" y="35159"/>
                    <a:pt x="1278" y="36861"/>
                  </a:cubicBezTo>
                  <a:cubicBezTo>
                    <a:pt x="974" y="37682"/>
                    <a:pt x="730" y="38563"/>
                    <a:pt x="548" y="39414"/>
                  </a:cubicBezTo>
                  <a:cubicBezTo>
                    <a:pt x="335" y="40265"/>
                    <a:pt x="183" y="41147"/>
                    <a:pt x="92" y="42028"/>
                  </a:cubicBezTo>
                  <a:cubicBezTo>
                    <a:pt x="1" y="42910"/>
                    <a:pt x="1" y="43822"/>
                    <a:pt x="123" y="44673"/>
                  </a:cubicBezTo>
                  <a:cubicBezTo>
                    <a:pt x="214" y="45129"/>
                    <a:pt x="244" y="45585"/>
                    <a:pt x="335" y="46041"/>
                  </a:cubicBezTo>
                  <a:cubicBezTo>
                    <a:pt x="396" y="46497"/>
                    <a:pt x="518" y="47013"/>
                    <a:pt x="670" y="47469"/>
                  </a:cubicBezTo>
                  <a:cubicBezTo>
                    <a:pt x="882" y="48290"/>
                    <a:pt x="1186" y="49171"/>
                    <a:pt x="1490" y="49992"/>
                  </a:cubicBezTo>
                  <a:cubicBezTo>
                    <a:pt x="1794" y="50843"/>
                    <a:pt x="2068" y="51725"/>
                    <a:pt x="2402" y="52515"/>
                  </a:cubicBezTo>
                  <a:cubicBezTo>
                    <a:pt x="2620" y="53044"/>
                    <a:pt x="2806" y="53367"/>
                    <a:pt x="2891" y="53367"/>
                  </a:cubicBezTo>
                  <a:cubicBezTo>
                    <a:pt x="2972" y="53367"/>
                    <a:pt x="2960" y="53075"/>
                    <a:pt x="2797" y="52393"/>
                  </a:cubicBezTo>
                  <a:cubicBezTo>
                    <a:pt x="2615" y="51603"/>
                    <a:pt x="2554" y="50752"/>
                    <a:pt x="2676" y="49962"/>
                  </a:cubicBezTo>
                  <a:cubicBezTo>
                    <a:pt x="2706" y="49171"/>
                    <a:pt x="2919" y="48320"/>
                    <a:pt x="3132" y="47500"/>
                  </a:cubicBezTo>
                  <a:cubicBezTo>
                    <a:pt x="3588" y="45858"/>
                    <a:pt x="4378" y="44308"/>
                    <a:pt x="4955" y="43001"/>
                  </a:cubicBezTo>
                  <a:cubicBezTo>
                    <a:pt x="6658" y="39262"/>
                    <a:pt x="8876" y="35645"/>
                    <a:pt x="10579" y="31846"/>
                  </a:cubicBezTo>
                  <a:cubicBezTo>
                    <a:pt x="11035" y="30904"/>
                    <a:pt x="11460" y="29901"/>
                    <a:pt x="11855" y="28867"/>
                  </a:cubicBezTo>
                  <a:cubicBezTo>
                    <a:pt x="12281" y="27864"/>
                    <a:pt x="12676" y="26831"/>
                    <a:pt x="12980" y="25767"/>
                  </a:cubicBezTo>
                  <a:cubicBezTo>
                    <a:pt x="13588" y="23639"/>
                    <a:pt x="14044" y="21390"/>
                    <a:pt x="14135" y="18989"/>
                  </a:cubicBezTo>
                  <a:cubicBezTo>
                    <a:pt x="14226" y="16679"/>
                    <a:pt x="13892" y="14399"/>
                    <a:pt x="13193" y="12119"/>
                  </a:cubicBezTo>
                  <a:cubicBezTo>
                    <a:pt x="12858" y="10995"/>
                    <a:pt x="12372" y="9870"/>
                    <a:pt x="11825" y="8745"/>
                  </a:cubicBezTo>
                  <a:cubicBezTo>
                    <a:pt x="11247" y="7651"/>
                    <a:pt x="10639" y="6466"/>
                    <a:pt x="9940" y="5371"/>
                  </a:cubicBezTo>
                  <a:cubicBezTo>
                    <a:pt x="8816" y="3760"/>
                    <a:pt x="7448" y="1420"/>
                    <a:pt x="5989" y="235"/>
                  </a:cubicBezTo>
                  <a:cubicBezTo>
                    <a:pt x="5769" y="70"/>
                    <a:pt x="5645" y="0"/>
                    <a:pt x="5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6339691" y="5327187"/>
              <a:ext cx="550778" cy="101098"/>
            </a:xfrm>
            <a:custGeom>
              <a:avLst/>
              <a:gdLst/>
              <a:ahLst/>
              <a:cxnLst/>
              <a:rect l="l" t="t" r="r" b="b"/>
              <a:pathLst>
                <a:path w="19727" h="3621" extrusionOk="0">
                  <a:moveTo>
                    <a:pt x="19218" y="0"/>
                  </a:moveTo>
                  <a:cubicBezTo>
                    <a:pt x="16211" y="0"/>
                    <a:pt x="13257" y="720"/>
                    <a:pt x="10304" y="1158"/>
                  </a:cubicBezTo>
                  <a:cubicBezTo>
                    <a:pt x="7022" y="1645"/>
                    <a:pt x="3556" y="1918"/>
                    <a:pt x="365" y="2861"/>
                  </a:cubicBezTo>
                  <a:cubicBezTo>
                    <a:pt x="0" y="2982"/>
                    <a:pt x="122" y="3621"/>
                    <a:pt x="486" y="3621"/>
                  </a:cubicBezTo>
                  <a:cubicBezTo>
                    <a:pt x="3678" y="3499"/>
                    <a:pt x="6900" y="2709"/>
                    <a:pt x="10061" y="2162"/>
                  </a:cubicBezTo>
                  <a:cubicBezTo>
                    <a:pt x="13222" y="1645"/>
                    <a:pt x="16535" y="1402"/>
                    <a:pt x="19575" y="338"/>
                  </a:cubicBezTo>
                  <a:cubicBezTo>
                    <a:pt x="19666" y="277"/>
                    <a:pt x="19727" y="3"/>
                    <a:pt x="19575" y="3"/>
                  </a:cubicBezTo>
                  <a:cubicBezTo>
                    <a:pt x="19456" y="1"/>
                    <a:pt x="19337" y="0"/>
                    <a:pt x="192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5637028" y="3608264"/>
              <a:ext cx="566301" cy="368153"/>
            </a:xfrm>
            <a:custGeom>
              <a:avLst/>
              <a:gdLst/>
              <a:ahLst/>
              <a:cxnLst/>
              <a:rect l="l" t="t" r="r" b="b"/>
              <a:pathLst>
                <a:path w="20283" h="13186" extrusionOk="0">
                  <a:moveTo>
                    <a:pt x="19815" y="1"/>
                  </a:moveTo>
                  <a:cubicBezTo>
                    <a:pt x="19786" y="1"/>
                    <a:pt x="19756" y="6"/>
                    <a:pt x="19726" y="18"/>
                  </a:cubicBezTo>
                  <a:cubicBezTo>
                    <a:pt x="16231" y="1295"/>
                    <a:pt x="13161" y="3757"/>
                    <a:pt x="10091" y="5763"/>
                  </a:cubicBezTo>
                  <a:cubicBezTo>
                    <a:pt x="6778" y="7921"/>
                    <a:pt x="3465" y="10140"/>
                    <a:pt x="303" y="12450"/>
                  </a:cubicBezTo>
                  <a:cubicBezTo>
                    <a:pt x="1" y="12703"/>
                    <a:pt x="305" y="13185"/>
                    <a:pt x="661" y="13185"/>
                  </a:cubicBezTo>
                  <a:cubicBezTo>
                    <a:pt x="734" y="13185"/>
                    <a:pt x="809" y="13165"/>
                    <a:pt x="881" y="13119"/>
                  </a:cubicBezTo>
                  <a:cubicBezTo>
                    <a:pt x="4042" y="10961"/>
                    <a:pt x="7173" y="8803"/>
                    <a:pt x="10425" y="6736"/>
                  </a:cubicBezTo>
                  <a:cubicBezTo>
                    <a:pt x="13556" y="4699"/>
                    <a:pt x="17203" y="3058"/>
                    <a:pt x="20091" y="626"/>
                  </a:cubicBezTo>
                  <a:cubicBezTo>
                    <a:pt x="20283" y="462"/>
                    <a:pt x="20079" y="1"/>
                    <a:pt x="198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5713389" y="3810265"/>
              <a:ext cx="607846" cy="302625"/>
            </a:xfrm>
            <a:custGeom>
              <a:avLst/>
              <a:gdLst/>
              <a:ahLst/>
              <a:cxnLst/>
              <a:rect l="l" t="t" r="r" b="b"/>
              <a:pathLst>
                <a:path w="21771" h="10839" extrusionOk="0">
                  <a:moveTo>
                    <a:pt x="21294" y="1"/>
                  </a:moveTo>
                  <a:cubicBezTo>
                    <a:pt x="21268" y="1"/>
                    <a:pt x="21242" y="6"/>
                    <a:pt x="21216" y="18"/>
                  </a:cubicBezTo>
                  <a:cubicBezTo>
                    <a:pt x="17478" y="1385"/>
                    <a:pt x="13982" y="3270"/>
                    <a:pt x="10456" y="4972"/>
                  </a:cubicBezTo>
                  <a:cubicBezTo>
                    <a:pt x="8632" y="5884"/>
                    <a:pt x="6809" y="6796"/>
                    <a:pt x="5015" y="7708"/>
                  </a:cubicBezTo>
                  <a:cubicBezTo>
                    <a:pt x="3404" y="8559"/>
                    <a:pt x="1186" y="9075"/>
                    <a:pt x="91" y="10565"/>
                  </a:cubicBezTo>
                  <a:cubicBezTo>
                    <a:pt x="0" y="10656"/>
                    <a:pt x="122" y="10838"/>
                    <a:pt x="243" y="10838"/>
                  </a:cubicBezTo>
                  <a:cubicBezTo>
                    <a:pt x="1824" y="10747"/>
                    <a:pt x="3161" y="9653"/>
                    <a:pt x="4529" y="8984"/>
                  </a:cubicBezTo>
                  <a:cubicBezTo>
                    <a:pt x="6474" y="7981"/>
                    <a:pt x="8359" y="7069"/>
                    <a:pt x="10304" y="6127"/>
                  </a:cubicBezTo>
                  <a:cubicBezTo>
                    <a:pt x="14043" y="4303"/>
                    <a:pt x="17934" y="2692"/>
                    <a:pt x="21551" y="656"/>
                  </a:cubicBezTo>
                  <a:cubicBezTo>
                    <a:pt x="21771" y="491"/>
                    <a:pt x="21542" y="1"/>
                    <a:pt x="21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5882668" y="4030861"/>
              <a:ext cx="464980" cy="244049"/>
            </a:xfrm>
            <a:custGeom>
              <a:avLst/>
              <a:gdLst/>
              <a:ahLst/>
              <a:cxnLst/>
              <a:rect l="l" t="t" r="r" b="b"/>
              <a:pathLst>
                <a:path w="16654" h="8741" extrusionOk="0">
                  <a:moveTo>
                    <a:pt x="16333" y="0"/>
                  </a:moveTo>
                  <a:cubicBezTo>
                    <a:pt x="16306" y="0"/>
                    <a:pt x="16277" y="6"/>
                    <a:pt x="16248" y="19"/>
                  </a:cubicBezTo>
                  <a:cubicBezTo>
                    <a:pt x="13573" y="992"/>
                    <a:pt x="11202" y="2633"/>
                    <a:pt x="8649" y="3910"/>
                  </a:cubicBezTo>
                  <a:cubicBezTo>
                    <a:pt x="5913" y="5339"/>
                    <a:pt x="3147" y="6646"/>
                    <a:pt x="381" y="7953"/>
                  </a:cubicBezTo>
                  <a:cubicBezTo>
                    <a:pt x="0" y="8116"/>
                    <a:pt x="325" y="8741"/>
                    <a:pt x="702" y="8741"/>
                  </a:cubicBezTo>
                  <a:cubicBezTo>
                    <a:pt x="747" y="8741"/>
                    <a:pt x="792" y="8732"/>
                    <a:pt x="837" y="8713"/>
                  </a:cubicBezTo>
                  <a:cubicBezTo>
                    <a:pt x="3512" y="7497"/>
                    <a:pt x="6187" y="6190"/>
                    <a:pt x="8801" y="4883"/>
                  </a:cubicBezTo>
                  <a:cubicBezTo>
                    <a:pt x="11384" y="3545"/>
                    <a:pt x="14241" y="2360"/>
                    <a:pt x="16491" y="536"/>
                  </a:cubicBezTo>
                  <a:cubicBezTo>
                    <a:pt x="16653" y="401"/>
                    <a:pt x="16550" y="0"/>
                    <a:pt x="16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6114935" y="4464682"/>
              <a:ext cx="367539" cy="173634"/>
            </a:xfrm>
            <a:custGeom>
              <a:avLst/>
              <a:gdLst/>
              <a:ahLst/>
              <a:cxnLst/>
              <a:rect l="l" t="t" r="r" b="b"/>
              <a:pathLst>
                <a:path w="13164" h="6219" extrusionOk="0">
                  <a:moveTo>
                    <a:pt x="12799" y="1"/>
                  </a:moveTo>
                  <a:cubicBezTo>
                    <a:pt x="12777" y="1"/>
                    <a:pt x="12754" y="5"/>
                    <a:pt x="12731" y="14"/>
                  </a:cubicBezTo>
                  <a:cubicBezTo>
                    <a:pt x="10330" y="621"/>
                    <a:pt x="8111" y="1837"/>
                    <a:pt x="5922" y="2871"/>
                  </a:cubicBezTo>
                  <a:cubicBezTo>
                    <a:pt x="3977" y="3783"/>
                    <a:pt x="1545" y="4451"/>
                    <a:pt x="56" y="6001"/>
                  </a:cubicBezTo>
                  <a:cubicBezTo>
                    <a:pt x="1" y="6085"/>
                    <a:pt x="46" y="6218"/>
                    <a:pt x="124" y="6218"/>
                  </a:cubicBezTo>
                  <a:cubicBezTo>
                    <a:pt x="131" y="6218"/>
                    <a:pt x="139" y="6217"/>
                    <a:pt x="147" y="6214"/>
                  </a:cubicBezTo>
                  <a:cubicBezTo>
                    <a:pt x="2305" y="6001"/>
                    <a:pt x="4372" y="4573"/>
                    <a:pt x="6287" y="3661"/>
                  </a:cubicBezTo>
                  <a:cubicBezTo>
                    <a:pt x="8506" y="2628"/>
                    <a:pt x="10847" y="1807"/>
                    <a:pt x="12944" y="469"/>
                  </a:cubicBezTo>
                  <a:cubicBezTo>
                    <a:pt x="13164" y="360"/>
                    <a:pt x="13011" y="1"/>
                    <a:pt x="127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6035027" y="4599731"/>
              <a:ext cx="635850" cy="219228"/>
            </a:xfrm>
            <a:custGeom>
              <a:avLst/>
              <a:gdLst/>
              <a:ahLst/>
              <a:cxnLst/>
              <a:rect l="l" t="t" r="r" b="b"/>
              <a:pathLst>
                <a:path w="22774" h="7852" extrusionOk="0">
                  <a:moveTo>
                    <a:pt x="22287" y="0"/>
                  </a:moveTo>
                  <a:cubicBezTo>
                    <a:pt x="22265" y="0"/>
                    <a:pt x="22242" y="3"/>
                    <a:pt x="22219" y="9"/>
                  </a:cubicBezTo>
                  <a:cubicBezTo>
                    <a:pt x="18329" y="830"/>
                    <a:pt x="14590" y="2350"/>
                    <a:pt x="10791" y="3596"/>
                  </a:cubicBezTo>
                  <a:lnTo>
                    <a:pt x="5137" y="5541"/>
                  </a:lnTo>
                  <a:cubicBezTo>
                    <a:pt x="3496" y="6119"/>
                    <a:pt x="1672" y="6484"/>
                    <a:pt x="182" y="7456"/>
                  </a:cubicBezTo>
                  <a:cubicBezTo>
                    <a:pt x="0" y="7548"/>
                    <a:pt x="182" y="7852"/>
                    <a:pt x="395" y="7852"/>
                  </a:cubicBezTo>
                  <a:cubicBezTo>
                    <a:pt x="2128" y="7700"/>
                    <a:pt x="3800" y="6909"/>
                    <a:pt x="5471" y="6332"/>
                  </a:cubicBezTo>
                  <a:lnTo>
                    <a:pt x="11125" y="4478"/>
                  </a:lnTo>
                  <a:cubicBezTo>
                    <a:pt x="14894" y="3231"/>
                    <a:pt x="18815" y="2289"/>
                    <a:pt x="22462" y="678"/>
                  </a:cubicBezTo>
                  <a:cubicBezTo>
                    <a:pt x="22774" y="537"/>
                    <a:pt x="22585" y="0"/>
                    <a:pt x="222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6074562" y="4845957"/>
              <a:ext cx="667400" cy="187818"/>
            </a:xfrm>
            <a:custGeom>
              <a:avLst/>
              <a:gdLst/>
              <a:ahLst/>
              <a:cxnLst/>
              <a:rect l="l" t="t" r="r" b="b"/>
              <a:pathLst>
                <a:path w="23904" h="6727" extrusionOk="0">
                  <a:moveTo>
                    <a:pt x="23378" y="1"/>
                  </a:moveTo>
                  <a:cubicBezTo>
                    <a:pt x="21674" y="1"/>
                    <a:pt x="20024" y="572"/>
                    <a:pt x="18402" y="978"/>
                  </a:cubicBezTo>
                  <a:cubicBezTo>
                    <a:pt x="16366" y="1464"/>
                    <a:pt x="14299" y="2011"/>
                    <a:pt x="12262" y="2589"/>
                  </a:cubicBezTo>
                  <a:cubicBezTo>
                    <a:pt x="8311" y="3653"/>
                    <a:pt x="4177" y="4443"/>
                    <a:pt x="377" y="5993"/>
                  </a:cubicBezTo>
                  <a:cubicBezTo>
                    <a:pt x="0" y="6138"/>
                    <a:pt x="149" y="6727"/>
                    <a:pt x="534" y="6727"/>
                  </a:cubicBezTo>
                  <a:cubicBezTo>
                    <a:pt x="552" y="6727"/>
                    <a:pt x="571" y="6725"/>
                    <a:pt x="590" y="6723"/>
                  </a:cubicBezTo>
                  <a:cubicBezTo>
                    <a:pt x="4633" y="5993"/>
                    <a:pt x="8584" y="4564"/>
                    <a:pt x="12536" y="3531"/>
                  </a:cubicBezTo>
                  <a:cubicBezTo>
                    <a:pt x="16183" y="2528"/>
                    <a:pt x="20378" y="2194"/>
                    <a:pt x="23721" y="370"/>
                  </a:cubicBezTo>
                  <a:cubicBezTo>
                    <a:pt x="23904" y="248"/>
                    <a:pt x="23782" y="5"/>
                    <a:pt x="23630" y="5"/>
                  </a:cubicBezTo>
                  <a:cubicBezTo>
                    <a:pt x="23546" y="2"/>
                    <a:pt x="23462" y="1"/>
                    <a:pt x="233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6299793" y="5546638"/>
              <a:ext cx="736641" cy="94872"/>
            </a:xfrm>
            <a:custGeom>
              <a:avLst/>
              <a:gdLst/>
              <a:ahLst/>
              <a:cxnLst/>
              <a:rect l="l" t="t" r="r" b="b"/>
              <a:pathLst>
                <a:path w="26384" h="3398" extrusionOk="0">
                  <a:moveTo>
                    <a:pt x="24147" y="1"/>
                  </a:moveTo>
                  <a:cubicBezTo>
                    <a:pt x="20486" y="1"/>
                    <a:pt x="16828" y="665"/>
                    <a:pt x="13192" y="1049"/>
                  </a:cubicBezTo>
                  <a:cubicBezTo>
                    <a:pt x="11004" y="1293"/>
                    <a:pt x="8785" y="1536"/>
                    <a:pt x="6536" y="1840"/>
                  </a:cubicBezTo>
                  <a:cubicBezTo>
                    <a:pt x="4499" y="2113"/>
                    <a:pt x="2219" y="2113"/>
                    <a:pt x="244" y="2812"/>
                  </a:cubicBezTo>
                  <a:cubicBezTo>
                    <a:pt x="1" y="2903"/>
                    <a:pt x="92" y="3329"/>
                    <a:pt x="304" y="3359"/>
                  </a:cubicBezTo>
                  <a:cubicBezTo>
                    <a:pt x="596" y="3386"/>
                    <a:pt x="887" y="3398"/>
                    <a:pt x="1179" y="3398"/>
                  </a:cubicBezTo>
                  <a:cubicBezTo>
                    <a:pt x="2900" y="3398"/>
                    <a:pt x="4629" y="2990"/>
                    <a:pt x="6292" y="2782"/>
                  </a:cubicBezTo>
                  <a:cubicBezTo>
                    <a:pt x="8481" y="2508"/>
                    <a:pt x="10700" y="2296"/>
                    <a:pt x="12949" y="2022"/>
                  </a:cubicBezTo>
                  <a:cubicBezTo>
                    <a:pt x="17356" y="1536"/>
                    <a:pt x="21916" y="1566"/>
                    <a:pt x="26202" y="472"/>
                  </a:cubicBezTo>
                  <a:cubicBezTo>
                    <a:pt x="26354" y="441"/>
                    <a:pt x="26384" y="77"/>
                    <a:pt x="26202" y="77"/>
                  </a:cubicBezTo>
                  <a:cubicBezTo>
                    <a:pt x="25517" y="24"/>
                    <a:pt x="24832" y="1"/>
                    <a:pt x="241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6326094" y="5845158"/>
              <a:ext cx="751076" cy="37106"/>
            </a:xfrm>
            <a:custGeom>
              <a:avLst/>
              <a:gdLst/>
              <a:ahLst/>
              <a:cxnLst/>
              <a:rect l="l" t="t" r="r" b="b"/>
              <a:pathLst>
                <a:path w="26901" h="1329" extrusionOk="0">
                  <a:moveTo>
                    <a:pt x="462" y="1"/>
                  </a:moveTo>
                  <a:cubicBezTo>
                    <a:pt x="428" y="1"/>
                    <a:pt x="395" y="8"/>
                    <a:pt x="366" y="23"/>
                  </a:cubicBezTo>
                  <a:lnTo>
                    <a:pt x="244" y="84"/>
                  </a:lnTo>
                  <a:cubicBezTo>
                    <a:pt x="31" y="145"/>
                    <a:pt x="1" y="449"/>
                    <a:pt x="92" y="631"/>
                  </a:cubicBezTo>
                  <a:cubicBezTo>
                    <a:pt x="328" y="1090"/>
                    <a:pt x="914" y="1212"/>
                    <a:pt x="1556" y="1212"/>
                  </a:cubicBezTo>
                  <a:cubicBezTo>
                    <a:pt x="2283" y="1212"/>
                    <a:pt x="3082" y="1055"/>
                    <a:pt x="3526" y="1055"/>
                  </a:cubicBezTo>
                  <a:cubicBezTo>
                    <a:pt x="3547" y="1055"/>
                    <a:pt x="3568" y="1056"/>
                    <a:pt x="3587" y="1057"/>
                  </a:cubicBezTo>
                  <a:lnTo>
                    <a:pt x="11399" y="1148"/>
                  </a:lnTo>
                  <a:cubicBezTo>
                    <a:pt x="14820" y="1189"/>
                    <a:pt x="18255" y="1328"/>
                    <a:pt x="21694" y="1328"/>
                  </a:cubicBezTo>
                  <a:cubicBezTo>
                    <a:pt x="23328" y="1328"/>
                    <a:pt x="24962" y="1297"/>
                    <a:pt x="26597" y="1209"/>
                  </a:cubicBezTo>
                  <a:cubicBezTo>
                    <a:pt x="26901" y="1178"/>
                    <a:pt x="26901" y="540"/>
                    <a:pt x="26597" y="540"/>
                  </a:cubicBezTo>
                  <a:cubicBezTo>
                    <a:pt x="22281" y="114"/>
                    <a:pt x="17934" y="175"/>
                    <a:pt x="13618" y="145"/>
                  </a:cubicBezTo>
                  <a:lnTo>
                    <a:pt x="7326" y="114"/>
                  </a:lnTo>
                  <a:lnTo>
                    <a:pt x="1733" y="114"/>
                  </a:lnTo>
                  <a:cubicBezTo>
                    <a:pt x="1658" y="100"/>
                    <a:pt x="1585" y="93"/>
                    <a:pt x="1514" y="93"/>
                  </a:cubicBezTo>
                  <a:cubicBezTo>
                    <a:pt x="1243" y="93"/>
                    <a:pt x="1000" y="192"/>
                    <a:pt x="774" y="366"/>
                  </a:cubicBezTo>
                  <a:lnTo>
                    <a:pt x="774" y="366"/>
                  </a:lnTo>
                  <a:cubicBezTo>
                    <a:pt x="773" y="343"/>
                    <a:pt x="768" y="319"/>
                    <a:pt x="761" y="297"/>
                  </a:cubicBezTo>
                  <a:lnTo>
                    <a:pt x="700" y="236"/>
                  </a:lnTo>
                  <a:cubicBezTo>
                    <a:pt x="677" y="75"/>
                    <a:pt x="567" y="1"/>
                    <a:pt x="4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5574766" y="3876575"/>
              <a:ext cx="221210" cy="340401"/>
            </a:xfrm>
            <a:custGeom>
              <a:avLst/>
              <a:gdLst/>
              <a:ahLst/>
              <a:cxnLst/>
              <a:rect l="l" t="t" r="r" b="b"/>
              <a:pathLst>
                <a:path w="7923" h="12192" extrusionOk="0">
                  <a:moveTo>
                    <a:pt x="36" y="1"/>
                  </a:moveTo>
                  <a:cubicBezTo>
                    <a:pt x="5" y="1"/>
                    <a:pt x="0" y="37"/>
                    <a:pt x="41" y="135"/>
                  </a:cubicBezTo>
                  <a:cubicBezTo>
                    <a:pt x="649" y="1624"/>
                    <a:pt x="1378" y="3023"/>
                    <a:pt x="2199" y="4360"/>
                  </a:cubicBezTo>
                  <a:cubicBezTo>
                    <a:pt x="2625" y="4998"/>
                    <a:pt x="2989" y="5728"/>
                    <a:pt x="3445" y="6366"/>
                  </a:cubicBezTo>
                  <a:cubicBezTo>
                    <a:pt x="3871" y="7065"/>
                    <a:pt x="4327" y="7703"/>
                    <a:pt x="4813" y="8342"/>
                  </a:cubicBezTo>
                  <a:lnTo>
                    <a:pt x="5695" y="9558"/>
                  </a:lnTo>
                  <a:cubicBezTo>
                    <a:pt x="5968" y="9983"/>
                    <a:pt x="6272" y="10409"/>
                    <a:pt x="6576" y="10773"/>
                  </a:cubicBezTo>
                  <a:cubicBezTo>
                    <a:pt x="6637" y="10895"/>
                    <a:pt x="7427" y="12111"/>
                    <a:pt x="7701" y="12172"/>
                  </a:cubicBezTo>
                  <a:cubicBezTo>
                    <a:pt x="7740" y="12185"/>
                    <a:pt x="7770" y="12191"/>
                    <a:pt x="7792" y="12191"/>
                  </a:cubicBezTo>
                  <a:cubicBezTo>
                    <a:pt x="7923" y="12191"/>
                    <a:pt x="7774" y="11976"/>
                    <a:pt x="7670" y="11716"/>
                  </a:cubicBezTo>
                  <a:cubicBezTo>
                    <a:pt x="7366" y="11047"/>
                    <a:pt x="6880" y="10348"/>
                    <a:pt x="6485" y="9710"/>
                  </a:cubicBezTo>
                  <a:lnTo>
                    <a:pt x="6485" y="9710"/>
                  </a:lnTo>
                  <a:cubicBezTo>
                    <a:pt x="6678" y="10010"/>
                    <a:pt x="6752" y="10116"/>
                    <a:pt x="6759" y="10116"/>
                  </a:cubicBezTo>
                  <a:cubicBezTo>
                    <a:pt x="6774" y="10116"/>
                    <a:pt x="6486" y="9631"/>
                    <a:pt x="6424" y="9527"/>
                  </a:cubicBezTo>
                  <a:cubicBezTo>
                    <a:pt x="6211" y="9193"/>
                    <a:pt x="6059" y="8798"/>
                    <a:pt x="5877" y="8463"/>
                  </a:cubicBezTo>
                  <a:cubicBezTo>
                    <a:pt x="5512" y="7612"/>
                    <a:pt x="5147" y="6792"/>
                    <a:pt x="4843" y="5941"/>
                  </a:cubicBezTo>
                  <a:cubicBezTo>
                    <a:pt x="4600" y="5272"/>
                    <a:pt x="4175" y="4542"/>
                    <a:pt x="3628" y="3874"/>
                  </a:cubicBezTo>
                  <a:cubicBezTo>
                    <a:pt x="3111" y="3205"/>
                    <a:pt x="2503" y="2597"/>
                    <a:pt x="2047" y="2050"/>
                  </a:cubicBezTo>
                  <a:cubicBezTo>
                    <a:pt x="1561" y="1472"/>
                    <a:pt x="1044" y="804"/>
                    <a:pt x="436" y="317"/>
                  </a:cubicBezTo>
                  <a:cubicBezTo>
                    <a:pt x="392" y="273"/>
                    <a:pt x="119" y="1"/>
                    <a:pt x="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7019459" y="5582180"/>
              <a:ext cx="67064" cy="624822"/>
            </a:xfrm>
            <a:custGeom>
              <a:avLst/>
              <a:gdLst/>
              <a:ahLst/>
              <a:cxnLst/>
              <a:rect l="l" t="t" r="r" b="b"/>
              <a:pathLst>
                <a:path w="2402" h="22379" extrusionOk="0">
                  <a:moveTo>
                    <a:pt x="1514" y="0"/>
                  </a:moveTo>
                  <a:cubicBezTo>
                    <a:pt x="1398" y="0"/>
                    <a:pt x="1401" y="704"/>
                    <a:pt x="1429" y="1509"/>
                  </a:cubicBezTo>
                  <a:cubicBezTo>
                    <a:pt x="1489" y="1934"/>
                    <a:pt x="1489" y="2390"/>
                    <a:pt x="1489" y="2725"/>
                  </a:cubicBezTo>
                  <a:cubicBezTo>
                    <a:pt x="1520" y="3029"/>
                    <a:pt x="1550" y="3302"/>
                    <a:pt x="1550" y="3363"/>
                  </a:cubicBezTo>
                  <a:cubicBezTo>
                    <a:pt x="1641" y="4974"/>
                    <a:pt x="1520" y="6646"/>
                    <a:pt x="1337" y="8257"/>
                  </a:cubicBezTo>
                  <a:lnTo>
                    <a:pt x="1246" y="8895"/>
                  </a:lnTo>
                  <a:lnTo>
                    <a:pt x="1155" y="9503"/>
                  </a:lnTo>
                  <a:cubicBezTo>
                    <a:pt x="1064" y="9898"/>
                    <a:pt x="1003" y="10293"/>
                    <a:pt x="912" y="10719"/>
                  </a:cubicBezTo>
                  <a:cubicBezTo>
                    <a:pt x="760" y="11509"/>
                    <a:pt x="608" y="12269"/>
                    <a:pt x="456" y="13029"/>
                  </a:cubicBezTo>
                  <a:cubicBezTo>
                    <a:pt x="274" y="13941"/>
                    <a:pt x="274" y="14913"/>
                    <a:pt x="213" y="15916"/>
                  </a:cubicBezTo>
                  <a:cubicBezTo>
                    <a:pt x="182" y="16950"/>
                    <a:pt x="182" y="17923"/>
                    <a:pt x="182" y="18865"/>
                  </a:cubicBezTo>
                  <a:cubicBezTo>
                    <a:pt x="182" y="19685"/>
                    <a:pt x="0" y="20992"/>
                    <a:pt x="213" y="21722"/>
                  </a:cubicBezTo>
                  <a:cubicBezTo>
                    <a:pt x="260" y="21793"/>
                    <a:pt x="289" y="22378"/>
                    <a:pt x="357" y="22378"/>
                  </a:cubicBezTo>
                  <a:cubicBezTo>
                    <a:pt x="376" y="22378"/>
                    <a:pt x="399" y="22330"/>
                    <a:pt x="426" y="22208"/>
                  </a:cubicBezTo>
                  <a:cubicBezTo>
                    <a:pt x="760" y="20901"/>
                    <a:pt x="1034" y="19564"/>
                    <a:pt x="1277" y="18226"/>
                  </a:cubicBezTo>
                  <a:cubicBezTo>
                    <a:pt x="1550" y="16889"/>
                    <a:pt x="1824" y="15521"/>
                    <a:pt x="1945" y="14214"/>
                  </a:cubicBezTo>
                  <a:cubicBezTo>
                    <a:pt x="2189" y="11509"/>
                    <a:pt x="2401" y="8743"/>
                    <a:pt x="2189" y="5916"/>
                  </a:cubicBezTo>
                  <a:cubicBezTo>
                    <a:pt x="2158" y="5400"/>
                    <a:pt x="2189" y="4093"/>
                    <a:pt x="2128" y="2816"/>
                  </a:cubicBezTo>
                  <a:cubicBezTo>
                    <a:pt x="2097" y="2147"/>
                    <a:pt x="2006" y="1539"/>
                    <a:pt x="1945" y="1053"/>
                  </a:cubicBezTo>
                  <a:cubicBezTo>
                    <a:pt x="1824" y="567"/>
                    <a:pt x="1702" y="171"/>
                    <a:pt x="1550" y="20"/>
                  </a:cubicBezTo>
                  <a:cubicBezTo>
                    <a:pt x="1537" y="6"/>
                    <a:pt x="1525" y="0"/>
                    <a:pt x="15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5873091" y="4288479"/>
              <a:ext cx="787204" cy="340596"/>
            </a:xfrm>
            <a:custGeom>
              <a:avLst/>
              <a:gdLst/>
              <a:ahLst/>
              <a:cxnLst/>
              <a:rect l="l" t="t" r="r" b="b"/>
              <a:pathLst>
                <a:path w="28195" h="12199" extrusionOk="0">
                  <a:moveTo>
                    <a:pt x="442" y="0"/>
                  </a:moveTo>
                  <a:cubicBezTo>
                    <a:pt x="162" y="0"/>
                    <a:pt x="1" y="317"/>
                    <a:pt x="146" y="549"/>
                  </a:cubicBezTo>
                  <a:cubicBezTo>
                    <a:pt x="724" y="1431"/>
                    <a:pt x="1575" y="2069"/>
                    <a:pt x="2487" y="2555"/>
                  </a:cubicBezTo>
                  <a:cubicBezTo>
                    <a:pt x="2943" y="2829"/>
                    <a:pt x="3399" y="3042"/>
                    <a:pt x="3855" y="3255"/>
                  </a:cubicBezTo>
                  <a:cubicBezTo>
                    <a:pt x="4311" y="3467"/>
                    <a:pt x="4767" y="3650"/>
                    <a:pt x="5223" y="3802"/>
                  </a:cubicBezTo>
                  <a:cubicBezTo>
                    <a:pt x="7593" y="4805"/>
                    <a:pt x="10147" y="5413"/>
                    <a:pt x="12487" y="6021"/>
                  </a:cubicBezTo>
                  <a:cubicBezTo>
                    <a:pt x="13794" y="6355"/>
                    <a:pt x="15071" y="6659"/>
                    <a:pt x="16408" y="7054"/>
                  </a:cubicBezTo>
                  <a:cubicBezTo>
                    <a:pt x="17685" y="7419"/>
                    <a:pt x="19022" y="7753"/>
                    <a:pt x="20268" y="8270"/>
                  </a:cubicBezTo>
                  <a:cubicBezTo>
                    <a:pt x="21545" y="8726"/>
                    <a:pt x="22822" y="9273"/>
                    <a:pt x="24068" y="9881"/>
                  </a:cubicBezTo>
                  <a:cubicBezTo>
                    <a:pt x="25344" y="10550"/>
                    <a:pt x="26651" y="11249"/>
                    <a:pt x="27867" y="12160"/>
                  </a:cubicBezTo>
                  <a:cubicBezTo>
                    <a:pt x="27910" y="12187"/>
                    <a:pt x="27949" y="12199"/>
                    <a:pt x="27983" y="12199"/>
                  </a:cubicBezTo>
                  <a:cubicBezTo>
                    <a:pt x="28143" y="12199"/>
                    <a:pt x="28195" y="11941"/>
                    <a:pt x="28019" y="11765"/>
                  </a:cubicBezTo>
                  <a:cubicBezTo>
                    <a:pt x="27563" y="11218"/>
                    <a:pt x="27077" y="10732"/>
                    <a:pt x="26591" y="10276"/>
                  </a:cubicBezTo>
                  <a:cubicBezTo>
                    <a:pt x="26104" y="9820"/>
                    <a:pt x="25557" y="9395"/>
                    <a:pt x="25071" y="9060"/>
                  </a:cubicBezTo>
                  <a:cubicBezTo>
                    <a:pt x="24037" y="8300"/>
                    <a:pt x="22974" y="7723"/>
                    <a:pt x="21910" y="7206"/>
                  </a:cubicBezTo>
                  <a:cubicBezTo>
                    <a:pt x="21393" y="6932"/>
                    <a:pt x="20816" y="6689"/>
                    <a:pt x="20268" y="6507"/>
                  </a:cubicBezTo>
                  <a:cubicBezTo>
                    <a:pt x="19721" y="6325"/>
                    <a:pt x="19144" y="6142"/>
                    <a:pt x="18597" y="5990"/>
                  </a:cubicBezTo>
                  <a:cubicBezTo>
                    <a:pt x="17472" y="5625"/>
                    <a:pt x="16378" y="5382"/>
                    <a:pt x="15223" y="5109"/>
                  </a:cubicBezTo>
                  <a:cubicBezTo>
                    <a:pt x="14554" y="4957"/>
                    <a:pt x="13885" y="4805"/>
                    <a:pt x="13217" y="4653"/>
                  </a:cubicBezTo>
                  <a:lnTo>
                    <a:pt x="12214" y="4410"/>
                  </a:lnTo>
                  <a:lnTo>
                    <a:pt x="11210" y="4197"/>
                  </a:lnTo>
                  <a:cubicBezTo>
                    <a:pt x="9843" y="3893"/>
                    <a:pt x="8505" y="3589"/>
                    <a:pt x="7168" y="3163"/>
                  </a:cubicBezTo>
                  <a:cubicBezTo>
                    <a:pt x="6560" y="2981"/>
                    <a:pt x="5982" y="2738"/>
                    <a:pt x="5435" y="2495"/>
                  </a:cubicBezTo>
                  <a:cubicBezTo>
                    <a:pt x="4858" y="2221"/>
                    <a:pt x="4311" y="1948"/>
                    <a:pt x="3794" y="1674"/>
                  </a:cubicBezTo>
                  <a:cubicBezTo>
                    <a:pt x="2700" y="1157"/>
                    <a:pt x="1575" y="549"/>
                    <a:pt x="481" y="2"/>
                  </a:cubicBezTo>
                  <a:cubicBezTo>
                    <a:pt x="468" y="1"/>
                    <a:pt x="455" y="0"/>
                    <a:pt x="44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6152627" y="5150872"/>
              <a:ext cx="843938" cy="364663"/>
            </a:xfrm>
            <a:custGeom>
              <a:avLst/>
              <a:gdLst/>
              <a:ahLst/>
              <a:cxnLst/>
              <a:rect l="l" t="t" r="r" b="b"/>
              <a:pathLst>
                <a:path w="30227" h="13061" extrusionOk="0">
                  <a:moveTo>
                    <a:pt x="172" y="0"/>
                  </a:moveTo>
                  <a:cubicBezTo>
                    <a:pt x="73" y="0"/>
                    <a:pt x="1" y="262"/>
                    <a:pt x="104" y="391"/>
                  </a:cubicBezTo>
                  <a:cubicBezTo>
                    <a:pt x="3721" y="4525"/>
                    <a:pt x="9892" y="3917"/>
                    <a:pt x="14329" y="4160"/>
                  </a:cubicBezTo>
                  <a:cubicBezTo>
                    <a:pt x="15758" y="4221"/>
                    <a:pt x="17187" y="4404"/>
                    <a:pt x="18585" y="4799"/>
                  </a:cubicBezTo>
                  <a:cubicBezTo>
                    <a:pt x="19983" y="5163"/>
                    <a:pt x="21442" y="5711"/>
                    <a:pt x="22779" y="6501"/>
                  </a:cubicBezTo>
                  <a:cubicBezTo>
                    <a:pt x="24056" y="7322"/>
                    <a:pt x="25272" y="8325"/>
                    <a:pt x="26427" y="9480"/>
                  </a:cubicBezTo>
                  <a:lnTo>
                    <a:pt x="28159" y="11212"/>
                  </a:lnTo>
                  <a:cubicBezTo>
                    <a:pt x="28737" y="11820"/>
                    <a:pt x="29254" y="12428"/>
                    <a:pt x="29831" y="13005"/>
                  </a:cubicBezTo>
                  <a:cubicBezTo>
                    <a:pt x="29869" y="13043"/>
                    <a:pt x="29914" y="13060"/>
                    <a:pt x="29958" y="13060"/>
                  </a:cubicBezTo>
                  <a:cubicBezTo>
                    <a:pt x="30094" y="13060"/>
                    <a:pt x="30227" y="12900"/>
                    <a:pt x="30135" y="12671"/>
                  </a:cubicBezTo>
                  <a:cubicBezTo>
                    <a:pt x="29831" y="11942"/>
                    <a:pt x="29497" y="11303"/>
                    <a:pt x="29071" y="10665"/>
                  </a:cubicBezTo>
                  <a:cubicBezTo>
                    <a:pt x="28646" y="9996"/>
                    <a:pt x="28251" y="9449"/>
                    <a:pt x="27734" y="8902"/>
                  </a:cubicBezTo>
                  <a:cubicBezTo>
                    <a:pt x="26792" y="7808"/>
                    <a:pt x="25758" y="6866"/>
                    <a:pt x="24664" y="6106"/>
                  </a:cubicBezTo>
                  <a:cubicBezTo>
                    <a:pt x="23600" y="5285"/>
                    <a:pt x="22384" y="4677"/>
                    <a:pt x="21199" y="4191"/>
                  </a:cubicBezTo>
                  <a:cubicBezTo>
                    <a:pt x="20013" y="3704"/>
                    <a:pt x="18889" y="3370"/>
                    <a:pt x="17795" y="3157"/>
                  </a:cubicBezTo>
                  <a:cubicBezTo>
                    <a:pt x="14755" y="2549"/>
                    <a:pt x="11715" y="2853"/>
                    <a:pt x="8706" y="2641"/>
                  </a:cubicBezTo>
                  <a:cubicBezTo>
                    <a:pt x="5697" y="2397"/>
                    <a:pt x="3053" y="1394"/>
                    <a:pt x="226" y="27"/>
                  </a:cubicBezTo>
                  <a:cubicBezTo>
                    <a:pt x="208" y="8"/>
                    <a:pt x="190" y="0"/>
                    <a:pt x="17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6204921" y="3658436"/>
              <a:ext cx="221350" cy="540503"/>
            </a:xfrm>
            <a:custGeom>
              <a:avLst/>
              <a:gdLst/>
              <a:ahLst/>
              <a:cxnLst/>
              <a:rect l="l" t="t" r="r" b="b"/>
              <a:pathLst>
                <a:path w="7928" h="19359" extrusionOk="0">
                  <a:moveTo>
                    <a:pt x="208" y="1"/>
                  </a:moveTo>
                  <a:cubicBezTo>
                    <a:pt x="68" y="1"/>
                    <a:pt x="1" y="204"/>
                    <a:pt x="146" y="349"/>
                  </a:cubicBezTo>
                  <a:cubicBezTo>
                    <a:pt x="2851" y="3054"/>
                    <a:pt x="4979" y="6124"/>
                    <a:pt x="6225" y="9711"/>
                  </a:cubicBezTo>
                  <a:cubicBezTo>
                    <a:pt x="6712" y="11322"/>
                    <a:pt x="7016" y="12994"/>
                    <a:pt x="7168" y="14574"/>
                  </a:cubicBezTo>
                  <a:cubicBezTo>
                    <a:pt x="7320" y="16155"/>
                    <a:pt x="6985" y="17675"/>
                    <a:pt x="7076" y="19286"/>
                  </a:cubicBezTo>
                  <a:cubicBezTo>
                    <a:pt x="7076" y="19330"/>
                    <a:pt x="7109" y="19358"/>
                    <a:pt x="7138" y="19358"/>
                  </a:cubicBezTo>
                  <a:cubicBezTo>
                    <a:pt x="7149" y="19358"/>
                    <a:pt x="7159" y="19354"/>
                    <a:pt x="7168" y="19346"/>
                  </a:cubicBezTo>
                  <a:cubicBezTo>
                    <a:pt x="7502" y="18769"/>
                    <a:pt x="7715" y="18070"/>
                    <a:pt x="7836" y="17310"/>
                  </a:cubicBezTo>
                  <a:cubicBezTo>
                    <a:pt x="7927" y="16489"/>
                    <a:pt x="7927" y="15668"/>
                    <a:pt x="7836" y="14787"/>
                  </a:cubicBezTo>
                  <a:cubicBezTo>
                    <a:pt x="7624" y="13054"/>
                    <a:pt x="7137" y="11170"/>
                    <a:pt x="6651" y="9620"/>
                  </a:cubicBezTo>
                  <a:cubicBezTo>
                    <a:pt x="6499" y="9164"/>
                    <a:pt x="6347" y="8708"/>
                    <a:pt x="6165" y="8282"/>
                  </a:cubicBezTo>
                  <a:cubicBezTo>
                    <a:pt x="5952" y="7826"/>
                    <a:pt x="5769" y="7431"/>
                    <a:pt x="5557" y="6975"/>
                  </a:cubicBezTo>
                  <a:cubicBezTo>
                    <a:pt x="5131" y="6094"/>
                    <a:pt x="4645" y="5243"/>
                    <a:pt x="4128" y="4422"/>
                  </a:cubicBezTo>
                  <a:cubicBezTo>
                    <a:pt x="3854" y="3997"/>
                    <a:pt x="3611" y="3571"/>
                    <a:pt x="3338" y="3206"/>
                  </a:cubicBezTo>
                  <a:cubicBezTo>
                    <a:pt x="3034" y="2811"/>
                    <a:pt x="2730" y="2446"/>
                    <a:pt x="2395" y="2051"/>
                  </a:cubicBezTo>
                  <a:cubicBezTo>
                    <a:pt x="1727" y="1352"/>
                    <a:pt x="1058" y="653"/>
                    <a:pt x="329" y="45"/>
                  </a:cubicBezTo>
                  <a:cubicBezTo>
                    <a:pt x="285" y="14"/>
                    <a:pt x="244" y="1"/>
                    <a:pt x="2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6640110" y="4644961"/>
              <a:ext cx="146831" cy="427260"/>
            </a:xfrm>
            <a:custGeom>
              <a:avLst/>
              <a:gdLst/>
              <a:ahLst/>
              <a:cxnLst/>
              <a:rect l="l" t="t" r="r" b="b"/>
              <a:pathLst>
                <a:path w="5259" h="15303" extrusionOk="0">
                  <a:moveTo>
                    <a:pt x="61" y="0"/>
                  </a:moveTo>
                  <a:cubicBezTo>
                    <a:pt x="61" y="0"/>
                    <a:pt x="0" y="92"/>
                    <a:pt x="61" y="152"/>
                  </a:cubicBezTo>
                  <a:cubicBezTo>
                    <a:pt x="1854" y="1976"/>
                    <a:pt x="3404" y="3921"/>
                    <a:pt x="4104" y="6687"/>
                  </a:cubicBezTo>
                  <a:cubicBezTo>
                    <a:pt x="4468" y="8177"/>
                    <a:pt x="4651" y="9575"/>
                    <a:pt x="4620" y="11004"/>
                  </a:cubicBezTo>
                  <a:cubicBezTo>
                    <a:pt x="4590" y="12402"/>
                    <a:pt x="4438" y="13770"/>
                    <a:pt x="4286" y="15168"/>
                  </a:cubicBezTo>
                  <a:cubicBezTo>
                    <a:pt x="4286" y="15249"/>
                    <a:pt x="4340" y="15303"/>
                    <a:pt x="4385" y="15303"/>
                  </a:cubicBezTo>
                  <a:cubicBezTo>
                    <a:pt x="4408" y="15303"/>
                    <a:pt x="4428" y="15289"/>
                    <a:pt x="4438" y="15259"/>
                  </a:cubicBezTo>
                  <a:cubicBezTo>
                    <a:pt x="4894" y="14104"/>
                    <a:pt x="5167" y="12767"/>
                    <a:pt x="5228" y="11308"/>
                  </a:cubicBezTo>
                  <a:cubicBezTo>
                    <a:pt x="5228" y="10912"/>
                    <a:pt x="5259" y="10578"/>
                    <a:pt x="5228" y="10183"/>
                  </a:cubicBezTo>
                  <a:cubicBezTo>
                    <a:pt x="5198" y="9818"/>
                    <a:pt x="5198" y="9484"/>
                    <a:pt x="5167" y="9089"/>
                  </a:cubicBezTo>
                  <a:cubicBezTo>
                    <a:pt x="5076" y="8329"/>
                    <a:pt x="4924" y="7599"/>
                    <a:pt x="4742" y="6839"/>
                  </a:cubicBezTo>
                  <a:cubicBezTo>
                    <a:pt x="4043" y="3891"/>
                    <a:pt x="2341" y="1277"/>
                    <a:pt x="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7" name="Google Shape;207;p2"/>
          <p:cNvGrpSpPr/>
          <p:nvPr/>
        </p:nvGrpSpPr>
        <p:grpSpPr>
          <a:xfrm rot="1591893">
            <a:off x="8299271" y="2489037"/>
            <a:ext cx="1103415" cy="717631"/>
            <a:chOff x="6064706" y="2898649"/>
            <a:chExt cx="2061417" cy="1340690"/>
          </a:xfrm>
        </p:grpSpPr>
        <p:sp>
          <p:nvSpPr>
            <p:cNvPr id="208" name="Google Shape;208;p2"/>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8" name="Google Shape;218;p2"/>
          <p:cNvSpPr txBox="1">
            <a:spLocks noGrp="1"/>
          </p:cNvSpPr>
          <p:nvPr>
            <p:ph type="ctrTitle"/>
          </p:nvPr>
        </p:nvSpPr>
        <p:spPr>
          <a:xfrm>
            <a:off x="911150" y="1009188"/>
            <a:ext cx="7321800" cy="2456400"/>
          </a:xfrm>
          <a:prstGeom prst="rect">
            <a:avLst/>
          </a:prstGeom>
        </p:spPr>
        <p:txBody>
          <a:bodyPr spcFirstLastPara="1" wrap="square" lIns="91425" tIns="91425" rIns="91425" bIns="91425" anchor="b" anchorCtr="0">
            <a:noAutofit/>
          </a:bodyPr>
          <a:lstStyle>
            <a:lvl1pPr lvl="0">
              <a:spcBef>
                <a:spcPts val="0"/>
              </a:spcBef>
              <a:spcAft>
                <a:spcPts val="0"/>
              </a:spcAft>
              <a:buClr>
                <a:srgbClr val="191919"/>
              </a:buClr>
              <a:buSzPts val="5200"/>
              <a:buNone/>
              <a:defRPr sz="4500">
                <a:latin typeface="Open Sans"/>
                <a:ea typeface="Open Sans"/>
                <a:cs typeface="Open Sans"/>
                <a:sym typeface="Open Sans"/>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219" name="Google Shape;219;p2"/>
          <p:cNvSpPr txBox="1">
            <a:spLocks noGrp="1"/>
          </p:cNvSpPr>
          <p:nvPr>
            <p:ph type="subTitle" idx="1"/>
          </p:nvPr>
        </p:nvSpPr>
        <p:spPr>
          <a:xfrm>
            <a:off x="911150" y="3658513"/>
            <a:ext cx="4528800" cy="475800"/>
          </a:xfrm>
          <a:prstGeom prst="rect">
            <a:avLst/>
          </a:prstGeom>
        </p:spPr>
        <p:txBody>
          <a:bodyPr spcFirstLastPara="1" wrap="square" lIns="91425" tIns="91425" rIns="91425" bIns="91425" anchor="t" anchorCtr="0">
            <a:noAutofit/>
          </a:bodyPr>
          <a:lstStyle>
            <a:lvl1pPr lvl="0">
              <a:spcBef>
                <a:spcPts val="0"/>
              </a:spcBef>
              <a:spcAft>
                <a:spcPts val="0"/>
              </a:spcAft>
              <a:buSzPts val="1400"/>
              <a:buNone/>
              <a:defRPr sz="1600">
                <a:solidFill>
                  <a:schemeClr val="dk1"/>
                </a:solidFill>
                <a:latin typeface="Montserrat Medium"/>
                <a:ea typeface="Montserrat Medium"/>
                <a:cs typeface="Montserrat Medium"/>
                <a:sym typeface="Montserrat Medium"/>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5123"/>
        <p:cNvGrpSpPr/>
        <p:nvPr/>
      </p:nvGrpSpPr>
      <p:grpSpPr>
        <a:xfrm>
          <a:off x="0" y="0"/>
          <a:ext cx="0" cy="0"/>
          <a:chOff x="0" y="0"/>
          <a:chExt cx="0" cy="0"/>
        </a:xfrm>
      </p:grpSpPr>
      <p:grpSp>
        <p:nvGrpSpPr>
          <p:cNvPr id="5124" name="Google Shape;5124;p32"/>
          <p:cNvGrpSpPr/>
          <p:nvPr/>
        </p:nvGrpSpPr>
        <p:grpSpPr>
          <a:xfrm rot="-2854167" flipH="1">
            <a:off x="5570997" y="4066304"/>
            <a:ext cx="1725326" cy="1805122"/>
            <a:chOff x="3995723" y="4230629"/>
            <a:chExt cx="1725316" cy="1805112"/>
          </a:xfrm>
        </p:grpSpPr>
        <p:sp>
          <p:nvSpPr>
            <p:cNvPr id="5125" name="Google Shape;5125;p32"/>
            <p:cNvSpPr/>
            <p:nvPr/>
          </p:nvSpPr>
          <p:spPr>
            <a:xfrm>
              <a:off x="3995723" y="4230629"/>
              <a:ext cx="1725316" cy="1805112"/>
            </a:xfrm>
            <a:custGeom>
              <a:avLst/>
              <a:gdLst/>
              <a:ahLst/>
              <a:cxnLst/>
              <a:rect l="l" t="t" r="r" b="b"/>
              <a:pathLst>
                <a:path w="61795" h="64653" extrusionOk="0">
                  <a:moveTo>
                    <a:pt x="31444" y="1"/>
                  </a:moveTo>
                  <a:cubicBezTo>
                    <a:pt x="26742" y="1"/>
                    <a:pt x="22112" y="1125"/>
                    <a:pt x="17903" y="3229"/>
                  </a:cubicBezTo>
                  <a:lnTo>
                    <a:pt x="17873" y="3229"/>
                  </a:lnTo>
                  <a:cubicBezTo>
                    <a:pt x="15806" y="4263"/>
                    <a:pt x="13952" y="5570"/>
                    <a:pt x="12280" y="7090"/>
                  </a:cubicBezTo>
                  <a:cubicBezTo>
                    <a:pt x="11459" y="7849"/>
                    <a:pt x="10608" y="8670"/>
                    <a:pt x="9848" y="9491"/>
                  </a:cubicBezTo>
                  <a:cubicBezTo>
                    <a:pt x="9058" y="10342"/>
                    <a:pt x="8329" y="11163"/>
                    <a:pt x="7599" y="12044"/>
                  </a:cubicBezTo>
                  <a:cubicBezTo>
                    <a:pt x="6900" y="12925"/>
                    <a:pt x="6231" y="13837"/>
                    <a:pt x="5623" y="14749"/>
                  </a:cubicBezTo>
                  <a:cubicBezTo>
                    <a:pt x="4985" y="15691"/>
                    <a:pt x="4408" y="16634"/>
                    <a:pt x="3891" y="17637"/>
                  </a:cubicBezTo>
                  <a:cubicBezTo>
                    <a:pt x="1763" y="21619"/>
                    <a:pt x="456" y="25996"/>
                    <a:pt x="243" y="30585"/>
                  </a:cubicBezTo>
                  <a:cubicBezTo>
                    <a:pt x="0" y="35175"/>
                    <a:pt x="882" y="40038"/>
                    <a:pt x="3131" y="44567"/>
                  </a:cubicBezTo>
                  <a:cubicBezTo>
                    <a:pt x="4651" y="47668"/>
                    <a:pt x="6809" y="50616"/>
                    <a:pt x="9180" y="53230"/>
                  </a:cubicBezTo>
                  <a:cubicBezTo>
                    <a:pt x="11399" y="55692"/>
                    <a:pt x="13830" y="57972"/>
                    <a:pt x="16566" y="59765"/>
                  </a:cubicBezTo>
                  <a:cubicBezTo>
                    <a:pt x="17934" y="60677"/>
                    <a:pt x="19393" y="61467"/>
                    <a:pt x="20882" y="62106"/>
                  </a:cubicBezTo>
                  <a:cubicBezTo>
                    <a:pt x="22341" y="62774"/>
                    <a:pt x="23830" y="63291"/>
                    <a:pt x="25381" y="63716"/>
                  </a:cubicBezTo>
                  <a:cubicBezTo>
                    <a:pt x="27869" y="64351"/>
                    <a:pt x="30377" y="64652"/>
                    <a:pt x="32873" y="64652"/>
                  </a:cubicBezTo>
                  <a:cubicBezTo>
                    <a:pt x="33487" y="64652"/>
                    <a:pt x="34100" y="64634"/>
                    <a:pt x="34712" y="64598"/>
                  </a:cubicBezTo>
                  <a:cubicBezTo>
                    <a:pt x="36870" y="64446"/>
                    <a:pt x="38998" y="64051"/>
                    <a:pt x="41034" y="63382"/>
                  </a:cubicBezTo>
                  <a:cubicBezTo>
                    <a:pt x="44348" y="62227"/>
                    <a:pt x="47265" y="60251"/>
                    <a:pt x="49819" y="57850"/>
                  </a:cubicBezTo>
                  <a:cubicBezTo>
                    <a:pt x="51065" y="56695"/>
                    <a:pt x="52250" y="55358"/>
                    <a:pt x="53345" y="53990"/>
                  </a:cubicBezTo>
                  <a:cubicBezTo>
                    <a:pt x="54469" y="52622"/>
                    <a:pt x="55412" y="51163"/>
                    <a:pt x="56323" y="49704"/>
                  </a:cubicBezTo>
                  <a:cubicBezTo>
                    <a:pt x="59393" y="44385"/>
                    <a:pt x="61491" y="38549"/>
                    <a:pt x="61673" y="32166"/>
                  </a:cubicBezTo>
                  <a:cubicBezTo>
                    <a:pt x="61795" y="29035"/>
                    <a:pt x="61369" y="25692"/>
                    <a:pt x="60457" y="22439"/>
                  </a:cubicBezTo>
                  <a:cubicBezTo>
                    <a:pt x="59515" y="19157"/>
                    <a:pt x="58086" y="15965"/>
                    <a:pt x="56050" y="13077"/>
                  </a:cubicBezTo>
                  <a:cubicBezTo>
                    <a:pt x="55564" y="12348"/>
                    <a:pt x="55016" y="11649"/>
                    <a:pt x="54500" y="11011"/>
                  </a:cubicBezTo>
                  <a:cubicBezTo>
                    <a:pt x="53922" y="10372"/>
                    <a:pt x="53345" y="9734"/>
                    <a:pt x="52737" y="9126"/>
                  </a:cubicBezTo>
                  <a:cubicBezTo>
                    <a:pt x="52129" y="8518"/>
                    <a:pt x="51521" y="7941"/>
                    <a:pt x="50883" y="7363"/>
                  </a:cubicBezTo>
                  <a:cubicBezTo>
                    <a:pt x="50244" y="6786"/>
                    <a:pt x="49545" y="6269"/>
                    <a:pt x="48907" y="5783"/>
                  </a:cubicBezTo>
                  <a:cubicBezTo>
                    <a:pt x="47721" y="4901"/>
                    <a:pt x="46566" y="4141"/>
                    <a:pt x="45290" y="3503"/>
                  </a:cubicBezTo>
                  <a:cubicBezTo>
                    <a:pt x="44044" y="2804"/>
                    <a:pt x="42767" y="2226"/>
                    <a:pt x="41460" y="1770"/>
                  </a:cubicBezTo>
                  <a:cubicBezTo>
                    <a:pt x="38876" y="828"/>
                    <a:pt x="36141" y="251"/>
                    <a:pt x="33435" y="68"/>
                  </a:cubicBezTo>
                  <a:cubicBezTo>
                    <a:pt x="32771" y="23"/>
                    <a:pt x="32107" y="1"/>
                    <a:pt x="314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32"/>
            <p:cNvSpPr/>
            <p:nvPr/>
          </p:nvSpPr>
          <p:spPr>
            <a:xfrm>
              <a:off x="4214671" y="4906991"/>
              <a:ext cx="325045" cy="553849"/>
            </a:xfrm>
            <a:custGeom>
              <a:avLst/>
              <a:gdLst/>
              <a:ahLst/>
              <a:cxnLst/>
              <a:rect l="l" t="t" r="r" b="b"/>
              <a:pathLst>
                <a:path w="11642" h="19837" extrusionOk="0">
                  <a:moveTo>
                    <a:pt x="6394" y="0"/>
                  </a:moveTo>
                  <a:cubicBezTo>
                    <a:pt x="5779" y="0"/>
                    <a:pt x="5141" y="221"/>
                    <a:pt x="4499" y="737"/>
                  </a:cubicBezTo>
                  <a:cubicBezTo>
                    <a:pt x="1946" y="2257"/>
                    <a:pt x="547" y="5479"/>
                    <a:pt x="274" y="8944"/>
                  </a:cubicBezTo>
                  <a:cubicBezTo>
                    <a:pt x="0" y="12409"/>
                    <a:pt x="943" y="16087"/>
                    <a:pt x="3192" y="18215"/>
                  </a:cubicBezTo>
                  <a:cubicBezTo>
                    <a:pt x="4396" y="19354"/>
                    <a:pt x="5456" y="19836"/>
                    <a:pt x="6380" y="19836"/>
                  </a:cubicBezTo>
                  <a:cubicBezTo>
                    <a:pt x="8070" y="19836"/>
                    <a:pt x="9308" y="18228"/>
                    <a:pt x="10152" y="16087"/>
                  </a:cubicBezTo>
                  <a:cubicBezTo>
                    <a:pt x="10791" y="14415"/>
                    <a:pt x="11216" y="12439"/>
                    <a:pt x="11399" y="10616"/>
                  </a:cubicBezTo>
                  <a:cubicBezTo>
                    <a:pt x="11642" y="8792"/>
                    <a:pt x="11642" y="7090"/>
                    <a:pt x="11429" y="6026"/>
                  </a:cubicBezTo>
                  <a:cubicBezTo>
                    <a:pt x="11014" y="3659"/>
                    <a:pt x="8896" y="0"/>
                    <a:pt x="63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32"/>
            <p:cNvSpPr/>
            <p:nvPr/>
          </p:nvSpPr>
          <p:spPr>
            <a:xfrm>
              <a:off x="4624565" y="5374762"/>
              <a:ext cx="798875" cy="496781"/>
            </a:xfrm>
            <a:custGeom>
              <a:avLst/>
              <a:gdLst/>
              <a:ahLst/>
              <a:cxnLst/>
              <a:rect l="l" t="t" r="r" b="b"/>
              <a:pathLst>
                <a:path w="28613" h="17793" extrusionOk="0">
                  <a:moveTo>
                    <a:pt x="25148" y="1"/>
                  </a:moveTo>
                  <a:cubicBezTo>
                    <a:pt x="25125" y="1"/>
                    <a:pt x="25101" y="1"/>
                    <a:pt x="25077" y="2"/>
                  </a:cubicBezTo>
                  <a:cubicBezTo>
                    <a:pt x="23922" y="62"/>
                    <a:pt x="22432" y="1339"/>
                    <a:pt x="21125" y="2828"/>
                  </a:cubicBezTo>
                  <a:cubicBezTo>
                    <a:pt x="19758" y="4287"/>
                    <a:pt x="18542" y="5990"/>
                    <a:pt x="17782" y="6689"/>
                  </a:cubicBezTo>
                  <a:cubicBezTo>
                    <a:pt x="15776" y="7939"/>
                    <a:pt x="13971" y="8363"/>
                    <a:pt x="12156" y="8363"/>
                  </a:cubicBezTo>
                  <a:cubicBezTo>
                    <a:pt x="11853" y="8363"/>
                    <a:pt x="11551" y="8352"/>
                    <a:pt x="11247" y="8330"/>
                  </a:cubicBezTo>
                  <a:cubicBezTo>
                    <a:pt x="9119" y="8178"/>
                    <a:pt x="6931" y="7570"/>
                    <a:pt x="4438" y="7266"/>
                  </a:cubicBezTo>
                  <a:cubicBezTo>
                    <a:pt x="4111" y="7223"/>
                    <a:pt x="3804" y="7202"/>
                    <a:pt x="3516" y="7202"/>
                  </a:cubicBezTo>
                  <a:cubicBezTo>
                    <a:pt x="1366" y="7202"/>
                    <a:pt x="286" y="8349"/>
                    <a:pt x="152" y="9850"/>
                  </a:cubicBezTo>
                  <a:cubicBezTo>
                    <a:pt x="0" y="11552"/>
                    <a:pt x="1003" y="13771"/>
                    <a:pt x="2949" y="15260"/>
                  </a:cubicBezTo>
                  <a:cubicBezTo>
                    <a:pt x="4043" y="16081"/>
                    <a:pt x="5198" y="16689"/>
                    <a:pt x="6323" y="17114"/>
                  </a:cubicBezTo>
                  <a:cubicBezTo>
                    <a:pt x="7478" y="17509"/>
                    <a:pt x="8663" y="17722"/>
                    <a:pt x="9788" y="17783"/>
                  </a:cubicBezTo>
                  <a:cubicBezTo>
                    <a:pt x="9945" y="17789"/>
                    <a:pt x="10102" y="17792"/>
                    <a:pt x="10259" y="17792"/>
                  </a:cubicBezTo>
                  <a:cubicBezTo>
                    <a:pt x="12381" y="17792"/>
                    <a:pt x="14492" y="17225"/>
                    <a:pt x="16444" y="16263"/>
                  </a:cubicBezTo>
                  <a:cubicBezTo>
                    <a:pt x="20578" y="14136"/>
                    <a:pt x="24165" y="10336"/>
                    <a:pt x="26171" y="6293"/>
                  </a:cubicBezTo>
                  <a:cubicBezTo>
                    <a:pt x="27077" y="4422"/>
                    <a:pt x="28612" y="1"/>
                    <a:pt x="251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32"/>
            <p:cNvSpPr/>
            <p:nvPr/>
          </p:nvSpPr>
          <p:spPr>
            <a:xfrm>
              <a:off x="4476058" y="4360038"/>
              <a:ext cx="909773" cy="1006321"/>
            </a:xfrm>
            <a:custGeom>
              <a:avLst/>
              <a:gdLst/>
              <a:ahLst/>
              <a:cxnLst/>
              <a:rect l="l" t="t" r="r" b="b"/>
              <a:pathLst>
                <a:path w="32585" h="36043" extrusionOk="0">
                  <a:moveTo>
                    <a:pt x="12561" y="0"/>
                  </a:moveTo>
                  <a:cubicBezTo>
                    <a:pt x="11838" y="0"/>
                    <a:pt x="11124" y="47"/>
                    <a:pt x="10426" y="144"/>
                  </a:cubicBezTo>
                  <a:cubicBezTo>
                    <a:pt x="7174" y="600"/>
                    <a:pt x="4195" y="2090"/>
                    <a:pt x="2128" y="4704"/>
                  </a:cubicBezTo>
                  <a:cubicBezTo>
                    <a:pt x="486" y="6771"/>
                    <a:pt x="0" y="8351"/>
                    <a:pt x="243" y="9689"/>
                  </a:cubicBezTo>
                  <a:cubicBezTo>
                    <a:pt x="517" y="11026"/>
                    <a:pt x="1459" y="12120"/>
                    <a:pt x="2736" y="13184"/>
                  </a:cubicBezTo>
                  <a:cubicBezTo>
                    <a:pt x="5167" y="15312"/>
                    <a:pt x="8572" y="17348"/>
                    <a:pt x="8967" y="20631"/>
                  </a:cubicBezTo>
                  <a:cubicBezTo>
                    <a:pt x="9332" y="23671"/>
                    <a:pt x="8237" y="26163"/>
                    <a:pt x="9788" y="29142"/>
                  </a:cubicBezTo>
                  <a:cubicBezTo>
                    <a:pt x="11733" y="32698"/>
                    <a:pt x="15715" y="35191"/>
                    <a:pt x="19453" y="35859"/>
                  </a:cubicBezTo>
                  <a:cubicBezTo>
                    <a:pt x="20115" y="35983"/>
                    <a:pt x="20745" y="36042"/>
                    <a:pt x="21347" y="36042"/>
                  </a:cubicBezTo>
                  <a:cubicBezTo>
                    <a:pt x="22819" y="36042"/>
                    <a:pt x="24115" y="35686"/>
                    <a:pt x="25259" y="35039"/>
                  </a:cubicBezTo>
                  <a:cubicBezTo>
                    <a:pt x="26900" y="34157"/>
                    <a:pt x="28177" y="32759"/>
                    <a:pt x="29210" y="31026"/>
                  </a:cubicBezTo>
                  <a:cubicBezTo>
                    <a:pt x="31308" y="27652"/>
                    <a:pt x="32311" y="23032"/>
                    <a:pt x="32554" y="18990"/>
                  </a:cubicBezTo>
                  <a:cubicBezTo>
                    <a:pt x="32584" y="18078"/>
                    <a:pt x="32554" y="17166"/>
                    <a:pt x="32432" y="16285"/>
                  </a:cubicBezTo>
                  <a:cubicBezTo>
                    <a:pt x="32311" y="15433"/>
                    <a:pt x="32098" y="14522"/>
                    <a:pt x="31824" y="13671"/>
                  </a:cubicBezTo>
                  <a:cubicBezTo>
                    <a:pt x="31308" y="11968"/>
                    <a:pt x="30396" y="10327"/>
                    <a:pt x="29332" y="8807"/>
                  </a:cubicBezTo>
                  <a:cubicBezTo>
                    <a:pt x="28207" y="7318"/>
                    <a:pt x="26931" y="5950"/>
                    <a:pt x="25441" y="4795"/>
                  </a:cubicBezTo>
                  <a:cubicBezTo>
                    <a:pt x="23952" y="3610"/>
                    <a:pt x="22371" y="2607"/>
                    <a:pt x="20700" y="1847"/>
                  </a:cubicBezTo>
                  <a:cubicBezTo>
                    <a:pt x="18043" y="650"/>
                    <a:pt x="15237" y="0"/>
                    <a:pt x="125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32"/>
            <p:cNvSpPr/>
            <p:nvPr/>
          </p:nvSpPr>
          <p:spPr>
            <a:xfrm>
              <a:off x="4517017" y="4790843"/>
              <a:ext cx="150014" cy="116482"/>
            </a:xfrm>
            <a:custGeom>
              <a:avLst/>
              <a:gdLst/>
              <a:ahLst/>
              <a:cxnLst/>
              <a:rect l="l" t="t" r="r" b="b"/>
              <a:pathLst>
                <a:path w="5373" h="4172" extrusionOk="0">
                  <a:moveTo>
                    <a:pt x="5182" y="0"/>
                  </a:moveTo>
                  <a:cubicBezTo>
                    <a:pt x="4283" y="0"/>
                    <a:pt x="3523" y="783"/>
                    <a:pt x="2819" y="1310"/>
                  </a:cubicBezTo>
                  <a:cubicBezTo>
                    <a:pt x="1785" y="2070"/>
                    <a:pt x="752" y="2830"/>
                    <a:pt x="83" y="3924"/>
                  </a:cubicBezTo>
                  <a:cubicBezTo>
                    <a:pt x="0" y="4035"/>
                    <a:pt x="94" y="4172"/>
                    <a:pt x="203" y="4172"/>
                  </a:cubicBezTo>
                  <a:cubicBezTo>
                    <a:pt x="214" y="4172"/>
                    <a:pt x="225" y="4170"/>
                    <a:pt x="235" y="4168"/>
                  </a:cubicBezTo>
                  <a:cubicBezTo>
                    <a:pt x="1299" y="3681"/>
                    <a:pt x="2181" y="2830"/>
                    <a:pt x="3092" y="2131"/>
                  </a:cubicBezTo>
                  <a:cubicBezTo>
                    <a:pt x="3852" y="1523"/>
                    <a:pt x="4947" y="1067"/>
                    <a:pt x="5311" y="64"/>
                  </a:cubicBezTo>
                  <a:cubicBezTo>
                    <a:pt x="5372" y="34"/>
                    <a:pt x="5311" y="3"/>
                    <a:pt x="5281" y="3"/>
                  </a:cubicBezTo>
                  <a:cubicBezTo>
                    <a:pt x="5248" y="1"/>
                    <a:pt x="5215" y="0"/>
                    <a:pt x="5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32"/>
            <p:cNvSpPr/>
            <p:nvPr/>
          </p:nvSpPr>
          <p:spPr>
            <a:xfrm>
              <a:off x="4443141" y="4689857"/>
              <a:ext cx="148339" cy="116510"/>
            </a:xfrm>
            <a:custGeom>
              <a:avLst/>
              <a:gdLst/>
              <a:ahLst/>
              <a:cxnLst/>
              <a:rect l="l" t="t" r="r" b="b"/>
              <a:pathLst>
                <a:path w="5313" h="4173" extrusionOk="0">
                  <a:moveTo>
                    <a:pt x="5123" y="0"/>
                  </a:moveTo>
                  <a:cubicBezTo>
                    <a:pt x="4224" y="0"/>
                    <a:pt x="3463" y="784"/>
                    <a:pt x="2760" y="1341"/>
                  </a:cubicBezTo>
                  <a:cubicBezTo>
                    <a:pt x="1787" y="2101"/>
                    <a:pt x="723" y="2861"/>
                    <a:pt x="54" y="3955"/>
                  </a:cubicBezTo>
                  <a:cubicBezTo>
                    <a:pt x="0" y="4064"/>
                    <a:pt x="92" y="4172"/>
                    <a:pt x="177" y="4172"/>
                  </a:cubicBezTo>
                  <a:cubicBezTo>
                    <a:pt x="187" y="4172"/>
                    <a:pt x="197" y="4171"/>
                    <a:pt x="206" y="4168"/>
                  </a:cubicBezTo>
                  <a:cubicBezTo>
                    <a:pt x="1270" y="3681"/>
                    <a:pt x="2152" y="2861"/>
                    <a:pt x="3064" y="2131"/>
                  </a:cubicBezTo>
                  <a:cubicBezTo>
                    <a:pt x="3824" y="1523"/>
                    <a:pt x="4918" y="1067"/>
                    <a:pt x="5283" y="64"/>
                  </a:cubicBezTo>
                  <a:cubicBezTo>
                    <a:pt x="5313" y="34"/>
                    <a:pt x="5283" y="3"/>
                    <a:pt x="5222" y="3"/>
                  </a:cubicBezTo>
                  <a:cubicBezTo>
                    <a:pt x="5189" y="1"/>
                    <a:pt x="5155" y="0"/>
                    <a:pt x="5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32"/>
            <p:cNvSpPr/>
            <p:nvPr/>
          </p:nvSpPr>
          <p:spPr>
            <a:xfrm>
              <a:off x="4380991" y="4615450"/>
              <a:ext cx="184188" cy="39954"/>
            </a:xfrm>
            <a:custGeom>
              <a:avLst/>
              <a:gdLst/>
              <a:ahLst/>
              <a:cxnLst/>
              <a:rect l="l" t="t" r="r" b="b"/>
              <a:pathLst>
                <a:path w="6597" h="1431" extrusionOk="0">
                  <a:moveTo>
                    <a:pt x="5461" y="0"/>
                  </a:moveTo>
                  <a:cubicBezTo>
                    <a:pt x="4894" y="0"/>
                    <a:pt x="4306" y="135"/>
                    <a:pt x="3770" y="206"/>
                  </a:cubicBezTo>
                  <a:cubicBezTo>
                    <a:pt x="2524" y="358"/>
                    <a:pt x="1217" y="510"/>
                    <a:pt x="122" y="1149"/>
                  </a:cubicBezTo>
                  <a:cubicBezTo>
                    <a:pt x="1" y="1209"/>
                    <a:pt x="1" y="1422"/>
                    <a:pt x="153" y="1422"/>
                  </a:cubicBezTo>
                  <a:cubicBezTo>
                    <a:pt x="258" y="1428"/>
                    <a:pt x="363" y="1430"/>
                    <a:pt x="468" y="1430"/>
                  </a:cubicBezTo>
                  <a:cubicBezTo>
                    <a:pt x="1544" y="1430"/>
                    <a:pt x="2596" y="1165"/>
                    <a:pt x="3648" y="1027"/>
                  </a:cubicBezTo>
                  <a:cubicBezTo>
                    <a:pt x="4651" y="875"/>
                    <a:pt x="5837" y="1027"/>
                    <a:pt x="6597" y="389"/>
                  </a:cubicBezTo>
                  <a:lnTo>
                    <a:pt x="6597" y="267"/>
                  </a:lnTo>
                  <a:cubicBezTo>
                    <a:pt x="6246" y="67"/>
                    <a:pt x="5859" y="0"/>
                    <a:pt x="5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32"/>
            <p:cNvSpPr/>
            <p:nvPr/>
          </p:nvSpPr>
          <p:spPr>
            <a:xfrm>
              <a:off x="4408995" y="4485957"/>
              <a:ext cx="178241" cy="65696"/>
            </a:xfrm>
            <a:custGeom>
              <a:avLst/>
              <a:gdLst/>
              <a:ahLst/>
              <a:cxnLst/>
              <a:rect l="l" t="t" r="r" b="b"/>
              <a:pathLst>
                <a:path w="6384" h="2353" extrusionOk="0">
                  <a:moveTo>
                    <a:pt x="490" y="1"/>
                  </a:moveTo>
                  <a:cubicBezTo>
                    <a:pt x="388" y="1"/>
                    <a:pt x="286" y="4"/>
                    <a:pt x="183" y="11"/>
                  </a:cubicBezTo>
                  <a:cubicBezTo>
                    <a:pt x="62" y="11"/>
                    <a:pt x="1" y="194"/>
                    <a:pt x="122" y="285"/>
                  </a:cubicBezTo>
                  <a:cubicBezTo>
                    <a:pt x="1126" y="893"/>
                    <a:pt x="2281" y="1136"/>
                    <a:pt x="3375" y="1531"/>
                  </a:cubicBezTo>
                  <a:cubicBezTo>
                    <a:pt x="4207" y="1800"/>
                    <a:pt x="5086" y="2353"/>
                    <a:pt x="5951" y="2353"/>
                  </a:cubicBezTo>
                  <a:cubicBezTo>
                    <a:pt x="6065" y="2353"/>
                    <a:pt x="6179" y="2343"/>
                    <a:pt x="6293" y="2322"/>
                  </a:cubicBezTo>
                  <a:cubicBezTo>
                    <a:pt x="6354" y="2322"/>
                    <a:pt x="6384" y="2291"/>
                    <a:pt x="6354" y="2261"/>
                  </a:cubicBezTo>
                  <a:cubicBezTo>
                    <a:pt x="5837" y="1410"/>
                    <a:pt x="4743" y="1197"/>
                    <a:pt x="3861" y="832"/>
                  </a:cubicBezTo>
                  <a:cubicBezTo>
                    <a:pt x="2797" y="468"/>
                    <a:pt x="1681" y="1"/>
                    <a:pt x="4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32"/>
            <p:cNvSpPr/>
            <p:nvPr/>
          </p:nvSpPr>
          <p:spPr>
            <a:xfrm>
              <a:off x="4964882" y="5253952"/>
              <a:ext cx="51792" cy="191280"/>
            </a:xfrm>
            <a:custGeom>
              <a:avLst/>
              <a:gdLst/>
              <a:ahLst/>
              <a:cxnLst/>
              <a:rect l="l" t="t" r="r" b="b"/>
              <a:pathLst>
                <a:path w="1855" h="6851" extrusionOk="0">
                  <a:moveTo>
                    <a:pt x="1402" y="1"/>
                  </a:moveTo>
                  <a:cubicBezTo>
                    <a:pt x="1389" y="1"/>
                    <a:pt x="1376" y="4"/>
                    <a:pt x="1368" y="12"/>
                  </a:cubicBezTo>
                  <a:cubicBezTo>
                    <a:pt x="638" y="651"/>
                    <a:pt x="608" y="1836"/>
                    <a:pt x="456" y="2778"/>
                  </a:cubicBezTo>
                  <a:cubicBezTo>
                    <a:pt x="213" y="4085"/>
                    <a:pt x="0" y="5392"/>
                    <a:pt x="274" y="6730"/>
                  </a:cubicBezTo>
                  <a:cubicBezTo>
                    <a:pt x="291" y="6800"/>
                    <a:pt x="350" y="6850"/>
                    <a:pt x="408" y="6850"/>
                  </a:cubicBezTo>
                  <a:cubicBezTo>
                    <a:pt x="450" y="6850"/>
                    <a:pt x="491" y="6824"/>
                    <a:pt x="517" y="6760"/>
                  </a:cubicBezTo>
                  <a:cubicBezTo>
                    <a:pt x="942" y="5636"/>
                    <a:pt x="1034" y="4389"/>
                    <a:pt x="1216" y="3204"/>
                  </a:cubicBezTo>
                  <a:cubicBezTo>
                    <a:pt x="1368" y="2171"/>
                    <a:pt x="1854" y="1076"/>
                    <a:pt x="1489" y="73"/>
                  </a:cubicBezTo>
                  <a:cubicBezTo>
                    <a:pt x="1489" y="29"/>
                    <a:pt x="1441" y="1"/>
                    <a:pt x="14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32"/>
            <p:cNvSpPr/>
            <p:nvPr/>
          </p:nvSpPr>
          <p:spPr>
            <a:xfrm>
              <a:off x="4843514" y="5230137"/>
              <a:ext cx="53495" cy="191922"/>
            </a:xfrm>
            <a:custGeom>
              <a:avLst/>
              <a:gdLst/>
              <a:ahLst/>
              <a:cxnLst/>
              <a:rect l="l" t="t" r="r" b="b"/>
              <a:pathLst>
                <a:path w="1916" h="6874" extrusionOk="0">
                  <a:moveTo>
                    <a:pt x="1459" y="1"/>
                  </a:moveTo>
                  <a:cubicBezTo>
                    <a:pt x="1449" y="1"/>
                    <a:pt x="1439" y="4"/>
                    <a:pt x="1429" y="14"/>
                  </a:cubicBezTo>
                  <a:cubicBezTo>
                    <a:pt x="700" y="683"/>
                    <a:pt x="669" y="1838"/>
                    <a:pt x="517" y="2811"/>
                  </a:cubicBezTo>
                  <a:cubicBezTo>
                    <a:pt x="274" y="4087"/>
                    <a:pt x="0" y="5455"/>
                    <a:pt x="304" y="6762"/>
                  </a:cubicBezTo>
                  <a:cubicBezTo>
                    <a:pt x="342" y="6818"/>
                    <a:pt x="413" y="6874"/>
                    <a:pt x="477" y="6874"/>
                  </a:cubicBezTo>
                  <a:cubicBezTo>
                    <a:pt x="517" y="6874"/>
                    <a:pt x="554" y="6851"/>
                    <a:pt x="578" y="6793"/>
                  </a:cubicBezTo>
                  <a:cubicBezTo>
                    <a:pt x="1004" y="5638"/>
                    <a:pt x="1064" y="4391"/>
                    <a:pt x="1277" y="3175"/>
                  </a:cubicBezTo>
                  <a:cubicBezTo>
                    <a:pt x="1429" y="2142"/>
                    <a:pt x="1915" y="1048"/>
                    <a:pt x="1520" y="14"/>
                  </a:cubicBezTo>
                  <a:cubicBezTo>
                    <a:pt x="1500" y="14"/>
                    <a:pt x="1480" y="1"/>
                    <a:pt x="14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32"/>
            <p:cNvSpPr/>
            <p:nvPr/>
          </p:nvSpPr>
          <p:spPr>
            <a:xfrm>
              <a:off x="4710419" y="5177675"/>
              <a:ext cx="123797" cy="145826"/>
            </a:xfrm>
            <a:custGeom>
              <a:avLst/>
              <a:gdLst/>
              <a:ahLst/>
              <a:cxnLst/>
              <a:rect l="l" t="t" r="r" b="b"/>
              <a:pathLst>
                <a:path w="4434" h="5223" extrusionOk="0">
                  <a:moveTo>
                    <a:pt x="4390" y="1"/>
                  </a:moveTo>
                  <a:cubicBezTo>
                    <a:pt x="4384" y="1"/>
                    <a:pt x="4378" y="3"/>
                    <a:pt x="4372" y="9"/>
                  </a:cubicBezTo>
                  <a:cubicBezTo>
                    <a:pt x="3400" y="161"/>
                    <a:pt x="2792" y="1103"/>
                    <a:pt x="2184" y="1833"/>
                  </a:cubicBezTo>
                  <a:cubicBezTo>
                    <a:pt x="1363" y="2775"/>
                    <a:pt x="451" y="3778"/>
                    <a:pt x="26" y="5024"/>
                  </a:cubicBezTo>
                  <a:cubicBezTo>
                    <a:pt x="1" y="5123"/>
                    <a:pt x="77" y="5223"/>
                    <a:pt x="156" y="5223"/>
                  </a:cubicBezTo>
                  <a:cubicBezTo>
                    <a:pt x="174" y="5223"/>
                    <a:pt x="191" y="5218"/>
                    <a:pt x="208" y="5206"/>
                  </a:cubicBezTo>
                  <a:cubicBezTo>
                    <a:pt x="1181" y="4477"/>
                    <a:pt x="1849" y="3444"/>
                    <a:pt x="2609" y="2562"/>
                  </a:cubicBezTo>
                  <a:cubicBezTo>
                    <a:pt x="3248" y="1802"/>
                    <a:pt x="4251" y="1103"/>
                    <a:pt x="4433" y="70"/>
                  </a:cubicBezTo>
                  <a:cubicBezTo>
                    <a:pt x="4433" y="45"/>
                    <a:pt x="4413" y="1"/>
                    <a:pt x="4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6" name="Google Shape;5136;p32"/>
            <p:cNvSpPr/>
            <p:nvPr/>
          </p:nvSpPr>
          <p:spPr>
            <a:xfrm>
              <a:off x="4628809" y="5091598"/>
              <a:ext cx="165510" cy="92276"/>
            </a:xfrm>
            <a:custGeom>
              <a:avLst/>
              <a:gdLst/>
              <a:ahLst/>
              <a:cxnLst/>
              <a:rect l="l" t="t" r="r" b="b"/>
              <a:pathLst>
                <a:path w="5928" h="3305" extrusionOk="0">
                  <a:moveTo>
                    <a:pt x="5424" y="1"/>
                  </a:moveTo>
                  <a:cubicBezTo>
                    <a:pt x="4629" y="1"/>
                    <a:pt x="3866" y="545"/>
                    <a:pt x="3192" y="934"/>
                  </a:cubicBezTo>
                  <a:cubicBezTo>
                    <a:pt x="2037" y="1481"/>
                    <a:pt x="912" y="2058"/>
                    <a:pt x="61" y="3061"/>
                  </a:cubicBezTo>
                  <a:cubicBezTo>
                    <a:pt x="0" y="3153"/>
                    <a:pt x="61" y="3305"/>
                    <a:pt x="183" y="3305"/>
                  </a:cubicBezTo>
                  <a:cubicBezTo>
                    <a:pt x="1307" y="3001"/>
                    <a:pt x="2310" y="2332"/>
                    <a:pt x="3344" y="1785"/>
                  </a:cubicBezTo>
                  <a:cubicBezTo>
                    <a:pt x="4195" y="1329"/>
                    <a:pt x="5350" y="1086"/>
                    <a:pt x="5867" y="174"/>
                  </a:cubicBezTo>
                  <a:cubicBezTo>
                    <a:pt x="5928" y="113"/>
                    <a:pt x="5867" y="52"/>
                    <a:pt x="5836" y="52"/>
                  </a:cubicBezTo>
                  <a:cubicBezTo>
                    <a:pt x="5698" y="17"/>
                    <a:pt x="5561" y="1"/>
                    <a:pt x="5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7" name="Google Shape;5137;p32"/>
            <p:cNvSpPr/>
            <p:nvPr/>
          </p:nvSpPr>
          <p:spPr>
            <a:xfrm>
              <a:off x="5322146" y="5436019"/>
              <a:ext cx="185863" cy="29065"/>
            </a:xfrm>
            <a:custGeom>
              <a:avLst/>
              <a:gdLst/>
              <a:ahLst/>
              <a:cxnLst/>
              <a:rect l="l" t="t" r="r" b="b"/>
              <a:pathLst>
                <a:path w="6657" h="1041" extrusionOk="0">
                  <a:moveTo>
                    <a:pt x="5085" y="1"/>
                  </a:moveTo>
                  <a:cubicBezTo>
                    <a:pt x="4660" y="1"/>
                    <a:pt x="4230" y="44"/>
                    <a:pt x="3831" y="57"/>
                  </a:cubicBezTo>
                  <a:cubicBezTo>
                    <a:pt x="2584" y="148"/>
                    <a:pt x="1308" y="148"/>
                    <a:pt x="122" y="695"/>
                  </a:cubicBezTo>
                  <a:cubicBezTo>
                    <a:pt x="1" y="756"/>
                    <a:pt x="1" y="938"/>
                    <a:pt x="122" y="969"/>
                  </a:cubicBezTo>
                  <a:cubicBezTo>
                    <a:pt x="458" y="1020"/>
                    <a:pt x="789" y="1040"/>
                    <a:pt x="1118" y="1040"/>
                  </a:cubicBezTo>
                  <a:cubicBezTo>
                    <a:pt x="1950" y="1040"/>
                    <a:pt x="2768" y="913"/>
                    <a:pt x="3618" y="847"/>
                  </a:cubicBezTo>
                  <a:cubicBezTo>
                    <a:pt x="3776" y="837"/>
                    <a:pt x="3938" y="835"/>
                    <a:pt x="4104" y="835"/>
                  </a:cubicBezTo>
                  <a:cubicBezTo>
                    <a:pt x="4297" y="835"/>
                    <a:pt x="4493" y="838"/>
                    <a:pt x="4690" y="838"/>
                  </a:cubicBezTo>
                  <a:cubicBezTo>
                    <a:pt x="5362" y="838"/>
                    <a:pt x="6034" y="796"/>
                    <a:pt x="6566" y="422"/>
                  </a:cubicBezTo>
                  <a:cubicBezTo>
                    <a:pt x="6584" y="427"/>
                    <a:pt x="6598" y="430"/>
                    <a:pt x="6609" y="430"/>
                  </a:cubicBezTo>
                  <a:cubicBezTo>
                    <a:pt x="6656" y="430"/>
                    <a:pt x="6652" y="385"/>
                    <a:pt x="6627" y="361"/>
                  </a:cubicBezTo>
                  <a:cubicBezTo>
                    <a:pt x="6166" y="71"/>
                    <a:pt x="5629" y="1"/>
                    <a:pt x="50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32"/>
            <p:cNvSpPr/>
            <p:nvPr/>
          </p:nvSpPr>
          <p:spPr>
            <a:xfrm>
              <a:off x="5285068" y="5291058"/>
              <a:ext cx="133011" cy="133374"/>
            </a:xfrm>
            <a:custGeom>
              <a:avLst/>
              <a:gdLst/>
              <a:ahLst/>
              <a:cxnLst/>
              <a:rect l="l" t="t" r="r" b="b"/>
              <a:pathLst>
                <a:path w="4764" h="4777" extrusionOk="0">
                  <a:moveTo>
                    <a:pt x="4698" y="0"/>
                  </a:moveTo>
                  <a:cubicBezTo>
                    <a:pt x="4689" y="0"/>
                    <a:pt x="4679" y="6"/>
                    <a:pt x="4672" y="21"/>
                  </a:cubicBezTo>
                  <a:cubicBezTo>
                    <a:pt x="3730" y="82"/>
                    <a:pt x="3031" y="963"/>
                    <a:pt x="2393" y="1601"/>
                  </a:cubicBezTo>
                  <a:cubicBezTo>
                    <a:pt x="1481" y="2483"/>
                    <a:pt x="538" y="3395"/>
                    <a:pt x="52" y="4580"/>
                  </a:cubicBezTo>
                  <a:cubicBezTo>
                    <a:pt x="1" y="4657"/>
                    <a:pt x="79" y="4777"/>
                    <a:pt x="177" y="4777"/>
                  </a:cubicBezTo>
                  <a:cubicBezTo>
                    <a:pt x="196" y="4777"/>
                    <a:pt x="215" y="4772"/>
                    <a:pt x="234" y="4763"/>
                  </a:cubicBezTo>
                  <a:cubicBezTo>
                    <a:pt x="1207" y="4124"/>
                    <a:pt x="1937" y="3212"/>
                    <a:pt x="2788" y="2361"/>
                  </a:cubicBezTo>
                  <a:cubicBezTo>
                    <a:pt x="3456" y="1693"/>
                    <a:pt x="4490" y="1085"/>
                    <a:pt x="4763" y="82"/>
                  </a:cubicBezTo>
                  <a:cubicBezTo>
                    <a:pt x="4763" y="59"/>
                    <a:pt x="4728" y="0"/>
                    <a:pt x="46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32"/>
            <p:cNvSpPr/>
            <p:nvPr/>
          </p:nvSpPr>
          <p:spPr>
            <a:xfrm>
              <a:off x="4448892" y="5305213"/>
              <a:ext cx="142280" cy="136808"/>
            </a:xfrm>
            <a:custGeom>
              <a:avLst/>
              <a:gdLst/>
              <a:ahLst/>
              <a:cxnLst/>
              <a:rect l="l" t="t" r="r" b="b"/>
              <a:pathLst>
                <a:path w="5096" h="4900" extrusionOk="0">
                  <a:moveTo>
                    <a:pt x="92" y="0"/>
                  </a:moveTo>
                  <a:cubicBezTo>
                    <a:pt x="61" y="0"/>
                    <a:pt x="0" y="31"/>
                    <a:pt x="0" y="61"/>
                  </a:cubicBezTo>
                  <a:cubicBezTo>
                    <a:pt x="152" y="1064"/>
                    <a:pt x="1064" y="1794"/>
                    <a:pt x="1763" y="2462"/>
                  </a:cubicBezTo>
                  <a:cubicBezTo>
                    <a:pt x="2706" y="3404"/>
                    <a:pt x="3618" y="4377"/>
                    <a:pt x="4833" y="4894"/>
                  </a:cubicBezTo>
                  <a:cubicBezTo>
                    <a:pt x="4849" y="4898"/>
                    <a:pt x="4865" y="4900"/>
                    <a:pt x="4881" y="4900"/>
                  </a:cubicBezTo>
                  <a:cubicBezTo>
                    <a:pt x="4990" y="4900"/>
                    <a:pt x="5095" y="4813"/>
                    <a:pt x="5016" y="4681"/>
                  </a:cubicBezTo>
                  <a:cubicBezTo>
                    <a:pt x="4347" y="3648"/>
                    <a:pt x="3344" y="2888"/>
                    <a:pt x="2493" y="2006"/>
                  </a:cubicBezTo>
                  <a:cubicBezTo>
                    <a:pt x="1763" y="1277"/>
                    <a:pt x="1064" y="213"/>
                    <a:pt x="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32"/>
            <p:cNvSpPr/>
            <p:nvPr/>
          </p:nvSpPr>
          <p:spPr>
            <a:xfrm>
              <a:off x="4393722" y="5374790"/>
              <a:ext cx="84626" cy="187455"/>
            </a:xfrm>
            <a:custGeom>
              <a:avLst/>
              <a:gdLst/>
              <a:ahLst/>
              <a:cxnLst/>
              <a:rect l="l" t="t" r="r" b="b"/>
              <a:pathLst>
                <a:path w="3031" h="6714" extrusionOk="0">
                  <a:moveTo>
                    <a:pt x="366" y="1"/>
                  </a:moveTo>
                  <a:cubicBezTo>
                    <a:pt x="366" y="1"/>
                    <a:pt x="305" y="1"/>
                    <a:pt x="274" y="61"/>
                  </a:cubicBezTo>
                  <a:cubicBezTo>
                    <a:pt x="1" y="1034"/>
                    <a:pt x="548" y="2068"/>
                    <a:pt x="913" y="3010"/>
                  </a:cubicBezTo>
                  <a:cubicBezTo>
                    <a:pt x="1429" y="4317"/>
                    <a:pt x="1885" y="5624"/>
                    <a:pt x="2767" y="6657"/>
                  </a:cubicBezTo>
                  <a:cubicBezTo>
                    <a:pt x="2796" y="6697"/>
                    <a:pt x="2835" y="6714"/>
                    <a:pt x="2873" y="6714"/>
                  </a:cubicBezTo>
                  <a:cubicBezTo>
                    <a:pt x="2954" y="6714"/>
                    <a:pt x="3031" y="6639"/>
                    <a:pt x="3010" y="6536"/>
                  </a:cubicBezTo>
                  <a:cubicBezTo>
                    <a:pt x="2767" y="5289"/>
                    <a:pt x="2220" y="4165"/>
                    <a:pt x="1733" y="2949"/>
                  </a:cubicBezTo>
                  <a:cubicBezTo>
                    <a:pt x="1338" y="1946"/>
                    <a:pt x="1156" y="700"/>
                    <a:pt x="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32"/>
            <p:cNvSpPr/>
            <p:nvPr/>
          </p:nvSpPr>
          <p:spPr>
            <a:xfrm>
              <a:off x="4297845" y="5359518"/>
              <a:ext cx="39060" cy="199433"/>
            </a:xfrm>
            <a:custGeom>
              <a:avLst/>
              <a:gdLst/>
              <a:ahLst/>
              <a:cxnLst/>
              <a:rect l="l" t="t" r="r" b="b"/>
              <a:pathLst>
                <a:path w="1399" h="7143" extrusionOk="0">
                  <a:moveTo>
                    <a:pt x="821" y="0"/>
                  </a:moveTo>
                  <a:cubicBezTo>
                    <a:pt x="182" y="760"/>
                    <a:pt x="243" y="1915"/>
                    <a:pt x="182" y="2918"/>
                  </a:cubicBezTo>
                  <a:cubicBezTo>
                    <a:pt x="91" y="4256"/>
                    <a:pt x="0" y="5684"/>
                    <a:pt x="395" y="7022"/>
                  </a:cubicBezTo>
                  <a:cubicBezTo>
                    <a:pt x="430" y="7092"/>
                    <a:pt x="507" y="7142"/>
                    <a:pt x="570" y="7142"/>
                  </a:cubicBezTo>
                  <a:cubicBezTo>
                    <a:pt x="616" y="7142"/>
                    <a:pt x="656" y="7116"/>
                    <a:pt x="669" y="7052"/>
                  </a:cubicBezTo>
                  <a:cubicBezTo>
                    <a:pt x="973" y="5836"/>
                    <a:pt x="912" y="4499"/>
                    <a:pt x="973" y="3253"/>
                  </a:cubicBezTo>
                  <a:cubicBezTo>
                    <a:pt x="1003" y="2189"/>
                    <a:pt x="1398" y="1004"/>
                    <a:pt x="942" y="31"/>
                  </a:cubicBezTo>
                  <a:cubicBezTo>
                    <a:pt x="912" y="0"/>
                    <a:pt x="851" y="0"/>
                    <a:pt x="8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32"/>
            <p:cNvSpPr/>
            <p:nvPr/>
          </p:nvSpPr>
          <p:spPr>
            <a:xfrm>
              <a:off x="4305607" y="5036874"/>
              <a:ext cx="139070" cy="224533"/>
            </a:xfrm>
            <a:custGeom>
              <a:avLst/>
              <a:gdLst/>
              <a:ahLst/>
              <a:cxnLst/>
              <a:rect l="l" t="t" r="r" b="b"/>
              <a:pathLst>
                <a:path w="4981" h="8042" extrusionOk="0">
                  <a:moveTo>
                    <a:pt x="2513" y="0"/>
                  </a:moveTo>
                  <a:cubicBezTo>
                    <a:pt x="1418" y="0"/>
                    <a:pt x="710" y="912"/>
                    <a:pt x="391" y="2073"/>
                  </a:cubicBezTo>
                  <a:cubicBezTo>
                    <a:pt x="212" y="2669"/>
                    <a:pt x="121" y="3324"/>
                    <a:pt x="146" y="3894"/>
                  </a:cubicBezTo>
                  <a:lnTo>
                    <a:pt x="146" y="3894"/>
                  </a:lnTo>
                  <a:cubicBezTo>
                    <a:pt x="0" y="4726"/>
                    <a:pt x="40" y="5620"/>
                    <a:pt x="208" y="6268"/>
                  </a:cubicBezTo>
                  <a:cubicBezTo>
                    <a:pt x="477" y="7262"/>
                    <a:pt x="1316" y="8042"/>
                    <a:pt x="2283" y="8042"/>
                  </a:cubicBezTo>
                  <a:cubicBezTo>
                    <a:pt x="2410" y="8042"/>
                    <a:pt x="2540" y="8028"/>
                    <a:pt x="2670" y="8000"/>
                  </a:cubicBezTo>
                  <a:cubicBezTo>
                    <a:pt x="3734" y="7818"/>
                    <a:pt x="4373" y="6845"/>
                    <a:pt x="4616" y="5812"/>
                  </a:cubicBezTo>
                  <a:cubicBezTo>
                    <a:pt x="4798" y="4900"/>
                    <a:pt x="4980" y="3471"/>
                    <a:pt x="4768" y="2286"/>
                  </a:cubicBezTo>
                  <a:cubicBezTo>
                    <a:pt x="4585" y="1070"/>
                    <a:pt x="3947" y="67"/>
                    <a:pt x="2670" y="6"/>
                  </a:cubicBezTo>
                  <a:cubicBezTo>
                    <a:pt x="2617" y="2"/>
                    <a:pt x="2565" y="0"/>
                    <a:pt x="25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32"/>
            <p:cNvSpPr/>
            <p:nvPr/>
          </p:nvSpPr>
          <p:spPr>
            <a:xfrm>
              <a:off x="4716226" y="5555935"/>
              <a:ext cx="539694" cy="228246"/>
            </a:xfrm>
            <a:custGeom>
              <a:avLst/>
              <a:gdLst/>
              <a:ahLst/>
              <a:cxnLst/>
              <a:rect l="l" t="t" r="r" b="b"/>
              <a:pathLst>
                <a:path w="19330" h="8175" extrusionOk="0">
                  <a:moveTo>
                    <a:pt x="19004" y="0"/>
                  </a:moveTo>
                  <a:cubicBezTo>
                    <a:pt x="18953" y="0"/>
                    <a:pt x="18898" y="15"/>
                    <a:pt x="18845" y="48"/>
                  </a:cubicBezTo>
                  <a:cubicBezTo>
                    <a:pt x="16231" y="2145"/>
                    <a:pt x="13222" y="3330"/>
                    <a:pt x="9940" y="3908"/>
                  </a:cubicBezTo>
                  <a:cubicBezTo>
                    <a:pt x="8906" y="4080"/>
                    <a:pt x="7859" y="4107"/>
                    <a:pt x="6814" y="4107"/>
                  </a:cubicBezTo>
                  <a:cubicBezTo>
                    <a:pt x="6337" y="4107"/>
                    <a:pt x="5860" y="4102"/>
                    <a:pt x="5385" y="4102"/>
                  </a:cubicBezTo>
                  <a:cubicBezTo>
                    <a:pt x="3781" y="4102"/>
                    <a:pt x="2200" y="4166"/>
                    <a:pt x="699" y="4729"/>
                  </a:cubicBezTo>
                  <a:cubicBezTo>
                    <a:pt x="274" y="4881"/>
                    <a:pt x="0" y="5488"/>
                    <a:pt x="395" y="5914"/>
                  </a:cubicBezTo>
                  <a:cubicBezTo>
                    <a:pt x="2049" y="7567"/>
                    <a:pt x="4240" y="8174"/>
                    <a:pt x="6451" y="8174"/>
                  </a:cubicBezTo>
                  <a:cubicBezTo>
                    <a:pt x="8101" y="8174"/>
                    <a:pt x="9761" y="7836"/>
                    <a:pt x="11216" y="7343"/>
                  </a:cubicBezTo>
                  <a:cubicBezTo>
                    <a:pt x="12979" y="6795"/>
                    <a:pt x="14560" y="5884"/>
                    <a:pt x="15927" y="4698"/>
                  </a:cubicBezTo>
                  <a:cubicBezTo>
                    <a:pt x="17295" y="3513"/>
                    <a:pt x="18390" y="2084"/>
                    <a:pt x="19210" y="352"/>
                  </a:cubicBezTo>
                  <a:cubicBezTo>
                    <a:pt x="19329" y="185"/>
                    <a:pt x="19188" y="0"/>
                    <a:pt x="190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32"/>
            <p:cNvSpPr/>
            <p:nvPr/>
          </p:nvSpPr>
          <p:spPr>
            <a:xfrm>
              <a:off x="4828241" y="4626785"/>
              <a:ext cx="433681" cy="528944"/>
            </a:xfrm>
            <a:custGeom>
              <a:avLst/>
              <a:gdLst/>
              <a:ahLst/>
              <a:cxnLst/>
              <a:rect l="l" t="t" r="r" b="b"/>
              <a:pathLst>
                <a:path w="15533" h="18945" extrusionOk="0">
                  <a:moveTo>
                    <a:pt x="7731" y="0"/>
                  </a:moveTo>
                  <a:cubicBezTo>
                    <a:pt x="6611" y="0"/>
                    <a:pt x="5433" y="442"/>
                    <a:pt x="4256" y="1472"/>
                  </a:cubicBezTo>
                  <a:cubicBezTo>
                    <a:pt x="2280" y="3144"/>
                    <a:pt x="912" y="6031"/>
                    <a:pt x="456" y="8980"/>
                  </a:cubicBezTo>
                  <a:cubicBezTo>
                    <a:pt x="0" y="11959"/>
                    <a:pt x="517" y="15029"/>
                    <a:pt x="2432" y="17156"/>
                  </a:cubicBezTo>
                  <a:cubicBezTo>
                    <a:pt x="3528" y="18348"/>
                    <a:pt x="5062" y="18945"/>
                    <a:pt x="6596" y="18945"/>
                  </a:cubicBezTo>
                  <a:cubicBezTo>
                    <a:pt x="7147" y="18945"/>
                    <a:pt x="7699" y="18867"/>
                    <a:pt x="8230" y="18713"/>
                  </a:cubicBezTo>
                  <a:lnTo>
                    <a:pt x="8230" y="18713"/>
                  </a:lnTo>
                  <a:cubicBezTo>
                    <a:pt x="8407" y="18730"/>
                    <a:pt x="8585" y="18739"/>
                    <a:pt x="8763" y="18739"/>
                  </a:cubicBezTo>
                  <a:cubicBezTo>
                    <a:pt x="9780" y="18739"/>
                    <a:pt x="10806" y="18457"/>
                    <a:pt x="11703" y="17916"/>
                  </a:cubicBezTo>
                  <a:cubicBezTo>
                    <a:pt x="14317" y="16336"/>
                    <a:pt x="15533" y="13114"/>
                    <a:pt x="15259" y="9983"/>
                  </a:cubicBezTo>
                  <a:cubicBezTo>
                    <a:pt x="15137" y="8615"/>
                    <a:pt x="14773" y="7095"/>
                    <a:pt x="14104" y="5636"/>
                  </a:cubicBezTo>
                  <a:cubicBezTo>
                    <a:pt x="13800" y="4907"/>
                    <a:pt x="13435" y="4238"/>
                    <a:pt x="13010" y="3600"/>
                  </a:cubicBezTo>
                  <a:cubicBezTo>
                    <a:pt x="12584" y="2931"/>
                    <a:pt x="12159" y="2384"/>
                    <a:pt x="11612" y="1837"/>
                  </a:cubicBezTo>
                  <a:cubicBezTo>
                    <a:pt x="10489" y="714"/>
                    <a:pt x="9156" y="0"/>
                    <a:pt x="77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32"/>
            <p:cNvSpPr/>
            <p:nvPr/>
          </p:nvSpPr>
          <p:spPr>
            <a:xfrm>
              <a:off x="4655109" y="4453151"/>
              <a:ext cx="211103" cy="164672"/>
            </a:xfrm>
            <a:custGeom>
              <a:avLst/>
              <a:gdLst/>
              <a:ahLst/>
              <a:cxnLst/>
              <a:rect l="l" t="t" r="r" b="b"/>
              <a:pathLst>
                <a:path w="7561" h="5898" extrusionOk="0">
                  <a:moveTo>
                    <a:pt x="3837" y="1"/>
                  </a:moveTo>
                  <a:cubicBezTo>
                    <a:pt x="3825" y="1"/>
                    <a:pt x="3812" y="1"/>
                    <a:pt x="3800" y="1"/>
                  </a:cubicBezTo>
                  <a:cubicBezTo>
                    <a:pt x="3618" y="31"/>
                    <a:pt x="3375" y="31"/>
                    <a:pt x="3192" y="62"/>
                  </a:cubicBezTo>
                  <a:lnTo>
                    <a:pt x="3162" y="62"/>
                  </a:lnTo>
                  <a:lnTo>
                    <a:pt x="2615" y="153"/>
                  </a:lnTo>
                  <a:cubicBezTo>
                    <a:pt x="2250" y="214"/>
                    <a:pt x="1855" y="396"/>
                    <a:pt x="1551" y="609"/>
                  </a:cubicBezTo>
                  <a:cubicBezTo>
                    <a:pt x="639" y="1186"/>
                    <a:pt x="1" y="2250"/>
                    <a:pt x="61" y="3375"/>
                  </a:cubicBezTo>
                  <a:cubicBezTo>
                    <a:pt x="83" y="3672"/>
                    <a:pt x="153" y="3971"/>
                    <a:pt x="265" y="4254"/>
                  </a:cubicBezTo>
                  <a:lnTo>
                    <a:pt x="265" y="4254"/>
                  </a:lnTo>
                  <a:cubicBezTo>
                    <a:pt x="345" y="4529"/>
                    <a:pt x="489" y="4790"/>
                    <a:pt x="709" y="5023"/>
                  </a:cubicBezTo>
                  <a:lnTo>
                    <a:pt x="709" y="5023"/>
                  </a:lnTo>
                  <a:cubicBezTo>
                    <a:pt x="1124" y="5542"/>
                    <a:pt x="1712" y="5898"/>
                    <a:pt x="2402" y="5898"/>
                  </a:cubicBezTo>
                  <a:cubicBezTo>
                    <a:pt x="2524" y="5898"/>
                    <a:pt x="2647" y="5888"/>
                    <a:pt x="2768" y="5868"/>
                  </a:cubicBezTo>
                  <a:lnTo>
                    <a:pt x="2768" y="5868"/>
                  </a:lnTo>
                  <a:cubicBezTo>
                    <a:pt x="2864" y="5874"/>
                    <a:pt x="2961" y="5877"/>
                    <a:pt x="3058" y="5877"/>
                  </a:cubicBezTo>
                  <a:cubicBezTo>
                    <a:pt x="4168" y="5877"/>
                    <a:pt x="5319" y="5466"/>
                    <a:pt x="5989" y="4682"/>
                  </a:cubicBezTo>
                  <a:cubicBezTo>
                    <a:pt x="7561" y="2838"/>
                    <a:pt x="6156" y="1"/>
                    <a:pt x="38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32"/>
            <p:cNvSpPr/>
            <p:nvPr/>
          </p:nvSpPr>
          <p:spPr>
            <a:xfrm>
              <a:off x="4072950" y="4265138"/>
              <a:ext cx="1587001" cy="1700886"/>
            </a:xfrm>
            <a:custGeom>
              <a:avLst/>
              <a:gdLst/>
              <a:ahLst/>
              <a:cxnLst/>
              <a:rect l="l" t="t" r="r" b="b"/>
              <a:pathLst>
                <a:path w="56841" h="60920" extrusionOk="0">
                  <a:moveTo>
                    <a:pt x="27388" y="1131"/>
                  </a:moveTo>
                  <a:cubicBezTo>
                    <a:pt x="29406" y="1131"/>
                    <a:pt x="31460" y="1375"/>
                    <a:pt x="33466" y="1872"/>
                  </a:cubicBezTo>
                  <a:cubicBezTo>
                    <a:pt x="35046" y="2297"/>
                    <a:pt x="36657" y="2875"/>
                    <a:pt x="38177" y="3635"/>
                  </a:cubicBezTo>
                  <a:cubicBezTo>
                    <a:pt x="39727" y="4395"/>
                    <a:pt x="41217" y="5306"/>
                    <a:pt x="42645" y="6401"/>
                  </a:cubicBezTo>
                  <a:cubicBezTo>
                    <a:pt x="42661" y="6410"/>
                    <a:pt x="42676" y="6418"/>
                    <a:pt x="42691" y="6425"/>
                  </a:cubicBezTo>
                  <a:lnTo>
                    <a:pt x="42691" y="6425"/>
                  </a:lnTo>
                  <a:cubicBezTo>
                    <a:pt x="46166" y="9257"/>
                    <a:pt x="49152" y="12545"/>
                    <a:pt x="51399" y="16735"/>
                  </a:cubicBezTo>
                  <a:cubicBezTo>
                    <a:pt x="52129" y="18073"/>
                    <a:pt x="52737" y="19349"/>
                    <a:pt x="53253" y="20717"/>
                  </a:cubicBezTo>
                  <a:cubicBezTo>
                    <a:pt x="53831" y="22085"/>
                    <a:pt x="54287" y="23453"/>
                    <a:pt x="54652" y="24820"/>
                  </a:cubicBezTo>
                  <a:cubicBezTo>
                    <a:pt x="55047" y="26219"/>
                    <a:pt x="55320" y="27556"/>
                    <a:pt x="55533" y="28954"/>
                  </a:cubicBezTo>
                  <a:cubicBezTo>
                    <a:pt x="55716" y="30322"/>
                    <a:pt x="55837" y="31690"/>
                    <a:pt x="55837" y="33058"/>
                  </a:cubicBezTo>
                  <a:cubicBezTo>
                    <a:pt x="55837" y="38711"/>
                    <a:pt x="53740" y="43818"/>
                    <a:pt x="50457" y="48195"/>
                  </a:cubicBezTo>
                  <a:cubicBezTo>
                    <a:pt x="48785" y="50383"/>
                    <a:pt x="46840" y="52359"/>
                    <a:pt x="44682" y="54091"/>
                  </a:cubicBezTo>
                  <a:cubicBezTo>
                    <a:pt x="42493" y="55793"/>
                    <a:pt x="40062" y="57222"/>
                    <a:pt x="37569" y="58286"/>
                  </a:cubicBezTo>
                  <a:cubicBezTo>
                    <a:pt x="35050" y="59331"/>
                    <a:pt x="32413" y="59833"/>
                    <a:pt x="29741" y="59833"/>
                  </a:cubicBezTo>
                  <a:cubicBezTo>
                    <a:pt x="29383" y="59833"/>
                    <a:pt x="29023" y="59824"/>
                    <a:pt x="28663" y="59806"/>
                  </a:cubicBezTo>
                  <a:cubicBezTo>
                    <a:pt x="25685" y="59654"/>
                    <a:pt x="22584" y="58894"/>
                    <a:pt x="19666" y="57617"/>
                  </a:cubicBezTo>
                  <a:cubicBezTo>
                    <a:pt x="13830" y="55003"/>
                    <a:pt x="8602" y="50170"/>
                    <a:pt x="5198" y="44699"/>
                  </a:cubicBezTo>
                  <a:cubicBezTo>
                    <a:pt x="4316" y="43331"/>
                    <a:pt x="3587" y="41872"/>
                    <a:pt x="3040" y="40413"/>
                  </a:cubicBezTo>
                  <a:cubicBezTo>
                    <a:pt x="2462" y="38954"/>
                    <a:pt x="1976" y="37404"/>
                    <a:pt x="1672" y="35915"/>
                  </a:cubicBezTo>
                  <a:cubicBezTo>
                    <a:pt x="1307" y="34425"/>
                    <a:pt x="1125" y="32875"/>
                    <a:pt x="1003" y="31386"/>
                  </a:cubicBezTo>
                  <a:cubicBezTo>
                    <a:pt x="973" y="30626"/>
                    <a:pt x="942" y="29866"/>
                    <a:pt x="973" y="29167"/>
                  </a:cubicBezTo>
                  <a:cubicBezTo>
                    <a:pt x="973" y="28437"/>
                    <a:pt x="1003" y="27678"/>
                    <a:pt x="1094" y="26948"/>
                  </a:cubicBezTo>
                  <a:cubicBezTo>
                    <a:pt x="1672" y="21051"/>
                    <a:pt x="3891" y="15519"/>
                    <a:pt x="7538" y="10960"/>
                  </a:cubicBezTo>
                  <a:cubicBezTo>
                    <a:pt x="8602" y="9623"/>
                    <a:pt x="9788" y="8407"/>
                    <a:pt x="11003" y="7343"/>
                  </a:cubicBezTo>
                  <a:cubicBezTo>
                    <a:pt x="12250" y="6279"/>
                    <a:pt x="13557" y="5337"/>
                    <a:pt x="14924" y="4547"/>
                  </a:cubicBezTo>
                  <a:cubicBezTo>
                    <a:pt x="17690" y="2905"/>
                    <a:pt x="20700" y="1841"/>
                    <a:pt x="23861" y="1385"/>
                  </a:cubicBezTo>
                  <a:cubicBezTo>
                    <a:pt x="25013" y="1216"/>
                    <a:pt x="26194" y="1131"/>
                    <a:pt x="27388" y="1131"/>
                  </a:cubicBezTo>
                  <a:close/>
                  <a:moveTo>
                    <a:pt x="27707" y="0"/>
                  </a:moveTo>
                  <a:cubicBezTo>
                    <a:pt x="27193" y="0"/>
                    <a:pt x="26681" y="16"/>
                    <a:pt x="26171" y="48"/>
                  </a:cubicBezTo>
                  <a:cubicBezTo>
                    <a:pt x="20305" y="443"/>
                    <a:pt x="14651" y="2905"/>
                    <a:pt x="10244" y="6826"/>
                  </a:cubicBezTo>
                  <a:cubicBezTo>
                    <a:pt x="9119" y="7829"/>
                    <a:pt x="8055" y="8954"/>
                    <a:pt x="7052" y="10109"/>
                  </a:cubicBezTo>
                  <a:cubicBezTo>
                    <a:pt x="6079" y="11294"/>
                    <a:pt x="5228" y="12541"/>
                    <a:pt x="4438" y="13848"/>
                  </a:cubicBezTo>
                  <a:cubicBezTo>
                    <a:pt x="3648" y="15185"/>
                    <a:pt x="2979" y="16492"/>
                    <a:pt x="2371" y="17921"/>
                  </a:cubicBezTo>
                  <a:cubicBezTo>
                    <a:pt x="1763" y="19319"/>
                    <a:pt x="1307" y="20747"/>
                    <a:pt x="942" y="22237"/>
                  </a:cubicBezTo>
                  <a:cubicBezTo>
                    <a:pt x="547" y="23726"/>
                    <a:pt x="304" y="25216"/>
                    <a:pt x="152" y="26766"/>
                  </a:cubicBezTo>
                  <a:cubicBezTo>
                    <a:pt x="61" y="27526"/>
                    <a:pt x="31" y="28285"/>
                    <a:pt x="0" y="29076"/>
                  </a:cubicBezTo>
                  <a:cubicBezTo>
                    <a:pt x="0" y="29836"/>
                    <a:pt x="0" y="30626"/>
                    <a:pt x="31" y="31447"/>
                  </a:cubicBezTo>
                  <a:cubicBezTo>
                    <a:pt x="213" y="34547"/>
                    <a:pt x="912" y="37769"/>
                    <a:pt x="2158" y="40808"/>
                  </a:cubicBezTo>
                  <a:cubicBezTo>
                    <a:pt x="4590" y="46736"/>
                    <a:pt x="9301" y="52450"/>
                    <a:pt x="14924" y="56158"/>
                  </a:cubicBezTo>
                  <a:cubicBezTo>
                    <a:pt x="16323" y="57100"/>
                    <a:pt x="17812" y="57921"/>
                    <a:pt x="19301" y="58590"/>
                  </a:cubicBezTo>
                  <a:cubicBezTo>
                    <a:pt x="20821" y="59289"/>
                    <a:pt x="22341" y="59806"/>
                    <a:pt x="23861" y="60201"/>
                  </a:cubicBezTo>
                  <a:cubicBezTo>
                    <a:pt x="25757" y="60670"/>
                    <a:pt x="27665" y="60919"/>
                    <a:pt x="29549" y="60919"/>
                  </a:cubicBezTo>
                  <a:cubicBezTo>
                    <a:pt x="30715" y="60919"/>
                    <a:pt x="31871" y="60824"/>
                    <a:pt x="33010" y="60626"/>
                  </a:cubicBezTo>
                  <a:cubicBezTo>
                    <a:pt x="38633" y="59654"/>
                    <a:pt x="43861" y="56462"/>
                    <a:pt x="48086" y="52328"/>
                  </a:cubicBezTo>
                  <a:cubicBezTo>
                    <a:pt x="52281" y="48195"/>
                    <a:pt x="55381" y="43088"/>
                    <a:pt x="56415" y="37587"/>
                  </a:cubicBezTo>
                  <a:cubicBezTo>
                    <a:pt x="56688" y="36067"/>
                    <a:pt x="56840" y="34486"/>
                    <a:pt x="56840" y="32906"/>
                  </a:cubicBezTo>
                  <a:cubicBezTo>
                    <a:pt x="56840" y="32115"/>
                    <a:pt x="56779" y="31325"/>
                    <a:pt x="56719" y="30504"/>
                  </a:cubicBezTo>
                  <a:cubicBezTo>
                    <a:pt x="56688" y="30109"/>
                    <a:pt x="56627" y="29714"/>
                    <a:pt x="56597" y="29289"/>
                  </a:cubicBezTo>
                  <a:cubicBezTo>
                    <a:pt x="56567" y="28893"/>
                    <a:pt x="56475" y="28468"/>
                    <a:pt x="56415" y="28073"/>
                  </a:cubicBezTo>
                  <a:cubicBezTo>
                    <a:pt x="56263" y="27282"/>
                    <a:pt x="56111" y="26462"/>
                    <a:pt x="55928" y="25671"/>
                  </a:cubicBezTo>
                  <a:cubicBezTo>
                    <a:pt x="55716" y="24820"/>
                    <a:pt x="55503" y="24030"/>
                    <a:pt x="55229" y="23240"/>
                  </a:cubicBezTo>
                  <a:cubicBezTo>
                    <a:pt x="54743" y="21629"/>
                    <a:pt x="54105" y="19987"/>
                    <a:pt x="53405" y="18437"/>
                  </a:cubicBezTo>
                  <a:cubicBezTo>
                    <a:pt x="52737" y="16918"/>
                    <a:pt x="51886" y="15367"/>
                    <a:pt x="50943" y="13848"/>
                  </a:cubicBezTo>
                  <a:cubicBezTo>
                    <a:pt x="50001" y="12328"/>
                    <a:pt x="48968" y="10869"/>
                    <a:pt x="47782" y="9501"/>
                  </a:cubicBezTo>
                  <a:cubicBezTo>
                    <a:pt x="45686" y="7047"/>
                    <a:pt x="43215" y="4993"/>
                    <a:pt x="40505" y="3770"/>
                  </a:cubicBezTo>
                  <a:lnTo>
                    <a:pt x="40505" y="3770"/>
                  </a:lnTo>
                  <a:cubicBezTo>
                    <a:pt x="38730" y="2620"/>
                    <a:pt x="36849" y="1743"/>
                    <a:pt x="34955" y="1112"/>
                  </a:cubicBezTo>
                  <a:cubicBezTo>
                    <a:pt x="32597" y="359"/>
                    <a:pt x="30135" y="0"/>
                    <a:pt x="277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32"/>
            <p:cNvSpPr/>
            <p:nvPr/>
          </p:nvSpPr>
          <p:spPr>
            <a:xfrm>
              <a:off x="4922443" y="4397478"/>
              <a:ext cx="585594" cy="634482"/>
            </a:xfrm>
            <a:custGeom>
              <a:avLst/>
              <a:gdLst/>
              <a:ahLst/>
              <a:cxnLst/>
              <a:rect l="l" t="t" r="r" b="b"/>
              <a:pathLst>
                <a:path w="20974" h="22725" extrusionOk="0">
                  <a:moveTo>
                    <a:pt x="1625" y="0"/>
                  </a:moveTo>
                  <a:cubicBezTo>
                    <a:pt x="1047" y="0"/>
                    <a:pt x="510" y="115"/>
                    <a:pt x="61" y="384"/>
                  </a:cubicBezTo>
                  <a:cubicBezTo>
                    <a:pt x="0" y="475"/>
                    <a:pt x="0" y="566"/>
                    <a:pt x="31" y="597"/>
                  </a:cubicBezTo>
                  <a:cubicBezTo>
                    <a:pt x="1277" y="1995"/>
                    <a:pt x="3709" y="2238"/>
                    <a:pt x="5380" y="2998"/>
                  </a:cubicBezTo>
                  <a:cubicBezTo>
                    <a:pt x="6687" y="3606"/>
                    <a:pt x="7934" y="4275"/>
                    <a:pt x="9089" y="5126"/>
                  </a:cubicBezTo>
                  <a:cubicBezTo>
                    <a:pt x="10244" y="5946"/>
                    <a:pt x="11399" y="6889"/>
                    <a:pt x="12371" y="7953"/>
                  </a:cubicBezTo>
                  <a:cubicBezTo>
                    <a:pt x="13344" y="8956"/>
                    <a:pt x="14195" y="10019"/>
                    <a:pt x="15016" y="11144"/>
                  </a:cubicBezTo>
                  <a:cubicBezTo>
                    <a:pt x="15806" y="12299"/>
                    <a:pt x="16475" y="13485"/>
                    <a:pt x="17083" y="14731"/>
                  </a:cubicBezTo>
                  <a:cubicBezTo>
                    <a:pt x="17691" y="15977"/>
                    <a:pt x="18055" y="17375"/>
                    <a:pt x="18450" y="18713"/>
                  </a:cubicBezTo>
                  <a:cubicBezTo>
                    <a:pt x="18846" y="20050"/>
                    <a:pt x="19271" y="21387"/>
                    <a:pt x="19940" y="22512"/>
                  </a:cubicBezTo>
                  <a:cubicBezTo>
                    <a:pt x="20016" y="22649"/>
                    <a:pt x="20175" y="22725"/>
                    <a:pt x="20327" y="22725"/>
                  </a:cubicBezTo>
                  <a:cubicBezTo>
                    <a:pt x="20479" y="22725"/>
                    <a:pt x="20624" y="22649"/>
                    <a:pt x="20669" y="22482"/>
                  </a:cubicBezTo>
                  <a:cubicBezTo>
                    <a:pt x="20973" y="21175"/>
                    <a:pt x="20821" y="19807"/>
                    <a:pt x="20487" y="18530"/>
                  </a:cubicBezTo>
                  <a:cubicBezTo>
                    <a:pt x="20092" y="17223"/>
                    <a:pt x="19484" y="15916"/>
                    <a:pt x="18967" y="14670"/>
                  </a:cubicBezTo>
                  <a:cubicBezTo>
                    <a:pt x="18268" y="13241"/>
                    <a:pt x="17478" y="11782"/>
                    <a:pt x="16596" y="10506"/>
                  </a:cubicBezTo>
                  <a:cubicBezTo>
                    <a:pt x="15684" y="9168"/>
                    <a:pt x="14681" y="7922"/>
                    <a:pt x="13587" y="6737"/>
                  </a:cubicBezTo>
                  <a:cubicBezTo>
                    <a:pt x="11581" y="4700"/>
                    <a:pt x="9332" y="3028"/>
                    <a:pt x="6870" y="1752"/>
                  </a:cubicBezTo>
                  <a:cubicBezTo>
                    <a:pt x="5958" y="1296"/>
                    <a:pt x="4742" y="658"/>
                    <a:pt x="3496" y="323"/>
                  </a:cubicBezTo>
                  <a:cubicBezTo>
                    <a:pt x="2863" y="123"/>
                    <a:pt x="2222" y="0"/>
                    <a:pt x="1625"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32"/>
            <p:cNvSpPr/>
            <p:nvPr/>
          </p:nvSpPr>
          <p:spPr>
            <a:xfrm>
              <a:off x="5455380" y="5154864"/>
              <a:ext cx="73876" cy="110424"/>
            </a:xfrm>
            <a:custGeom>
              <a:avLst/>
              <a:gdLst/>
              <a:ahLst/>
              <a:cxnLst/>
              <a:rect l="l" t="t" r="r" b="b"/>
              <a:pathLst>
                <a:path w="2646" h="3955" extrusionOk="0">
                  <a:moveTo>
                    <a:pt x="1474" y="1"/>
                  </a:moveTo>
                  <a:cubicBezTo>
                    <a:pt x="1403" y="1"/>
                    <a:pt x="1334" y="24"/>
                    <a:pt x="1277" y="66"/>
                  </a:cubicBezTo>
                  <a:cubicBezTo>
                    <a:pt x="487" y="552"/>
                    <a:pt x="214" y="1251"/>
                    <a:pt x="92" y="2194"/>
                  </a:cubicBezTo>
                  <a:cubicBezTo>
                    <a:pt x="1" y="2771"/>
                    <a:pt x="183" y="3744"/>
                    <a:pt x="821" y="3926"/>
                  </a:cubicBezTo>
                  <a:cubicBezTo>
                    <a:pt x="896" y="3945"/>
                    <a:pt x="969" y="3955"/>
                    <a:pt x="1040" y="3955"/>
                  </a:cubicBezTo>
                  <a:cubicBezTo>
                    <a:pt x="1749" y="3955"/>
                    <a:pt x="2264" y="3048"/>
                    <a:pt x="2402" y="2467"/>
                  </a:cubicBezTo>
                  <a:cubicBezTo>
                    <a:pt x="2645" y="1555"/>
                    <a:pt x="2463" y="674"/>
                    <a:pt x="1703" y="96"/>
                  </a:cubicBezTo>
                  <a:cubicBezTo>
                    <a:pt x="1638" y="31"/>
                    <a:pt x="1555" y="1"/>
                    <a:pt x="147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9" name="Google Shape;5149;p32"/>
            <p:cNvSpPr/>
            <p:nvPr/>
          </p:nvSpPr>
          <p:spPr>
            <a:xfrm>
              <a:off x="4444062" y="5665102"/>
              <a:ext cx="95654" cy="84961"/>
            </a:xfrm>
            <a:custGeom>
              <a:avLst/>
              <a:gdLst/>
              <a:ahLst/>
              <a:cxnLst/>
              <a:rect l="l" t="t" r="r" b="b"/>
              <a:pathLst>
                <a:path w="3426" h="3043" extrusionOk="0">
                  <a:moveTo>
                    <a:pt x="632" y="0"/>
                  </a:moveTo>
                  <a:cubicBezTo>
                    <a:pt x="289" y="0"/>
                    <a:pt x="1" y="349"/>
                    <a:pt x="173" y="819"/>
                  </a:cubicBezTo>
                  <a:cubicBezTo>
                    <a:pt x="295" y="1123"/>
                    <a:pt x="325" y="1426"/>
                    <a:pt x="477" y="1700"/>
                  </a:cubicBezTo>
                  <a:cubicBezTo>
                    <a:pt x="629" y="2034"/>
                    <a:pt x="903" y="2338"/>
                    <a:pt x="1177" y="2582"/>
                  </a:cubicBezTo>
                  <a:cubicBezTo>
                    <a:pt x="1450" y="2794"/>
                    <a:pt x="1784" y="2977"/>
                    <a:pt x="2119" y="3037"/>
                  </a:cubicBezTo>
                  <a:cubicBezTo>
                    <a:pt x="2152" y="3041"/>
                    <a:pt x="2185" y="3042"/>
                    <a:pt x="2217" y="3042"/>
                  </a:cubicBezTo>
                  <a:cubicBezTo>
                    <a:pt x="2489" y="3042"/>
                    <a:pt x="2760" y="2940"/>
                    <a:pt x="3031" y="2885"/>
                  </a:cubicBezTo>
                  <a:cubicBezTo>
                    <a:pt x="3335" y="2794"/>
                    <a:pt x="3426" y="2460"/>
                    <a:pt x="3304" y="2156"/>
                  </a:cubicBezTo>
                  <a:cubicBezTo>
                    <a:pt x="3183" y="1852"/>
                    <a:pt x="3152" y="1548"/>
                    <a:pt x="2909" y="1275"/>
                  </a:cubicBezTo>
                  <a:cubicBezTo>
                    <a:pt x="2727" y="1062"/>
                    <a:pt x="2484" y="819"/>
                    <a:pt x="2271" y="636"/>
                  </a:cubicBezTo>
                  <a:cubicBezTo>
                    <a:pt x="2028" y="484"/>
                    <a:pt x="1815" y="332"/>
                    <a:pt x="1602" y="241"/>
                  </a:cubicBezTo>
                  <a:cubicBezTo>
                    <a:pt x="1359" y="180"/>
                    <a:pt x="1085" y="180"/>
                    <a:pt x="873" y="59"/>
                  </a:cubicBezTo>
                  <a:cubicBezTo>
                    <a:pt x="793" y="19"/>
                    <a:pt x="711" y="0"/>
                    <a:pt x="63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50" name="Google Shape;5150;p32"/>
          <p:cNvSpPr/>
          <p:nvPr/>
        </p:nvSpPr>
        <p:spPr>
          <a:xfrm>
            <a:off x="441950" y="248612"/>
            <a:ext cx="8260200" cy="4646100"/>
          </a:xfrm>
          <a:prstGeom prst="roundRect">
            <a:avLst>
              <a:gd name="adj" fmla="val 1666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151" name="Google Shape;5151;p32"/>
          <p:cNvGrpSpPr/>
          <p:nvPr/>
        </p:nvGrpSpPr>
        <p:grpSpPr>
          <a:xfrm rot="5111358" flipH="1">
            <a:off x="7896530" y="1975357"/>
            <a:ext cx="1420207" cy="1192787"/>
            <a:chOff x="-322217" y="3286290"/>
            <a:chExt cx="2809059" cy="2359240"/>
          </a:xfrm>
        </p:grpSpPr>
        <p:sp>
          <p:nvSpPr>
            <p:cNvPr id="5152" name="Google Shape;5152;p32"/>
            <p:cNvSpPr/>
            <p:nvPr/>
          </p:nvSpPr>
          <p:spPr>
            <a:xfrm>
              <a:off x="-322217" y="3308347"/>
              <a:ext cx="2775974" cy="2232232"/>
            </a:xfrm>
            <a:custGeom>
              <a:avLst/>
              <a:gdLst/>
              <a:ahLst/>
              <a:cxnLst/>
              <a:rect l="l" t="t" r="r" b="b"/>
              <a:pathLst>
                <a:path w="99426" h="79951" extrusionOk="0">
                  <a:moveTo>
                    <a:pt x="70397" y="0"/>
                  </a:moveTo>
                  <a:lnTo>
                    <a:pt x="61005" y="24682"/>
                  </a:lnTo>
                  <a:cubicBezTo>
                    <a:pt x="60290" y="26552"/>
                    <a:pt x="58455" y="27825"/>
                    <a:pt x="56446" y="27825"/>
                  </a:cubicBezTo>
                  <a:cubicBezTo>
                    <a:pt x="56234" y="27825"/>
                    <a:pt x="56021" y="27811"/>
                    <a:pt x="55807" y="27782"/>
                  </a:cubicBezTo>
                  <a:cubicBezTo>
                    <a:pt x="50458" y="27052"/>
                    <a:pt x="45777" y="23496"/>
                    <a:pt x="40761" y="21885"/>
                  </a:cubicBezTo>
                  <a:cubicBezTo>
                    <a:pt x="37798" y="20928"/>
                    <a:pt x="34964" y="20451"/>
                    <a:pt x="32191" y="20451"/>
                  </a:cubicBezTo>
                  <a:cubicBezTo>
                    <a:pt x="27741" y="20451"/>
                    <a:pt x="23448" y="21681"/>
                    <a:pt x="19029" y="24134"/>
                  </a:cubicBezTo>
                  <a:cubicBezTo>
                    <a:pt x="5077" y="31885"/>
                    <a:pt x="1" y="47357"/>
                    <a:pt x="7782" y="62919"/>
                  </a:cubicBezTo>
                  <a:cubicBezTo>
                    <a:pt x="13363" y="74124"/>
                    <a:pt x="22883" y="79951"/>
                    <a:pt x="33204" y="79951"/>
                  </a:cubicBezTo>
                  <a:cubicBezTo>
                    <a:pt x="37274" y="79951"/>
                    <a:pt x="41468" y="79045"/>
                    <a:pt x="45594" y="77205"/>
                  </a:cubicBezTo>
                  <a:cubicBezTo>
                    <a:pt x="53102" y="73922"/>
                    <a:pt x="57813" y="68907"/>
                    <a:pt x="60488" y="61217"/>
                  </a:cubicBezTo>
                  <a:cubicBezTo>
                    <a:pt x="62768" y="54530"/>
                    <a:pt x="62434" y="45229"/>
                    <a:pt x="68513" y="40487"/>
                  </a:cubicBezTo>
                  <a:cubicBezTo>
                    <a:pt x="78726" y="35077"/>
                    <a:pt x="89060" y="29849"/>
                    <a:pt x="99425" y="24773"/>
                  </a:cubicBezTo>
                  <a:lnTo>
                    <a:pt x="92981" y="11520"/>
                  </a:lnTo>
                  <a:cubicBezTo>
                    <a:pt x="86902" y="14499"/>
                    <a:pt x="80823" y="17539"/>
                    <a:pt x="74774" y="20609"/>
                  </a:cubicBezTo>
                  <a:cubicBezTo>
                    <a:pt x="74718" y="20636"/>
                    <a:pt x="74662" y="20649"/>
                    <a:pt x="74607" y="20649"/>
                  </a:cubicBezTo>
                  <a:cubicBezTo>
                    <a:pt x="74362" y="20649"/>
                    <a:pt x="74153" y="20401"/>
                    <a:pt x="74227" y="20153"/>
                  </a:cubicBezTo>
                  <a:lnTo>
                    <a:pt x="80458" y="3739"/>
                  </a:lnTo>
                  <a:lnTo>
                    <a:pt x="7039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32"/>
            <p:cNvSpPr/>
            <p:nvPr/>
          </p:nvSpPr>
          <p:spPr>
            <a:xfrm>
              <a:off x="-322217" y="3308347"/>
              <a:ext cx="2775974" cy="2337183"/>
            </a:xfrm>
            <a:custGeom>
              <a:avLst/>
              <a:gdLst/>
              <a:ahLst/>
              <a:cxnLst/>
              <a:rect l="l" t="t" r="r" b="b"/>
              <a:pathLst>
                <a:path w="99426" h="83710" fill="none" extrusionOk="0">
                  <a:moveTo>
                    <a:pt x="60488" y="61217"/>
                  </a:moveTo>
                  <a:cubicBezTo>
                    <a:pt x="62768" y="54530"/>
                    <a:pt x="62434" y="45229"/>
                    <a:pt x="68513" y="40487"/>
                  </a:cubicBezTo>
                  <a:cubicBezTo>
                    <a:pt x="78726" y="35077"/>
                    <a:pt x="89060" y="29849"/>
                    <a:pt x="99425" y="24773"/>
                  </a:cubicBezTo>
                  <a:lnTo>
                    <a:pt x="92981" y="11520"/>
                  </a:lnTo>
                  <a:cubicBezTo>
                    <a:pt x="86902" y="14499"/>
                    <a:pt x="80823" y="17539"/>
                    <a:pt x="74774" y="20609"/>
                  </a:cubicBezTo>
                  <a:cubicBezTo>
                    <a:pt x="74470" y="20761"/>
                    <a:pt x="74136" y="20457"/>
                    <a:pt x="74227" y="20153"/>
                  </a:cubicBezTo>
                  <a:lnTo>
                    <a:pt x="80458" y="3739"/>
                  </a:lnTo>
                  <a:lnTo>
                    <a:pt x="70397" y="0"/>
                  </a:lnTo>
                  <a:lnTo>
                    <a:pt x="61005" y="24682"/>
                  </a:lnTo>
                  <a:cubicBezTo>
                    <a:pt x="60215" y="26748"/>
                    <a:pt x="58057" y="28086"/>
                    <a:pt x="55807" y="27782"/>
                  </a:cubicBezTo>
                  <a:cubicBezTo>
                    <a:pt x="50458" y="27052"/>
                    <a:pt x="45777" y="23496"/>
                    <a:pt x="40761" y="21885"/>
                  </a:cubicBezTo>
                  <a:cubicBezTo>
                    <a:pt x="33041" y="19393"/>
                    <a:pt x="26202" y="20153"/>
                    <a:pt x="19029" y="24134"/>
                  </a:cubicBezTo>
                  <a:cubicBezTo>
                    <a:pt x="5077" y="31885"/>
                    <a:pt x="1" y="47357"/>
                    <a:pt x="7782" y="62919"/>
                  </a:cubicBezTo>
                  <a:cubicBezTo>
                    <a:pt x="15563" y="78543"/>
                    <a:pt x="31004" y="83710"/>
                    <a:pt x="45594" y="77205"/>
                  </a:cubicBezTo>
                  <a:cubicBezTo>
                    <a:pt x="53102" y="73922"/>
                    <a:pt x="57813" y="68907"/>
                    <a:pt x="60488" y="61217"/>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32"/>
            <p:cNvSpPr/>
            <p:nvPr/>
          </p:nvSpPr>
          <p:spPr>
            <a:xfrm>
              <a:off x="-244125" y="3387277"/>
              <a:ext cx="2614708" cy="2193758"/>
            </a:xfrm>
            <a:custGeom>
              <a:avLst/>
              <a:gdLst/>
              <a:ahLst/>
              <a:cxnLst/>
              <a:rect l="l" t="t" r="r" b="b"/>
              <a:pathLst>
                <a:path w="93650" h="78573" fill="none" extrusionOk="0">
                  <a:moveTo>
                    <a:pt x="43314" y="71764"/>
                  </a:moveTo>
                  <a:cubicBezTo>
                    <a:pt x="42858" y="72007"/>
                    <a:pt x="42402" y="72190"/>
                    <a:pt x="41946" y="72402"/>
                  </a:cubicBezTo>
                  <a:cubicBezTo>
                    <a:pt x="28116" y="78573"/>
                    <a:pt x="14104" y="73223"/>
                    <a:pt x="7082" y="59120"/>
                  </a:cubicBezTo>
                  <a:cubicBezTo>
                    <a:pt x="0" y="45016"/>
                    <a:pt x="4164" y="30578"/>
                    <a:pt x="17387" y="23222"/>
                  </a:cubicBezTo>
                  <a:cubicBezTo>
                    <a:pt x="17843" y="22949"/>
                    <a:pt x="18238" y="22706"/>
                    <a:pt x="18694" y="22493"/>
                  </a:cubicBezTo>
                  <a:cubicBezTo>
                    <a:pt x="24834" y="19453"/>
                    <a:pt x="30700" y="18997"/>
                    <a:pt x="37296" y="21125"/>
                  </a:cubicBezTo>
                  <a:cubicBezTo>
                    <a:pt x="39120" y="21733"/>
                    <a:pt x="40974" y="22614"/>
                    <a:pt x="42919" y="23557"/>
                  </a:cubicBezTo>
                  <a:cubicBezTo>
                    <a:pt x="45989" y="25077"/>
                    <a:pt x="49150" y="26627"/>
                    <a:pt x="52706" y="27083"/>
                  </a:cubicBezTo>
                  <a:cubicBezTo>
                    <a:pt x="54105" y="27265"/>
                    <a:pt x="55564" y="27052"/>
                    <a:pt x="56840" y="26414"/>
                  </a:cubicBezTo>
                  <a:cubicBezTo>
                    <a:pt x="58451" y="25593"/>
                    <a:pt x="59697" y="24225"/>
                    <a:pt x="60336" y="22554"/>
                  </a:cubicBezTo>
                  <a:lnTo>
                    <a:pt x="68938" y="0"/>
                  </a:lnTo>
                  <a:lnTo>
                    <a:pt x="74865" y="2189"/>
                  </a:lnTo>
                  <a:lnTo>
                    <a:pt x="69394" y="16566"/>
                  </a:lnTo>
                  <a:cubicBezTo>
                    <a:pt x="68998" y="17538"/>
                    <a:pt x="69272" y="18663"/>
                    <a:pt x="70062" y="19362"/>
                  </a:cubicBezTo>
                  <a:cubicBezTo>
                    <a:pt x="70853" y="20092"/>
                    <a:pt x="72008" y="20213"/>
                    <a:pt x="72980" y="19757"/>
                  </a:cubicBezTo>
                  <a:cubicBezTo>
                    <a:pt x="75868" y="18268"/>
                    <a:pt x="78756" y="16809"/>
                    <a:pt x="81613" y="15380"/>
                  </a:cubicBezTo>
                  <a:cubicBezTo>
                    <a:pt x="84136" y="14134"/>
                    <a:pt x="86658" y="12857"/>
                    <a:pt x="89151" y="11642"/>
                  </a:cubicBezTo>
                  <a:lnTo>
                    <a:pt x="93649" y="20973"/>
                  </a:lnTo>
                  <a:cubicBezTo>
                    <a:pt x="91127" y="22219"/>
                    <a:pt x="88573" y="23466"/>
                    <a:pt x="86050" y="24712"/>
                  </a:cubicBezTo>
                  <a:cubicBezTo>
                    <a:pt x="78999" y="28268"/>
                    <a:pt x="71764" y="31946"/>
                    <a:pt x="64682" y="35715"/>
                  </a:cubicBezTo>
                  <a:lnTo>
                    <a:pt x="64470" y="35776"/>
                  </a:lnTo>
                  <a:lnTo>
                    <a:pt x="64318" y="35897"/>
                  </a:lnTo>
                  <a:cubicBezTo>
                    <a:pt x="59393" y="39697"/>
                    <a:pt x="58178" y="45928"/>
                    <a:pt x="57083" y="51399"/>
                  </a:cubicBezTo>
                  <a:cubicBezTo>
                    <a:pt x="56627" y="53679"/>
                    <a:pt x="56202" y="55806"/>
                    <a:pt x="55564" y="57691"/>
                  </a:cubicBezTo>
                  <a:cubicBezTo>
                    <a:pt x="53314" y="64256"/>
                    <a:pt x="49454" y="68725"/>
                    <a:pt x="43314" y="71764"/>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32"/>
            <p:cNvSpPr/>
            <p:nvPr/>
          </p:nvSpPr>
          <p:spPr>
            <a:xfrm>
              <a:off x="1584691" y="3286290"/>
              <a:ext cx="381080" cy="211326"/>
            </a:xfrm>
            <a:custGeom>
              <a:avLst/>
              <a:gdLst/>
              <a:ahLst/>
              <a:cxnLst/>
              <a:rect l="l" t="t" r="r" b="b"/>
              <a:pathLst>
                <a:path w="13649" h="7569" extrusionOk="0">
                  <a:moveTo>
                    <a:pt x="1217" y="0"/>
                  </a:moveTo>
                  <a:lnTo>
                    <a:pt x="1" y="3070"/>
                  </a:lnTo>
                  <a:lnTo>
                    <a:pt x="12463" y="7569"/>
                  </a:lnTo>
                  <a:lnTo>
                    <a:pt x="13649" y="4468"/>
                  </a:lnTo>
                  <a:lnTo>
                    <a:pt x="121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32"/>
            <p:cNvSpPr/>
            <p:nvPr/>
          </p:nvSpPr>
          <p:spPr>
            <a:xfrm>
              <a:off x="2187233" y="3579897"/>
              <a:ext cx="299610" cy="498204"/>
            </a:xfrm>
            <a:custGeom>
              <a:avLst/>
              <a:gdLst/>
              <a:ahLst/>
              <a:cxnLst/>
              <a:rect l="l" t="t" r="r" b="b"/>
              <a:pathLst>
                <a:path w="10731" h="17844" extrusionOk="0">
                  <a:moveTo>
                    <a:pt x="3040" y="1"/>
                  </a:moveTo>
                  <a:lnTo>
                    <a:pt x="1" y="1338"/>
                  </a:lnTo>
                  <a:lnTo>
                    <a:pt x="7721" y="17843"/>
                  </a:lnTo>
                  <a:lnTo>
                    <a:pt x="10731" y="16354"/>
                  </a:lnTo>
                  <a:lnTo>
                    <a:pt x="3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32"/>
            <p:cNvSpPr/>
            <p:nvPr/>
          </p:nvSpPr>
          <p:spPr>
            <a:xfrm>
              <a:off x="989800" y="4297022"/>
              <a:ext cx="314882" cy="473802"/>
            </a:xfrm>
            <a:custGeom>
              <a:avLst/>
              <a:gdLst/>
              <a:ahLst/>
              <a:cxnLst/>
              <a:rect l="l" t="t" r="r" b="b"/>
              <a:pathLst>
                <a:path w="11278" h="16970" extrusionOk="0">
                  <a:moveTo>
                    <a:pt x="1" y="0"/>
                  </a:moveTo>
                  <a:lnTo>
                    <a:pt x="1" y="0"/>
                  </a:lnTo>
                  <a:cubicBezTo>
                    <a:pt x="92" y="578"/>
                    <a:pt x="183" y="1155"/>
                    <a:pt x="305" y="1733"/>
                  </a:cubicBezTo>
                  <a:cubicBezTo>
                    <a:pt x="1216" y="6323"/>
                    <a:pt x="2767" y="10882"/>
                    <a:pt x="5502" y="14681"/>
                  </a:cubicBezTo>
                  <a:cubicBezTo>
                    <a:pt x="6110" y="15502"/>
                    <a:pt x="6809" y="16323"/>
                    <a:pt x="7751" y="16718"/>
                  </a:cubicBezTo>
                  <a:cubicBezTo>
                    <a:pt x="8115" y="16882"/>
                    <a:pt x="8528" y="16969"/>
                    <a:pt x="8936" y="16969"/>
                  </a:cubicBezTo>
                  <a:cubicBezTo>
                    <a:pt x="9588" y="16969"/>
                    <a:pt x="10228" y="16747"/>
                    <a:pt x="10639" y="16262"/>
                  </a:cubicBezTo>
                  <a:cubicBezTo>
                    <a:pt x="10882" y="16049"/>
                    <a:pt x="10973" y="15745"/>
                    <a:pt x="11065" y="15472"/>
                  </a:cubicBezTo>
                  <a:cubicBezTo>
                    <a:pt x="11065" y="15441"/>
                    <a:pt x="11095" y="15350"/>
                    <a:pt x="11095" y="15320"/>
                  </a:cubicBezTo>
                  <a:cubicBezTo>
                    <a:pt x="11277" y="14286"/>
                    <a:pt x="10761" y="13131"/>
                    <a:pt x="10153" y="12158"/>
                  </a:cubicBezTo>
                  <a:cubicBezTo>
                    <a:pt x="7326" y="7721"/>
                    <a:pt x="3466" y="4012"/>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32"/>
            <p:cNvSpPr/>
            <p:nvPr/>
          </p:nvSpPr>
          <p:spPr>
            <a:xfrm>
              <a:off x="-90537" y="4007576"/>
              <a:ext cx="1390137" cy="1401054"/>
            </a:xfrm>
            <a:custGeom>
              <a:avLst/>
              <a:gdLst/>
              <a:ahLst/>
              <a:cxnLst/>
              <a:rect l="l" t="t" r="r" b="b"/>
              <a:pathLst>
                <a:path w="49790" h="50181" extrusionOk="0">
                  <a:moveTo>
                    <a:pt x="49789" y="25839"/>
                  </a:moveTo>
                  <a:lnTo>
                    <a:pt x="49789" y="25839"/>
                  </a:lnTo>
                  <a:cubicBezTo>
                    <a:pt x="49748" y="25961"/>
                    <a:pt x="49711" y="26083"/>
                    <a:pt x="49675" y="26205"/>
                  </a:cubicBezTo>
                  <a:lnTo>
                    <a:pt x="49675" y="26205"/>
                  </a:lnTo>
                  <a:cubicBezTo>
                    <a:pt x="49727" y="26090"/>
                    <a:pt x="49763" y="25967"/>
                    <a:pt x="49789" y="25839"/>
                  </a:cubicBezTo>
                  <a:close/>
                  <a:moveTo>
                    <a:pt x="25125" y="1"/>
                  </a:moveTo>
                  <a:cubicBezTo>
                    <a:pt x="25048" y="1"/>
                    <a:pt x="24972" y="1"/>
                    <a:pt x="24895" y="2"/>
                  </a:cubicBezTo>
                  <a:cubicBezTo>
                    <a:pt x="22159" y="33"/>
                    <a:pt x="19485" y="823"/>
                    <a:pt x="16962" y="1917"/>
                  </a:cubicBezTo>
                  <a:cubicBezTo>
                    <a:pt x="12372" y="3802"/>
                    <a:pt x="8147" y="6689"/>
                    <a:pt x="5047" y="10519"/>
                  </a:cubicBezTo>
                  <a:cubicBezTo>
                    <a:pt x="1916" y="14319"/>
                    <a:pt x="1" y="19182"/>
                    <a:pt x="214" y="24045"/>
                  </a:cubicBezTo>
                  <a:cubicBezTo>
                    <a:pt x="274" y="26143"/>
                    <a:pt x="700" y="28240"/>
                    <a:pt x="1308" y="30246"/>
                  </a:cubicBezTo>
                  <a:cubicBezTo>
                    <a:pt x="2402" y="34137"/>
                    <a:pt x="4013" y="37936"/>
                    <a:pt x="6414" y="41158"/>
                  </a:cubicBezTo>
                  <a:cubicBezTo>
                    <a:pt x="8785" y="44410"/>
                    <a:pt x="12038" y="47115"/>
                    <a:pt x="15837" y="48605"/>
                  </a:cubicBezTo>
                  <a:cubicBezTo>
                    <a:pt x="17722" y="49334"/>
                    <a:pt x="19697" y="49729"/>
                    <a:pt x="21764" y="49973"/>
                  </a:cubicBezTo>
                  <a:cubicBezTo>
                    <a:pt x="22965" y="50109"/>
                    <a:pt x="24176" y="50181"/>
                    <a:pt x="25387" y="50181"/>
                  </a:cubicBezTo>
                  <a:cubicBezTo>
                    <a:pt x="28497" y="50181"/>
                    <a:pt x="31608" y="49707"/>
                    <a:pt x="34561" y="48635"/>
                  </a:cubicBezTo>
                  <a:cubicBezTo>
                    <a:pt x="38573" y="47146"/>
                    <a:pt x="42281" y="44501"/>
                    <a:pt x="44652" y="40884"/>
                  </a:cubicBezTo>
                  <a:cubicBezTo>
                    <a:pt x="47297" y="36903"/>
                    <a:pt x="48148" y="32070"/>
                    <a:pt x="49333" y="27480"/>
                  </a:cubicBezTo>
                  <a:cubicBezTo>
                    <a:pt x="49451" y="27055"/>
                    <a:pt x="49551" y="26630"/>
                    <a:pt x="49675" y="26205"/>
                  </a:cubicBezTo>
                  <a:lnTo>
                    <a:pt x="49675" y="26205"/>
                  </a:lnTo>
                  <a:cubicBezTo>
                    <a:pt x="49604" y="26363"/>
                    <a:pt x="49504" y="26506"/>
                    <a:pt x="49363" y="26629"/>
                  </a:cubicBezTo>
                  <a:cubicBezTo>
                    <a:pt x="48958" y="27126"/>
                    <a:pt x="48341" y="27345"/>
                    <a:pt x="47701" y="27345"/>
                  </a:cubicBezTo>
                  <a:cubicBezTo>
                    <a:pt x="47285" y="27345"/>
                    <a:pt x="46859" y="27252"/>
                    <a:pt x="46476" y="27085"/>
                  </a:cubicBezTo>
                  <a:cubicBezTo>
                    <a:pt x="45534" y="26659"/>
                    <a:pt x="44865" y="25869"/>
                    <a:pt x="44257" y="25048"/>
                  </a:cubicBezTo>
                  <a:cubicBezTo>
                    <a:pt x="41461" y="21249"/>
                    <a:pt x="39910" y="16690"/>
                    <a:pt x="39029" y="12100"/>
                  </a:cubicBezTo>
                  <a:cubicBezTo>
                    <a:pt x="38938" y="11522"/>
                    <a:pt x="38847" y="10945"/>
                    <a:pt x="38725" y="10367"/>
                  </a:cubicBezTo>
                  <a:cubicBezTo>
                    <a:pt x="38360" y="7996"/>
                    <a:pt x="37965" y="5565"/>
                    <a:pt x="37053" y="3315"/>
                  </a:cubicBezTo>
                  <a:cubicBezTo>
                    <a:pt x="33173" y="1614"/>
                    <a:pt x="29293" y="1"/>
                    <a:pt x="251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32"/>
            <p:cNvSpPr/>
            <p:nvPr/>
          </p:nvSpPr>
          <p:spPr>
            <a:xfrm>
              <a:off x="1249847" y="4380503"/>
              <a:ext cx="80298" cy="140801"/>
            </a:xfrm>
            <a:custGeom>
              <a:avLst/>
              <a:gdLst/>
              <a:ahLst/>
              <a:cxnLst/>
              <a:rect l="l" t="t" r="r" b="b"/>
              <a:pathLst>
                <a:path w="2876" h="5043" extrusionOk="0">
                  <a:moveTo>
                    <a:pt x="196" y="0"/>
                  </a:moveTo>
                  <a:cubicBezTo>
                    <a:pt x="84" y="0"/>
                    <a:pt x="1" y="82"/>
                    <a:pt x="48" y="202"/>
                  </a:cubicBezTo>
                  <a:cubicBezTo>
                    <a:pt x="140" y="1478"/>
                    <a:pt x="1052" y="2633"/>
                    <a:pt x="1568" y="3788"/>
                  </a:cubicBezTo>
                  <a:cubicBezTo>
                    <a:pt x="1622" y="3922"/>
                    <a:pt x="1981" y="5043"/>
                    <a:pt x="2397" y="5043"/>
                  </a:cubicBezTo>
                  <a:cubicBezTo>
                    <a:pt x="2454" y="5043"/>
                    <a:pt x="2513" y="5022"/>
                    <a:pt x="2571" y="4974"/>
                  </a:cubicBezTo>
                  <a:lnTo>
                    <a:pt x="2693" y="4852"/>
                  </a:lnTo>
                  <a:cubicBezTo>
                    <a:pt x="2814" y="4731"/>
                    <a:pt x="2875" y="4579"/>
                    <a:pt x="2845" y="4427"/>
                  </a:cubicBezTo>
                  <a:cubicBezTo>
                    <a:pt x="2541" y="2998"/>
                    <a:pt x="1659" y="779"/>
                    <a:pt x="292" y="19"/>
                  </a:cubicBezTo>
                  <a:cubicBezTo>
                    <a:pt x="259" y="6"/>
                    <a:pt x="227" y="0"/>
                    <a:pt x="1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32"/>
            <p:cNvSpPr/>
            <p:nvPr/>
          </p:nvSpPr>
          <p:spPr>
            <a:xfrm>
              <a:off x="1391373" y="4310145"/>
              <a:ext cx="80493" cy="141052"/>
            </a:xfrm>
            <a:custGeom>
              <a:avLst/>
              <a:gdLst/>
              <a:ahLst/>
              <a:cxnLst/>
              <a:rect l="l" t="t" r="r" b="b"/>
              <a:pathLst>
                <a:path w="2883" h="5052" extrusionOk="0">
                  <a:moveTo>
                    <a:pt x="218" y="1"/>
                  </a:moveTo>
                  <a:cubicBezTo>
                    <a:pt x="98" y="1"/>
                    <a:pt x="0" y="105"/>
                    <a:pt x="25" y="229"/>
                  </a:cubicBezTo>
                  <a:cubicBezTo>
                    <a:pt x="147" y="1476"/>
                    <a:pt x="1059" y="2661"/>
                    <a:pt x="1545" y="3786"/>
                  </a:cubicBezTo>
                  <a:cubicBezTo>
                    <a:pt x="1598" y="3971"/>
                    <a:pt x="1949" y="5051"/>
                    <a:pt x="2380" y="5051"/>
                  </a:cubicBezTo>
                  <a:cubicBezTo>
                    <a:pt x="2444" y="5051"/>
                    <a:pt x="2511" y="5027"/>
                    <a:pt x="2578" y="4971"/>
                  </a:cubicBezTo>
                  <a:lnTo>
                    <a:pt x="2670" y="4849"/>
                  </a:lnTo>
                  <a:cubicBezTo>
                    <a:pt x="2791" y="4758"/>
                    <a:pt x="2882" y="4606"/>
                    <a:pt x="2822" y="4424"/>
                  </a:cubicBezTo>
                  <a:cubicBezTo>
                    <a:pt x="2518" y="2995"/>
                    <a:pt x="1667" y="776"/>
                    <a:pt x="299" y="17"/>
                  </a:cubicBezTo>
                  <a:cubicBezTo>
                    <a:pt x="271" y="6"/>
                    <a:pt x="244" y="1"/>
                    <a:pt x="2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32"/>
            <p:cNvSpPr/>
            <p:nvPr/>
          </p:nvSpPr>
          <p:spPr>
            <a:xfrm>
              <a:off x="1532257" y="4240484"/>
              <a:ext cx="80493" cy="141331"/>
            </a:xfrm>
            <a:custGeom>
              <a:avLst/>
              <a:gdLst/>
              <a:ahLst/>
              <a:cxnLst/>
              <a:rect l="l" t="t" r="r" b="b"/>
              <a:pathLst>
                <a:path w="2883" h="5062" extrusionOk="0">
                  <a:moveTo>
                    <a:pt x="203" y="0"/>
                  </a:moveTo>
                  <a:cubicBezTo>
                    <a:pt x="90" y="0"/>
                    <a:pt x="1" y="82"/>
                    <a:pt x="25" y="201"/>
                  </a:cubicBezTo>
                  <a:cubicBezTo>
                    <a:pt x="146" y="1478"/>
                    <a:pt x="1058" y="2633"/>
                    <a:pt x="1545" y="3788"/>
                  </a:cubicBezTo>
                  <a:cubicBezTo>
                    <a:pt x="1597" y="3946"/>
                    <a:pt x="1992" y="5061"/>
                    <a:pt x="2393" y="5061"/>
                  </a:cubicBezTo>
                  <a:cubicBezTo>
                    <a:pt x="2455" y="5061"/>
                    <a:pt x="2517" y="5035"/>
                    <a:pt x="2578" y="4974"/>
                  </a:cubicBezTo>
                  <a:lnTo>
                    <a:pt x="2700" y="4852"/>
                  </a:lnTo>
                  <a:cubicBezTo>
                    <a:pt x="2791" y="4730"/>
                    <a:pt x="2882" y="4578"/>
                    <a:pt x="2852" y="4426"/>
                  </a:cubicBezTo>
                  <a:cubicBezTo>
                    <a:pt x="2548" y="2998"/>
                    <a:pt x="1666" y="779"/>
                    <a:pt x="298" y="19"/>
                  </a:cubicBezTo>
                  <a:cubicBezTo>
                    <a:pt x="266" y="6"/>
                    <a:pt x="233" y="0"/>
                    <a:pt x="2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2" name="Google Shape;5162;p32"/>
            <p:cNvSpPr/>
            <p:nvPr/>
          </p:nvSpPr>
          <p:spPr>
            <a:xfrm>
              <a:off x="1673170" y="4171382"/>
              <a:ext cx="80438" cy="140577"/>
            </a:xfrm>
            <a:custGeom>
              <a:avLst/>
              <a:gdLst/>
              <a:ahLst/>
              <a:cxnLst/>
              <a:rect l="l" t="t" r="r" b="b"/>
              <a:pathLst>
                <a:path w="2881" h="5035" extrusionOk="0">
                  <a:moveTo>
                    <a:pt x="191" y="1"/>
                  </a:moveTo>
                  <a:cubicBezTo>
                    <a:pt x="83" y="1"/>
                    <a:pt x="0" y="99"/>
                    <a:pt x="24" y="214"/>
                  </a:cubicBezTo>
                  <a:cubicBezTo>
                    <a:pt x="145" y="1461"/>
                    <a:pt x="1057" y="2646"/>
                    <a:pt x="1543" y="3771"/>
                  </a:cubicBezTo>
                  <a:cubicBezTo>
                    <a:pt x="1623" y="3930"/>
                    <a:pt x="2002" y="5035"/>
                    <a:pt x="2400" y="5035"/>
                  </a:cubicBezTo>
                  <a:cubicBezTo>
                    <a:pt x="2459" y="5035"/>
                    <a:pt x="2518" y="5011"/>
                    <a:pt x="2577" y="4956"/>
                  </a:cubicBezTo>
                  <a:lnTo>
                    <a:pt x="2698" y="4865"/>
                  </a:lnTo>
                  <a:cubicBezTo>
                    <a:pt x="2820" y="4743"/>
                    <a:pt x="2881" y="4591"/>
                    <a:pt x="2850" y="4439"/>
                  </a:cubicBezTo>
                  <a:cubicBezTo>
                    <a:pt x="2546" y="2980"/>
                    <a:pt x="1665" y="792"/>
                    <a:pt x="297" y="32"/>
                  </a:cubicBezTo>
                  <a:cubicBezTo>
                    <a:pt x="261" y="10"/>
                    <a:pt x="225" y="1"/>
                    <a:pt x="1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3" name="Google Shape;5163;p32"/>
            <p:cNvSpPr/>
            <p:nvPr/>
          </p:nvSpPr>
          <p:spPr>
            <a:xfrm>
              <a:off x="1814138" y="4101387"/>
              <a:ext cx="80354" cy="141247"/>
            </a:xfrm>
            <a:custGeom>
              <a:avLst/>
              <a:gdLst/>
              <a:ahLst/>
              <a:cxnLst/>
              <a:rect l="l" t="t" r="r" b="b"/>
              <a:pathLst>
                <a:path w="2878" h="5059" extrusionOk="0">
                  <a:moveTo>
                    <a:pt x="211" y="0"/>
                  </a:moveTo>
                  <a:cubicBezTo>
                    <a:pt x="93" y="0"/>
                    <a:pt x="1" y="99"/>
                    <a:pt x="51" y="199"/>
                  </a:cubicBezTo>
                  <a:cubicBezTo>
                    <a:pt x="142" y="1475"/>
                    <a:pt x="1054" y="2630"/>
                    <a:pt x="1570" y="3785"/>
                  </a:cubicBezTo>
                  <a:cubicBezTo>
                    <a:pt x="1623" y="3943"/>
                    <a:pt x="1995" y="5059"/>
                    <a:pt x="2390" y="5059"/>
                  </a:cubicBezTo>
                  <a:cubicBezTo>
                    <a:pt x="2451" y="5059"/>
                    <a:pt x="2512" y="5032"/>
                    <a:pt x="2573" y="4971"/>
                  </a:cubicBezTo>
                  <a:lnTo>
                    <a:pt x="2695" y="4849"/>
                  </a:lnTo>
                  <a:cubicBezTo>
                    <a:pt x="2817" y="4728"/>
                    <a:pt x="2877" y="4576"/>
                    <a:pt x="2847" y="4424"/>
                  </a:cubicBezTo>
                  <a:cubicBezTo>
                    <a:pt x="2543" y="2995"/>
                    <a:pt x="1662" y="776"/>
                    <a:pt x="294" y="16"/>
                  </a:cubicBezTo>
                  <a:cubicBezTo>
                    <a:pt x="266" y="5"/>
                    <a:pt x="238"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32"/>
            <p:cNvSpPr/>
            <p:nvPr/>
          </p:nvSpPr>
          <p:spPr>
            <a:xfrm>
              <a:off x="1955776" y="4032201"/>
              <a:ext cx="80438" cy="141164"/>
            </a:xfrm>
            <a:custGeom>
              <a:avLst/>
              <a:gdLst/>
              <a:ahLst/>
              <a:cxnLst/>
              <a:rect l="l" t="t" r="r" b="b"/>
              <a:pathLst>
                <a:path w="2881" h="5056" extrusionOk="0">
                  <a:moveTo>
                    <a:pt x="191" y="1"/>
                  </a:moveTo>
                  <a:cubicBezTo>
                    <a:pt x="83" y="1"/>
                    <a:pt x="0" y="99"/>
                    <a:pt x="23" y="215"/>
                  </a:cubicBezTo>
                  <a:cubicBezTo>
                    <a:pt x="145" y="1461"/>
                    <a:pt x="1057" y="2646"/>
                    <a:pt x="1543" y="3801"/>
                  </a:cubicBezTo>
                  <a:cubicBezTo>
                    <a:pt x="1597" y="3935"/>
                    <a:pt x="2002" y="5056"/>
                    <a:pt x="2410" y="5056"/>
                  </a:cubicBezTo>
                  <a:cubicBezTo>
                    <a:pt x="2466" y="5056"/>
                    <a:pt x="2521" y="5034"/>
                    <a:pt x="2577" y="4987"/>
                  </a:cubicBezTo>
                  <a:lnTo>
                    <a:pt x="2668" y="4865"/>
                  </a:lnTo>
                  <a:cubicBezTo>
                    <a:pt x="2789" y="4744"/>
                    <a:pt x="2880" y="4592"/>
                    <a:pt x="2820" y="4440"/>
                  </a:cubicBezTo>
                  <a:cubicBezTo>
                    <a:pt x="2516" y="2981"/>
                    <a:pt x="1665" y="792"/>
                    <a:pt x="297" y="32"/>
                  </a:cubicBezTo>
                  <a:cubicBezTo>
                    <a:pt x="261" y="10"/>
                    <a:pt x="224" y="1"/>
                    <a:pt x="1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32"/>
            <p:cNvSpPr/>
            <p:nvPr/>
          </p:nvSpPr>
          <p:spPr>
            <a:xfrm>
              <a:off x="2096604" y="3962206"/>
              <a:ext cx="80493" cy="141024"/>
            </a:xfrm>
            <a:custGeom>
              <a:avLst/>
              <a:gdLst/>
              <a:ahLst/>
              <a:cxnLst/>
              <a:rect l="l" t="t" r="r" b="b"/>
              <a:pathLst>
                <a:path w="2883" h="5051" extrusionOk="0">
                  <a:moveTo>
                    <a:pt x="217" y="0"/>
                  </a:moveTo>
                  <a:cubicBezTo>
                    <a:pt x="98" y="0"/>
                    <a:pt x="0" y="105"/>
                    <a:pt x="25" y="229"/>
                  </a:cubicBezTo>
                  <a:cubicBezTo>
                    <a:pt x="147" y="1475"/>
                    <a:pt x="1058" y="2661"/>
                    <a:pt x="1545" y="3785"/>
                  </a:cubicBezTo>
                  <a:cubicBezTo>
                    <a:pt x="1624" y="3970"/>
                    <a:pt x="2002" y="5051"/>
                    <a:pt x="2399" y="5051"/>
                  </a:cubicBezTo>
                  <a:cubicBezTo>
                    <a:pt x="2458" y="5051"/>
                    <a:pt x="2519" y="5026"/>
                    <a:pt x="2578" y="4971"/>
                  </a:cubicBezTo>
                  <a:lnTo>
                    <a:pt x="2700" y="4849"/>
                  </a:lnTo>
                  <a:cubicBezTo>
                    <a:pt x="2791" y="4728"/>
                    <a:pt x="2882" y="4606"/>
                    <a:pt x="2852" y="4424"/>
                  </a:cubicBezTo>
                  <a:cubicBezTo>
                    <a:pt x="2548" y="2995"/>
                    <a:pt x="1666" y="776"/>
                    <a:pt x="299" y="16"/>
                  </a:cubicBezTo>
                  <a:cubicBezTo>
                    <a:pt x="271" y="5"/>
                    <a:pt x="244" y="0"/>
                    <a:pt x="2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32"/>
            <p:cNvSpPr/>
            <p:nvPr/>
          </p:nvSpPr>
          <p:spPr>
            <a:xfrm>
              <a:off x="2237489" y="3893383"/>
              <a:ext cx="80465" cy="141052"/>
            </a:xfrm>
            <a:custGeom>
              <a:avLst/>
              <a:gdLst/>
              <a:ahLst/>
              <a:cxnLst/>
              <a:rect l="l" t="t" r="r" b="b"/>
              <a:pathLst>
                <a:path w="2882" h="5052" extrusionOk="0">
                  <a:moveTo>
                    <a:pt x="203" y="0"/>
                  </a:moveTo>
                  <a:cubicBezTo>
                    <a:pt x="90" y="0"/>
                    <a:pt x="1" y="82"/>
                    <a:pt x="25" y="202"/>
                  </a:cubicBezTo>
                  <a:cubicBezTo>
                    <a:pt x="146" y="1478"/>
                    <a:pt x="1058" y="2633"/>
                    <a:pt x="1544" y="3788"/>
                  </a:cubicBezTo>
                  <a:cubicBezTo>
                    <a:pt x="1624" y="3921"/>
                    <a:pt x="2005" y="5051"/>
                    <a:pt x="2404" y="5051"/>
                  </a:cubicBezTo>
                  <a:cubicBezTo>
                    <a:pt x="2462" y="5051"/>
                    <a:pt x="2520" y="5028"/>
                    <a:pt x="2578" y="4974"/>
                  </a:cubicBezTo>
                  <a:lnTo>
                    <a:pt x="2699" y="4852"/>
                  </a:lnTo>
                  <a:cubicBezTo>
                    <a:pt x="2821" y="4731"/>
                    <a:pt x="2882" y="4579"/>
                    <a:pt x="2851" y="4427"/>
                  </a:cubicBezTo>
                  <a:cubicBezTo>
                    <a:pt x="2548" y="2998"/>
                    <a:pt x="1666" y="779"/>
                    <a:pt x="298" y="19"/>
                  </a:cubicBezTo>
                  <a:cubicBezTo>
                    <a:pt x="266" y="6"/>
                    <a:pt x="233" y="0"/>
                    <a:pt x="2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32"/>
            <p:cNvSpPr/>
            <p:nvPr/>
          </p:nvSpPr>
          <p:spPr>
            <a:xfrm>
              <a:off x="937478" y="4094630"/>
              <a:ext cx="379935" cy="666283"/>
            </a:xfrm>
            <a:custGeom>
              <a:avLst/>
              <a:gdLst/>
              <a:ahLst/>
              <a:cxnLst/>
              <a:rect l="l" t="t" r="r" b="b"/>
              <a:pathLst>
                <a:path w="13608" h="23864" extrusionOk="0">
                  <a:moveTo>
                    <a:pt x="139" y="0"/>
                  </a:moveTo>
                  <a:cubicBezTo>
                    <a:pt x="71" y="0"/>
                    <a:pt x="1" y="47"/>
                    <a:pt x="20" y="106"/>
                  </a:cubicBezTo>
                  <a:cubicBezTo>
                    <a:pt x="932" y="3997"/>
                    <a:pt x="1844" y="7857"/>
                    <a:pt x="2726" y="11778"/>
                  </a:cubicBezTo>
                  <a:cubicBezTo>
                    <a:pt x="3425" y="14970"/>
                    <a:pt x="4245" y="18921"/>
                    <a:pt x="6282" y="21535"/>
                  </a:cubicBezTo>
                  <a:cubicBezTo>
                    <a:pt x="7228" y="22748"/>
                    <a:pt x="8754" y="23864"/>
                    <a:pt x="10367" y="23864"/>
                  </a:cubicBezTo>
                  <a:cubicBezTo>
                    <a:pt x="10776" y="23864"/>
                    <a:pt x="11190" y="23792"/>
                    <a:pt x="11601" y="23632"/>
                  </a:cubicBezTo>
                  <a:cubicBezTo>
                    <a:pt x="13091" y="23055"/>
                    <a:pt x="13607" y="21778"/>
                    <a:pt x="12787" y="20532"/>
                  </a:cubicBezTo>
                  <a:cubicBezTo>
                    <a:pt x="12715" y="20443"/>
                    <a:pt x="12631" y="20406"/>
                    <a:pt x="12548" y="20406"/>
                  </a:cubicBezTo>
                  <a:cubicBezTo>
                    <a:pt x="12349" y="20406"/>
                    <a:pt x="12157" y="20621"/>
                    <a:pt x="12179" y="20836"/>
                  </a:cubicBezTo>
                  <a:cubicBezTo>
                    <a:pt x="11058" y="21974"/>
                    <a:pt x="10069" y="22537"/>
                    <a:pt x="9222" y="22537"/>
                  </a:cubicBezTo>
                  <a:cubicBezTo>
                    <a:pt x="8599" y="22537"/>
                    <a:pt x="8053" y="22232"/>
                    <a:pt x="7589" y="21626"/>
                  </a:cubicBezTo>
                  <a:cubicBezTo>
                    <a:pt x="6920" y="21079"/>
                    <a:pt x="6434" y="20411"/>
                    <a:pt x="6100" y="19620"/>
                  </a:cubicBezTo>
                  <a:cubicBezTo>
                    <a:pt x="5644" y="18739"/>
                    <a:pt x="5309" y="17736"/>
                    <a:pt x="4945" y="16824"/>
                  </a:cubicBezTo>
                  <a:cubicBezTo>
                    <a:pt x="4245" y="14787"/>
                    <a:pt x="3729" y="12690"/>
                    <a:pt x="3273" y="10562"/>
                  </a:cubicBezTo>
                  <a:cubicBezTo>
                    <a:pt x="2513" y="7006"/>
                    <a:pt x="1996" y="3298"/>
                    <a:pt x="233" y="45"/>
                  </a:cubicBezTo>
                  <a:cubicBezTo>
                    <a:pt x="212" y="14"/>
                    <a:pt x="176" y="0"/>
                    <a:pt x="1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32"/>
            <p:cNvSpPr/>
            <p:nvPr/>
          </p:nvSpPr>
          <p:spPr>
            <a:xfrm>
              <a:off x="1448916" y="3478408"/>
              <a:ext cx="245305" cy="663966"/>
            </a:xfrm>
            <a:custGeom>
              <a:avLst/>
              <a:gdLst/>
              <a:ahLst/>
              <a:cxnLst/>
              <a:rect l="l" t="t" r="r" b="b"/>
              <a:pathLst>
                <a:path w="8786" h="23781" extrusionOk="0">
                  <a:moveTo>
                    <a:pt x="8517" y="1"/>
                  </a:moveTo>
                  <a:cubicBezTo>
                    <a:pt x="8457" y="1"/>
                    <a:pt x="8399" y="32"/>
                    <a:pt x="8359" y="110"/>
                  </a:cubicBezTo>
                  <a:cubicBezTo>
                    <a:pt x="4378" y="6949"/>
                    <a:pt x="213" y="15490"/>
                    <a:pt x="1" y="23484"/>
                  </a:cubicBezTo>
                  <a:cubicBezTo>
                    <a:pt x="1" y="23656"/>
                    <a:pt x="145" y="23781"/>
                    <a:pt x="298" y="23781"/>
                  </a:cubicBezTo>
                  <a:cubicBezTo>
                    <a:pt x="388" y="23781"/>
                    <a:pt x="480" y="23738"/>
                    <a:pt x="548" y="23636"/>
                  </a:cubicBezTo>
                  <a:cubicBezTo>
                    <a:pt x="2736" y="20293"/>
                    <a:pt x="3952" y="16493"/>
                    <a:pt x="5229" y="12694"/>
                  </a:cubicBezTo>
                  <a:cubicBezTo>
                    <a:pt x="6597" y="8560"/>
                    <a:pt x="7843" y="4487"/>
                    <a:pt x="8785" y="262"/>
                  </a:cubicBezTo>
                  <a:cubicBezTo>
                    <a:pt x="8785" y="138"/>
                    <a:pt x="8645" y="1"/>
                    <a:pt x="8517" y="1"/>
                  </a:cubicBezTo>
                  <a:close/>
                </a:path>
              </a:pathLst>
            </a:custGeom>
            <a:solidFill>
              <a:srgbClr val="E6E6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32"/>
            <p:cNvSpPr/>
            <p:nvPr/>
          </p:nvSpPr>
          <p:spPr>
            <a:xfrm>
              <a:off x="-116837" y="4029940"/>
              <a:ext cx="890397" cy="630434"/>
            </a:xfrm>
            <a:custGeom>
              <a:avLst/>
              <a:gdLst/>
              <a:ahLst/>
              <a:cxnLst/>
              <a:rect l="l" t="t" r="r" b="b"/>
              <a:pathLst>
                <a:path w="31891" h="22580" extrusionOk="0">
                  <a:moveTo>
                    <a:pt x="24855" y="1"/>
                  </a:moveTo>
                  <a:cubicBezTo>
                    <a:pt x="19415" y="1"/>
                    <a:pt x="13834" y="1840"/>
                    <a:pt x="9575" y="5068"/>
                  </a:cubicBezTo>
                  <a:cubicBezTo>
                    <a:pt x="4651" y="8806"/>
                    <a:pt x="1" y="16557"/>
                    <a:pt x="3861" y="22332"/>
                  </a:cubicBezTo>
                  <a:cubicBezTo>
                    <a:pt x="3951" y="22500"/>
                    <a:pt x="4106" y="22580"/>
                    <a:pt x="4258" y="22580"/>
                  </a:cubicBezTo>
                  <a:cubicBezTo>
                    <a:pt x="4464" y="22580"/>
                    <a:pt x="4664" y="22431"/>
                    <a:pt x="4682" y="22150"/>
                  </a:cubicBezTo>
                  <a:cubicBezTo>
                    <a:pt x="5563" y="15949"/>
                    <a:pt x="6688" y="10569"/>
                    <a:pt x="12280" y="6679"/>
                  </a:cubicBezTo>
                  <a:cubicBezTo>
                    <a:pt x="16465" y="3827"/>
                    <a:pt x="21009" y="2898"/>
                    <a:pt x="25747" y="2898"/>
                  </a:cubicBezTo>
                  <a:cubicBezTo>
                    <a:pt x="27170" y="2898"/>
                    <a:pt x="28609" y="2982"/>
                    <a:pt x="30062" y="3122"/>
                  </a:cubicBezTo>
                  <a:cubicBezTo>
                    <a:pt x="30118" y="3130"/>
                    <a:pt x="30172" y="3133"/>
                    <a:pt x="30225" y="3133"/>
                  </a:cubicBezTo>
                  <a:cubicBezTo>
                    <a:pt x="31496" y="3133"/>
                    <a:pt x="31891" y="1101"/>
                    <a:pt x="30548" y="721"/>
                  </a:cubicBezTo>
                  <a:cubicBezTo>
                    <a:pt x="28712" y="234"/>
                    <a:pt x="26793" y="1"/>
                    <a:pt x="24855"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32"/>
            <p:cNvSpPr/>
            <p:nvPr/>
          </p:nvSpPr>
          <p:spPr>
            <a:xfrm>
              <a:off x="1680206" y="3795077"/>
              <a:ext cx="539722" cy="287436"/>
            </a:xfrm>
            <a:custGeom>
              <a:avLst/>
              <a:gdLst/>
              <a:ahLst/>
              <a:cxnLst/>
              <a:rect l="l" t="t" r="r" b="b"/>
              <a:pathLst>
                <a:path w="19331" h="10295" extrusionOk="0">
                  <a:moveTo>
                    <a:pt x="19044" y="1"/>
                  </a:moveTo>
                  <a:cubicBezTo>
                    <a:pt x="19024" y="1"/>
                    <a:pt x="19003" y="5"/>
                    <a:pt x="18982" y="14"/>
                  </a:cubicBezTo>
                  <a:cubicBezTo>
                    <a:pt x="12325" y="2081"/>
                    <a:pt x="5334" y="4969"/>
                    <a:pt x="197" y="9771"/>
                  </a:cubicBezTo>
                  <a:cubicBezTo>
                    <a:pt x="0" y="9968"/>
                    <a:pt x="141" y="10295"/>
                    <a:pt x="404" y="10295"/>
                  </a:cubicBezTo>
                  <a:cubicBezTo>
                    <a:pt x="426" y="10295"/>
                    <a:pt x="448" y="10293"/>
                    <a:pt x="471" y="10288"/>
                  </a:cubicBezTo>
                  <a:cubicBezTo>
                    <a:pt x="7340" y="8829"/>
                    <a:pt x="13723" y="4726"/>
                    <a:pt x="19194" y="440"/>
                  </a:cubicBezTo>
                  <a:cubicBezTo>
                    <a:pt x="19331" y="331"/>
                    <a:pt x="19222" y="1"/>
                    <a:pt x="19044" y="1"/>
                  </a:cubicBezTo>
                  <a:close/>
                </a:path>
              </a:pathLst>
            </a:custGeom>
            <a:solidFill>
              <a:srgbClr val="E6E6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32"/>
            <p:cNvSpPr/>
            <p:nvPr/>
          </p:nvSpPr>
          <p:spPr>
            <a:xfrm>
              <a:off x="1584244" y="3367538"/>
              <a:ext cx="352099" cy="140549"/>
            </a:xfrm>
            <a:custGeom>
              <a:avLst/>
              <a:gdLst/>
              <a:ahLst/>
              <a:cxnLst/>
              <a:rect l="l" t="t" r="r" b="b"/>
              <a:pathLst>
                <a:path w="12611" h="5034" extrusionOk="0">
                  <a:moveTo>
                    <a:pt x="214" y="0"/>
                  </a:moveTo>
                  <a:cubicBezTo>
                    <a:pt x="63" y="0"/>
                    <a:pt x="0" y="262"/>
                    <a:pt x="139" y="373"/>
                  </a:cubicBezTo>
                  <a:cubicBezTo>
                    <a:pt x="1871" y="1528"/>
                    <a:pt x="4120" y="2105"/>
                    <a:pt x="6066" y="2865"/>
                  </a:cubicBezTo>
                  <a:cubicBezTo>
                    <a:pt x="8041" y="3625"/>
                    <a:pt x="10048" y="4659"/>
                    <a:pt x="12145" y="5023"/>
                  </a:cubicBezTo>
                  <a:cubicBezTo>
                    <a:pt x="12170" y="5030"/>
                    <a:pt x="12195" y="5034"/>
                    <a:pt x="12218" y="5034"/>
                  </a:cubicBezTo>
                  <a:cubicBezTo>
                    <a:pt x="12500" y="5034"/>
                    <a:pt x="12610" y="4556"/>
                    <a:pt x="12358" y="4415"/>
                  </a:cubicBezTo>
                  <a:cubicBezTo>
                    <a:pt x="10595" y="3321"/>
                    <a:pt x="8345" y="2744"/>
                    <a:pt x="6370" y="2014"/>
                  </a:cubicBezTo>
                  <a:cubicBezTo>
                    <a:pt x="4394" y="1315"/>
                    <a:pt x="2327" y="282"/>
                    <a:pt x="260" y="8"/>
                  </a:cubicBezTo>
                  <a:cubicBezTo>
                    <a:pt x="244" y="3"/>
                    <a:pt x="228" y="0"/>
                    <a:pt x="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32"/>
            <p:cNvSpPr/>
            <p:nvPr/>
          </p:nvSpPr>
          <p:spPr>
            <a:xfrm>
              <a:off x="2179164" y="3624318"/>
              <a:ext cx="240642" cy="462355"/>
            </a:xfrm>
            <a:custGeom>
              <a:avLst/>
              <a:gdLst/>
              <a:ahLst/>
              <a:cxnLst/>
              <a:rect l="l" t="t" r="r" b="b"/>
              <a:pathLst>
                <a:path w="8619" h="16560" extrusionOk="0">
                  <a:moveTo>
                    <a:pt x="104" y="0"/>
                  </a:moveTo>
                  <a:cubicBezTo>
                    <a:pt x="60" y="0"/>
                    <a:pt x="1" y="59"/>
                    <a:pt x="47" y="82"/>
                  </a:cubicBezTo>
                  <a:cubicBezTo>
                    <a:pt x="594" y="2787"/>
                    <a:pt x="2235" y="5279"/>
                    <a:pt x="3451" y="7772"/>
                  </a:cubicBezTo>
                  <a:cubicBezTo>
                    <a:pt x="4849" y="10629"/>
                    <a:pt x="6278" y="13517"/>
                    <a:pt x="7706" y="16343"/>
                  </a:cubicBezTo>
                  <a:cubicBezTo>
                    <a:pt x="7788" y="16495"/>
                    <a:pt x="7926" y="16559"/>
                    <a:pt x="8064" y="16559"/>
                  </a:cubicBezTo>
                  <a:cubicBezTo>
                    <a:pt x="8341" y="16559"/>
                    <a:pt x="8618" y="16303"/>
                    <a:pt x="8436" y="15979"/>
                  </a:cubicBezTo>
                  <a:cubicBezTo>
                    <a:pt x="7038" y="13121"/>
                    <a:pt x="5609" y="10234"/>
                    <a:pt x="4181" y="7377"/>
                  </a:cubicBezTo>
                  <a:cubicBezTo>
                    <a:pt x="2965" y="4915"/>
                    <a:pt x="1962" y="2118"/>
                    <a:pt x="138" y="21"/>
                  </a:cubicBezTo>
                  <a:cubicBezTo>
                    <a:pt x="131" y="6"/>
                    <a:pt x="118" y="0"/>
                    <a:pt x="1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73" name="Google Shape;5173;p32"/>
          <p:cNvGrpSpPr/>
          <p:nvPr/>
        </p:nvGrpSpPr>
        <p:grpSpPr>
          <a:xfrm rot="-1663430" flipH="1">
            <a:off x="7805130" y="3702851"/>
            <a:ext cx="1755427" cy="1579901"/>
            <a:chOff x="1228823" y="3807333"/>
            <a:chExt cx="2654885" cy="2389422"/>
          </a:xfrm>
        </p:grpSpPr>
        <p:sp>
          <p:nvSpPr>
            <p:cNvPr id="5174" name="Google Shape;5174;p32"/>
            <p:cNvSpPr/>
            <p:nvPr/>
          </p:nvSpPr>
          <p:spPr>
            <a:xfrm>
              <a:off x="1234211" y="5890780"/>
              <a:ext cx="493095" cy="305975"/>
            </a:xfrm>
            <a:custGeom>
              <a:avLst/>
              <a:gdLst/>
              <a:ahLst/>
              <a:cxnLst/>
              <a:rect l="l" t="t" r="r" b="b"/>
              <a:pathLst>
                <a:path w="17661" h="10959" extrusionOk="0">
                  <a:moveTo>
                    <a:pt x="15442" y="0"/>
                  </a:moveTo>
                  <a:cubicBezTo>
                    <a:pt x="14135" y="1155"/>
                    <a:pt x="12767" y="2310"/>
                    <a:pt x="11429" y="3496"/>
                  </a:cubicBezTo>
                  <a:cubicBezTo>
                    <a:pt x="10062" y="4620"/>
                    <a:pt x="8724" y="5806"/>
                    <a:pt x="7356" y="6961"/>
                  </a:cubicBezTo>
                  <a:cubicBezTo>
                    <a:pt x="7083" y="7204"/>
                    <a:pt x="6840" y="7356"/>
                    <a:pt x="6688" y="7447"/>
                  </a:cubicBezTo>
                  <a:cubicBezTo>
                    <a:pt x="6612" y="7477"/>
                    <a:pt x="6581" y="7485"/>
                    <a:pt x="6570" y="7485"/>
                  </a:cubicBezTo>
                  <a:cubicBezTo>
                    <a:pt x="6558" y="7485"/>
                    <a:pt x="6566" y="7477"/>
                    <a:pt x="6566" y="7477"/>
                  </a:cubicBezTo>
                  <a:cubicBezTo>
                    <a:pt x="6596" y="7477"/>
                    <a:pt x="6475" y="7447"/>
                    <a:pt x="6323" y="7295"/>
                  </a:cubicBezTo>
                  <a:cubicBezTo>
                    <a:pt x="6171" y="7143"/>
                    <a:pt x="5989" y="6870"/>
                    <a:pt x="5776" y="6566"/>
                  </a:cubicBezTo>
                  <a:lnTo>
                    <a:pt x="2949" y="2614"/>
                  </a:lnTo>
                  <a:lnTo>
                    <a:pt x="1" y="4772"/>
                  </a:lnTo>
                  <a:lnTo>
                    <a:pt x="2767" y="8724"/>
                  </a:lnTo>
                  <a:cubicBezTo>
                    <a:pt x="3010" y="9088"/>
                    <a:pt x="3283" y="9453"/>
                    <a:pt x="3709" y="9879"/>
                  </a:cubicBezTo>
                  <a:cubicBezTo>
                    <a:pt x="3891" y="10091"/>
                    <a:pt x="4165" y="10304"/>
                    <a:pt x="4469" y="10487"/>
                  </a:cubicBezTo>
                  <a:cubicBezTo>
                    <a:pt x="4773" y="10669"/>
                    <a:pt x="5168" y="10821"/>
                    <a:pt x="5563" y="10912"/>
                  </a:cubicBezTo>
                  <a:cubicBezTo>
                    <a:pt x="5736" y="10944"/>
                    <a:pt x="5915" y="10959"/>
                    <a:pt x="6095" y="10959"/>
                  </a:cubicBezTo>
                  <a:cubicBezTo>
                    <a:pt x="6768" y="10959"/>
                    <a:pt x="7461" y="10757"/>
                    <a:pt x="7964" y="10517"/>
                  </a:cubicBezTo>
                  <a:cubicBezTo>
                    <a:pt x="8603" y="10183"/>
                    <a:pt x="9058" y="9848"/>
                    <a:pt x="9484" y="9484"/>
                  </a:cubicBezTo>
                  <a:cubicBezTo>
                    <a:pt x="10852" y="8359"/>
                    <a:pt x="12220" y="7173"/>
                    <a:pt x="13587" y="5988"/>
                  </a:cubicBezTo>
                  <a:cubicBezTo>
                    <a:pt x="14925" y="4833"/>
                    <a:pt x="16323" y="3678"/>
                    <a:pt x="17660" y="2462"/>
                  </a:cubicBezTo>
                  <a:lnTo>
                    <a:pt x="1544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5" name="Google Shape;5175;p32"/>
            <p:cNvSpPr/>
            <p:nvPr/>
          </p:nvSpPr>
          <p:spPr>
            <a:xfrm>
              <a:off x="2645512" y="5360355"/>
              <a:ext cx="428600" cy="420699"/>
            </a:xfrm>
            <a:custGeom>
              <a:avLst/>
              <a:gdLst/>
              <a:ahLst/>
              <a:cxnLst/>
              <a:rect l="l" t="t" r="r" b="b"/>
              <a:pathLst>
                <a:path w="15351" h="15068" extrusionOk="0">
                  <a:moveTo>
                    <a:pt x="9362" y="1"/>
                  </a:moveTo>
                  <a:lnTo>
                    <a:pt x="1" y="8785"/>
                  </a:lnTo>
                  <a:cubicBezTo>
                    <a:pt x="1216" y="10153"/>
                    <a:pt x="2554" y="11430"/>
                    <a:pt x="3952" y="12615"/>
                  </a:cubicBezTo>
                  <a:cubicBezTo>
                    <a:pt x="4834" y="13375"/>
                    <a:pt x="5776" y="14044"/>
                    <a:pt x="6840" y="14560"/>
                  </a:cubicBezTo>
                  <a:cubicBezTo>
                    <a:pt x="7582" y="14870"/>
                    <a:pt x="8395" y="15067"/>
                    <a:pt x="9229" y="15067"/>
                  </a:cubicBezTo>
                  <a:cubicBezTo>
                    <a:pt x="9625" y="15067"/>
                    <a:pt x="10026" y="15023"/>
                    <a:pt x="10426" y="14925"/>
                  </a:cubicBezTo>
                  <a:cubicBezTo>
                    <a:pt x="12250" y="14500"/>
                    <a:pt x="13831" y="12980"/>
                    <a:pt x="14591" y="11247"/>
                  </a:cubicBezTo>
                  <a:cubicBezTo>
                    <a:pt x="15350" y="9484"/>
                    <a:pt x="15290" y="7569"/>
                    <a:pt x="14591" y="5989"/>
                  </a:cubicBezTo>
                  <a:cubicBezTo>
                    <a:pt x="14074" y="4743"/>
                    <a:pt x="13192" y="3709"/>
                    <a:pt x="12280" y="2767"/>
                  </a:cubicBezTo>
                  <a:cubicBezTo>
                    <a:pt x="11338" y="1794"/>
                    <a:pt x="10335" y="913"/>
                    <a:pt x="9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6" name="Google Shape;5176;p32"/>
            <p:cNvSpPr/>
            <p:nvPr/>
          </p:nvSpPr>
          <p:spPr>
            <a:xfrm>
              <a:off x="2859379" y="5578215"/>
              <a:ext cx="116287" cy="101517"/>
            </a:xfrm>
            <a:custGeom>
              <a:avLst/>
              <a:gdLst/>
              <a:ahLst/>
              <a:cxnLst/>
              <a:rect l="l" t="t" r="r" b="b"/>
              <a:pathLst>
                <a:path w="4165" h="3636" extrusionOk="0">
                  <a:moveTo>
                    <a:pt x="2287" y="1"/>
                  </a:moveTo>
                  <a:cubicBezTo>
                    <a:pt x="1804" y="1"/>
                    <a:pt x="1309" y="191"/>
                    <a:pt x="912" y="587"/>
                  </a:cubicBezTo>
                  <a:cubicBezTo>
                    <a:pt x="152" y="1317"/>
                    <a:pt x="0" y="2532"/>
                    <a:pt x="669" y="3171"/>
                  </a:cubicBezTo>
                  <a:cubicBezTo>
                    <a:pt x="1003" y="3476"/>
                    <a:pt x="1428" y="3635"/>
                    <a:pt x="1867" y="3635"/>
                  </a:cubicBezTo>
                  <a:cubicBezTo>
                    <a:pt x="2345" y="3635"/>
                    <a:pt x="2840" y="3446"/>
                    <a:pt x="3253" y="3049"/>
                  </a:cubicBezTo>
                  <a:cubicBezTo>
                    <a:pt x="4013" y="2350"/>
                    <a:pt x="4165" y="1134"/>
                    <a:pt x="3496" y="465"/>
                  </a:cubicBezTo>
                  <a:cubicBezTo>
                    <a:pt x="3162" y="160"/>
                    <a:pt x="2730" y="1"/>
                    <a:pt x="22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32"/>
            <p:cNvSpPr/>
            <p:nvPr/>
          </p:nvSpPr>
          <p:spPr>
            <a:xfrm>
              <a:off x="1545659" y="5254287"/>
              <a:ext cx="902989" cy="850359"/>
            </a:xfrm>
            <a:custGeom>
              <a:avLst/>
              <a:gdLst/>
              <a:ahLst/>
              <a:cxnLst/>
              <a:rect l="l" t="t" r="r" b="b"/>
              <a:pathLst>
                <a:path w="32342" h="30457" extrusionOk="0">
                  <a:moveTo>
                    <a:pt x="23223" y="0"/>
                  </a:moveTo>
                  <a:cubicBezTo>
                    <a:pt x="15655" y="7599"/>
                    <a:pt x="7934" y="15046"/>
                    <a:pt x="1" y="22250"/>
                  </a:cubicBezTo>
                  <a:lnTo>
                    <a:pt x="6870" y="30457"/>
                  </a:lnTo>
                  <a:cubicBezTo>
                    <a:pt x="15533" y="23800"/>
                    <a:pt x="24013" y="16900"/>
                    <a:pt x="32342" y="9788"/>
                  </a:cubicBezTo>
                  <a:lnTo>
                    <a:pt x="2322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32"/>
            <p:cNvSpPr/>
            <p:nvPr/>
          </p:nvSpPr>
          <p:spPr>
            <a:xfrm>
              <a:off x="2194883" y="3927864"/>
              <a:ext cx="1574269" cy="1602245"/>
            </a:xfrm>
            <a:custGeom>
              <a:avLst/>
              <a:gdLst/>
              <a:ahLst/>
              <a:cxnLst/>
              <a:rect l="l" t="t" r="r" b="b"/>
              <a:pathLst>
                <a:path w="56385" h="57387" extrusionOk="0">
                  <a:moveTo>
                    <a:pt x="43770" y="0"/>
                  </a:moveTo>
                  <a:cubicBezTo>
                    <a:pt x="36901" y="8329"/>
                    <a:pt x="29819" y="16414"/>
                    <a:pt x="22524" y="24377"/>
                  </a:cubicBezTo>
                  <a:cubicBezTo>
                    <a:pt x="15229" y="32311"/>
                    <a:pt x="7721" y="40031"/>
                    <a:pt x="0" y="47569"/>
                  </a:cubicBezTo>
                  <a:lnTo>
                    <a:pt x="9089" y="57387"/>
                  </a:lnTo>
                  <a:cubicBezTo>
                    <a:pt x="17356" y="50092"/>
                    <a:pt x="25411" y="42554"/>
                    <a:pt x="33314" y="34864"/>
                  </a:cubicBezTo>
                  <a:cubicBezTo>
                    <a:pt x="41217" y="27113"/>
                    <a:pt x="48907" y="19149"/>
                    <a:pt x="56385" y="11034"/>
                  </a:cubicBezTo>
                  <a:lnTo>
                    <a:pt x="437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32"/>
            <p:cNvSpPr/>
            <p:nvPr/>
          </p:nvSpPr>
          <p:spPr>
            <a:xfrm>
              <a:off x="1925874" y="4596576"/>
              <a:ext cx="1211896" cy="1191542"/>
            </a:xfrm>
            <a:custGeom>
              <a:avLst/>
              <a:gdLst/>
              <a:ahLst/>
              <a:cxnLst/>
              <a:rect l="l" t="t" r="r" b="b"/>
              <a:pathLst>
                <a:path w="43406" h="42677" extrusionOk="0">
                  <a:moveTo>
                    <a:pt x="30426" y="1"/>
                  </a:moveTo>
                  <a:cubicBezTo>
                    <a:pt x="20608" y="10062"/>
                    <a:pt x="10487" y="19819"/>
                    <a:pt x="0" y="29211"/>
                  </a:cubicBezTo>
                  <a:lnTo>
                    <a:pt x="12067" y="42676"/>
                  </a:lnTo>
                  <a:cubicBezTo>
                    <a:pt x="22858" y="32980"/>
                    <a:pt x="33314" y="22950"/>
                    <a:pt x="43405" y="12585"/>
                  </a:cubicBezTo>
                  <a:lnTo>
                    <a:pt x="3042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32"/>
            <p:cNvSpPr/>
            <p:nvPr/>
          </p:nvSpPr>
          <p:spPr>
            <a:xfrm>
              <a:off x="3287085" y="3807333"/>
              <a:ext cx="596622" cy="572863"/>
            </a:xfrm>
            <a:custGeom>
              <a:avLst/>
              <a:gdLst/>
              <a:ahLst/>
              <a:cxnLst/>
              <a:rect l="l" t="t" r="r" b="b"/>
              <a:pathLst>
                <a:path w="21369" h="20518" extrusionOk="0">
                  <a:moveTo>
                    <a:pt x="5046" y="1"/>
                  </a:moveTo>
                  <a:lnTo>
                    <a:pt x="1" y="5320"/>
                  </a:lnTo>
                  <a:cubicBezTo>
                    <a:pt x="5350" y="10487"/>
                    <a:pt x="10791" y="15564"/>
                    <a:pt x="16354" y="20518"/>
                  </a:cubicBezTo>
                  <a:cubicBezTo>
                    <a:pt x="18025" y="18664"/>
                    <a:pt x="19697" y="16719"/>
                    <a:pt x="21369" y="14804"/>
                  </a:cubicBezTo>
                  <a:cubicBezTo>
                    <a:pt x="15807" y="10001"/>
                    <a:pt x="10366" y="5047"/>
                    <a:pt x="504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32"/>
            <p:cNvSpPr/>
            <p:nvPr/>
          </p:nvSpPr>
          <p:spPr>
            <a:xfrm>
              <a:off x="2049755" y="4768005"/>
              <a:ext cx="1106665" cy="1059983"/>
            </a:xfrm>
            <a:custGeom>
              <a:avLst/>
              <a:gdLst/>
              <a:ahLst/>
              <a:cxnLst/>
              <a:rect l="l" t="t" r="r" b="b"/>
              <a:pathLst>
                <a:path w="39637" h="37965" extrusionOk="0">
                  <a:moveTo>
                    <a:pt x="22919" y="1"/>
                  </a:moveTo>
                  <a:lnTo>
                    <a:pt x="20427" y="2767"/>
                  </a:lnTo>
                  <a:cubicBezTo>
                    <a:pt x="24652" y="6475"/>
                    <a:pt x="28634" y="10426"/>
                    <a:pt x="32859" y="14226"/>
                  </a:cubicBezTo>
                  <a:lnTo>
                    <a:pt x="34378" y="15594"/>
                  </a:lnTo>
                  <a:lnTo>
                    <a:pt x="32068" y="17934"/>
                  </a:lnTo>
                  <a:lnTo>
                    <a:pt x="28694" y="21308"/>
                  </a:lnTo>
                  <a:lnTo>
                    <a:pt x="26962" y="23041"/>
                  </a:lnTo>
                  <a:lnTo>
                    <a:pt x="25260" y="24712"/>
                  </a:lnTo>
                  <a:lnTo>
                    <a:pt x="21855" y="27995"/>
                  </a:lnTo>
                  <a:cubicBezTo>
                    <a:pt x="20700" y="29059"/>
                    <a:pt x="19515" y="30184"/>
                    <a:pt x="18360" y="31247"/>
                  </a:cubicBezTo>
                  <a:lnTo>
                    <a:pt x="16111" y="33254"/>
                  </a:lnTo>
                  <a:lnTo>
                    <a:pt x="15624" y="32798"/>
                  </a:lnTo>
                  <a:cubicBezTo>
                    <a:pt x="15107" y="32342"/>
                    <a:pt x="14591" y="31855"/>
                    <a:pt x="14104" y="31399"/>
                  </a:cubicBezTo>
                  <a:cubicBezTo>
                    <a:pt x="10031" y="27630"/>
                    <a:pt x="6445" y="23375"/>
                    <a:pt x="2797" y="19089"/>
                  </a:cubicBezTo>
                  <a:lnTo>
                    <a:pt x="1" y="21460"/>
                  </a:lnTo>
                  <a:cubicBezTo>
                    <a:pt x="3618" y="25807"/>
                    <a:pt x="7265" y="30184"/>
                    <a:pt x="11430" y="34135"/>
                  </a:cubicBezTo>
                  <a:cubicBezTo>
                    <a:pt x="11977" y="34621"/>
                    <a:pt x="12493" y="35077"/>
                    <a:pt x="13041" y="35564"/>
                  </a:cubicBezTo>
                  <a:lnTo>
                    <a:pt x="14104" y="36536"/>
                  </a:lnTo>
                  <a:lnTo>
                    <a:pt x="15685" y="37904"/>
                  </a:lnTo>
                  <a:lnTo>
                    <a:pt x="15746" y="37965"/>
                  </a:lnTo>
                  <a:lnTo>
                    <a:pt x="15867" y="37904"/>
                  </a:lnTo>
                  <a:lnTo>
                    <a:pt x="16111" y="37691"/>
                  </a:lnTo>
                  <a:lnTo>
                    <a:pt x="16506" y="37327"/>
                  </a:lnTo>
                  <a:lnTo>
                    <a:pt x="17387" y="36567"/>
                  </a:lnTo>
                  <a:lnTo>
                    <a:pt x="18846" y="35320"/>
                  </a:lnTo>
                  <a:lnTo>
                    <a:pt x="20609" y="33679"/>
                  </a:lnTo>
                  <a:cubicBezTo>
                    <a:pt x="21825" y="32585"/>
                    <a:pt x="23010" y="31460"/>
                    <a:pt x="24196" y="30366"/>
                  </a:cubicBezTo>
                  <a:cubicBezTo>
                    <a:pt x="25320" y="29272"/>
                    <a:pt x="26506" y="28117"/>
                    <a:pt x="27661" y="27022"/>
                  </a:cubicBezTo>
                  <a:lnTo>
                    <a:pt x="29363" y="25351"/>
                  </a:lnTo>
                  <a:lnTo>
                    <a:pt x="31065" y="23649"/>
                  </a:lnTo>
                  <a:lnTo>
                    <a:pt x="34500" y="20214"/>
                  </a:lnTo>
                  <a:lnTo>
                    <a:pt x="38907" y="15746"/>
                  </a:lnTo>
                  <a:lnTo>
                    <a:pt x="39333" y="15320"/>
                  </a:lnTo>
                  <a:lnTo>
                    <a:pt x="39546" y="15107"/>
                  </a:lnTo>
                  <a:lnTo>
                    <a:pt x="39576" y="15047"/>
                  </a:lnTo>
                  <a:cubicBezTo>
                    <a:pt x="39576" y="15047"/>
                    <a:pt x="39637" y="15016"/>
                    <a:pt x="39576" y="15016"/>
                  </a:cubicBezTo>
                  <a:lnTo>
                    <a:pt x="39485" y="14955"/>
                  </a:lnTo>
                  <a:lnTo>
                    <a:pt x="38664" y="14256"/>
                  </a:lnTo>
                  <a:lnTo>
                    <a:pt x="37084" y="12858"/>
                  </a:lnTo>
                  <a:lnTo>
                    <a:pt x="35442" y="11399"/>
                  </a:lnTo>
                  <a:cubicBezTo>
                    <a:pt x="31278" y="7660"/>
                    <a:pt x="27205" y="3739"/>
                    <a:pt x="2291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32"/>
            <p:cNvSpPr/>
            <p:nvPr/>
          </p:nvSpPr>
          <p:spPr>
            <a:xfrm>
              <a:off x="1228823" y="5958318"/>
              <a:ext cx="91131" cy="71364"/>
            </a:xfrm>
            <a:custGeom>
              <a:avLst/>
              <a:gdLst/>
              <a:ahLst/>
              <a:cxnLst/>
              <a:rect l="l" t="t" r="r" b="b"/>
              <a:pathLst>
                <a:path w="3264" h="2556" extrusionOk="0">
                  <a:moveTo>
                    <a:pt x="2868" y="1"/>
                  </a:moveTo>
                  <a:cubicBezTo>
                    <a:pt x="2772" y="1"/>
                    <a:pt x="2675" y="23"/>
                    <a:pt x="2625" y="74"/>
                  </a:cubicBezTo>
                  <a:cubicBezTo>
                    <a:pt x="1896" y="773"/>
                    <a:pt x="1045" y="1350"/>
                    <a:pt x="254" y="1988"/>
                  </a:cubicBezTo>
                  <a:cubicBezTo>
                    <a:pt x="1" y="2166"/>
                    <a:pt x="149" y="2556"/>
                    <a:pt x="382" y="2556"/>
                  </a:cubicBezTo>
                  <a:cubicBezTo>
                    <a:pt x="428" y="2556"/>
                    <a:pt x="478" y="2540"/>
                    <a:pt x="528" y="2505"/>
                  </a:cubicBezTo>
                  <a:cubicBezTo>
                    <a:pt x="1409" y="1988"/>
                    <a:pt x="2200" y="1289"/>
                    <a:pt x="3020" y="651"/>
                  </a:cubicBezTo>
                  <a:cubicBezTo>
                    <a:pt x="3142" y="529"/>
                    <a:pt x="3264" y="347"/>
                    <a:pt x="3172" y="195"/>
                  </a:cubicBezTo>
                  <a:cubicBezTo>
                    <a:pt x="3142" y="104"/>
                    <a:pt x="3112" y="74"/>
                    <a:pt x="3081" y="43"/>
                  </a:cubicBezTo>
                  <a:cubicBezTo>
                    <a:pt x="3026" y="16"/>
                    <a:pt x="2947" y="1"/>
                    <a:pt x="28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32"/>
            <p:cNvSpPr/>
            <p:nvPr/>
          </p:nvSpPr>
          <p:spPr>
            <a:xfrm>
              <a:off x="2885679" y="5590500"/>
              <a:ext cx="103555" cy="96129"/>
            </a:xfrm>
            <a:custGeom>
              <a:avLst/>
              <a:gdLst/>
              <a:ahLst/>
              <a:cxnLst/>
              <a:rect l="l" t="t" r="r" b="b"/>
              <a:pathLst>
                <a:path w="3709" h="3443" extrusionOk="0">
                  <a:moveTo>
                    <a:pt x="2489" y="0"/>
                  </a:moveTo>
                  <a:cubicBezTo>
                    <a:pt x="2163" y="0"/>
                    <a:pt x="1866" y="479"/>
                    <a:pt x="2189" y="694"/>
                  </a:cubicBezTo>
                  <a:cubicBezTo>
                    <a:pt x="2949" y="1059"/>
                    <a:pt x="2584" y="1971"/>
                    <a:pt x="1946" y="2518"/>
                  </a:cubicBezTo>
                  <a:cubicBezTo>
                    <a:pt x="1570" y="2789"/>
                    <a:pt x="1037" y="2989"/>
                    <a:pt x="572" y="2989"/>
                  </a:cubicBezTo>
                  <a:cubicBezTo>
                    <a:pt x="360" y="2989"/>
                    <a:pt x="162" y="2947"/>
                    <a:pt x="1" y="2852"/>
                  </a:cubicBezTo>
                  <a:lnTo>
                    <a:pt x="1" y="2852"/>
                  </a:lnTo>
                  <a:cubicBezTo>
                    <a:pt x="197" y="3272"/>
                    <a:pt x="558" y="3442"/>
                    <a:pt x="968" y="3442"/>
                  </a:cubicBezTo>
                  <a:cubicBezTo>
                    <a:pt x="1508" y="3442"/>
                    <a:pt x="2135" y="3146"/>
                    <a:pt x="2584" y="2731"/>
                  </a:cubicBezTo>
                  <a:cubicBezTo>
                    <a:pt x="3405" y="1971"/>
                    <a:pt x="3709" y="451"/>
                    <a:pt x="2615" y="25"/>
                  </a:cubicBezTo>
                  <a:cubicBezTo>
                    <a:pt x="2573" y="8"/>
                    <a:pt x="2531" y="0"/>
                    <a:pt x="24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32"/>
            <p:cNvSpPr/>
            <p:nvPr/>
          </p:nvSpPr>
          <p:spPr>
            <a:xfrm>
              <a:off x="2484553" y="5382831"/>
              <a:ext cx="474500" cy="455236"/>
            </a:xfrm>
            <a:custGeom>
              <a:avLst/>
              <a:gdLst/>
              <a:ahLst/>
              <a:cxnLst/>
              <a:rect l="l" t="t" r="r" b="b"/>
              <a:pathLst>
                <a:path w="16995" h="16305" extrusionOk="0">
                  <a:moveTo>
                    <a:pt x="16824" y="0"/>
                  </a:moveTo>
                  <a:cubicBezTo>
                    <a:pt x="16805" y="0"/>
                    <a:pt x="16786" y="5"/>
                    <a:pt x="16769" y="17"/>
                  </a:cubicBezTo>
                  <a:cubicBezTo>
                    <a:pt x="13760" y="2387"/>
                    <a:pt x="11085" y="5275"/>
                    <a:pt x="8349" y="7980"/>
                  </a:cubicBezTo>
                  <a:cubicBezTo>
                    <a:pt x="5583" y="10625"/>
                    <a:pt x="2696" y="13239"/>
                    <a:pt x="112" y="16065"/>
                  </a:cubicBezTo>
                  <a:cubicBezTo>
                    <a:pt x="0" y="16177"/>
                    <a:pt x="53" y="16305"/>
                    <a:pt x="161" y="16305"/>
                  </a:cubicBezTo>
                  <a:cubicBezTo>
                    <a:pt x="200" y="16305"/>
                    <a:pt x="246" y="16288"/>
                    <a:pt x="294" y="16248"/>
                  </a:cubicBezTo>
                  <a:cubicBezTo>
                    <a:pt x="3273" y="13786"/>
                    <a:pt x="5918" y="10959"/>
                    <a:pt x="8714" y="8315"/>
                  </a:cubicBezTo>
                  <a:cubicBezTo>
                    <a:pt x="11450" y="5640"/>
                    <a:pt x="14489" y="3117"/>
                    <a:pt x="16921" y="169"/>
                  </a:cubicBezTo>
                  <a:cubicBezTo>
                    <a:pt x="16995" y="94"/>
                    <a:pt x="16908" y="0"/>
                    <a:pt x="168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32"/>
            <p:cNvSpPr/>
            <p:nvPr/>
          </p:nvSpPr>
          <p:spPr>
            <a:xfrm>
              <a:off x="2293692" y="5563613"/>
              <a:ext cx="116761" cy="100289"/>
            </a:xfrm>
            <a:custGeom>
              <a:avLst/>
              <a:gdLst/>
              <a:ahLst/>
              <a:cxnLst/>
              <a:rect l="l" t="t" r="r" b="b"/>
              <a:pathLst>
                <a:path w="4182" h="3592" extrusionOk="0">
                  <a:moveTo>
                    <a:pt x="3452" y="1"/>
                  </a:moveTo>
                  <a:cubicBezTo>
                    <a:pt x="3392" y="1"/>
                    <a:pt x="3331" y="16"/>
                    <a:pt x="3270" y="46"/>
                  </a:cubicBezTo>
                  <a:cubicBezTo>
                    <a:pt x="2115" y="745"/>
                    <a:pt x="383" y="2113"/>
                    <a:pt x="48" y="3390"/>
                  </a:cubicBezTo>
                  <a:cubicBezTo>
                    <a:pt x="0" y="3509"/>
                    <a:pt x="65" y="3591"/>
                    <a:pt x="169" y="3591"/>
                  </a:cubicBezTo>
                  <a:cubicBezTo>
                    <a:pt x="197" y="3591"/>
                    <a:pt x="228" y="3585"/>
                    <a:pt x="261" y="3572"/>
                  </a:cubicBezTo>
                  <a:cubicBezTo>
                    <a:pt x="1325" y="3116"/>
                    <a:pt x="2115" y="2022"/>
                    <a:pt x="2997" y="1262"/>
                  </a:cubicBezTo>
                  <a:cubicBezTo>
                    <a:pt x="3088" y="1201"/>
                    <a:pt x="4182" y="381"/>
                    <a:pt x="3756" y="137"/>
                  </a:cubicBezTo>
                  <a:lnTo>
                    <a:pt x="3635" y="46"/>
                  </a:lnTo>
                  <a:cubicBezTo>
                    <a:pt x="3574" y="16"/>
                    <a:pt x="3513" y="1"/>
                    <a:pt x="34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32"/>
            <p:cNvSpPr/>
            <p:nvPr/>
          </p:nvSpPr>
          <p:spPr>
            <a:xfrm>
              <a:off x="2207754" y="5472175"/>
              <a:ext cx="117013" cy="100596"/>
            </a:xfrm>
            <a:custGeom>
              <a:avLst/>
              <a:gdLst/>
              <a:ahLst/>
              <a:cxnLst/>
              <a:rect l="l" t="t" r="r" b="b"/>
              <a:pathLst>
                <a:path w="4191" h="3603" extrusionOk="0">
                  <a:moveTo>
                    <a:pt x="3415" y="0"/>
                  </a:moveTo>
                  <a:cubicBezTo>
                    <a:pt x="3347" y="0"/>
                    <a:pt x="3278" y="23"/>
                    <a:pt x="3217" y="69"/>
                  </a:cubicBezTo>
                  <a:cubicBezTo>
                    <a:pt x="2093" y="738"/>
                    <a:pt x="391" y="2075"/>
                    <a:pt x="26" y="3412"/>
                  </a:cubicBezTo>
                  <a:cubicBezTo>
                    <a:pt x="0" y="3539"/>
                    <a:pt x="81" y="3602"/>
                    <a:pt x="196" y="3602"/>
                  </a:cubicBezTo>
                  <a:cubicBezTo>
                    <a:pt x="219" y="3602"/>
                    <a:pt x="244" y="3600"/>
                    <a:pt x="269" y="3595"/>
                  </a:cubicBezTo>
                  <a:cubicBezTo>
                    <a:pt x="1333" y="3139"/>
                    <a:pt x="2123" y="2045"/>
                    <a:pt x="3005" y="1315"/>
                  </a:cubicBezTo>
                  <a:cubicBezTo>
                    <a:pt x="3065" y="1194"/>
                    <a:pt x="4190" y="373"/>
                    <a:pt x="3734" y="130"/>
                  </a:cubicBezTo>
                  <a:lnTo>
                    <a:pt x="3613" y="69"/>
                  </a:lnTo>
                  <a:cubicBezTo>
                    <a:pt x="3552" y="23"/>
                    <a:pt x="3483" y="0"/>
                    <a:pt x="34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32"/>
            <p:cNvSpPr/>
            <p:nvPr/>
          </p:nvSpPr>
          <p:spPr>
            <a:xfrm>
              <a:off x="2120476" y="5379676"/>
              <a:ext cx="116873" cy="99730"/>
            </a:xfrm>
            <a:custGeom>
              <a:avLst/>
              <a:gdLst/>
              <a:ahLst/>
              <a:cxnLst/>
              <a:rect l="l" t="t" r="r" b="b"/>
              <a:pathLst>
                <a:path w="4186" h="3572" extrusionOk="0">
                  <a:moveTo>
                    <a:pt x="3425" y="0"/>
                  </a:moveTo>
                  <a:cubicBezTo>
                    <a:pt x="3365" y="0"/>
                    <a:pt x="3304" y="23"/>
                    <a:pt x="3243" y="69"/>
                  </a:cubicBezTo>
                  <a:cubicBezTo>
                    <a:pt x="2088" y="737"/>
                    <a:pt x="386" y="2075"/>
                    <a:pt x="51" y="3382"/>
                  </a:cubicBezTo>
                  <a:cubicBezTo>
                    <a:pt x="1" y="3509"/>
                    <a:pt x="77" y="3572"/>
                    <a:pt x="191" y="3572"/>
                  </a:cubicBezTo>
                  <a:cubicBezTo>
                    <a:pt x="214" y="3572"/>
                    <a:pt x="239" y="3569"/>
                    <a:pt x="264" y="3564"/>
                  </a:cubicBezTo>
                  <a:cubicBezTo>
                    <a:pt x="1298" y="3108"/>
                    <a:pt x="2088" y="2044"/>
                    <a:pt x="2969" y="1285"/>
                  </a:cubicBezTo>
                  <a:cubicBezTo>
                    <a:pt x="3091" y="1193"/>
                    <a:pt x="4185" y="373"/>
                    <a:pt x="3729" y="130"/>
                  </a:cubicBezTo>
                  <a:lnTo>
                    <a:pt x="3608" y="69"/>
                  </a:lnTo>
                  <a:cubicBezTo>
                    <a:pt x="3547" y="23"/>
                    <a:pt x="3486" y="0"/>
                    <a:pt x="3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8" name="Google Shape;5188;p32"/>
            <p:cNvSpPr/>
            <p:nvPr/>
          </p:nvSpPr>
          <p:spPr>
            <a:xfrm>
              <a:off x="2035627" y="5287819"/>
              <a:ext cx="116008" cy="99088"/>
            </a:xfrm>
            <a:custGeom>
              <a:avLst/>
              <a:gdLst/>
              <a:ahLst/>
              <a:cxnLst/>
              <a:rect l="l" t="t" r="r" b="b"/>
              <a:pathLst>
                <a:path w="4155" h="3549" extrusionOk="0">
                  <a:moveTo>
                    <a:pt x="3383" y="0"/>
                  </a:moveTo>
                  <a:cubicBezTo>
                    <a:pt x="3318" y="0"/>
                    <a:pt x="3258" y="15"/>
                    <a:pt x="3212" y="46"/>
                  </a:cubicBezTo>
                  <a:cubicBezTo>
                    <a:pt x="2057" y="745"/>
                    <a:pt x="385" y="2021"/>
                    <a:pt x="51" y="3359"/>
                  </a:cubicBezTo>
                  <a:cubicBezTo>
                    <a:pt x="0" y="3485"/>
                    <a:pt x="76" y="3549"/>
                    <a:pt x="191" y="3549"/>
                  </a:cubicBezTo>
                  <a:cubicBezTo>
                    <a:pt x="214" y="3549"/>
                    <a:pt x="238" y="3546"/>
                    <a:pt x="264" y="3541"/>
                  </a:cubicBezTo>
                  <a:cubicBezTo>
                    <a:pt x="1297" y="3085"/>
                    <a:pt x="2087" y="2021"/>
                    <a:pt x="2969" y="1292"/>
                  </a:cubicBezTo>
                  <a:cubicBezTo>
                    <a:pt x="3060" y="1201"/>
                    <a:pt x="4154" y="380"/>
                    <a:pt x="3698" y="137"/>
                  </a:cubicBezTo>
                  <a:lnTo>
                    <a:pt x="3577" y="46"/>
                  </a:lnTo>
                  <a:cubicBezTo>
                    <a:pt x="3516" y="15"/>
                    <a:pt x="3448" y="0"/>
                    <a:pt x="33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9" name="Google Shape;5189;p32"/>
            <p:cNvSpPr/>
            <p:nvPr/>
          </p:nvSpPr>
          <p:spPr>
            <a:xfrm>
              <a:off x="2871692" y="5023333"/>
              <a:ext cx="115868" cy="104337"/>
            </a:xfrm>
            <a:custGeom>
              <a:avLst/>
              <a:gdLst/>
              <a:ahLst/>
              <a:cxnLst/>
              <a:rect l="l" t="t" r="r" b="b"/>
              <a:pathLst>
                <a:path w="4150" h="3737" extrusionOk="0">
                  <a:moveTo>
                    <a:pt x="3389" y="1"/>
                  </a:moveTo>
                  <a:cubicBezTo>
                    <a:pt x="3315" y="1"/>
                    <a:pt x="3242" y="31"/>
                    <a:pt x="3176" y="96"/>
                  </a:cubicBezTo>
                  <a:cubicBezTo>
                    <a:pt x="2052" y="826"/>
                    <a:pt x="380" y="2224"/>
                    <a:pt x="46" y="3561"/>
                  </a:cubicBezTo>
                  <a:cubicBezTo>
                    <a:pt x="1" y="3674"/>
                    <a:pt x="56" y="3736"/>
                    <a:pt x="149" y="3736"/>
                  </a:cubicBezTo>
                  <a:cubicBezTo>
                    <a:pt x="182" y="3736"/>
                    <a:pt x="219" y="3729"/>
                    <a:pt x="258" y="3713"/>
                  </a:cubicBezTo>
                  <a:cubicBezTo>
                    <a:pt x="1292" y="3227"/>
                    <a:pt x="2082" y="2072"/>
                    <a:pt x="2933" y="1312"/>
                  </a:cubicBezTo>
                  <a:cubicBezTo>
                    <a:pt x="3055" y="1251"/>
                    <a:pt x="4149" y="400"/>
                    <a:pt x="3693" y="126"/>
                  </a:cubicBezTo>
                  <a:lnTo>
                    <a:pt x="3572" y="66"/>
                  </a:lnTo>
                  <a:cubicBezTo>
                    <a:pt x="3515" y="23"/>
                    <a:pt x="3452" y="1"/>
                    <a:pt x="338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32"/>
            <p:cNvSpPr/>
            <p:nvPr/>
          </p:nvSpPr>
          <p:spPr>
            <a:xfrm>
              <a:off x="2784079" y="4934129"/>
              <a:ext cx="114360" cy="102243"/>
            </a:xfrm>
            <a:custGeom>
              <a:avLst/>
              <a:gdLst/>
              <a:ahLst/>
              <a:cxnLst/>
              <a:rect l="l" t="t" r="r" b="b"/>
              <a:pathLst>
                <a:path w="4096" h="3662" extrusionOk="0">
                  <a:moveTo>
                    <a:pt x="3324" y="1"/>
                  </a:moveTo>
                  <a:cubicBezTo>
                    <a:pt x="3260" y="1"/>
                    <a:pt x="3199" y="23"/>
                    <a:pt x="3153" y="69"/>
                  </a:cubicBezTo>
                  <a:cubicBezTo>
                    <a:pt x="1998" y="799"/>
                    <a:pt x="326" y="2166"/>
                    <a:pt x="23" y="3473"/>
                  </a:cubicBezTo>
                  <a:cubicBezTo>
                    <a:pt x="0" y="3584"/>
                    <a:pt x="58" y="3662"/>
                    <a:pt x="150" y="3662"/>
                  </a:cubicBezTo>
                  <a:cubicBezTo>
                    <a:pt x="184" y="3662"/>
                    <a:pt x="224" y="3650"/>
                    <a:pt x="266" y="3625"/>
                  </a:cubicBezTo>
                  <a:cubicBezTo>
                    <a:pt x="1269" y="3139"/>
                    <a:pt x="2089" y="2045"/>
                    <a:pt x="2910" y="1285"/>
                  </a:cubicBezTo>
                  <a:cubicBezTo>
                    <a:pt x="3032" y="1194"/>
                    <a:pt x="4096" y="373"/>
                    <a:pt x="3640" y="130"/>
                  </a:cubicBezTo>
                  <a:lnTo>
                    <a:pt x="3518" y="69"/>
                  </a:lnTo>
                  <a:cubicBezTo>
                    <a:pt x="3457" y="23"/>
                    <a:pt x="3389" y="1"/>
                    <a:pt x="33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32"/>
            <p:cNvSpPr/>
            <p:nvPr/>
          </p:nvSpPr>
          <p:spPr>
            <a:xfrm>
              <a:off x="2696661" y="4844171"/>
              <a:ext cx="113523" cy="102243"/>
            </a:xfrm>
            <a:custGeom>
              <a:avLst/>
              <a:gdLst/>
              <a:ahLst/>
              <a:cxnLst/>
              <a:rect l="l" t="t" r="r" b="b"/>
              <a:pathLst>
                <a:path w="4066" h="3662" extrusionOk="0">
                  <a:moveTo>
                    <a:pt x="3305" y="1"/>
                  </a:moveTo>
                  <a:cubicBezTo>
                    <a:pt x="3245" y="1"/>
                    <a:pt x="3184" y="24"/>
                    <a:pt x="3123" y="69"/>
                  </a:cubicBezTo>
                  <a:cubicBezTo>
                    <a:pt x="2029" y="768"/>
                    <a:pt x="327" y="2136"/>
                    <a:pt x="23" y="3473"/>
                  </a:cubicBezTo>
                  <a:cubicBezTo>
                    <a:pt x="1" y="3584"/>
                    <a:pt x="59" y="3662"/>
                    <a:pt x="150" y="3662"/>
                  </a:cubicBezTo>
                  <a:cubicBezTo>
                    <a:pt x="185" y="3662"/>
                    <a:pt x="224" y="3651"/>
                    <a:pt x="266" y="3625"/>
                  </a:cubicBezTo>
                  <a:cubicBezTo>
                    <a:pt x="1299" y="3139"/>
                    <a:pt x="2059" y="2045"/>
                    <a:pt x="2910" y="1285"/>
                  </a:cubicBezTo>
                  <a:cubicBezTo>
                    <a:pt x="2971" y="1224"/>
                    <a:pt x="4065" y="373"/>
                    <a:pt x="3609" y="130"/>
                  </a:cubicBezTo>
                  <a:lnTo>
                    <a:pt x="3488" y="69"/>
                  </a:lnTo>
                  <a:cubicBezTo>
                    <a:pt x="3427" y="24"/>
                    <a:pt x="3366" y="1"/>
                    <a:pt x="33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32"/>
            <p:cNvSpPr/>
            <p:nvPr/>
          </p:nvSpPr>
          <p:spPr>
            <a:xfrm>
              <a:off x="2607764" y="4754017"/>
              <a:ext cx="113299" cy="101238"/>
            </a:xfrm>
            <a:custGeom>
              <a:avLst/>
              <a:gdLst/>
              <a:ahLst/>
              <a:cxnLst/>
              <a:rect l="l" t="t" r="r" b="b"/>
              <a:pathLst>
                <a:path w="4058" h="3626" extrusionOk="0">
                  <a:moveTo>
                    <a:pt x="3309" y="0"/>
                  </a:moveTo>
                  <a:cubicBezTo>
                    <a:pt x="3245" y="0"/>
                    <a:pt x="3176" y="15"/>
                    <a:pt x="3116" y="46"/>
                  </a:cubicBezTo>
                  <a:cubicBezTo>
                    <a:pt x="2021" y="745"/>
                    <a:pt x="350" y="2113"/>
                    <a:pt x="46" y="3450"/>
                  </a:cubicBezTo>
                  <a:cubicBezTo>
                    <a:pt x="1" y="3563"/>
                    <a:pt x="56" y="3625"/>
                    <a:pt x="149" y="3625"/>
                  </a:cubicBezTo>
                  <a:cubicBezTo>
                    <a:pt x="182" y="3625"/>
                    <a:pt x="219" y="3618"/>
                    <a:pt x="258" y="3602"/>
                  </a:cubicBezTo>
                  <a:cubicBezTo>
                    <a:pt x="1292" y="3085"/>
                    <a:pt x="2052" y="1991"/>
                    <a:pt x="2872" y="1262"/>
                  </a:cubicBezTo>
                  <a:cubicBezTo>
                    <a:pt x="2994" y="1231"/>
                    <a:pt x="4058" y="411"/>
                    <a:pt x="3602" y="137"/>
                  </a:cubicBezTo>
                  <a:lnTo>
                    <a:pt x="3480" y="46"/>
                  </a:lnTo>
                  <a:cubicBezTo>
                    <a:pt x="3435" y="15"/>
                    <a:pt x="3374" y="0"/>
                    <a:pt x="3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32"/>
            <p:cNvSpPr/>
            <p:nvPr/>
          </p:nvSpPr>
          <p:spPr>
            <a:xfrm>
              <a:off x="1912807" y="5398020"/>
              <a:ext cx="374323" cy="406236"/>
            </a:xfrm>
            <a:custGeom>
              <a:avLst/>
              <a:gdLst/>
              <a:ahLst/>
              <a:cxnLst/>
              <a:rect l="l" t="t" r="r" b="b"/>
              <a:pathLst>
                <a:path w="13407" h="14550" extrusionOk="0">
                  <a:moveTo>
                    <a:pt x="393" y="1"/>
                  </a:moveTo>
                  <a:cubicBezTo>
                    <a:pt x="197" y="1"/>
                    <a:pt x="0" y="265"/>
                    <a:pt x="164" y="476"/>
                  </a:cubicBezTo>
                  <a:cubicBezTo>
                    <a:pt x="3700" y="5337"/>
                    <a:pt x="7978" y="9742"/>
                    <a:pt x="12169" y="14022"/>
                  </a:cubicBezTo>
                  <a:lnTo>
                    <a:pt x="12169" y="14022"/>
                  </a:lnTo>
                  <a:cubicBezTo>
                    <a:pt x="12169" y="14072"/>
                    <a:pt x="12188" y="14119"/>
                    <a:pt x="12231" y="14154"/>
                  </a:cubicBezTo>
                  <a:lnTo>
                    <a:pt x="12566" y="14458"/>
                  </a:lnTo>
                  <a:cubicBezTo>
                    <a:pt x="12643" y="14522"/>
                    <a:pt x="12729" y="14550"/>
                    <a:pt x="12813" y="14550"/>
                  </a:cubicBezTo>
                  <a:cubicBezTo>
                    <a:pt x="13123" y="14550"/>
                    <a:pt x="13406" y="14174"/>
                    <a:pt x="13143" y="13910"/>
                  </a:cubicBezTo>
                  <a:cubicBezTo>
                    <a:pt x="8796" y="9442"/>
                    <a:pt x="4845" y="4640"/>
                    <a:pt x="559" y="80"/>
                  </a:cubicBezTo>
                  <a:cubicBezTo>
                    <a:pt x="510" y="24"/>
                    <a:pt x="451" y="1"/>
                    <a:pt x="3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32"/>
            <p:cNvSpPr/>
            <p:nvPr/>
          </p:nvSpPr>
          <p:spPr>
            <a:xfrm>
              <a:off x="1931653" y="5488592"/>
              <a:ext cx="246757" cy="270377"/>
            </a:xfrm>
            <a:custGeom>
              <a:avLst/>
              <a:gdLst/>
              <a:ahLst/>
              <a:cxnLst/>
              <a:rect l="l" t="t" r="r" b="b"/>
              <a:pathLst>
                <a:path w="8838" h="9684" extrusionOk="0">
                  <a:moveTo>
                    <a:pt x="323" y="1"/>
                  </a:moveTo>
                  <a:cubicBezTo>
                    <a:pt x="172" y="1"/>
                    <a:pt x="0" y="126"/>
                    <a:pt x="97" y="271"/>
                  </a:cubicBezTo>
                  <a:cubicBezTo>
                    <a:pt x="1191" y="2065"/>
                    <a:pt x="2711" y="3584"/>
                    <a:pt x="4109" y="5134"/>
                  </a:cubicBezTo>
                  <a:cubicBezTo>
                    <a:pt x="5507" y="6685"/>
                    <a:pt x="6845" y="8356"/>
                    <a:pt x="8486" y="9663"/>
                  </a:cubicBezTo>
                  <a:cubicBezTo>
                    <a:pt x="8514" y="9677"/>
                    <a:pt x="8541" y="9683"/>
                    <a:pt x="8567" y="9683"/>
                  </a:cubicBezTo>
                  <a:cubicBezTo>
                    <a:pt x="8717" y="9683"/>
                    <a:pt x="8837" y="9484"/>
                    <a:pt x="8760" y="9329"/>
                  </a:cubicBezTo>
                  <a:cubicBezTo>
                    <a:pt x="7574" y="7627"/>
                    <a:pt x="5963" y="6229"/>
                    <a:pt x="4596" y="4679"/>
                  </a:cubicBezTo>
                  <a:cubicBezTo>
                    <a:pt x="3228" y="3098"/>
                    <a:pt x="1982" y="1396"/>
                    <a:pt x="431" y="28"/>
                  </a:cubicBezTo>
                  <a:cubicBezTo>
                    <a:pt x="400" y="9"/>
                    <a:pt x="362" y="1"/>
                    <a:pt x="3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32"/>
            <p:cNvSpPr/>
            <p:nvPr/>
          </p:nvSpPr>
          <p:spPr>
            <a:xfrm>
              <a:off x="2769141" y="4584766"/>
              <a:ext cx="381806" cy="371839"/>
            </a:xfrm>
            <a:custGeom>
              <a:avLst/>
              <a:gdLst/>
              <a:ahLst/>
              <a:cxnLst/>
              <a:rect l="l" t="t" r="r" b="b"/>
              <a:pathLst>
                <a:path w="13675" h="13318" extrusionOk="0">
                  <a:moveTo>
                    <a:pt x="171" y="0"/>
                  </a:moveTo>
                  <a:cubicBezTo>
                    <a:pt x="77" y="0"/>
                    <a:pt x="0" y="103"/>
                    <a:pt x="71" y="150"/>
                  </a:cubicBezTo>
                  <a:cubicBezTo>
                    <a:pt x="1621" y="2552"/>
                    <a:pt x="4023" y="4406"/>
                    <a:pt x="6029" y="6412"/>
                  </a:cubicBezTo>
                  <a:cubicBezTo>
                    <a:pt x="8308" y="8661"/>
                    <a:pt x="10527" y="10971"/>
                    <a:pt x="12837" y="13220"/>
                  </a:cubicBezTo>
                  <a:cubicBezTo>
                    <a:pt x="12906" y="13289"/>
                    <a:pt x="12985" y="13318"/>
                    <a:pt x="13064" y="13318"/>
                  </a:cubicBezTo>
                  <a:cubicBezTo>
                    <a:pt x="13369" y="13318"/>
                    <a:pt x="13674" y="12884"/>
                    <a:pt x="13384" y="12643"/>
                  </a:cubicBezTo>
                  <a:cubicBezTo>
                    <a:pt x="11166" y="10363"/>
                    <a:pt x="8795" y="8175"/>
                    <a:pt x="6545" y="5925"/>
                  </a:cubicBezTo>
                  <a:cubicBezTo>
                    <a:pt x="4539" y="3950"/>
                    <a:pt x="2655" y="1548"/>
                    <a:pt x="254" y="29"/>
                  </a:cubicBezTo>
                  <a:cubicBezTo>
                    <a:pt x="227" y="9"/>
                    <a:pt x="198" y="0"/>
                    <a:pt x="1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32"/>
            <p:cNvSpPr/>
            <p:nvPr/>
          </p:nvSpPr>
          <p:spPr>
            <a:xfrm>
              <a:off x="2832966" y="4578512"/>
              <a:ext cx="316389" cy="303881"/>
            </a:xfrm>
            <a:custGeom>
              <a:avLst/>
              <a:gdLst/>
              <a:ahLst/>
              <a:cxnLst/>
              <a:rect l="l" t="t" r="r" b="b"/>
              <a:pathLst>
                <a:path w="11332" h="10884" extrusionOk="0">
                  <a:moveTo>
                    <a:pt x="286" y="1"/>
                  </a:moveTo>
                  <a:cubicBezTo>
                    <a:pt x="145" y="1"/>
                    <a:pt x="1" y="148"/>
                    <a:pt x="95" y="314"/>
                  </a:cubicBezTo>
                  <a:cubicBezTo>
                    <a:pt x="1585" y="2350"/>
                    <a:pt x="3560" y="4052"/>
                    <a:pt x="5354" y="5815"/>
                  </a:cubicBezTo>
                  <a:cubicBezTo>
                    <a:pt x="7117" y="7517"/>
                    <a:pt x="8849" y="9645"/>
                    <a:pt x="11038" y="10861"/>
                  </a:cubicBezTo>
                  <a:cubicBezTo>
                    <a:pt x="11058" y="10876"/>
                    <a:pt x="11081" y="10883"/>
                    <a:pt x="11104" y="10883"/>
                  </a:cubicBezTo>
                  <a:cubicBezTo>
                    <a:pt x="11214" y="10883"/>
                    <a:pt x="11331" y="10724"/>
                    <a:pt x="11281" y="10648"/>
                  </a:cubicBezTo>
                  <a:cubicBezTo>
                    <a:pt x="9943" y="8703"/>
                    <a:pt x="7877" y="7244"/>
                    <a:pt x="6205" y="5663"/>
                  </a:cubicBezTo>
                  <a:cubicBezTo>
                    <a:pt x="4290" y="3809"/>
                    <a:pt x="2527" y="1712"/>
                    <a:pt x="399" y="40"/>
                  </a:cubicBezTo>
                  <a:cubicBezTo>
                    <a:pt x="365" y="13"/>
                    <a:pt x="326" y="1"/>
                    <a:pt x="2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32"/>
            <p:cNvSpPr/>
            <p:nvPr/>
          </p:nvSpPr>
          <p:spPr>
            <a:xfrm>
              <a:off x="3282646" y="3945286"/>
              <a:ext cx="488572" cy="445799"/>
            </a:xfrm>
            <a:custGeom>
              <a:avLst/>
              <a:gdLst/>
              <a:ahLst/>
              <a:cxnLst/>
              <a:rect l="l" t="t" r="r" b="b"/>
              <a:pathLst>
                <a:path w="17499" h="15967" extrusionOk="0">
                  <a:moveTo>
                    <a:pt x="182" y="1"/>
                  </a:moveTo>
                  <a:cubicBezTo>
                    <a:pt x="85" y="1"/>
                    <a:pt x="1" y="114"/>
                    <a:pt x="69" y="227"/>
                  </a:cubicBezTo>
                  <a:cubicBezTo>
                    <a:pt x="1953" y="3480"/>
                    <a:pt x="5357" y="6185"/>
                    <a:pt x="8123" y="8708"/>
                  </a:cubicBezTo>
                  <a:cubicBezTo>
                    <a:pt x="10920" y="11230"/>
                    <a:pt x="13929" y="14088"/>
                    <a:pt x="17273" y="15942"/>
                  </a:cubicBezTo>
                  <a:cubicBezTo>
                    <a:pt x="17296" y="15959"/>
                    <a:pt x="17319" y="15967"/>
                    <a:pt x="17341" y="15967"/>
                  </a:cubicBezTo>
                  <a:cubicBezTo>
                    <a:pt x="17433" y="15967"/>
                    <a:pt x="17498" y="15833"/>
                    <a:pt x="17425" y="15759"/>
                  </a:cubicBezTo>
                  <a:cubicBezTo>
                    <a:pt x="14689" y="13054"/>
                    <a:pt x="11467" y="10774"/>
                    <a:pt x="8610" y="8160"/>
                  </a:cubicBezTo>
                  <a:cubicBezTo>
                    <a:pt x="5844" y="5577"/>
                    <a:pt x="3321" y="2264"/>
                    <a:pt x="281" y="45"/>
                  </a:cubicBezTo>
                  <a:cubicBezTo>
                    <a:pt x="250" y="14"/>
                    <a:pt x="215"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32"/>
            <p:cNvSpPr/>
            <p:nvPr/>
          </p:nvSpPr>
          <p:spPr>
            <a:xfrm>
              <a:off x="3298365" y="4046496"/>
              <a:ext cx="360475" cy="337218"/>
            </a:xfrm>
            <a:custGeom>
              <a:avLst/>
              <a:gdLst/>
              <a:ahLst/>
              <a:cxnLst/>
              <a:rect l="l" t="t" r="r" b="b"/>
              <a:pathLst>
                <a:path w="12911" h="12078" extrusionOk="0">
                  <a:moveTo>
                    <a:pt x="59" y="0"/>
                  </a:moveTo>
                  <a:cubicBezTo>
                    <a:pt x="59" y="0"/>
                    <a:pt x="57" y="2"/>
                    <a:pt x="53" y="7"/>
                  </a:cubicBezTo>
                  <a:cubicBezTo>
                    <a:pt x="53" y="7"/>
                    <a:pt x="54" y="7"/>
                    <a:pt x="54" y="7"/>
                  </a:cubicBezTo>
                  <a:lnTo>
                    <a:pt x="54" y="7"/>
                  </a:lnTo>
                  <a:cubicBezTo>
                    <a:pt x="57" y="3"/>
                    <a:pt x="59" y="0"/>
                    <a:pt x="59" y="0"/>
                  </a:cubicBezTo>
                  <a:close/>
                  <a:moveTo>
                    <a:pt x="54" y="7"/>
                  </a:moveTo>
                  <a:cubicBezTo>
                    <a:pt x="40" y="27"/>
                    <a:pt x="1" y="85"/>
                    <a:pt x="22" y="128"/>
                  </a:cubicBezTo>
                  <a:cubicBezTo>
                    <a:pt x="1481" y="2529"/>
                    <a:pt x="4065" y="4232"/>
                    <a:pt x="6071" y="6086"/>
                  </a:cubicBezTo>
                  <a:lnTo>
                    <a:pt x="9384" y="9125"/>
                  </a:lnTo>
                  <a:cubicBezTo>
                    <a:pt x="10006" y="9687"/>
                    <a:pt x="11606" y="11805"/>
                    <a:pt x="12392" y="11805"/>
                  </a:cubicBezTo>
                  <a:cubicBezTo>
                    <a:pt x="12408" y="11805"/>
                    <a:pt x="12424" y="11804"/>
                    <a:pt x="12440" y="11802"/>
                  </a:cubicBezTo>
                  <a:lnTo>
                    <a:pt x="12440" y="11802"/>
                  </a:lnTo>
                  <a:cubicBezTo>
                    <a:pt x="12381" y="11818"/>
                    <a:pt x="12309" y="11926"/>
                    <a:pt x="12393" y="11982"/>
                  </a:cubicBezTo>
                  <a:cubicBezTo>
                    <a:pt x="12475" y="12048"/>
                    <a:pt x="12513" y="12078"/>
                    <a:pt x="12558" y="12078"/>
                  </a:cubicBezTo>
                  <a:cubicBezTo>
                    <a:pt x="12598" y="12078"/>
                    <a:pt x="12643" y="12055"/>
                    <a:pt x="12728" y="12013"/>
                  </a:cubicBezTo>
                  <a:cubicBezTo>
                    <a:pt x="12849" y="11982"/>
                    <a:pt x="12910" y="11830"/>
                    <a:pt x="12880" y="11709"/>
                  </a:cubicBezTo>
                  <a:cubicBezTo>
                    <a:pt x="12728" y="10919"/>
                    <a:pt x="11785" y="10493"/>
                    <a:pt x="11208" y="10037"/>
                  </a:cubicBezTo>
                  <a:cubicBezTo>
                    <a:pt x="9840" y="8882"/>
                    <a:pt x="8503" y="7605"/>
                    <a:pt x="7135" y="6359"/>
                  </a:cubicBezTo>
                  <a:cubicBezTo>
                    <a:pt x="4856" y="4323"/>
                    <a:pt x="2819" y="1497"/>
                    <a:pt x="54" y="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32"/>
            <p:cNvSpPr/>
            <p:nvPr/>
          </p:nvSpPr>
          <p:spPr>
            <a:xfrm>
              <a:off x="1539740" y="5869309"/>
              <a:ext cx="203286" cy="246757"/>
            </a:xfrm>
            <a:custGeom>
              <a:avLst/>
              <a:gdLst/>
              <a:ahLst/>
              <a:cxnLst/>
              <a:rect l="l" t="t" r="r" b="b"/>
              <a:pathLst>
                <a:path w="7281" h="8838" extrusionOk="0">
                  <a:moveTo>
                    <a:pt x="71" y="1"/>
                  </a:moveTo>
                  <a:cubicBezTo>
                    <a:pt x="40" y="1"/>
                    <a:pt x="0" y="45"/>
                    <a:pt x="0" y="70"/>
                  </a:cubicBezTo>
                  <a:cubicBezTo>
                    <a:pt x="699" y="1772"/>
                    <a:pt x="2097" y="3170"/>
                    <a:pt x="3283" y="4599"/>
                  </a:cubicBezTo>
                  <a:cubicBezTo>
                    <a:pt x="4438" y="5997"/>
                    <a:pt x="5441" y="7760"/>
                    <a:pt x="6961" y="8824"/>
                  </a:cubicBezTo>
                  <a:cubicBezTo>
                    <a:pt x="6980" y="8833"/>
                    <a:pt x="7001" y="8838"/>
                    <a:pt x="7023" y="8838"/>
                  </a:cubicBezTo>
                  <a:cubicBezTo>
                    <a:pt x="7141" y="8838"/>
                    <a:pt x="7281" y="8714"/>
                    <a:pt x="7204" y="8611"/>
                  </a:cubicBezTo>
                  <a:cubicBezTo>
                    <a:pt x="6444" y="6970"/>
                    <a:pt x="4955" y="5632"/>
                    <a:pt x="3769" y="4173"/>
                  </a:cubicBezTo>
                  <a:cubicBezTo>
                    <a:pt x="2644" y="2775"/>
                    <a:pt x="1611" y="1073"/>
                    <a:pt x="91" y="9"/>
                  </a:cubicBezTo>
                  <a:cubicBezTo>
                    <a:pt x="85" y="3"/>
                    <a:pt x="78" y="1"/>
                    <a:pt x="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32"/>
            <p:cNvSpPr/>
            <p:nvPr/>
          </p:nvSpPr>
          <p:spPr>
            <a:xfrm>
              <a:off x="1699107" y="5690230"/>
              <a:ext cx="433374" cy="381415"/>
            </a:xfrm>
            <a:custGeom>
              <a:avLst/>
              <a:gdLst/>
              <a:ahLst/>
              <a:cxnLst/>
              <a:rect l="l" t="t" r="r" b="b"/>
              <a:pathLst>
                <a:path w="15522" h="13661" extrusionOk="0">
                  <a:moveTo>
                    <a:pt x="15077" y="1"/>
                  </a:moveTo>
                  <a:cubicBezTo>
                    <a:pt x="15000" y="1"/>
                    <a:pt x="14917" y="30"/>
                    <a:pt x="14839" y="101"/>
                  </a:cubicBezTo>
                  <a:cubicBezTo>
                    <a:pt x="9946" y="4448"/>
                    <a:pt x="4657" y="8855"/>
                    <a:pt x="67" y="13566"/>
                  </a:cubicBezTo>
                  <a:cubicBezTo>
                    <a:pt x="0" y="13589"/>
                    <a:pt x="32" y="13660"/>
                    <a:pt x="77" y="13660"/>
                  </a:cubicBezTo>
                  <a:cubicBezTo>
                    <a:pt x="94" y="13660"/>
                    <a:pt x="112" y="13651"/>
                    <a:pt x="128" y="13627"/>
                  </a:cubicBezTo>
                  <a:cubicBezTo>
                    <a:pt x="5386" y="9615"/>
                    <a:pt x="10311" y="4964"/>
                    <a:pt x="15265" y="557"/>
                  </a:cubicBezTo>
                  <a:cubicBezTo>
                    <a:pt x="15522" y="324"/>
                    <a:pt x="15331" y="1"/>
                    <a:pt x="15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1" name="Google Shape;5201;p32"/>
            <p:cNvSpPr/>
            <p:nvPr/>
          </p:nvSpPr>
          <p:spPr>
            <a:xfrm>
              <a:off x="3097034" y="4330526"/>
              <a:ext cx="509484" cy="514901"/>
            </a:xfrm>
            <a:custGeom>
              <a:avLst/>
              <a:gdLst/>
              <a:ahLst/>
              <a:cxnLst/>
              <a:rect l="l" t="t" r="r" b="b"/>
              <a:pathLst>
                <a:path w="18248" h="18442" extrusionOk="0">
                  <a:moveTo>
                    <a:pt x="17941" y="1"/>
                  </a:moveTo>
                  <a:cubicBezTo>
                    <a:pt x="17872" y="1"/>
                    <a:pt x="17795" y="32"/>
                    <a:pt x="17720" y="107"/>
                  </a:cubicBezTo>
                  <a:cubicBezTo>
                    <a:pt x="16261" y="1597"/>
                    <a:pt x="14893" y="3177"/>
                    <a:pt x="13434" y="4727"/>
                  </a:cubicBezTo>
                  <a:cubicBezTo>
                    <a:pt x="12036" y="6308"/>
                    <a:pt x="10668" y="7889"/>
                    <a:pt x="9179" y="9408"/>
                  </a:cubicBezTo>
                  <a:cubicBezTo>
                    <a:pt x="7689" y="10898"/>
                    <a:pt x="6139" y="12326"/>
                    <a:pt x="4619" y="13785"/>
                  </a:cubicBezTo>
                  <a:cubicBezTo>
                    <a:pt x="3069" y="15214"/>
                    <a:pt x="1549" y="16673"/>
                    <a:pt x="121" y="18193"/>
                  </a:cubicBezTo>
                  <a:cubicBezTo>
                    <a:pt x="1" y="18289"/>
                    <a:pt x="89" y="18442"/>
                    <a:pt x="207" y="18442"/>
                  </a:cubicBezTo>
                  <a:cubicBezTo>
                    <a:pt x="238" y="18442"/>
                    <a:pt x="271" y="18431"/>
                    <a:pt x="303" y="18405"/>
                  </a:cubicBezTo>
                  <a:cubicBezTo>
                    <a:pt x="1914" y="17281"/>
                    <a:pt x="3434" y="15913"/>
                    <a:pt x="4923" y="14515"/>
                  </a:cubicBezTo>
                  <a:cubicBezTo>
                    <a:pt x="6413" y="13086"/>
                    <a:pt x="7811" y="11627"/>
                    <a:pt x="9209" y="10199"/>
                  </a:cubicBezTo>
                  <a:cubicBezTo>
                    <a:pt x="10790" y="8679"/>
                    <a:pt x="12340" y="7098"/>
                    <a:pt x="13860" y="5487"/>
                  </a:cubicBezTo>
                  <a:cubicBezTo>
                    <a:pt x="15379" y="3907"/>
                    <a:pt x="16808" y="2205"/>
                    <a:pt x="18115" y="442"/>
                  </a:cubicBezTo>
                  <a:cubicBezTo>
                    <a:pt x="18247" y="221"/>
                    <a:pt x="18124" y="1"/>
                    <a:pt x="179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2" name="Google Shape;5202;p32"/>
            <p:cNvSpPr/>
            <p:nvPr/>
          </p:nvSpPr>
          <p:spPr>
            <a:xfrm>
              <a:off x="1697097" y="5979817"/>
              <a:ext cx="37385" cy="25519"/>
            </a:xfrm>
            <a:custGeom>
              <a:avLst/>
              <a:gdLst/>
              <a:ahLst/>
              <a:cxnLst/>
              <a:rect l="l" t="t" r="r" b="b"/>
              <a:pathLst>
                <a:path w="1339" h="914" extrusionOk="0">
                  <a:moveTo>
                    <a:pt x="717" y="0"/>
                  </a:moveTo>
                  <a:cubicBezTo>
                    <a:pt x="612" y="0"/>
                    <a:pt x="496" y="37"/>
                    <a:pt x="382" y="124"/>
                  </a:cubicBezTo>
                  <a:cubicBezTo>
                    <a:pt x="0" y="435"/>
                    <a:pt x="275" y="914"/>
                    <a:pt x="645" y="914"/>
                  </a:cubicBezTo>
                  <a:cubicBezTo>
                    <a:pt x="747" y="914"/>
                    <a:pt x="855" y="878"/>
                    <a:pt x="960" y="793"/>
                  </a:cubicBezTo>
                  <a:cubicBezTo>
                    <a:pt x="1339" y="461"/>
                    <a:pt x="1090" y="0"/>
                    <a:pt x="7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32"/>
            <p:cNvSpPr/>
            <p:nvPr/>
          </p:nvSpPr>
          <p:spPr>
            <a:xfrm>
              <a:off x="2010164" y="5692603"/>
              <a:ext cx="35905" cy="25156"/>
            </a:xfrm>
            <a:custGeom>
              <a:avLst/>
              <a:gdLst/>
              <a:ahLst/>
              <a:cxnLst/>
              <a:rect l="l" t="t" r="r" b="b"/>
              <a:pathLst>
                <a:path w="1286" h="901" extrusionOk="0">
                  <a:moveTo>
                    <a:pt x="670" y="1"/>
                  </a:moveTo>
                  <a:cubicBezTo>
                    <a:pt x="568" y="1"/>
                    <a:pt x="458" y="41"/>
                    <a:pt x="355" y="138"/>
                  </a:cubicBezTo>
                  <a:cubicBezTo>
                    <a:pt x="0" y="445"/>
                    <a:pt x="271" y="900"/>
                    <a:pt x="624" y="900"/>
                  </a:cubicBezTo>
                  <a:cubicBezTo>
                    <a:pt x="725" y="900"/>
                    <a:pt x="832" y="863"/>
                    <a:pt x="932" y="776"/>
                  </a:cubicBezTo>
                  <a:cubicBezTo>
                    <a:pt x="1285" y="470"/>
                    <a:pt x="1020" y="1"/>
                    <a:pt x="6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32"/>
            <p:cNvSpPr/>
            <p:nvPr/>
          </p:nvSpPr>
          <p:spPr>
            <a:xfrm>
              <a:off x="3103790" y="4745027"/>
              <a:ext cx="29093" cy="27669"/>
            </a:xfrm>
            <a:custGeom>
              <a:avLst/>
              <a:gdLst/>
              <a:ahLst/>
              <a:cxnLst/>
              <a:rect l="l" t="t" r="r" b="b"/>
              <a:pathLst>
                <a:path w="1042" h="991" extrusionOk="0">
                  <a:moveTo>
                    <a:pt x="552" y="1"/>
                  </a:moveTo>
                  <a:cubicBezTo>
                    <a:pt x="329" y="1"/>
                    <a:pt x="89" y="149"/>
                    <a:pt x="61" y="489"/>
                  </a:cubicBezTo>
                  <a:cubicBezTo>
                    <a:pt x="0" y="641"/>
                    <a:pt x="91" y="793"/>
                    <a:pt x="183" y="915"/>
                  </a:cubicBezTo>
                  <a:cubicBezTo>
                    <a:pt x="245" y="967"/>
                    <a:pt x="321" y="990"/>
                    <a:pt x="401" y="990"/>
                  </a:cubicBezTo>
                  <a:cubicBezTo>
                    <a:pt x="555" y="990"/>
                    <a:pt x="721" y="903"/>
                    <a:pt x="821" y="763"/>
                  </a:cubicBezTo>
                  <a:lnTo>
                    <a:pt x="912" y="520"/>
                  </a:lnTo>
                  <a:cubicBezTo>
                    <a:pt x="1042" y="195"/>
                    <a:pt x="808" y="1"/>
                    <a:pt x="5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32"/>
            <p:cNvSpPr/>
            <p:nvPr/>
          </p:nvSpPr>
          <p:spPr>
            <a:xfrm>
              <a:off x="3515610" y="4335189"/>
              <a:ext cx="23509" cy="17506"/>
            </a:xfrm>
            <a:custGeom>
              <a:avLst/>
              <a:gdLst/>
              <a:ahLst/>
              <a:cxnLst/>
              <a:rect l="l" t="t" r="r" b="b"/>
              <a:pathLst>
                <a:path w="842" h="627" extrusionOk="0">
                  <a:moveTo>
                    <a:pt x="447" y="0"/>
                  </a:moveTo>
                  <a:cubicBezTo>
                    <a:pt x="368" y="0"/>
                    <a:pt x="284" y="36"/>
                    <a:pt x="205" y="123"/>
                  </a:cubicBezTo>
                  <a:cubicBezTo>
                    <a:pt x="1" y="349"/>
                    <a:pt x="186" y="627"/>
                    <a:pt x="419" y="627"/>
                  </a:cubicBezTo>
                  <a:cubicBezTo>
                    <a:pt x="499" y="627"/>
                    <a:pt x="584" y="595"/>
                    <a:pt x="661" y="518"/>
                  </a:cubicBezTo>
                  <a:cubicBezTo>
                    <a:pt x="841" y="292"/>
                    <a:pt x="671" y="0"/>
                    <a:pt x="4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06" name="Google Shape;5206;p32"/>
          <p:cNvGrpSpPr/>
          <p:nvPr/>
        </p:nvGrpSpPr>
        <p:grpSpPr>
          <a:xfrm rot="2203000" flipH="1">
            <a:off x="2760889" y="-361163"/>
            <a:ext cx="1495399" cy="972567"/>
            <a:chOff x="6064706" y="2898649"/>
            <a:chExt cx="2061417" cy="1340690"/>
          </a:xfrm>
        </p:grpSpPr>
        <p:sp>
          <p:nvSpPr>
            <p:cNvPr id="5207" name="Google Shape;5207;p32"/>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32"/>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32"/>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32"/>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32"/>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32"/>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32"/>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32"/>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32"/>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32"/>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7" name="Google Shape;5217;p32"/>
          <p:cNvGrpSpPr/>
          <p:nvPr/>
        </p:nvGrpSpPr>
        <p:grpSpPr>
          <a:xfrm flipH="1">
            <a:off x="8430773" y="20198"/>
            <a:ext cx="622086" cy="740885"/>
            <a:chOff x="3364312" y="274448"/>
            <a:chExt cx="622086" cy="740885"/>
          </a:xfrm>
        </p:grpSpPr>
        <p:sp>
          <p:nvSpPr>
            <p:cNvPr id="5218" name="Google Shape;5218;p32"/>
            <p:cNvSpPr/>
            <p:nvPr/>
          </p:nvSpPr>
          <p:spPr>
            <a:xfrm>
              <a:off x="3364312" y="274448"/>
              <a:ext cx="622086" cy="740885"/>
            </a:xfrm>
            <a:custGeom>
              <a:avLst/>
              <a:gdLst/>
              <a:ahLst/>
              <a:cxnLst/>
              <a:rect l="l" t="t" r="r" b="b"/>
              <a:pathLst>
                <a:path w="22281" h="26536" extrusionOk="0">
                  <a:moveTo>
                    <a:pt x="16901" y="0"/>
                  </a:moveTo>
                  <a:cubicBezTo>
                    <a:pt x="16597" y="152"/>
                    <a:pt x="16262" y="304"/>
                    <a:pt x="15959" y="456"/>
                  </a:cubicBezTo>
                  <a:cubicBezTo>
                    <a:pt x="10670" y="3009"/>
                    <a:pt x="5381" y="5623"/>
                    <a:pt x="153" y="8268"/>
                  </a:cubicBezTo>
                  <a:cubicBezTo>
                    <a:pt x="31" y="12280"/>
                    <a:pt x="1" y="16262"/>
                    <a:pt x="92" y="20274"/>
                  </a:cubicBezTo>
                  <a:cubicBezTo>
                    <a:pt x="1521" y="20183"/>
                    <a:pt x="2949" y="20122"/>
                    <a:pt x="4408" y="20000"/>
                  </a:cubicBezTo>
                  <a:cubicBezTo>
                    <a:pt x="3999" y="19450"/>
                    <a:pt x="3600" y="18900"/>
                    <a:pt x="3205" y="18350"/>
                  </a:cubicBezTo>
                  <a:lnTo>
                    <a:pt x="3205" y="18350"/>
                  </a:lnTo>
                  <a:cubicBezTo>
                    <a:pt x="3601" y="18894"/>
                    <a:pt x="4002" y="19442"/>
                    <a:pt x="4408" y="20000"/>
                  </a:cubicBezTo>
                  <a:cubicBezTo>
                    <a:pt x="5958" y="22159"/>
                    <a:pt x="7509" y="24317"/>
                    <a:pt x="9059" y="26536"/>
                  </a:cubicBezTo>
                  <a:cubicBezTo>
                    <a:pt x="12949" y="23830"/>
                    <a:pt x="16810" y="21095"/>
                    <a:pt x="20700" y="18390"/>
                  </a:cubicBezTo>
                  <a:cubicBezTo>
                    <a:pt x="21339" y="14803"/>
                    <a:pt x="21886" y="11216"/>
                    <a:pt x="22281" y="7599"/>
                  </a:cubicBezTo>
                  <a:cubicBezTo>
                    <a:pt x="20518" y="5076"/>
                    <a:pt x="18725" y="2553"/>
                    <a:pt x="169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9" name="Google Shape;5219;p32"/>
            <p:cNvSpPr/>
            <p:nvPr/>
          </p:nvSpPr>
          <p:spPr>
            <a:xfrm>
              <a:off x="3674922" y="580787"/>
              <a:ext cx="273281" cy="321666"/>
            </a:xfrm>
            <a:custGeom>
              <a:avLst/>
              <a:gdLst/>
              <a:ahLst/>
              <a:cxnLst/>
              <a:rect l="l" t="t" r="r" b="b"/>
              <a:pathLst>
                <a:path w="9788" h="11521" extrusionOk="0">
                  <a:moveTo>
                    <a:pt x="9788" y="1"/>
                  </a:moveTo>
                  <a:cubicBezTo>
                    <a:pt x="8572" y="2220"/>
                    <a:pt x="7326" y="4408"/>
                    <a:pt x="6110" y="6658"/>
                  </a:cubicBezTo>
                  <a:cubicBezTo>
                    <a:pt x="4226" y="4560"/>
                    <a:pt x="2159" y="2585"/>
                    <a:pt x="1" y="761"/>
                  </a:cubicBezTo>
                  <a:lnTo>
                    <a:pt x="1" y="761"/>
                  </a:lnTo>
                  <a:cubicBezTo>
                    <a:pt x="1672" y="3314"/>
                    <a:pt x="3375" y="5867"/>
                    <a:pt x="5046" y="8421"/>
                  </a:cubicBezTo>
                  <a:cubicBezTo>
                    <a:pt x="4408" y="9454"/>
                    <a:pt x="3770" y="10457"/>
                    <a:pt x="3071" y="11521"/>
                  </a:cubicBezTo>
                  <a:cubicBezTo>
                    <a:pt x="3982" y="10883"/>
                    <a:pt x="4894" y="10214"/>
                    <a:pt x="5806" y="9545"/>
                  </a:cubicBezTo>
                  <a:cubicBezTo>
                    <a:pt x="6384" y="9120"/>
                    <a:pt x="6961" y="8725"/>
                    <a:pt x="7508" y="8269"/>
                  </a:cubicBezTo>
                  <a:cubicBezTo>
                    <a:pt x="7873" y="7995"/>
                    <a:pt x="8207" y="7782"/>
                    <a:pt x="8511" y="7509"/>
                  </a:cubicBezTo>
                  <a:cubicBezTo>
                    <a:pt x="8998" y="4986"/>
                    <a:pt x="9423" y="2524"/>
                    <a:pt x="978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0" name="Google Shape;5220;p32"/>
            <p:cNvSpPr/>
            <p:nvPr/>
          </p:nvSpPr>
          <p:spPr>
            <a:xfrm>
              <a:off x="3398263" y="446715"/>
              <a:ext cx="108665" cy="263956"/>
            </a:xfrm>
            <a:custGeom>
              <a:avLst/>
              <a:gdLst/>
              <a:ahLst/>
              <a:cxnLst/>
              <a:rect l="l" t="t" r="r" b="b"/>
              <a:pathLst>
                <a:path w="3892" h="9454" extrusionOk="0">
                  <a:moveTo>
                    <a:pt x="3891" y="0"/>
                  </a:moveTo>
                  <a:lnTo>
                    <a:pt x="3891" y="0"/>
                  </a:lnTo>
                  <a:cubicBezTo>
                    <a:pt x="2675" y="639"/>
                    <a:pt x="1429" y="1277"/>
                    <a:pt x="213" y="1946"/>
                  </a:cubicBezTo>
                  <a:cubicBezTo>
                    <a:pt x="183" y="4438"/>
                    <a:pt x="92" y="6961"/>
                    <a:pt x="1" y="9454"/>
                  </a:cubicBezTo>
                  <a:cubicBezTo>
                    <a:pt x="1399" y="6353"/>
                    <a:pt x="2675" y="3131"/>
                    <a:pt x="3891"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32"/>
            <p:cNvSpPr/>
            <p:nvPr/>
          </p:nvSpPr>
          <p:spPr>
            <a:xfrm>
              <a:off x="3814941" y="318115"/>
              <a:ext cx="39088" cy="384095"/>
            </a:xfrm>
            <a:custGeom>
              <a:avLst/>
              <a:gdLst/>
              <a:ahLst/>
              <a:cxnLst/>
              <a:rect l="l" t="t" r="r" b="b"/>
              <a:pathLst>
                <a:path w="1400" h="13757" extrusionOk="0">
                  <a:moveTo>
                    <a:pt x="296" y="1"/>
                  </a:moveTo>
                  <a:cubicBezTo>
                    <a:pt x="244" y="1"/>
                    <a:pt x="183" y="39"/>
                    <a:pt x="183" y="78"/>
                  </a:cubicBezTo>
                  <a:cubicBezTo>
                    <a:pt x="1" y="4637"/>
                    <a:pt x="274" y="9348"/>
                    <a:pt x="1034" y="13725"/>
                  </a:cubicBezTo>
                  <a:cubicBezTo>
                    <a:pt x="1034" y="13747"/>
                    <a:pt x="1057" y="13757"/>
                    <a:pt x="1087" y="13757"/>
                  </a:cubicBezTo>
                  <a:cubicBezTo>
                    <a:pt x="1141" y="13757"/>
                    <a:pt x="1217" y="13723"/>
                    <a:pt x="1217" y="13664"/>
                  </a:cubicBezTo>
                  <a:cubicBezTo>
                    <a:pt x="1399" y="9105"/>
                    <a:pt x="1095" y="4394"/>
                    <a:pt x="366" y="47"/>
                  </a:cubicBezTo>
                  <a:cubicBezTo>
                    <a:pt x="354" y="14"/>
                    <a:pt x="327" y="1"/>
                    <a:pt x="29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32"/>
            <p:cNvSpPr/>
            <p:nvPr/>
          </p:nvSpPr>
          <p:spPr>
            <a:xfrm>
              <a:off x="3386592" y="646761"/>
              <a:ext cx="234584" cy="178185"/>
            </a:xfrm>
            <a:custGeom>
              <a:avLst/>
              <a:gdLst/>
              <a:ahLst/>
              <a:cxnLst/>
              <a:rect l="l" t="t" r="r" b="b"/>
              <a:pathLst>
                <a:path w="8402" h="6382" extrusionOk="0">
                  <a:moveTo>
                    <a:pt x="8307" y="1"/>
                  </a:moveTo>
                  <a:cubicBezTo>
                    <a:pt x="8293" y="1"/>
                    <a:pt x="8277" y="3"/>
                    <a:pt x="8261" y="9"/>
                  </a:cubicBezTo>
                  <a:cubicBezTo>
                    <a:pt x="5373" y="1468"/>
                    <a:pt x="2182" y="3991"/>
                    <a:pt x="23" y="6270"/>
                  </a:cubicBezTo>
                  <a:cubicBezTo>
                    <a:pt x="0" y="6317"/>
                    <a:pt x="13" y="6382"/>
                    <a:pt x="61" y="6382"/>
                  </a:cubicBezTo>
                  <a:cubicBezTo>
                    <a:pt x="76" y="6382"/>
                    <a:pt x="93" y="6376"/>
                    <a:pt x="115" y="6362"/>
                  </a:cubicBezTo>
                  <a:cubicBezTo>
                    <a:pt x="2911" y="4538"/>
                    <a:pt x="5951" y="2380"/>
                    <a:pt x="8352" y="100"/>
                  </a:cubicBezTo>
                  <a:cubicBezTo>
                    <a:pt x="8402" y="50"/>
                    <a:pt x="8370" y="1"/>
                    <a:pt x="8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32"/>
            <p:cNvSpPr/>
            <p:nvPr/>
          </p:nvSpPr>
          <p:spPr>
            <a:xfrm>
              <a:off x="3601939" y="650391"/>
              <a:ext cx="26329" cy="310694"/>
            </a:xfrm>
            <a:custGeom>
              <a:avLst/>
              <a:gdLst/>
              <a:ahLst/>
              <a:cxnLst/>
              <a:rect l="l" t="t" r="r" b="b"/>
              <a:pathLst>
                <a:path w="943" h="11128" extrusionOk="0">
                  <a:moveTo>
                    <a:pt x="548" y="0"/>
                  </a:moveTo>
                  <a:cubicBezTo>
                    <a:pt x="548" y="0"/>
                    <a:pt x="487" y="0"/>
                    <a:pt x="457" y="31"/>
                  </a:cubicBezTo>
                  <a:cubicBezTo>
                    <a:pt x="1" y="1885"/>
                    <a:pt x="153" y="3769"/>
                    <a:pt x="153" y="5563"/>
                  </a:cubicBezTo>
                  <a:cubicBezTo>
                    <a:pt x="153" y="7447"/>
                    <a:pt x="92" y="9301"/>
                    <a:pt x="517" y="11095"/>
                  </a:cubicBezTo>
                  <a:cubicBezTo>
                    <a:pt x="517" y="11118"/>
                    <a:pt x="535" y="11128"/>
                    <a:pt x="559" y="11128"/>
                  </a:cubicBezTo>
                  <a:cubicBezTo>
                    <a:pt x="597" y="11128"/>
                    <a:pt x="650" y="11102"/>
                    <a:pt x="669" y="11064"/>
                  </a:cubicBezTo>
                  <a:cubicBezTo>
                    <a:pt x="943" y="9058"/>
                    <a:pt x="791" y="7083"/>
                    <a:pt x="730" y="5168"/>
                  </a:cubicBezTo>
                  <a:cubicBezTo>
                    <a:pt x="730" y="3435"/>
                    <a:pt x="882" y="1672"/>
                    <a:pt x="54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4" name="Google Shape;5224;p32"/>
            <p:cNvSpPr/>
            <p:nvPr/>
          </p:nvSpPr>
          <p:spPr>
            <a:xfrm>
              <a:off x="3731795" y="374709"/>
              <a:ext cx="42438" cy="36771"/>
            </a:xfrm>
            <a:custGeom>
              <a:avLst/>
              <a:gdLst/>
              <a:ahLst/>
              <a:cxnLst/>
              <a:rect l="l" t="t" r="r" b="b"/>
              <a:pathLst>
                <a:path w="1520" h="1317" extrusionOk="0">
                  <a:moveTo>
                    <a:pt x="840" y="0"/>
                  </a:moveTo>
                  <a:cubicBezTo>
                    <a:pt x="754" y="0"/>
                    <a:pt x="666" y="17"/>
                    <a:pt x="578" y="57"/>
                  </a:cubicBezTo>
                  <a:cubicBezTo>
                    <a:pt x="304" y="178"/>
                    <a:pt x="91" y="361"/>
                    <a:pt x="61" y="634"/>
                  </a:cubicBezTo>
                  <a:cubicBezTo>
                    <a:pt x="0" y="938"/>
                    <a:pt x="122" y="1090"/>
                    <a:pt x="365" y="1242"/>
                  </a:cubicBezTo>
                  <a:cubicBezTo>
                    <a:pt x="426" y="1272"/>
                    <a:pt x="517" y="1303"/>
                    <a:pt x="578" y="1303"/>
                  </a:cubicBezTo>
                  <a:cubicBezTo>
                    <a:pt x="622" y="1312"/>
                    <a:pt x="668" y="1316"/>
                    <a:pt x="713" y="1316"/>
                  </a:cubicBezTo>
                  <a:cubicBezTo>
                    <a:pt x="976" y="1316"/>
                    <a:pt x="1238" y="1171"/>
                    <a:pt x="1368" y="938"/>
                  </a:cubicBezTo>
                  <a:cubicBezTo>
                    <a:pt x="1520" y="665"/>
                    <a:pt x="1520" y="330"/>
                    <a:pt x="1307" y="178"/>
                  </a:cubicBezTo>
                  <a:cubicBezTo>
                    <a:pt x="1184" y="75"/>
                    <a:pt x="1018"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32"/>
            <p:cNvSpPr/>
            <p:nvPr/>
          </p:nvSpPr>
          <p:spPr>
            <a:xfrm>
              <a:off x="3754689" y="447915"/>
              <a:ext cx="13625" cy="12145"/>
            </a:xfrm>
            <a:custGeom>
              <a:avLst/>
              <a:gdLst/>
              <a:ahLst/>
              <a:cxnLst/>
              <a:rect l="l" t="t" r="r" b="b"/>
              <a:pathLst>
                <a:path w="488" h="435" extrusionOk="0">
                  <a:moveTo>
                    <a:pt x="277" y="1"/>
                  </a:moveTo>
                  <a:cubicBezTo>
                    <a:pt x="214" y="1"/>
                    <a:pt x="147" y="24"/>
                    <a:pt x="92" y="79"/>
                  </a:cubicBezTo>
                  <a:lnTo>
                    <a:pt x="62" y="109"/>
                  </a:lnTo>
                  <a:cubicBezTo>
                    <a:pt x="1" y="170"/>
                    <a:pt x="31" y="292"/>
                    <a:pt x="92" y="322"/>
                  </a:cubicBezTo>
                  <a:cubicBezTo>
                    <a:pt x="115" y="402"/>
                    <a:pt x="176" y="435"/>
                    <a:pt x="244" y="435"/>
                  </a:cubicBezTo>
                  <a:cubicBezTo>
                    <a:pt x="357" y="435"/>
                    <a:pt x="487" y="345"/>
                    <a:pt x="487" y="231"/>
                  </a:cubicBezTo>
                  <a:lnTo>
                    <a:pt x="487" y="170"/>
                  </a:lnTo>
                  <a:cubicBezTo>
                    <a:pt x="487" y="73"/>
                    <a:pt x="388" y="1"/>
                    <a:pt x="27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32"/>
            <p:cNvSpPr/>
            <p:nvPr/>
          </p:nvSpPr>
          <p:spPr>
            <a:xfrm>
              <a:off x="3688826" y="447831"/>
              <a:ext cx="11000" cy="7399"/>
            </a:xfrm>
            <a:custGeom>
              <a:avLst/>
              <a:gdLst/>
              <a:ahLst/>
              <a:cxnLst/>
              <a:rect l="l" t="t" r="r" b="b"/>
              <a:pathLst>
                <a:path w="394" h="265" extrusionOk="0">
                  <a:moveTo>
                    <a:pt x="307" y="1"/>
                  </a:moveTo>
                  <a:cubicBezTo>
                    <a:pt x="190" y="1"/>
                    <a:pt x="0" y="170"/>
                    <a:pt x="171" y="234"/>
                  </a:cubicBezTo>
                  <a:cubicBezTo>
                    <a:pt x="232" y="234"/>
                    <a:pt x="232" y="234"/>
                    <a:pt x="262" y="264"/>
                  </a:cubicBezTo>
                  <a:cubicBezTo>
                    <a:pt x="293" y="264"/>
                    <a:pt x="384" y="264"/>
                    <a:pt x="384" y="173"/>
                  </a:cubicBezTo>
                  <a:lnTo>
                    <a:pt x="384" y="112"/>
                  </a:lnTo>
                  <a:cubicBezTo>
                    <a:pt x="393" y="31"/>
                    <a:pt x="356" y="1"/>
                    <a:pt x="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32"/>
            <p:cNvSpPr/>
            <p:nvPr/>
          </p:nvSpPr>
          <p:spPr>
            <a:xfrm>
              <a:off x="3710632" y="859847"/>
              <a:ext cx="25854" cy="16920"/>
            </a:xfrm>
            <a:custGeom>
              <a:avLst/>
              <a:gdLst/>
              <a:ahLst/>
              <a:cxnLst/>
              <a:rect l="l" t="t" r="r" b="b"/>
              <a:pathLst>
                <a:path w="926" h="606" extrusionOk="0">
                  <a:moveTo>
                    <a:pt x="526" y="1"/>
                  </a:moveTo>
                  <a:cubicBezTo>
                    <a:pt x="459" y="1"/>
                    <a:pt x="383" y="20"/>
                    <a:pt x="302" y="67"/>
                  </a:cubicBezTo>
                  <a:cubicBezTo>
                    <a:pt x="1" y="243"/>
                    <a:pt x="156" y="606"/>
                    <a:pt x="425" y="606"/>
                  </a:cubicBezTo>
                  <a:cubicBezTo>
                    <a:pt x="482" y="606"/>
                    <a:pt x="543" y="590"/>
                    <a:pt x="606" y="553"/>
                  </a:cubicBezTo>
                  <a:cubicBezTo>
                    <a:pt x="926" y="357"/>
                    <a:pt x="808" y="1"/>
                    <a:pt x="52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32"/>
            <p:cNvSpPr/>
            <p:nvPr/>
          </p:nvSpPr>
          <p:spPr>
            <a:xfrm>
              <a:off x="3679166" y="888549"/>
              <a:ext cx="29065" cy="19349"/>
            </a:xfrm>
            <a:custGeom>
              <a:avLst/>
              <a:gdLst/>
              <a:ahLst/>
              <a:cxnLst/>
              <a:rect l="l" t="t" r="r" b="b"/>
              <a:pathLst>
                <a:path w="1041" h="693" extrusionOk="0">
                  <a:moveTo>
                    <a:pt x="539" y="0"/>
                  </a:moveTo>
                  <a:cubicBezTo>
                    <a:pt x="508" y="0"/>
                    <a:pt x="479" y="4"/>
                    <a:pt x="457" y="12"/>
                  </a:cubicBezTo>
                  <a:lnTo>
                    <a:pt x="426" y="12"/>
                  </a:lnTo>
                  <a:cubicBezTo>
                    <a:pt x="31" y="133"/>
                    <a:pt x="1" y="620"/>
                    <a:pt x="365" y="680"/>
                  </a:cubicBezTo>
                  <a:cubicBezTo>
                    <a:pt x="401" y="688"/>
                    <a:pt x="435" y="692"/>
                    <a:pt x="468" y="692"/>
                  </a:cubicBezTo>
                  <a:cubicBezTo>
                    <a:pt x="810" y="692"/>
                    <a:pt x="1040" y="297"/>
                    <a:pt x="791" y="103"/>
                  </a:cubicBezTo>
                  <a:cubicBezTo>
                    <a:pt x="745" y="34"/>
                    <a:pt x="631" y="0"/>
                    <a:pt x="53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32"/>
            <p:cNvSpPr/>
            <p:nvPr/>
          </p:nvSpPr>
          <p:spPr>
            <a:xfrm>
              <a:off x="3666434" y="845580"/>
              <a:ext cx="12759" cy="9074"/>
            </a:xfrm>
            <a:custGeom>
              <a:avLst/>
              <a:gdLst/>
              <a:ahLst/>
              <a:cxnLst/>
              <a:rect l="l" t="t" r="r" b="b"/>
              <a:pathLst>
                <a:path w="457" h="325" extrusionOk="0">
                  <a:moveTo>
                    <a:pt x="213" y="0"/>
                  </a:moveTo>
                  <a:cubicBezTo>
                    <a:pt x="213" y="31"/>
                    <a:pt x="213" y="31"/>
                    <a:pt x="183" y="31"/>
                  </a:cubicBezTo>
                  <a:cubicBezTo>
                    <a:pt x="153" y="31"/>
                    <a:pt x="122" y="61"/>
                    <a:pt x="122" y="61"/>
                  </a:cubicBezTo>
                  <a:cubicBezTo>
                    <a:pt x="125" y="61"/>
                    <a:pt x="128" y="62"/>
                    <a:pt x="131" y="63"/>
                  </a:cubicBezTo>
                  <a:lnTo>
                    <a:pt x="131" y="63"/>
                  </a:lnTo>
                  <a:cubicBezTo>
                    <a:pt x="113" y="61"/>
                    <a:pt x="90" y="61"/>
                    <a:pt x="61" y="61"/>
                  </a:cubicBezTo>
                  <a:lnTo>
                    <a:pt x="31" y="61"/>
                  </a:lnTo>
                  <a:cubicBezTo>
                    <a:pt x="1" y="61"/>
                    <a:pt x="1" y="122"/>
                    <a:pt x="1" y="152"/>
                  </a:cubicBezTo>
                  <a:cubicBezTo>
                    <a:pt x="1" y="183"/>
                    <a:pt x="1" y="213"/>
                    <a:pt x="31" y="274"/>
                  </a:cubicBezTo>
                  <a:cubicBezTo>
                    <a:pt x="49" y="310"/>
                    <a:pt x="88" y="324"/>
                    <a:pt x="129" y="324"/>
                  </a:cubicBezTo>
                  <a:cubicBezTo>
                    <a:pt x="158" y="324"/>
                    <a:pt x="188" y="317"/>
                    <a:pt x="213" y="304"/>
                  </a:cubicBezTo>
                  <a:lnTo>
                    <a:pt x="274" y="304"/>
                  </a:lnTo>
                  <a:cubicBezTo>
                    <a:pt x="457" y="274"/>
                    <a:pt x="426" y="0"/>
                    <a:pt x="2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30" name="Google Shape;5230;p32"/>
          <p:cNvGrpSpPr/>
          <p:nvPr/>
        </p:nvGrpSpPr>
        <p:grpSpPr>
          <a:xfrm flipH="1">
            <a:off x="133107" y="4122780"/>
            <a:ext cx="622086" cy="740048"/>
            <a:chOff x="7446328" y="4498130"/>
            <a:chExt cx="622086" cy="740048"/>
          </a:xfrm>
        </p:grpSpPr>
        <p:sp>
          <p:nvSpPr>
            <p:cNvPr id="5231" name="Google Shape;5231;p32"/>
            <p:cNvSpPr/>
            <p:nvPr/>
          </p:nvSpPr>
          <p:spPr>
            <a:xfrm>
              <a:off x="7446328" y="4498130"/>
              <a:ext cx="622086" cy="740048"/>
            </a:xfrm>
            <a:custGeom>
              <a:avLst/>
              <a:gdLst/>
              <a:ahLst/>
              <a:cxnLst/>
              <a:rect l="l" t="t" r="r" b="b"/>
              <a:pathLst>
                <a:path w="22281" h="26506" extrusionOk="0">
                  <a:moveTo>
                    <a:pt x="16900" y="1"/>
                  </a:moveTo>
                  <a:cubicBezTo>
                    <a:pt x="16596" y="153"/>
                    <a:pt x="16262" y="305"/>
                    <a:pt x="15958" y="457"/>
                  </a:cubicBezTo>
                  <a:cubicBezTo>
                    <a:pt x="10669" y="3041"/>
                    <a:pt x="5380" y="5624"/>
                    <a:pt x="152" y="8238"/>
                  </a:cubicBezTo>
                  <a:cubicBezTo>
                    <a:pt x="31" y="12250"/>
                    <a:pt x="0" y="16263"/>
                    <a:pt x="91" y="20244"/>
                  </a:cubicBezTo>
                  <a:cubicBezTo>
                    <a:pt x="1520" y="20214"/>
                    <a:pt x="2948" y="20092"/>
                    <a:pt x="4407" y="19971"/>
                  </a:cubicBezTo>
                  <a:cubicBezTo>
                    <a:pt x="5958" y="22129"/>
                    <a:pt x="7508" y="24287"/>
                    <a:pt x="9058" y="26506"/>
                  </a:cubicBezTo>
                  <a:cubicBezTo>
                    <a:pt x="12949" y="23801"/>
                    <a:pt x="16809" y="21065"/>
                    <a:pt x="20700" y="18390"/>
                  </a:cubicBezTo>
                  <a:cubicBezTo>
                    <a:pt x="21338" y="14773"/>
                    <a:pt x="21885" y="11187"/>
                    <a:pt x="22280" y="7600"/>
                  </a:cubicBezTo>
                  <a:cubicBezTo>
                    <a:pt x="20517" y="5047"/>
                    <a:pt x="18724" y="2524"/>
                    <a:pt x="169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2" name="Google Shape;5232;p32"/>
            <p:cNvSpPr/>
            <p:nvPr/>
          </p:nvSpPr>
          <p:spPr>
            <a:xfrm>
              <a:off x="7757775" y="4804496"/>
              <a:ext cx="274146" cy="321666"/>
            </a:xfrm>
            <a:custGeom>
              <a:avLst/>
              <a:gdLst/>
              <a:ahLst/>
              <a:cxnLst/>
              <a:rect l="l" t="t" r="r" b="b"/>
              <a:pathLst>
                <a:path w="9819" h="11521" extrusionOk="0">
                  <a:moveTo>
                    <a:pt x="9818" y="1"/>
                  </a:moveTo>
                  <a:lnTo>
                    <a:pt x="9818" y="1"/>
                  </a:lnTo>
                  <a:cubicBezTo>
                    <a:pt x="8602" y="2189"/>
                    <a:pt x="7326" y="4408"/>
                    <a:pt x="6110" y="6657"/>
                  </a:cubicBezTo>
                  <a:cubicBezTo>
                    <a:pt x="4225" y="4560"/>
                    <a:pt x="2158" y="2584"/>
                    <a:pt x="0" y="761"/>
                  </a:cubicBezTo>
                  <a:lnTo>
                    <a:pt x="0" y="761"/>
                  </a:lnTo>
                  <a:cubicBezTo>
                    <a:pt x="1672" y="3314"/>
                    <a:pt x="3374" y="5837"/>
                    <a:pt x="5046" y="8390"/>
                  </a:cubicBezTo>
                  <a:cubicBezTo>
                    <a:pt x="4408" y="9423"/>
                    <a:pt x="3769" y="10487"/>
                    <a:pt x="3070" y="11521"/>
                  </a:cubicBezTo>
                  <a:cubicBezTo>
                    <a:pt x="3982" y="10852"/>
                    <a:pt x="4894" y="10183"/>
                    <a:pt x="5806" y="9545"/>
                  </a:cubicBezTo>
                  <a:cubicBezTo>
                    <a:pt x="6383" y="9119"/>
                    <a:pt x="6961" y="8694"/>
                    <a:pt x="7538" y="8238"/>
                  </a:cubicBezTo>
                  <a:cubicBezTo>
                    <a:pt x="7873" y="7964"/>
                    <a:pt x="8207" y="7752"/>
                    <a:pt x="8511" y="7478"/>
                  </a:cubicBezTo>
                  <a:cubicBezTo>
                    <a:pt x="8997" y="4986"/>
                    <a:pt x="9423" y="2493"/>
                    <a:pt x="981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3" name="Google Shape;5233;p32"/>
            <p:cNvSpPr/>
            <p:nvPr/>
          </p:nvSpPr>
          <p:spPr>
            <a:xfrm>
              <a:off x="7479413" y="4670424"/>
              <a:ext cx="109502" cy="264793"/>
            </a:xfrm>
            <a:custGeom>
              <a:avLst/>
              <a:gdLst/>
              <a:ahLst/>
              <a:cxnLst/>
              <a:rect l="l" t="t" r="r" b="b"/>
              <a:pathLst>
                <a:path w="3922" h="9484" extrusionOk="0">
                  <a:moveTo>
                    <a:pt x="3922" y="0"/>
                  </a:moveTo>
                  <a:lnTo>
                    <a:pt x="3922" y="0"/>
                  </a:lnTo>
                  <a:cubicBezTo>
                    <a:pt x="2706" y="669"/>
                    <a:pt x="1460" y="1307"/>
                    <a:pt x="244" y="1946"/>
                  </a:cubicBezTo>
                  <a:cubicBezTo>
                    <a:pt x="213" y="4468"/>
                    <a:pt x="122" y="6961"/>
                    <a:pt x="1" y="9484"/>
                  </a:cubicBezTo>
                  <a:cubicBezTo>
                    <a:pt x="1429" y="6323"/>
                    <a:pt x="2706" y="3161"/>
                    <a:pt x="3922"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4" name="Google Shape;5234;p32"/>
            <p:cNvSpPr/>
            <p:nvPr/>
          </p:nvSpPr>
          <p:spPr>
            <a:xfrm>
              <a:off x="7896956" y="4542244"/>
              <a:ext cx="39060" cy="384319"/>
            </a:xfrm>
            <a:custGeom>
              <a:avLst/>
              <a:gdLst/>
              <a:ahLst/>
              <a:cxnLst/>
              <a:rect l="l" t="t" r="r" b="b"/>
              <a:pathLst>
                <a:path w="1399" h="13765" extrusionOk="0">
                  <a:moveTo>
                    <a:pt x="313" y="0"/>
                  </a:moveTo>
                  <a:cubicBezTo>
                    <a:pt x="259" y="0"/>
                    <a:pt x="183" y="34"/>
                    <a:pt x="183" y="93"/>
                  </a:cubicBezTo>
                  <a:cubicBezTo>
                    <a:pt x="0" y="4652"/>
                    <a:pt x="274" y="9363"/>
                    <a:pt x="1034" y="13710"/>
                  </a:cubicBezTo>
                  <a:cubicBezTo>
                    <a:pt x="1034" y="13748"/>
                    <a:pt x="1066" y="13765"/>
                    <a:pt x="1103" y="13765"/>
                  </a:cubicBezTo>
                  <a:cubicBezTo>
                    <a:pt x="1154" y="13765"/>
                    <a:pt x="1216" y="13733"/>
                    <a:pt x="1216" y="13680"/>
                  </a:cubicBezTo>
                  <a:cubicBezTo>
                    <a:pt x="1398" y="9120"/>
                    <a:pt x="1094" y="4409"/>
                    <a:pt x="365" y="32"/>
                  </a:cubicBezTo>
                  <a:cubicBezTo>
                    <a:pt x="365" y="10"/>
                    <a:pt x="342" y="0"/>
                    <a:pt x="3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5" name="Google Shape;5235;p32"/>
            <p:cNvSpPr/>
            <p:nvPr/>
          </p:nvSpPr>
          <p:spPr>
            <a:xfrm>
              <a:off x="7469445" y="4869689"/>
              <a:ext cx="235394" cy="178130"/>
            </a:xfrm>
            <a:custGeom>
              <a:avLst/>
              <a:gdLst/>
              <a:ahLst/>
              <a:cxnLst/>
              <a:rect l="l" t="t" r="r" b="b"/>
              <a:pathLst>
                <a:path w="8431" h="6380" extrusionOk="0">
                  <a:moveTo>
                    <a:pt x="8317" y="0"/>
                  </a:moveTo>
                  <a:cubicBezTo>
                    <a:pt x="8308" y="0"/>
                    <a:pt x="8299" y="2"/>
                    <a:pt x="8291" y="6"/>
                  </a:cubicBezTo>
                  <a:cubicBezTo>
                    <a:pt x="5403" y="1465"/>
                    <a:pt x="2212" y="4018"/>
                    <a:pt x="23" y="6298"/>
                  </a:cubicBezTo>
                  <a:cubicBezTo>
                    <a:pt x="0" y="6321"/>
                    <a:pt x="12" y="6379"/>
                    <a:pt x="59" y="6379"/>
                  </a:cubicBezTo>
                  <a:cubicBezTo>
                    <a:pt x="74" y="6379"/>
                    <a:pt x="92" y="6374"/>
                    <a:pt x="114" y="6359"/>
                  </a:cubicBezTo>
                  <a:cubicBezTo>
                    <a:pt x="2911" y="4535"/>
                    <a:pt x="5950" y="2377"/>
                    <a:pt x="8352" y="97"/>
                  </a:cubicBezTo>
                  <a:cubicBezTo>
                    <a:pt x="8430" y="71"/>
                    <a:pt x="8374" y="0"/>
                    <a:pt x="8317"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6" name="Google Shape;5236;p32"/>
            <p:cNvSpPr/>
            <p:nvPr/>
          </p:nvSpPr>
          <p:spPr>
            <a:xfrm>
              <a:off x="7684792" y="4874101"/>
              <a:ext cx="26329" cy="311308"/>
            </a:xfrm>
            <a:custGeom>
              <a:avLst/>
              <a:gdLst/>
              <a:ahLst/>
              <a:cxnLst/>
              <a:rect l="l" t="t" r="r" b="b"/>
              <a:pathLst>
                <a:path w="943" h="11150" extrusionOk="0">
                  <a:moveTo>
                    <a:pt x="578" y="0"/>
                  </a:moveTo>
                  <a:cubicBezTo>
                    <a:pt x="578" y="0"/>
                    <a:pt x="456" y="0"/>
                    <a:pt x="456" y="61"/>
                  </a:cubicBezTo>
                  <a:cubicBezTo>
                    <a:pt x="0" y="1915"/>
                    <a:pt x="152" y="3769"/>
                    <a:pt x="152" y="5593"/>
                  </a:cubicBezTo>
                  <a:cubicBezTo>
                    <a:pt x="152" y="7447"/>
                    <a:pt x="122" y="9332"/>
                    <a:pt x="517" y="11095"/>
                  </a:cubicBezTo>
                  <a:cubicBezTo>
                    <a:pt x="517" y="11133"/>
                    <a:pt x="538" y="11150"/>
                    <a:pt x="565" y="11150"/>
                  </a:cubicBezTo>
                  <a:cubicBezTo>
                    <a:pt x="603" y="11150"/>
                    <a:pt x="651" y="11117"/>
                    <a:pt x="669" y="11064"/>
                  </a:cubicBezTo>
                  <a:cubicBezTo>
                    <a:pt x="943" y="9088"/>
                    <a:pt x="791" y="7113"/>
                    <a:pt x="760" y="5167"/>
                  </a:cubicBezTo>
                  <a:cubicBezTo>
                    <a:pt x="760" y="3465"/>
                    <a:pt x="912" y="1672"/>
                    <a:pt x="5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7" name="Google Shape;5237;p32"/>
            <p:cNvSpPr/>
            <p:nvPr/>
          </p:nvSpPr>
          <p:spPr>
            <a:xfrm>
              <a:off x="7813783" y="4599256"/>
              <a:ext cx="42466" cy="36491"/>
            </a:xfrm>
            <a:custGeom>
              <a:avLst/>
              <a:gdLst/>
              <a:ahLst/>
              <a:cxnLst/>
              <a:rect l="l" t="t" r="r" b="b"/>
              <a:pathLst>
                <a:path w="1521" h="1307" extrusionOk="0">
                  <a:moveTo>
                    <a:pt x="840" y="0"/>
                  </a:moveTo>
                  <a:cubicBezTo>
                    <a:pt x="755" y="0"/>
                    <a:pt x="666" y="18"/>
                    <a:pt x="578" y="57"/>
                  </a:cubicBezTo>
                  <a:cubicBezTo>
                    <a:pt x="304" y="178"/>
                    <a:pt x="92" y="361"/>
                    <a:pt x="61" y="634"/>
                  </a:cubicBezTo>
                  <a:cubicBezTo>
                    <a:pt x="0" y="878"/>
                    <a:pt x="122" y="1090"/>
                    <a:pt x="365" y="1242"/>
                  </a:cubicBezTo>
                  <a:cubicBezTo>
                    <a:pt x="426" y="1273"/>
                    <a:pt x="517" y="1303"/>
                    <a:pt x="578" y="1303"/>
                  </a:cubicBezTo>
                  <a:cubicBezTo>
                    <a:pt x="604" y="1306"/>
                    <a:pt x="630" y="1307"/>
                    <a:pt x="656" y="1307"/>
                  </a:cubicBezTo>
                  <a:cubicBezTo>
                    <a:pt x="938" y="1307"/>
                    <a:pt x="1229" y="1161"/>
                    <a:pt x="1368" y="938"/>
                  </a:cubicBezTo>
                  <a:cubicBezTo>
                    <a:pt x="1520" y="665"/>
                    <a:pt x="1520" y="330"/>
                    <a:pt x="1307" y="178"/>
                  </a:cubicBezTo>
                  <a:cubicBezTo>
                    <a:pt x="1184" y="76"/>
                    <a:pt x="1019"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8" name="Google Shape;5238;p32"/>
            <p:cNvSpPr/>
            <p:nvPr/>
          </p:nvSpPr>
          <p:spPr>
            <a:xfrm>
              <a:off x="7836705" y="4671011"/>
              <a:ext cx="13597" cy="12145"/>
            </a:xfrm>
            <a:custGeom>
              <a:avLst/>
              <a:gdLst/>
              <a:ahLst/>
              <a:cxnLst/>
              <a:rect l="l" t="t" r="r" b="b"/>
              <a:pathLst>
                <a:path w="487" h="435" extrusionOk="0">
                  <a:moveTo>
                    <a:pt x="257" y="1"/>
                  </a:moveTo>
                  <a:cubicBezTo>
                    <a:pt x="200" y="1"/>
                    <a:pt x="141" y="21"/>
                    <a:pt x="91" y="70"/>
                  </a:cubicBezTo>
                  <a:lnTo>
                    <a:pt x="61" y="101"/>
                  </a:lnTo>
                  <a:cubicBezTo>
                    <a:pt x="0" y="222"/>
                    <a:pt x="31" y="283"/>
                    <a:pt x="91" y="344"/>
                  </a:cubicBezTo>
                  <a:cubicBezTo>
                    <a:pt x="113" y="408"/>
                    <a:pt x="167" y="434"/>
                    <a:pt x="229" y="434"/>
                  </a:cubicBezTo>
                  <a:cubicBezTo>
                    <a:pt x="345" y="434"/>
                    <a:pt x="486" y="341"/>
                    <a:pt x="486" y="222"/>
                  </a:cubicBezTo>
                  <a:lnTo>
                    <a:pt x="486" y="192"/>
                  </a:lnTo>
                  <a:cubicBezTo>
                    <a:pt x="486" y="89"/>
                    <a:pt x="376" y="1"/>
                    <a:pt x="25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9" name="Google Shape;5239;p32"/>
            <p:cNvSpPr/>
            <p:nvPr/>
          </p:nvSpPr>
          <p:spPr>
            <a:xfrm>
              <a:off x="7771372" y="4671429"/>
              <a:ext cx="10442" cy="6645"/>
            </a:xfrm>
            <a:custGeom>
              <a:avLst/>
              <a:gdLst/>
              <a:ahLst/>
              <a:cxnLst/>
              <a:rect l="l" t="t" r="r" b="b"/>
              <a:pathLst>
                <a:path w="374" h="238" extrusionOk="0">
                  <a:moveTo>
                    <a:pt x="297" y="1"/>
                  </a:moveTo>
                  <a:cubicBezTo>
                    <a:pt x="187" y="1"/>
                    <a:pt x="0" y="143"/>
                    <a:pt x="152" y="207"/>
                  </a:cubicBezTo>
                  <a:cubicBezTo>
                    <a:pt x="212" y="207"/>
                    <a:pt x="212" y="207"/>
                    <a:pt x="243" y="238"/>
                  </a:cubicBezTo>
                  <a:cubicBezTo>
                    <a:pt x="273" y="238"/>
                    <a:pt x="364" y="238"/>
                    <a:pt x="364" y="177"/>
                  </a:cubicBezTo>
                  <a:lnTo>
                    <a:pt x="364" y="86"/>
                  </a:lnTo>
                  <a:cubicBezTo>
                    <a:pt x="373" y="24"/>
                    <a:pt x="341" y="1"/>
                    <a:pt x="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0" name="Google Shape;5240;p32"/>
            <p:cNvSpPr/>
            <p:nvPr/>
          </p:nvSpPr>
          <p:spPr>
            <a:xfrm>
              <a:off x="7793820" y="5083947"/>
              <a:ext cx="25854" cy="16920"/>
            </a:xfrm>
            <a:custGeom>
              <a:avLst/>
              <a:gdLst/>
              <a:ahLst/>
              <a:cxnLst/>
              <a:rect l="l" t="t" r="r" b="b"/>
              <a:pathLst>
                <a:path w="926" h="606" extrusionOk="0">
                  <a:moveTo>
                    <a:pt x="501" y="0"/>
                  </a:moveTo>
                  <a:cubicBezTo>
                    <a:pt x="445" y="0"/>
                    <a:pt x="383" y="16"/>
                    <a:pt x="320" y="53"/>
                  </a:cubicBezTo>
                  <a:cubicBezTo>
                    <a:pt x="1" y="249"/>
                    <a:pt x="139" y="605"/>
                    <a:pt x="412" y="605"/>
                  </a:cubicBezTo>
                  <a:cubicBezTo>
                    <a:pt x="477" y="605"/>
                    <a:pt x="549" y="585"/>
                    <a:pt x="624" y="539"/>
                  </a:cubicBezTo>
                  <a:cubicBezTo>
                    <a:pt x="926" y="363"/>
                    <a:pt x="770" y="0"/>
                    <a:pt x="501"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1" name="Google Shape;5241;p32"/>
            <p:cNvSpPr/>
            <p:nvPr/>
          </p:nvSpPr>
          <p:spPr>
            <a:xfrm>
              <a:off x="7762019" y="5112705"/>
              <a:ext cx="28283" cy="19739"/>
            </a:xfrm>
            <a:custGeom>
              <a:avLst/>
              <a:gdLst/>
              <a:ahLst/>
              <a:cxnLst/>
              <a:rect l="l" t="t" r="r" b="b"/>
              <a:pathLst>
                <a:path w="1013" h="707" extrusionOk="0">
                  <a:moveTo>
                    <a:pt x="568" y="1"/>
                  </a:moveTo>
                  <a:cubicBezTo>
                    <a:pt x="530" y="1"/>
                    <a:pt x="492" y="8"/>
                    <a:pt x="456" y="26"/>
                  </a:cubicBezTo>
                  <a:lnTo>
                    <a:pt x="426" y="26"/>
                  </a:lnTo>
                  <a:cubicBezTo>
                    <a:pt x="31" y="117"/>
                    <a:pt x="0" y="634"/>
                    <a:pt x="395" y="694"/>
                  </a:cubicBezTo>
                  <a:cubicBezTo>
                    <a:pt x="425" y="703"/>
                    <a:pt x="455" y="706"/>
                    <a:pt x="483" y="706"/>
                  </a:cubicBezTo>
                  <a:cubicBezTo>
                    <a:pt x="779" y="706"/>
                    <a:pt x="1012" y="308"/>
                    <a:pt x="791" y="87"/>
                  </a:cubicBezTo>
                  <a:cubicBezTo>
                    <a:pt x="748" y="44"/>
                    <a:pt x="659" y="1"/>
                    <a:pt x="568"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2" name="Google Shape;5242;p32"/>
            <p:cNvSpPr/>
            <p:nvPr/>
          </p:nvSpPr>
          <p:spPr>
            <a:xfrm>
              <a:off x="7749288" y="5069289"/>
              <a:ext cx="12759" cy="9688"/>
            </a:xfrm>
            <a:custGeom>
              <a:avLst/>
              <a:gdLst/>
              <a:ahLst/>
              <a:cxnLst/>
              <a:rect l="l" t="t" r="r" b="b"/>
              <a:pathLst>
                <a:path w="457" h="347" extrusionOk="0">
                  <a:moveTo>
                    <a:pt x="244" y="0"/>
                  </a:moveTo>
                  <a:cubicBezTo>
                    <a:pt x="183" y="0"/>
                    <a:pt x="183" y="61"/>
                    <a:pt x="183" y="61"/>
                  </a:cubicBezTo>
                  <a:cubicBezTo>
                    <a:pt x="152" y="61"/>
                    <a:pt x="122" y="91"/>
                    <a:pt x="122" y="91"/>
                  </a:cubicBezTo>
                  <a:cubicBezTo>
                    <a:pt x="124" y="91"/>
                    <a:pt x="126" y="91"/>
                    <a:pt x="127" y="92"/>
                  </a:cubicBezTo>
                  <a:lnTo>
                    <a:pt x="127" y="92"/>
                  </a:lnTo>
                  <a:cubicBezTo>
                    <a:pt x="117" y="91"/>
                    <a:pt x="105" y="91"/>
                    <a:pt x="92" y="91"/>
                  </a:cubicBezTo>
                  <a:lnTo>
                    <a:pt x="31" y="91"/>
                  </a:lnTo>
                  <a:cubicBezTo>
                    <a:pt x="0" y="91"/>
                    <a:pt x="0" y="122"/>
                    <a:pt x="0" y="152"/>
                  </a:cubicBezTo>
                  <a:cubicBezTo>
                    <a:pt x="0" y="213"/>
                    <a:pt x="0" y="243"/>
                    <a:pt x="31" y="274"/>
                  </a:cubicBezTo>
                  <a:cubicBezTo>
                    <a:pt x="64" y="324"/>
                    <a:pt x="98" y="347"/>
                    <a:pt x="136" y="347"/>
                  </a:cubicBezTo>
                  <a:cubicBezTo>
                    <a:pt x="168" y="347"/>
                    <a:pt x="203" y="331"/>
                    <a:pt x="244" y="304"/>
                  </a:cubicBezTo>
                  <a:lnTo>
                    <a:pt x="274" y="304"/>
                  </a:lnTo>
                  <a:cubicBezTo>
                    <a:pt x="456" y="274"/>
                    <a:pt x="426" y="0"/>
                    <a:pt x="244"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3" name="Google Shape;5243;p32"/>
          <p:cNvGrpSpPr/>
          <p:nvPr/>
        </p:nvGrpSpPr>
        <p:grpSpPr>
          <a:xfrm rot="-6762039" flipH="1">
            <a:off x="-294185" y="-603491"/>
            <a:ext cx="1258338" cy="2134790"/>
            <a:chOff x="6401170" y="-1063394"/>
            <a:chExt cx="1423669" cy="2415275"/>
          </a:xfrm>
        </p:grpSpPr>
        <p:sp>
          <p:nvSpPr>
            <p:cNvPr id="5244" name="Google Shape;5244;p32"/>
            <p:cNvSpPr/>
            <p:nvPr/>
          </p:nvSpPr>
          <p:spPr>
            <a:xfrm>
              <a:off x="6795568" y="-414115"/>
              <a:ext cx="962654" cy="606367"/>
            </a:xfrm>
            <a:custGeom>
              <a:avLst/>
              <a:gdLst/>
              <a:ahLst/>
              <a:cxnLst/>
              <a:rect l="l" t="t" r="r" b="b"/>
              <a:pathLst>
                <a:path w="34479" h="21718" extrusionOk="0">
                  <a:moveTo>
                    <a:pt x="34349" y="0"/>
                  </a:moveTo>
                  <a:lnTo>
                    <a:pt x="34349" y="0"/>
                  </a:lnTo>
                  <a:cubicBezTo>
                    <a:pt x="34315" y="0"/>
                    <a:pt x="34238" y="99"/>
                    <a:pt x="34099" y="346"/>
                  </a:cubicBezTo>
                  <a:cubicBezTo>
                    <a:pt x="30360" y="6698"/>
                    <a:pt x="23095" y="8036"/>
                    <a:pt x="16955" y="8370"/>
                  </a:cubicBezTo>
                  <a:cubicBezTo>
                    <a:pt x="14189" y="8522"/>
                    <a:pt x="11332" y="8644"/>
                    <a:pt x="8627" y="9556"/>
                  </a:cubicBezTo>
                  <a:cubicBezTo>
                    <a:pt x="5618" y="10559"/>
                    <a:pt x="3612" y="12808"/>
                    <a:pt x="2153" y="15847"/>
                  </a:cubicBezTo>
                  <a:cubicBezTo>
                    <a:pt x="1393" y="17458"/>
                    <a:pt x="724" y="19069"/>
                    <a:pt x="177" y="20741"/>
                  </a:cubicBezTo>
                  <a:cubicBezTo>
                    <a:pt x="42" y="21333"/>
                    <a:pt x="0" y="21718"/>
                    <a:pt x="95" y="21718"/>
                  </a:cubicBezTo>
                  <a:cubicBezTo>
                    <a:pt x="171" y="21718"/>
                    <a:pt x="333" y="21473"/>
                    <a:pt x="603" y="20893"/>
                  </a:cubicBezTo>
                  <a:cubicBezTo>
                    <a:pt x="2062" y="17823"/>
                    <a:pt x="4797" y="16455"/>
                    <a:pt x="7746" y="15817"/>
                  </a:cubicBezTo>
                  <a:cubicBezTo>
                    <a:pt x="10755" y="15179"/>
                    <a:pt x="14037" y="15240"/>
                    <a:pt x="16530" y="15027"/>
                  </a:cubicBezTo>
                  <a:cubicBezTo>
                    <a:pt x="22396" y="14510"/>
                    <a:pt x="28567" y="11926"/>
                    <a:pt x="31849" y="6212"/>
                  </a:cubicBezTo>
                  <a:cubicBezTo>
                    <a:pt x="32670" y="4783"/>
                    <a:pt x="33339" y="3203"/>
                    <a:pt x="33886" y="1683"/>
                  </a:cubicBezTo>
                  <a:cubicBezTo>
                    <a:pt x="33982" y="1442"/>
                    <a:pt x="34479" y="0"/>
                    <a:pt x="3434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5" name="Google Shape;5245;p32"/>
            <p:cNvSpPr/>
            <p:nvPr/>
          </p:nvSpPr>
          <p:spPr>
            <a:xfrm>
              <a:off x="6428783" y="238822"/>
              <a:ext cx="1122552" cy="774668"/>
            </a:xfrm>
            <a:custGeom>
              <a:avLst/>
              <a:gdLst/>
              <a:ahLst/>
              <a:cxnLst/>
              <a:rect l="l" t="t" r="r" b="b"/>
              <a:pathLst>
                <a:path w="40206" h="27746" extrusionOk="0">
                  <a:moveTo>
                    <a:pt x="40126" y="0"/>
                  </a:moveTo>
                  <a:lnTo>
                    <a:pt x="40126" y="0"/>
                  </a:lnTo>
                  <a:cubicBezTo>
                    <a:pt x="40063" y="0"/>
                    <a:pt x="39907" y="236"/>
                    <a:pt x="39637" y="790"/>
                  </a:cubicBezTo>
                  <a:cubicBezTo>
                    <a:pt x="38208" y="3617"/>
                    <a:pt x="34561" y="5045"/>
                    <a:pt x="31947" y="5957"/>
                  </a:cubicBezTo>
                  <a:cubicBezTo>
                    <a:pt x="28147" y="7295"/>
                    <a:pt x="24226" y="8054"/>
                    <a:pt x="20366" y="9057"/>
                  </a:cubicBezTo>
                  <a:cubicBezTo>
                    <a:pt x="16475" y="10091"/>
                    <a:pt x="12524" y="11246"/>
                    <a:pt x="8998" y="13434"/>
                  </a:cubicBezTo>
                  <a:cubicBezTo>
                    <a:pt x="7296" y="14498"/>
                    <a:pt x="5837" y="15805"/>
                    <a:pt x="4621" y="17325"/>
                  </a:cubicBezTo>
                  <a:cubicBezTo>
                    <a:pt x="3405" y="18845"/>
                    <a:pt x="2463" y="20547"/>
                    <a:pt x="1642" y="22523"/>
                  </a:cubicBezTo>
                  <a:cubicBezTo>
                    <a:pt x="1065" y="23921"/>
                    <a:pt x="31" y="25836"/>
                    <a:pt x="1" y="27356"/>
                  </a:cubicBezTo>
                  <a:cubicBezTo>
                    <a:pt x="1" y="27635"/>
                    <a:pt x="34" y="27746"/>
                    <a:pt x="88" y="27746"/>
                  </a:cubicBezTo>
                  <a:cubicBezTo>
                    <a:pt x="270" y="27746"/>
                    <a:pt x="681" y="26498"/>
                    <a:pt x="821" y="26170"/>
                  </a:cubicBezTo>
                  <a:cubicBezTo>
                    <a:pt x="2128" y="23070"/>
                    <a:pt x="6110" y="20365"/>
                    <a:pt x="9180" y="18875"/>
                  </a:cubicBezTo>
                  <a:cubicBezTo>
                    <a:pt x="12888" y="17173"/>
                    <a:pt x="16749" y="16140"/>
                    <a:pt x="20579" y="15197"/>
                  </a:cubicBezTo>
                  <a:cubicBezTo>
                    <a:pt x="26749" y="13647"/>
                    <a:pt x="34804" y="12462"/>
                    <a:pt x="38056" y="5684"/>
                  </a:cubicBezTo>
                  <a:cubicBezTo>
                    <a:pt x="38786" y="4164"/>
                    <a:pt x="39485" y="2583"/>
                    <a:pt x="39971" y="942"/>
                  </a:cubicBezTo>
                  <a:cubicBezTo>
                    <a:pt x="40140" y="368"/>
                    <a:pt x="40206" y="0"/>
                    <a:pt x="401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6" name="Google Shape;5246;p32"/>
            <p:cNvSpPr/>
            <p:nvPr/>
          </p:nvSpPr>
          <p:spPr>
            <a:xfrm>
              <a:off x="7034731" y="-388345"/>
              <a:ext cx="510796" cy="231373"/>
            </a:xfrm>
            <a:custGeom>
              <a:avLst/>
              <a:gdLst/>
              <a:ahLst/>
              <a:cxnLst/>
              <a:rect l="l" t="t" r="r" b="b"/>
              <a:pathLst>
                <a:path w="18295" h="8287" extrusionOk="0">
                  <a:moveTo>
                    <a:pt x="213" y="0"/>
                  </a:moveTo>
                  <a:cubicBezTo>
                    <a:pt x="152" y="0"/>
                    <a:pt x="0" y="183"/>
                    <a:pt x="91" y="274"/>
                  </a:cubicBezTo>
                  <a:cubicBezTo>
                    <a:pt x="2736" y="1946"/>
                    <a:pt x="5684" y="3040"/>
                    <a:pt x="8541" y="4286"/>
                  </a:cubicBezTo>
                  <a:cubicBezTo>
                    <a:pt x="11581" y="5654"/>
                    <a:pt x="14590" y="7295"/>
                    <a:pt x="17721" y="8268"/>
                  </a:cubicBezTo>
                  <a:cubicBezTo>
                    <a:pt x="17761" y="8280"/>
                    <a:pt x="17800" y="8286"/>
                    <a:pt x="17837" y="8286"/>
                  </a:cubicBezTo>
                  <a:cubicBezTo>
                    <a:pt x="18154" y="8286"/>
                    <a:pt x="18294" y="7848"/>
                    <a:pt x="17994" y="7630"/>
                  </a:cubicBezTo>
                  <a:cubicBezTo>
                    <a:pt x="15228" y="6049"/>
                    <a:pt x="12098" y="4924"/>
                    <a:pt x="9180" y="3648"/>
                  </a:cubicBezTo>
                  <a:cubicBezTo>
                    <a:pt x="6262" y="2341"/>
                    <a:pt x="3344" y="821"/>
                    <a:pt x="2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7" name="Google Shape;5247;p32"/>
            <p:cNvSpPr/>
            <p:nvPr/>
          </p:nvSpPr>
          <p:spPr>
            <a:xfrm>
              <a:off x="6433586" y="975910"/>
              <a:ext cx="609159" cy="282076"/>
            </a:xfrm>
            <a:custGeom>
              <a:avLst/>
              <a:gdLst/>
              <a:ahLst/>
              <a:cxnLst/>
              <a:rect l="l" t="t" r="r" b="b"/>
              <a:pathLst>
                <a:path w="21818" h="10103" extrusionOk="0">
                  <a:moveTo>
                    <a:pt x="391" y="1"/>
                  </a:moveTo>
                  <a:cubicBezTo>
                    <a:pt x="157" y="1"/>
                    <a:pt x="1" y="362"/>
                    <a:pt x="193" y="500"/>
                  </a:cubicBezTo>
                  <a:cubicBezTo>
                    <a:pt x="3294" y="2536"/>
                    <a:pt x="6941" y="3843"/>
                    <a:pt x="10285" y="5363"/>
                  </a:cubicBezTo>
                  <a:cubicBezTo>
                    <a:pt x="13871" y="6944"/>
                    <a:pt x="17458" y="8585"/>
                    <a:pt x="21136" y="10074"/>
                  </a:cubicBezTo>
                  <a:cubicBezTo>
                    <a:pt x="21184" y="10094"/>
                    <a:pt x="21230" y="10102"/>
                    <a:pt x="21274" y="10102"/>
                  </a:cubicBezTo>
                  <a:cubicBezTo>
                    <a:pt x="21642" y="10102"/>
                    <a:pt x="21817" y="9477"/>
                    <a:pt x="21410" y="9314"/>
                  </a:cubicBezTo>
                  <a:cubicBezTo>
                    <a:pt x="17914" y="7795"/>
                    <a:pt x="14388" y="6305"/>
                    <a:pt x="10923" y="4725"/>
                  </a:cubicBezTo>
                  <a:cubicBezTo>
                    <a:pt x="7488" y="3144"/>
                    <a:pt x="4084" y="1138"/>
                    <a:pt x="467" y="13"/>
                  </a:cubicBezTo>
                  <a:cubicBezTo>
                    <a:pt x="441" y="5"/>
                    <a:pt x="415" y="1"/>
                    <a:pt x="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8" name="Google Shape;5248;p32"/>
            <p:cNvSpPr/>
            <p:nvPr/>
          </p:nvSpPr>
          <p:spPr>
            <a:xfrm>
              <a:off x="6517206" y="810819"/>
              <a:ext cx="596455" cy="316529"/>
            </a:xfrm>
            <a:custGeom>
              <a:avLst/>
              <a:gdLst/>
              <a:ahLst/>
              <a:cxnLst/>
              <a:rect l="l" t="t" r="r" b="b"/>
              <a:pathLst>
                <a:path w="21363" h="11337" extrusionOk="0">
                  <a:moveTo>
                    <a:pt x="384" y="1"/>
                  </a:moveTo>
                  <a:cubicBezTo>
                    <a:pt x="175" y="1"/>
                    <a:pt x="1" y="384"/>
                    <a:pt x="238" y="516"/>
                  </a:cubicBezTo>
                  <a:cubicBezTo>
                    <a:pt x="3581" y="2583"/>
                    <a:pt x="7199" y="4285"/>
                    <a:pt x="10664" y="6109"/>
                  </a:cubicBezTo>
                  <a:lnTo>
                    <a:pt x="16013" y="8905"/>
                  </a:lnTo>
                  <a:cubicBezTo>
                    <a:pt x="17624" y="9756"/>
                    <a:pt x="19326" y="11185"/>
                    <a:pt x="21181" y="11337"/>
                  </a:cubicBezTo>
                  <a:cubicBezTo>
                    <a:pt x="21302" y="11337"/>
                    <a:pt x="21363" y="11185"/>
                    <a:pt x="21302" y="11063"/>
                  </a:cubicBezTo>
                  <a:cubicBezTo>
                    <a:pt x="20299" y="9847"/>
                    <a:pt x="18627" y="9361"/>
                    <a:pt x="17320" y="8692"/>
                  </a:cubicBezTo>
                  <a:lnTo>
                    <a:pt x="11606" y="5683"/>
                  </a:lnTo>
                  <a:cubicBezTo>
                    <a:pt x="7928" y="3738"/>
                    <a:pt x="4311" y="1641"/>
                    <a:pt x="481" y="30"/>
                  </a:cubicBezTo>
                  <a:cubicBezTo>
                    <a:pt x="449" y="9"/>
                    <a:pt x="416" y="1"/>
                    <a:pt x="3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9" name="Google Shape;5249;p32"/>
            <p:cNvSpPr/>
            <p:nvPr/>
          </p:nvSpPr>
          <p:spPr>
            <a:xfrm>
              <a:off x="6661999" y="692439"/>
              <a:ext cx="473830" cy="219842"/>
            </a:xfrm>
            <a:custGeom>
              <a:avLst/>
              <a:gdLst/>
              <a:ahLst/>
              <a:cxnLst/>
              <a:rect l="l" t="t" r="r" b="b"/>
              <a:pathLst>
                <a:path w="16971" h="7874" extrusionOk="0">
                  <a:moveTo>
                    <a:pt x="367" y="1"/>
                  </a:moveTo>
                  <a:cubicBezTo>
                    <a:pt x="175" y="1"/>
                    <a:pt x="1" y="331"/>
                    <a:pt x="219" y="440"/>
                  </a:cubicBezTo>
                  <a:cubicBezTo>
                    <a:pt x="2712" y="1838"/>
                    <a:pt x="5478" y="2719"/>
                    <a:pt x="8031" y="3874"/>
                  </a:cubicBezTo>
                  <a:cubicBezTo>
                    <a:pt x="10827" y="5121"/>
                    <a:pt x="13563" y="6458"/>
                    <a:pt x="16329" y="7826"/>
                  </a:cubicBezTo>
                  <a:cubicBezTo>
                    <a:pt x="16386" y="7859"/>
                    <a:pt x="16441" y="7873"/>
                    <a:pt x="16492" y="7873"/>
                  </a:cubicBezTo>
                  <a:cubicBezTo>
                    <a:pt x="16816" y="7873"/>
                    <a:pt x="16971" y="7276"/>
                    <a:pt x="16603" y="7066"/>
                  </a:cubicBezTo>
                  <a:cubicBezTo>
                    <a:pt x="13989" y="5729"/>
                    <a:pt x="11314" y="4482"/>
                    <a:pt x="8639" y="3267"/>
                  </a:cubicBezTo>
                  <a:cubicBezTo>
                    <a:pt x="5964" y="2081"/>
                    <a:pt x="3259" y="683"/>
                    <a:pt x="432" y="14"/>
                  </a:cubicBezTo>
                  <a:cubicBezTo>
                    <a:pt x="410" y="5"/>
                    <a:pt x="388" y="1"/>
                    <a:pt x="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0" name="Google Shape;5250;p32"/>
            <p:cNvSpPr/>
            <p:nvPr/>
          </p:nvSpPr>
          <p:spPr>
            <a:xfrm>
              <a:off x="6872265" y="379455"/>
              <a:ext cx="376334" cy="147920"/>
            </a:xfrm>
            <a:custGeom>
              <a:avLst/>
              <a:gdLst/>
              <a:ahLst/>
              <a:cxnLst/>
              <a:rect l="l" t="t" r="r" b="b"/>
              <a:pathLst>
                <a:path w="13479" h="5298" extrusionOk="0">
                  <a:moveTo>
                    <a:pt x="291" y="1"/>
                  </a:moveTo>
                  <a:cubicBezTo>
                    <a:pt x="87" y="1"/>
                    <a:pt x="1" y="294"/>
                    <a:pt x="196" y="434"/>
                  </a:cubicBezTo>
                  <a:cubicBezTo>
                    <a:pt x="2324" y="1650"/>
                    <a:pt x="4695" y="2409"/>
                    <a:pt x="6974" y="3291"/>
                  </a:cubicBezTo>
                  <a:cubicBezTo>
                    <a:pt x="8950" y="4051"/>
                    <a:pt x="11169" y="5267"/>
                    <a:pt x="13327" y="5297"/>
                  </a:cubicBezTo>
                  <a:cubicBezTo>
                    <a:pt x="13418" y="5297"/>
                    <a:pt x="13479" y="5175"/>
                    <a:pt x="13418" y="5115"/>
                  </a:cubicBezTo>
                  <a:cubicBezTo>
                    <a:pt x="11686" y="3777"/>
                    <a:pt x="9254" y="3291"/>
                    <a:pt x="7248" y="2531"/>
                  </a:cubicBezTo>
                  <a:cubicBezTo>
                    <a:pt x="4968" y="1650"/>
                    <a:pt x="2688" y="616"/>
                    <a:pt x="348" y="8"/>
                  </a:cubicBezTo>
                  <a:cubicBezTo>
                    <a:pt x="328" y="3"/>
                    <a:pt x="309" y="1"/>
                    <a:pt x="2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1" name="Google Shape;5251;p32"/>
            <p:cNvSpPr/>
            <p:nvPr/>
          </p:nvSpPr>
          <p:spPr>
            <a:xfrm>
              <a:off x="6819244" y="183094"/>
              <a:ext cx="604831" cy="281517"/>
            </a:xfrm>
            <a:custGeom>
              <a:avLst/>
              <a:gdLst/>
              <a:ahLst/>
              <a:cxnLst/>
              <a:rect l="l" t="t" r="r" b="b"/>
              <a:pathLst>
                <a:path w="21663" h="10083" extrusionOk="0">
                  <a:moveTo>
                    <a:pt x="359" y="1"/>
                  </a:moveTo>
                  <a:cubicBezTo>
                    <a:pt x="116" y="1"/>
                    <a:pt x="0" y="401"/>
                    <a:pt x="271" y="537"/>
                  </a:cubicBezTo>
                  <a:cubicBezTo>
                    <a:pt x="3706" y="2482"/>
                    <a:pt x="7475" y="3971"/>
                    <a:pt x="11092" y="5613"/>
                  </a:cubicBezTo>
                  <a:lnTo>
                    <a:pt x="16533" y="8075"/>
                  </a:lnTo>
                  <a:cubicBezTo>
                    <a:pt x="18114" y="8804"/>
                    <a:pt x="19664" y="9746"/>
                    <a:pt x="21366" y="10081"/>
                  </a:cubicBezTo>
                  <a:cubicBezTo>
                    <a:pt x="21376" y="10082"/>
                    <a:pt x="21386" y="10083"/>
                    <a:pt x="21395" y="10083"/>
                  </a:cubicBezTo>
                  <a:cubicBezTo>
                    <a:pt x="21587" y="10083"/>
                    <a:pt x="21663" y="9803"/>
                    <a:pt x="21518" y="9716"/>
                  </a:cubicBezTo>
                  <a:cubicBezTo>
                    <a:pt x="20120" y="8652"/>
                    <a:pt x="18387" y="8075"/>
                    <a:pt x="16776" y="7345"/>
                  </a:cubicBezTo>
                  <a:lnTo>
                    <a:pt x="11366" y="4883"/>
                  </a:lnTo>
                  <a:cubicBezTo>
                    <a:pt x="7749" y="3242"/>
                    <a:pt x="4162" y="1388"/>
                    <a:pt x="454" y="20"/>
                  </a:cubicBezTo>
                  <a:cubicBezTo>
                    <a:pt x="420" y="7"/>
                    <a:pt x="389" y="1"/>
                    <a:pt x="3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2" name="Google Shape;5252;p32"/>
            <p:cNvSpPr/>
            <p:nvPr/>
          </p:nvSpPr>
          <p:spPr>
            <a:xfrm>
              <a:off x="6908477" y="-1429"/>
              <a:ext cx="626609" cy="292685"/>
            </a:xfrm>
            <a:custGeom>
              <a:avLst/>
              <a:gdLst/>
              <a:ahLst/>
              <a:cxnLst/>
              <a:rect l="l" t="t" r="r" b="b"/>
              <a:pathLst>
                <a:path w="22443" h="10483" extrusionOk="0">
                  <a:moveTo>
                    <a:pt x="155" y="0"/>
                  </a:moveTo>
                  <a:cubicBezTo>
                    <a:pt x="48" y="0"/>
                    <a:pt x="0" y="219"/>
                    <a:pt x="115" y="276"/>
                  </a:cubicBezTo>
                  <a:cubicBezTo>
                    <a:pt x="1513" y="1370"/>
                    <a:pt x="3215" y="1978"/>
                    <a:pt x="4765" y="2738"/>
                  </a:cubicBezTo>
                  <a:cubicBezTo>
                    <a:pt x="6711" y="3650"/>
                    <a:pt x="8626" y="4562"/>
                    <a:pt x="10541" y="5443"/>
                  </a:cubicBezTo>
                  <a:cubicBezTo>
                    <a:pt x="14279" y="7146"/>
                    <a:pt x="17957" y="9152"/>
                    <a:pt x="21848" y="10459"/>
                  </a:cubicBezTo>
                  <a:cubicBezTo>
                    <a:pt x="21891" y="10475"/>
                    <a:pt x="21932" y="10483"/>
                    <a:pt x="21971" y="10483"/>
                  </a:cubicBezTo>
                  <a:cubicBezTo>
                    <a:pt x="22288" y="10483"/>
                    <a:pt x="22443" y="9983"/>
                    <a:pt x="22091" y="9820"/>
                  </a:cubicBezTo>
                  <a:cubicBezTo>
                    <a:pt x="18535" y="7784"/>
                    <a:pt x="14583" y="6386"/>
                    <a:pt x="10844" y="4684"/>
                  </a:cubicBezTo>
                  <a:cubicBezTo>
                    <a:pt x="7440" y="3133"/>
                    <a:pt x="3853" y="854"/>
                    <a:pt x="176" y="3"/>
                  </a:cubicBezTo>
                  <a:cubicBezTo>
                    <a:pt x="168" y="1"/>
                    <a:pt x="162"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3" name="Google Shape;5253;p32"/>
            <p:cNvSpPr/>
            <p:nvPr/>
          </p:nvSpPr>
          <p:spPr>
            <a:xfrm>
              <a:off x="7006392" y="-608438"/>
              <a:ext cx="678903" cy="302597"/>
            </a:xfrm>
            <a:custGeom>
              <a:avLst/>
              <a:gdLst/>
              <a:ahLst/>
              <a:cxnLst/>
              <a:rect l="l" t="t" r="r" b="b"/>
              <a:pathLst>
                <a:path w="24316" h="10838" extrusionOk="0">
                  <a:moveTo>
                    <a:pt x="231" y="0"/>
                  </a:moveTo>
                  <a:cubicBezTo>
                    <a:pt x="101" y="0"/>
                    <a:pt x="0" y="177"/>
                    <a:pt x="134" y="284"/>
                  </a:cubicBezTo>
                  <a:cubicBezTo>
                    <a:pt x="3781" y="2594"/>
                    <a:pt x="7945" y="4114"/>
                    <a:pt x="11897" y="5877"/>
                  </a:cubicBezTo>
                  <a:cubicBezTo>
                    <a:pt x="13964" y="6789"/>
                    <a:pt x="15970" y="7670"/>
                    <a:pt x="18037" y="8522"/>
                  </a:cubicBezTo>
                  <a:cubicBezTo>
                    <a:pt x="19921" y="9312"/>
                    <a:pt x="21897" y="10467"/>
                    <a:pt x="23964" y="10832"/>
                  </a:cubicBezTo>
                  <a:cubicBezTo>
                    <a:pt x="23979" y="10836"/>
                    <a:pt x="23994" y="10838"/>
                    <a:pt x="24008" y="10838"/>
                  </a:cubicBezTo>
                  <a:cubicBezTo>
                    <a:pt x="24197" y="10838"/>
                    <a:pt x="24316" y="10489"/>
                    <a:pt x="24146" y="10376"/>
                  </a:cubicBezTo>
                  <a:cubicBezTo>
                    <a:pt x="22505" y="9281"/>
                    <a:pt x="20499" y="8674"/>
                    <a:pt x="18675" y="7914"/>
                  </a:cubicBezTo>
                  <a:cubicBezTo>
                    <a:pt x="16608" y="7032"/>
                    <a:pt x="14572" y="6181"/>
                    <a:pt x="12566" y="5269"/>
                  </a:cubicBezTo>
                  <a:cubicBezTo>
                    <a:pt x="8493" y="3476"/>
                    <a:pt x="4511" y="1318"/>
                    <a:pt x="286" y="11"/>
                  </a:cubicBezTo>
                  <a:cubicBezTo>
                    <a:pt x="267" y="3"/>
                    <a:pt x="249" y="0"/>
                    <a:pt x="2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4" name="Google Shape;5254;p32"/>
            <p:cNvSpPr/>
            <p:nvPr/>
          </p:nvSpPr>
          <p:spPr>
            <a:xfrm>
              <a:off x="7089063" y="-843804"/>
              <a:ext cx="676278" cy="344393"/>
            </a:xfrm>
            <a:custGeom>
              <a:avLst/>
              <a:gdLst/>
              <a:ahLst/>
              <a:cxnLst/>
              <a:rect l="l" t="t" r="r" b="b"/>
              <a:pathLst>
                <a:path w="24222" h="12335" extrusionOk="0">
                  <a:moveTo>
                    <a:pt x="406" y="1"/>
                  </a:moveTo>
                  <a:cubicBezTo>
                    <a:pt x="139" y="1"/>
                    <a:pt x="1" y="373"/>
                    <a:pt x="243" y="508"/>
                  </a:cubicBezTo>
                  <a:cubicBezTo>
                    <a:pt x="4012" y="2666"/>
                    <a:pt x="7933" y="4489"/>
                    <a:pt x="11793" y="6404"/>
                  </a:cubicBezTo>
                  <a:lnTo>
                    <a:pt x="17447" y="9170"/>
                  </a:lnTo>
                  <a:lnTo>
                    <a:pt x="20121" y="10447"/>
                  </a:lnTo>
                  <a:lnTo>
                    <a:pt x="21793" y="11268"/>
                  </a:lnTo>
                  <a:lnTo>
                    <a:pt x="22462" y="11602"/>
                  </a:lnTo>
                  <a:cubicBezTo>
                    <a:pt x="22693" y="11762"/>
                    <a:pt x="22944" y="11838"/>
                    <a:pt x="23216" y="11838"/>
                  </a:cubicBezTo>
                  <a:cubicBezTo>
                    <a:pt x="23307" y="11838"/>
                    <a:pt x="23400" y="11830"/>
                    <a:pt x="23496" y="11813"/>
                  </a:cubicBezTo>
                  <a:lnTo>
                    <a:pt x="23496" y="11813"/>
                  </a:lnTo>
                  <a:cubicBezTo>
                    <a:pt x="23481" y="11841"/>
                    <a:pt x="23471" y="11873"/>
                    <a:pt x="23465" y="11906"/>
                  </a:cubicBezTo>
                  <a:lnTo>
                    <a:pt x="23465" y="11967"/>
                  </a:lnTo>
                  <a:cubicBezTo>
                    <a:pt x="23404" y="12119"/>
                    <a:pt x="23526" y="12271"/>
                    <a:pt x="23678" y="12331"/>
                  </a:cubicBezTo>
                  <a:lnTo>
                    <a:pt x="23799" y="12331"/>
                  </a:lnTo>
                  <a:cubicBezTo>
                    <a:pt x="23812" y="12333"/>
                    <a:pt x="23824" y="12334"/>
                    <a:pt x="23836" y="12334"/>
                  </a:cubicBezTo>
                  <a:cubicBezTo>
                    <a:pt x="24036" y="12334"/>
                    <a:pt x="24221" y="12106"/>
                    <a:pt x="24164" y="11906"/>
                  </a:cubicBezTo>
                  <a:cubicBezTo>
                    <a:pt x="24134" y="10872"/>
                    <a:pt x="21945" y="10386"/>
                    <a:pt x="21185" y="10052"/>
                  </a:cubicBezTo>
                  <a:lnTo>
                    <a:pt x="14194" y="6587"/>
                  </a:lnTo>
                  <a:cubicBezTo>
                    <a:pt x="9665" y="4337"/>
                    <a:pt x="5136" y="1936"/>
                    <a:pt x="516" y="21"/>
                  </a:cubicBezTo>
                  <a:cubicBezTo>
                    <a:pt x="478" y="7"/>
                    <a:pt x="441" y="1"/>
                    <a:pt x="4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5" name="Google Shape;5255;p32"/>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6" name="Google Shape;5256;p32"/>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7" name="Google Shape;5257;p32"/>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8" name="Google Shape;5258;p32"/>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9" name="Google Shape;5259;p32"/>
            <p:cNvSpPr/>
            <p:nvPr/>
          </p:nvSpPr>
          <p:spPr>
            <a:xfrm>
              <a:off x="6992041" y="1007041"/>
              <a:ext cx="165761" cy="344840"/>
            </a:xfrm>
            <a:custGeom>
              <a:avLst/>
              <a:gdLst/>
              <a:ahLst/>
              <a:cxnLst/>
              <a:rect l="l" t="t" r="r" b="b"/>
              <a:pathLst>
                <a:path w="5937" h="12351" extrusionOk="0">
                  <a:moveTo>
                    <a:pt x="5725" y="0"/>
                  </a:moveTo>
                  <a:cubicBezTo>
                    <a:pt x="5662" y="0"/>
                    <a:pt x="5609" y="186"/>
                    <a:pt x="5481" y="357"/>
                  </a:cubicBezTo>
                  <a:cubicBezTo>
                    <a:pt x="5085" y="965"/>
                    <a:pt x="4873" y="1695"/>
                    <a:pt x="4599" y="2394"/>
                  </a:cubicBezTo>
                  <a:cubicBezTo>
                    <a:pt x="4718" y="2067"/>
                    <a:pt x="4756" y="1953"/>
                    <a:pt x="4750" y="1953"/>
                  </a:cubicBezTo>
                  <a:lnTo>
                    <a:pt x="4750" y="1953"/>
                  </a:lnTo>
                  <a:cubicBezTo>
                    <a:pt x="4739" y="1953"/>
                    <a:pt x="4539" y="2443"/>
                    <a:pt x="4478" y="2546"/>
                  </a:cubicBezTo>
                  <a:cubicBezTo>
                    <a:pt x="4295" y="2880"/>
                    <a:pt x="4113" y="3184"/>
                    <a:pt x="3900" y="3488"/>
                  </a:cubicBezTo>
                  <a:cubicBezTo>
                    <a:pt x="3444" y="4218"/>
                    <a:pt x="2958" y="4886"/>
                    <a:pt x="2441" y="5525"/>
                  </a:cubicBezTo>
                  <a:cubicBezTo>
                    <a:pt x="1590" y="6649"/>
                    <a:pt x="1164" y="8382"/>
                    <a:pt x="769" y="9689"/>
                  </a:cubicBezTo>
                  <a:cubicBezTo>
                    <a:pt x="526" y="10357"/>
                    <a:pt x="253" y="11087"/>
                    <a:pt x="161" y="11756"/>
                  </a:cubicBezTo>
                  <a:cubicBezTo>
                    <a:pt x="112" y="11880"/>
                    <a:pt x="1" y="12351"/>
                    <a:pt x="112" y="12351"/>
                  </a:cubicBezTo>
                  <a:cubicBezTo>
                    <a:pt x="137" y="12351"/>
                    <a:pt x="173" y="12328"/>
                    <a:pt x="222" y="12272"/>
                  </a:cubicBezTo>
                  <a:cubicBezTo>
                    <a:pt x="2076" y="9871"/>
                    <a:pt x="3353" y="7257"/>
                    <a:pt x="4447" y="4400"/>
                  </a:cubicBezTo>
                  <a:cubicBezTo>
                    <a:pt x="4782" y="3518"/>
                    <a:pt x="5085" y="2637"/>
                    <a:pt x="5389" y="1725"/>
                  </a:cubicBezTo>
                  <a:cubicBezTo>
                    <a:pt x="5420" y="1573"/>
                    <a:pt x="5937" y="327"/>
                    <a:pt x="5815" y="114"/>
                  </a:cubicBezTo>
                  <a:cubicBezTo>
                    <a:pt x="5779" y="33"/>
                    <a:pt x="5751" y="0"/>
                    <a:pt x="57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0" name="Google Shape;5260;p32"/>
            <p:cNvSpPr/>
            <p:nvPr/>
          </p:nvSpPr>
          <p:spPr>
            <a:xfrm>
              <a:off x="6985508" y="-1063394"/>
              <a:ext cx="255496" cy="426310"/>
            </a:xfrm>
            <a:custGeom>
              <a:avLst/>
              <a:gdLst/>
              <a:ahLst/>
              <a:cxnLst/>
              <a:rect l="l" t="t" r="r" b="b"/>
              <a:pathLst>
                <a:path w="9151" h="15269" extrusionOk="0">
                  <a:moveTo>
                    <a:pt x="9077" y="0"/>
                  </a:moveTo>
                  <a:cubicBezTo>
                    <a:pt x="9057" y="0"/>
                    <a:pt x="9023" y="30"/>
                    <a:pt x="8967" y="105"/>
                  </a:cubicBezTo>
                  <a:cubicBezTo>
                    <a:pt x="6201" y="3448"/>
                    <a:pt x="3891" y="6974"/>
                    <a:pt x="2006" y="10956"/>
                  </a:cubicBezTo>
                  <a:cubicBezTo>
                    <a:pt x="1672" y="11686"/>
                    <a:pt x="0" y="14543"/>
                    <a:pt x="335" y="15242"/>
                  </a:cubicBezTo>
                  <a:cubicBezTo>
                    <a:pt x="347" y="15260"/>
                    <a:pt x="363" y="15269"/>
                    <a:pt x="381" y="15269"/>
                  </a:cubicBezTo>
                  <a:cubicBezTo>
                    <a:pt x="674" y="15269"/>
                    <a:pt x="1645" y="13134"/>
                    <a:pt x="1702" y="12962"/>
                  </a:cubicBezTo>
                  <a:cubicBezTo>
                    <a:pt x="2766" y="10683"/>
                    <a:pt x="4590" y="8585"/>
                    <a:pt x="6171" y="6701"/>
                  </a:cubicBezTo>
                  <a:cubicBezTo>
                    <a:pt x="7082" y="5546"/>
                    <a:pt x="7630" y="3935"/>
                    <a:pt x="8207" y="2597"/>
                  </a:cubicBezTo>
                  <a:cubicBezTo>
                    <a:pt x="8450" y="2020"/>
                    <a:pt x="8997" y="1108"/>
                    <a:pt x="8997" y="500"/>
                  </a:cubicBezTo>
                  <a:cubicBezTo>
                    <a:pt x="8997" y="452"/>
                    <a:pt x="9151" y="0"/>
                    <a:pt x="90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1" name="Google Shape;5261;p32"/>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2" name="Google Shape;5262;p32"/>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3" name="Google Shape;5263;p32"/>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4" name="Google Shape;5264;p32"/>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5" name="Google Shape;5265;p32"/>
            <p:cNvSpPr/>
            <p:nvPr/>
          </p:nvSpPr>
          <p:spPr>
            <a:xfrm>
              <a:off x="6836974" y="179883"/>
              <a:ext cx="346292" cy="721676"/>
            </a:xfrm>
            <a:custGeom>
              <a:avLst/>
              <a:gdLst/>
              <a:ahLst/>
              <a:cxnLst/>
              <a:rect l="l" t="t" r="r" b="b"/>
              <a:pathLst>
                <a:path w="12403" h="25848" extrusionOk="0">
                  <a:moveTo>
                    <a:pt x="223" y="1"/>
                  </a:moveTo>
                  <a:cubicBezTo>
                    <a:pt x="114" y="1"/>
                    <a:pt x="1" y="96"/>
                    <a:pt x="1" y="226"/>
                  </a:cubicBezTo>
                  <a:cubicBezTo>
                    <a:pt x="183" y="5029"/>
                    <a:pt x="2676" y="8676"/>
                    <a:pt x="5107" y="12323"/>
                  </a:cubicBezTo>
                  <a:cubicBezTo>
                    <a:pt x="6536" y="14482"/>
                    <a:pt x="8086" y="16609"/>
                    <a:pt x="9272" y="19011"/>
                  </a:cubicBezTo>
                  <a:cubicBezTo>
                    <a:pt x="10336" y="21169"/>
                    <a:pt x="10670" y="23357"/>
                    <a:pt x="11278" y="25667"/>
                  </a:cubicBezTo>
                  <a:cubicBezTo>
                    <a:pt x="11319" y="25792"/>
                    <a:pt x="11418" y="25847"/>
                    <a:pt x="11522" y="25847"/>
                  </a:cubicBezTo>
                  <a:cubicBezTo>
                    <a:pt x="11645" y="25847"/>
                    <a:pt x="11775" y="25769"/>
                    <a:pt x="11825" y="25637"/>
                  </a:cubicBezTo>
                  <a:cubicBezTo>
                    <a:pt x="12402" y="23752"/>
                    <a:pt x="11643" y="21685"/>
                    <a:pt x="10974" y="20014"/>
                  </a:cubicBezTo>
                  <a:cubicBezTo>
                    <a:pt x="10123" y="17734"/>
                    <a:pt x="8907" y="15637"/>
                    <a:pt x="7600" y="13631"/>
                  </a:cubicBezTo>
                  <a:cubicBezTo>
                    <a:pt x="4864" y="9314"/>
                    <a:pt x="1977" y="5211"/>
                    <a:pt x="396" y="135"/>
                  </a:cubicBezTo>
                  <a:cubicBezTo>
                    <a:pt x="361" y="40"/>
                    <a:pt x="292" y="1"/>
                    <a:pt x="22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6" name="Google Shape;5266;p32"/>
            <p:cNvSpPr/>
            <p:nvPr/>
          </p:nvSpPr>
          <p:spPr>
            <a:xfrm>
              <a:off x="7017756" y="-558936"/>
              <a:ext cx="536371" cy="703975"/>
            </a:xfrm>
            <a:custGeom>
              <a:avLst/>
              <a:gdLst/>
              <a:ahLst/>
              <a:cxnLst/>
              <a:rect l="l" t="t" r="r" b="b"/>
              <a:pathLst>
                <a:path w="19211" h="25214" extrusionOk="0">
                  <a:moveTo>
                    <a:pt x="410" y="0"/>
                  </a:moveTo>
                  <a:cubicBezTo>
                    <a:pt x="307" y="0"/>
                    <a:pt x="213" y="68"/>
                    <a:pt x="213" y="214"/>
                  </a:cubicBezTo>
                  <a:cubicBezTo>
                    <a:pt x="0" y="5229"/>
                    <a:pt x="2979" y="10001"/>
                    <a:pt x="6231" y="12949"/>
                  </a:cubicBezTo>
                  <a:cubicBezTo>
                    <a:pt x="8450" y="14986"/>
                    <a:pt x="11125" y="16475"/>
                    <a:pt x="13466" y="18360"/>
                  </a:cubicBezTo>
                  <a:cubicBezTo>
                    <a:pt x="15836" y="20214"/>
                    <a:pt x="17356" y="22493"/>
                    <a:pt x="18785" y="25138"/>
                  </a:cubicBezTo>
                  <a:cubicBezTo>
                    <a:pt x="18820" y="25191"/>
                    <a:pt x="18872" y="25213"/>
                    <a:pt x="18926" y="25213"/>
                  </a:cubicBezTo>
                  <a:cubicBezTo>
                    <a:pt x="19058" y="25213"/>
                    <a:pt x="19210" y="25084"/>
                    <a:pt x="19210" y="24956"/>
                  </a:cubicBezTo>
                  <a:cubicBezTo>
                    <a:pt x="18785" y="19697"/>
                    <a:pt x="13253" y="16718"/>
                    <a:pt x="9666" y="14135"/>
                  </a:cubicBezTo>
                  <a:cubicBezTo>
                    <a:pt x="7386" y="12463"/>
                    <a:pt x="5320" y="10548"/>
                    <a:pt x="3800" y="8056"/>
                  </a:cubicBezTo>
                  <a:cubicBezTo>
                    <a:pt x="2310" y="5624"/>
                    <a:pt x="1611" y="2828"/>
                    <a:pt x="639" y="153"/>
                  </a:cubicBezTo>
                  <a:cubicBezTo>
                    <a:pt x="596" y="53"/>
                    <a:pt x="500" y="0"/>
                    <a:pt x="41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7" name="Google Shape;5267;p32"/>
            <p:cNvSpPr/>
            <p:nvPr/>
          </p:nvSpPr>
          <p:spPr>
            <a:xfrm>
              <a:off x="6465275" y="575705"/>
              <a:ext cx="280931" cy="380438"/>
            </a:xfrm>
            <a:custGeom>
              <a:avLst/>
              <a:gdLst/>
              <a:ahLst/>
              <a:cxnLst/>
              <a:rect l="l" t="t" r="r" b="b"/>
              <a:pathLst>
                <a:path w="10062" h="13626" extrusionOk="0">
                  <a:moveTo>
                    <a:pt x="9970" y="1"/>
                  </a:moveTo>
                  <a:cubicBezTo>
                    <a:pt x="7417" y="244"/>
                    <a:pt x="4925" y="2888"/>
                    <a:pt x="3314" y="4985"/>
                  </a:cubicBezTo>
                  <a:cubicBezTo>
                    <a:pt x="1551" y="7417"/>
                    <a:pt x="183" y="10426"/>
                    <a:pt x="31" y="13466"/>
                  </a:cubicBezTo>
                  <a:cubicBezTo>
                    <a:pt x="1" y="13572"/>
                    <a:pt x="54" y="13625"/>
                    <a:pt x="118" y="13625"/>
                  </a:cubicBezTo>
                  <a:cubicBezTo>
                    <a:pt x="183" y="13625"/>
                    <a:pt x="259" y="13572"/>
                    <a:pt x="274" y="13466"/>
                  </a:cubicBezTo>
                  <a:cubicBezTo>
                    <a:pt x="852" y="10457"/>
                    <a:pt x="1764" y="7660"/>
                    <a:pt x="3679" y="5259"/>
                  </a:cubicBezTo>
                  <a:cubicBezTo>
                    <a:pt x="4499" y="4165"/>
                    <a:pt x="5533" y="3162"/>
                    <a:pt x="6597" y="2371"/>
                  </a:cubicBezTo>
                  <a:cubicBezTo>
                    <a:pt x="7691" y="1490"/>
                    <a:pt x="8937" y="1004"/>
                    <a:pt x="10001" y="122"/>
                  </a:cubicBezTo>
                  <a:cubicBezTo>
                    <a:pt x="10062" y="92"/>
                    <a:pt x="10001" y="1"/>
                    <a:pt x="99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8" name="Google Shape;5268;p32"/>
            <p:cNvSpPr/>
            <p:nvPr/>
          </p:nvSpPr>
          <p:spPr>
            <a:xfrm>
              <a:off x="6808132" y="-150885"/>
              <a:ext cx="206748" cy="330852"/>
            </a:xfrm>
            <a:custGeom>
              <a:avLst/>
              <a:gdLst/>
              <a:ahLst/>
              <a:cxnLst/>
              <a:rect l="l" t="t" r="r" b="b"/>
              <a:pathLst>
                <a:path w="7405" h="11850" extrusionOk="0">
                  <a:moveTo>
                    <a:pt x="7291" y="0"/>
                  </a:moveTo>
                  <a:cubicBezTo>
                    <a:pt x="7282" y="0"/>
                    <a:pt x="7273" y="2"/>
                    <a:pt x="7265" y="6"/>
                  </a:cubicBezTo>
                  <a:cubicBezTo>
                    <a:pt x="3344" y="1860"/>
                    <a:pt x="1" y="7544"/>
                    <a:pt x="1976" y="11769"/>
                  </a:cubicBezTo>
                  <a:cubicBezTo>
                    <a:pt x="2005" y="11826"/>
                    <a:pt x="2039" y="11849"/>
                    <a:pt x="2069" y="11849"/>
                  </a:cubicBezTo>
                  <a:cubicBezTo>
                    <a:pt x="2102" y="11849"/>
                    <a:pt x="2128" y="11818"/>
                    <a:pt x="2128" y="11769"/>
                  </a:cubicBezTo>
                  <a:cubicBezTo>
                    <a:pt x="1855" y="9641"/>
                    <a:pt x="1855" y="7605"/>
                    <a:pt x="2858" y="5508"/>
                  </a:cubicBezTo>
                  <a:cubicBezTo>
                    <a:pt x="3891" y="3319"/>
                    <a:pt x="5624" y="1739"/>
                    <a:pt x="7326" y="158"/>
                  </a:cubicBezTo>
                  <a:cubicBezTo>
                    <a:pt x="7405" y="79"/>
                    <a:pt x="7347" y="0"/>
                    <a:pt x="72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69" name="Google Shape;5269;p32"/>
          <p:cNvGrpSpPr/>
          <p:nvPr/>
        </p:nvGrpSpPr>
        <p:grpSpPr>
          <a:xfrm rot="-2854402" flipH="1">
            <a:off x="6474593" y="-64220"/>
            <a:ext cx="869505" cy="909719"/>
            <a:chOff x="3995723" y="4230629"/>
            <a:chExt cx="1725316" cy="1805112"/>
          </a:xfrm>
        </p:grpSpPr>
        <p:sp>
          <p:nvSpPr>
            <p:cNvPr id="5270" name="Google Shape;5270;p32"/>
            <p:cNvSpPr/>
            <p:nvPr/>
          </p:nvSpPr>
          <p:spPr>
            <a:xfrm>
              <a:off x="3995723" y="4230629"/>
              <a:ext cx="1725316" cy="1805112"/>
            </a:xfrm>
            <a:custGeom>
              <a:avLst/>
              <a:gdLst/>
              <a:ahLst/>
              <a:cxnLst/>
              <a:rect l="l" t="t" r="r" b="b"/>
              <a:pathLst>
                <a:path w="61795" h="64653" extrusionOk="0">
                  <a:moveTo>
                    <a:pt x="31444" y="1"/>
                  </a:moveTo>
                  <a:cubicBezTo>
                    <a:pt x="26742" y="1"/>
                    <a:pt x="22112" y="1125"/>
                    <a:pt x="17903" y="3229"/>
                  </a:cubicBezTo>
                  <a:lnTo>
                    <a:pt x="17873" y="3229"/>
                  </a:lnTo>
                  <a:cubicBezTo>
                    <a:pt x="15806" y="4263"/>
                    <a:pt x="13952" y="5570"/>
                    <a:pt x="12280" y="7090"/>
                  </a:cubicBezTo>
                  <a:cubicBezTo>
                    <a:pt x="11459" y="7849"/>
                    <a:pt x="10608" y="8670"/>
                    <a:pt x="9848" y="9491"/>
                  </a:cubicBezTo>
                  <a:cubicBezTo>
                    <a:pt x="9058" y="10342"/>
                    <a:pt x="8329" y="11163"/>
                    <a:pt x="7599" y="12044"/>
                  </a:cubicBezTo>
                  <a:cubicBezTo>
                    <a:pt x="6900" y="12925"/>
                    <a:pt x="6231" y="13837"/>
                    <a:pt x="5623" y="14749"/>
                  </a:cubicBezTo>
                  <a:cubicBezTo>
                    <a:pt x="4985" y="15691"/>
                    <a:pt x="4408" y="16634"/>
                    <a:pt x="3891" y="17637"/>
                  </a:cubicBezTo>
                  <a:cubicBezTo>
                    <a:pt x="1763" y="21619"/>
                    <a:pt x="456" y="25996"/>
                    <a:pt x="243" y="30585"/>
                  </a:cubicBezTo>
                  <a:cubicBezTo>
                    <a:pt x="0" y="35175"/>
                    <a:pt x="882" y="40038"/>
                    <a:pt x="3131" y="44567"/>
                  </a:cubicBezTo>
                  <a:cubicBezTo>
                    <a:pt x="4651" y="47668"/>
                    <a:pt x="6809" y="50616"/>
                    <a:pt x="9180" y="53230"/>
                  </a:cubicBezTo>
                  <a:cubicBezTo>
                    <a:pt x="11399" y="55692"/>
                    <a:pt x="13830" y="57972"/>
                    <a:pt x="16566" y="59765"/>
                  </a:cubicBezTo>
                  <a:cubicBezTo>
                    <a:pt x="17934" y="60677"/>
                    <a:pt x="19393" y="61467"/>
                    <a:pt x="20882" y="62106"/>
                  </a:cubicBezTo>
                  <a:cubicBezTo>
                    <a:pt x="22341" y="62774"/>
                    <a:pt x="23830" y="63291"/>
                    <a:pt x="25381" y="63716"/>
                  </a:cubicBezTo>
                  <a:cubicBezTo>
                    <a:pt x="27869" y="64351"/>
                    <a:pt x="30377" y="64652"/>
                    <a:pt x="32873" y="64652"/>
                  </a:cubicBezTo>
                  <a:cubicBezTo>
                    <a:pt x="33487" y="64652"/>
                    <a:pt x="34100" y="64634"/>
                    <a:pt x="34712" y="64598"/>
                  </a:cubicBezTo>
                  <a:cubicBezTo>
                    <a:pt x="36870" y="64446"/>
                    <a:pt x="38998" y="64051"/>
                    <a:pt x="41034" y="63382"/>
                  </a:cubicBezTo>
                  <a:cubicBezTo>
                    <a:pt x="44348" y="62227"/>
                    <a:pt x="47265" y="60251"/>
                    <a:pt x="49819" y="57850"/>
                  </a:cubicBezTo>
                  <a:cubicBezTo>
                    <a:pt x="51065" y="56695"/>
                    <a:pt x="52250" y="55358"/>
                    <a:pt x="53345" y="53990"/>
                  </a:cubicBezTo>
                  <a:cubicBezTo>
                    <a:pt x="54469" y="52622"/>
                    <a:pt x="55412" y="51163"/>
                    <a:pt x="56323" y="49704"/>
                  </a:cubicBezTo>
                  <a:cubicBezTo>
                    <a:pt x="59393" y="44385"/>
                    <a:pt x="61491" y="38549"/>
                    <a:pt x="61673" y="32166"/>
                  </a:cubicBezTo>
                  <a:cubicBezTo>
                    <a:pt x="61795" y="29035"/>
                    <a:pt x="61369" y="25692"/>
                    <a:pt x="60457" y="22439"/>
                  </a:cubicBezTo>
                  <a:cubicBezTo>
                    <a:pt x="59515" y="19157"/>
                    <a:pt x="58086" y="15965"/>
                    <a:pt x="56050" y="13077"/>
                  </a:cubicBezTo>
                  <a:cubicBezTo>
                    <a:pt x="55564" y="12348"/>
                    <a:pt x="55016" y="11649"/>
                    <a:pt x="54500" y="11011"/>
                  </a:cubicBezTo>
                  <a:cubicBezTo>
                    <a:pt x="53922" y="10372"/>
                    <a:pt x="53345" y="9734"/>
                    <a:pt x="52737" y="9126"/>
                  </a:cubicBezTo>
                  <a:cubicBezTo>
                    <a:pt x="52129" y="8518"/>
                    <a:pt x="51521" y="7941"/>
                    <a:pt x="50883" y="7363"/>
                  </a:cubicBezTo>
                  <a:cubicBezTo>
                    <a:pt x="50244" y="6786"/>
                    <a:pt x="49545" y="6269"/>
                    <a:pt x="48907" y="5783"/>
                  </a:cubicBezTo>
                  <a:cubicBezTo>
                    <a:pt x="47721" y="4901"/>
                    <a:pt x="46566" y="4141"/>
                    <a:pt x="45290" y="3503"/>
                  </a:cubicBezTo>
                  <a:cubicBezTo>
                    <a:pt x="44044" y="2804"/>
                    <a:pt x="42767" y="2226"/>
                    <a:pt x="41460" y="1770"/>
                  </a:cubicBezTo>
                  <a:cubicBezTo>
                    <a:pt x="38876" y="828"/>
                    <a:pt x="36141" y="251"/>
                    <a:pt x="33435" y="68"/>
                  </a:cubicBezTo>
                  <a:cubicBezTo>
                    <a:pt x="32771" y="23"/>
                    <a:pt x="32107" y="1"/>
                    <a:pt x="314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1" name="Google Shape;5271;p32"/>
            <p:cNvSpPr/>
            <p:nvPr/>
          </p:nvSpPr>
          <p:spPr>
            <a:xfrm>
              <a:off x="4214671" y="4906991"/>
              <a:ext cx="325045" cy="553849"/>
            </a:xfrm>
            <a:custGeom>
              <a:avLst/>
              <a:gdLst/>
              <a:ahLst/>
              <a:cxnLst/>
              <a:rect l="l" t="t" r="r" b="b"/>
              <a:pathLst>
                <a:path w="11642" h="19837" extrusionOk="0">
                  <a:moveTo>
                    <a:pt x="6394" y="0"/>
                  </a:moveTo>
                  <a:cubicBezTo>
                    <a:pt x="5779" y="0"/>
                    <a:pt x="5141" y="221"/>
                    <a:pt x="4499" y="737"/>
                  </a:cubicBezTo>
                  <a:cubicBezTo>
                    <a:pt x="1946" y="2257"/>
                    <a:pt x="547" y="5479"/>
                    <a:pt x="274" y="8944"/>
                  </a:cubicBezTo>
                  <a:cubicBezTo>
                    <a:pt x="0" y="12409"/>
                    <a:pt x="943" y="16087"/>
                    <a:pt x="3192" y="18215"/>
                  </a:cubicBezTo>
                  <a:cubicBezTo>
                    <a:pt x="4396" y="19354"/>
                    <a:pt x="5456" y="19836"/>
                    <a:pt x="6380" y="19836"/>
                  </a:cubicBezTo>
                  <a:cubicBezTo>
                    <a:pt x="8070" y="19836"/>
                    <a:pt x="9308" y="18228"/>
                    <a:pt x="10152" y="16087"/>
                  </a:cubicBezTo>
                  <a:cubicBezTo>
                    <a:pt x="10791" y="14415"/>
                    <a:pt x="11216" y="12439"/>
                    <a:pt x="11399" y="10616"/>
                  </a:cubicBezTo>
                  <a:cubicBezTo>
                    <a:pt x="11642" y="8792"/>
                    <a:pt x="11642" y="7090"/>
                    <a:pt x="11429" y="6026"/>
                  </a:cubicBezTo>
                  <a:cubicBezTo>
                    <a:pt x="11014" y="3659"/>
                    <a:pt x="8896" y="0"/>
                    <a:pt x="63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2" name="Google Shape;5272;p32"/>
            <p:cNvSpPr/>
            <p:nvPr/>
          </p:nvSpPr>
          <p:spPr>
            <a:xfrm>
              <a:off x="4624565" y="5374762"/>
              <a:ext cx="798875" cy="496781"/>
            </a:xfrm>
            <a:custGeom>
              <a:avLst/>
              <a:gdLst/>
              <a:ahLst/>
              <a:cxnLst/>
              <a:rect l="l" t="t" r="r" b="b"/>
              <a:pathLst>
                <a:path w="28613" h="17793" extrusionOk="0">
                  <a:moveTo>
                    <a:pt x="25148" y="1"/>
                  </a:moveTo>
                  <a:cubicBezTo>
                    <a:pt x="25125" y="1"/>
                    <a:pt x="25101" y="1"/>
                    <a:pt x="25077" y="2"/>
                  </a:cubicBezTo>
                  <a:cubicBezTo>
                    <a:pt x="23922" y="62"/>
                    <a:pt x="22432" y="1339"/>
                    <a:pt x="21125" y="2828"/>
                  </a:cubicBezTo>
                  <a:cubicBezTo>
                    <a:pt x="19758" y="4287"/>
                    <a:pt x="18542" y="5990"/>
                    <a:pt x="17782" y="6689"/>
                  </a:cubicBezTo>
                  <a:cubicBezTo>
                    <a:pt x="15776" y="7939"/>
                    <a:pt x="13971" y="8363"/>
                    <a:pt x="12156" y="8363"/>
                  </a:cubicBezTo>
                  <a:cubicBezTo>
                    <a:pt x="11853" y="8363"/>
                    <a:pt x="11551" y="8352"/>
                    <a:pt x="11247" y="8330"/>
                  </a:cubicBezTo>
                  <a:cubicBezTo>
                    <a:pt x="9119" y="8178"/>
                    <a:pt x="6931" y="7570"/>
                    <a:pt x="4438" y="7266"/>
                  </a:cubicBezTo>
                  <a:cubicBezTo>
                    <a:pt x="4111" y="7223"/>
                    <a:pt x="3804" y="7202"/>
                    <a:pt x="3516" y="7202"/>
                  </a:cubicBezTo>
                  <a:cubicBezTo>
                    <a:pt x="1366" y="7202"/>
                    <a:pt x="286" y="8349"/>
                    <a:pt x="152" y="9850"/>
                  </a:cubicBezTo>
                  <a:cubicBezTo>
                    <a:pt x="0" y="11552"/>
                    <a:pt x="1003" y="13771"/>
                    <a:pt x="2949" y="15260"/>
                  </a:cubicBezTo>
                  <a:cubicBezTo>
                    <a:pt x="4043" y="16081"/>
                    <a:pt x="5198" y="16689"/>
                    <a:pt x="6323" y="17114"/>
                  </a:cubicBezTo>
                  <a:cubicBezTo>
                    <a:pt x="7478" y="17509"/>
                    <a:pt x="8663" y="17722"/>
                    <a:pt x="9788" y="17783"/>
                  </a:cubicBezTo>
                  <a:cubicBezTo>
                    <a:pt x="9945" y="17789"/>
                    <a:pt x="10102" y="17792"/>
                    <a:pt x="10259" y="17792"/>
                  </a:cubicBezTo>
                  <a:cubicBezTo>
                    <a:pt x="12381" y="17792"/>
                    <a:pt x="14492" y="17225"/>
                    <a:pt x="16444" y="16263"/>
                  </a:cubicBezTo>
                  <a:cubicBezTo>
                    <a:pt x="20578" y="14136"/>
                    <a:pt x="24165" y="10336"/>
                    <a:pt x="26171" y="6293"/>
                  </a:cubicBezTo>
                  <a:cubicBezTo>
                    <a:pt x="27077" y="4422"/>
                    <a:pt x="28612" y="1"/>
                    <a:pt x="251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3" name="Google Shape;5273;p32"/>
            <p:cNvSpPr/>
            <p:nvPr/>
          </p:nvSpPr>
          <p:spPr>
            <a:xfrm>
              <a:off x="4476058" y="4360038"/>
              <a:ext cx="909773" cy="1006321"/>
            </a:xfrm>
            <a:custGeom>
              <a:avLst/>
              <a:gdLst/>
              <a:ahLst/>
              <a:cxnLst/>
              <a:rect l="l" t="t" r="r" b="b"/>
              <a:pathLst>
                <a:path w="32585" h="36043" extrusionOk="0">
                  <a:moveTo>
                    <a:pt x="12561" y="0"/>
                  </a:moveTo>
                  <a:cubicBezTo>
                    <a:pt x="11838" y="0"/>
                    <a:pt x="11124" y="47"/>
                    <a:pt x="10426" y="144"/>
                  </a:cubicBezTo>
                  <a:cubicBezTo>
                    <a:pt x="7174" y="600"/>
                    <a:pt x="4195" y="2090"/>
                    <a:pt x="2128" y="4704"/>
                  </a:cubicBezTo>
                  <a:cubicBezTo>
                    <a:pt x="486" y="6771"/>
                    <a:pt x="0" y="8351"/>
                    <a:pt x="243" y="9689"/>
                  </a:cubicBezTo>
                  <a:cubicBezTo>
                    <a:pt x="517" y="11026"/>
                    <a:pt x="1459" y="12120"/>
                    <a:pt x="2736" y="13184"/>
                  </a:cubicBezTo>
                  <a:cubicBezTo>
                    <a:pt x="5167" y="15312"/>
                    <a:pt x="8572" y="17348"/>
                    <a:pt x="8967" y="20631"/>
                  </a:cubicBezTo>
                  <a:cubicBezTo>
                    <a:pt x="9332" y="23671"/>
                    <a:pt x="8237" y="26163"/>
                    <a:pt x="9788" y="29142"/>
                  </a:cubicBezTo>
                  <a:cubicBezTo>
                    <a:pt x="11733" y="32698"/>
                    <a:pt x="15715" y="35191"/>
                    <a:pt x="19453" y="35859"/>
                  </a:cubicBezTo>
                  <a:cubicBezTo>
                    <a:pt x="20115" y="35983"/>
                    <a:pt x="20745" y="36042"/>
                    <a:pt x="21347" y="36042"/>
                  </a:cubicBezTo>
                  <a:cubicBezTo>
                    <a:pt x="22819" y="36042"/>
                    <a:pt x="24115" y="35686"/>
                    <a:pt x="25259" y="35039"/>
                  </a:cubicBezTo>
                  <a:cubicBezTo>
                    <a:pt x="26900" y="34157"/>
                    <a:pt x="28177" y="32759"/>
                    <a:pt x="29210" y="31026"/>
                  </a:cubicBezTo>
                  <a:cubicBezTo>
                    <a:pt x="31308" y="27652"/>
                    <a:pt x="32311" y="23032"/>
                    <a:pt x="32554" y="18990"/>
                  </a:cubicBezTo>
                  <a:cubicBezTo>
                    <a:pt x="32584" y="18078"/>
                    <a:pt x="32554" y="17166"/>
                    <a:pt x="32432" y="16285"/>
                  </a:cubicBezTo>
                  <a:cubicBezTo>
                    <a:pt x="32311" y="15433"/>
                    <a:pt x="32098" y="14522"/>
                    <a:pt x="31824" y="13671"/>
                  </a:cubicBezTo>
                  <a:cubicBezTo>
                    <a:pt x="31308" y="11968"/>
                    <a:pt x="30396" y="10327"/>
                    <a:pt x="29332" y="8807"/>
                  </a:cubicBezTo>
                  <a:cubicBezTo>
                    <a:pt x="28207" y="7318"/>
                    <a:pt x="26931" y="5950"/>
                    <a:pt x="25441" y="4795"/>
                  </a:cubicBezTo>
                  <a:cubicBezTo>
                    <a:pt x="23952" y="3610"/>
                    <a:pt x="22371" y="2607"/>
                    <a:pt x="20700" y="1847"/>
                  </a:cubicBezTo>
                  <a:cubicBezTo>
                    <a:pt x="18043" y="650"/>
                    <a:pt x="15237" y="0"/>
                    <a:pt x="125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4" name="Google Shape;5274;p32"/>
            <p:cNvSpPr/>
            <p:nvPr/>
          </p:nvSpPr>
          <p:spPr>
            <a:xfrm>
              <a:off x="4517017" y="4790843"/>
              <a:ext cx="150014" cy="116482"/>
            </a:xfrm>
            <a:custGeom>
              <a:avLst/>
              <a:gdLst/>
              <a:ahLst/>
              <a:cxnLst/>
              <a:rect l="l" t="t" r="r" b="b"/>
              <a:pathLst>
                <a:path w="5373" h="4172" extrusionOk="0">
                  <a:moveTo>
                    <a:pt x="5182" y="0"/>
                  </a:moveTo>
                  <a:cubicBezTo>
                    <a:pt x="4283" y="0"/>
                    <a:pt x="3523" y="783"/>
                    <a:pt x="2819" y="1310"/>
                  </a:cubicBezTo>
                  <a:cubicBezTo>
                    <a:pt x="1785" y="2070"/>
                    <a:pt x="752" y="2830"/>
                    <a:pt x="83" y="3924"/>
                  </a:cubicBezTo>
                  <a:cubicBezTo>
                    <a:pt x="0" y="4035"/>
                    <a:pt x="94" y="4172"/>
                    <a:pt x="203" y="4172"/>
                  </a:cubicBezTo>
                  <a:cubicBezTo>
                    <a:pt x="214" y="4172"/>
                    <a:pt x="225" y="4170"/>
                    <a:pt x="235" y="4168"/>
                  </a:cubicBezTo>
                  <a:cubicBezTo>
                    <a:pt x="1299" y="3681"/>
                    <a:pt x="2181" y="2830"/>
                    <a:pt x="3092" y="2131"/>
                  </a:cubicBezTo>
                  <a:cubicBezTo>
                    <a:pt x="3852" y="1523"/>
                    <a:pt x="4947" y="1067"/>
                    <a:pt x="5311" y="64"/>
                  </a:cubicBezTo>
                  <a:cubicBezTo>
                    <a:pt x="5372" y="34"/>
                    <a:pt x="5311" y="3"/>
                    <a:pt x="5281" y="3"/>
                  </a:cubicBezTo>
                  <a:cubicBezTo>
                    <a:pt x="5248" y="1"/>
                    <a:pt x="5215" y="0"/>
                    <a:pt x="5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5" name="Google Shape;5275;p32"/>
            <p:cNvSpPr/>
            <p:nvPr/>
          </p:nvSpPr>
          <p:spPr>
            <a:xfrm>
              <a:off x="4443141" y="4689857"/>
              <a:ext cx="148339" cy="116510"/>
            </a:xfrm>
            <a:custGeom>
              <a:avLst/>
              <a:gdLst/>
              <a:ahLst/>
              <a:cxnLst/>
              <a:rect l="l" t="t" r="r" b="b"/>
              <a:pathLst>
                <a:path w="5313" h="4173" extrusionOk="0">
                  <a:moveTo>
                    <a:pt x="5123" y="0"/>
                  </a:moveTo>
                  <a:cubicBezTo>
                    <a:pt x="4224" y="0"/>
                    <a:pt x="3463" y="784"/>
                    <a:pt x="2760" y="1341"/>
                  </a:cubicBezTo>
                  <a:cubicBezTo>
                    <a:pt x="1787" y="2101"/>
                    <a:pt x="723" y="2861"/>
                    <a:pt x="54" y="3955"/>
                  </a:cubicBezTo>
                  <a:cubicBezTo>
                    <a:pt x="0" y="4064"/>
                    <a:pt x="92" y="4172"/>
                    <a:pt x="177" y="4172"/>
                  </a:cubicBezTo>
                  <a:cubicBezTo>
                    <a:pt x="187" y="4172"/>
                    <a:pt x="197" y="4171"/>
                    <a:pt x="206" y="4168"/>
                  </a:cubicBezTo>
                  <a:cubicBezTo>
                    <a:pt x="1270" y="3681"/>
                    <a:pt x="2152" y="2861"/>
                    <a:pt x="3064" y="2131"/>
                  </a:cubicBezTo>
                  <a:cubicBezTo>
                    <a:pt x="3824" y="1523"/>
                    <a:pt x="4918" y="1067"/>
                    <a:pt x="5283" y="64"/>
                  </a:cubicBezTo>
                  <a:cubicBezTo>
                    <a:pt x="5313" y="34"/>
                    <a:pt x="5283" y="3"/>
                    <a:pt x="5222" y="3"/>
                  </a:cubicBezTo>
                  <a:cubicBezTo>
                    <a:pt x="5189" y="1"/>
                    <a:pt x="5155" y="0"/>
                    <a:pt x="5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6" name="Google Shape;5276;p32"/>
            <p:cNvSpPr/>
            <p:nvPr/>
          </p:nvSpPr>
          <p:spPr>
            <a:xfrm>
              <a:off x="4380991" y="4615450"/>
              <a:ext cx="184188" cy="39954"/>
            </a:xfrm>
            <a:custGeom>
              <a:avLst/>
              <a:gdLst/>
              <a:ahLst/>
              <a:cxnLst/>
              <a:rect l="l" t="t" r="r" b="b"/>
              <a:pathLst>
                <a:path w="6597" h="1431" extrusionOk="0">
                  <a:moveTo>
                    <a:pt x="5461" y="0"/>
                  </a:moveTo>
                  <a:cubicBezTo>
                    <a:pt x="4894" y="0"/>
                    <a:pt x="4306" y="135"/>
                    <a:pt x="3770" y="206"/>
                  </a:cubicBezTo>
                  <a:cubicBezTo>
                    <a:pt x="2524" y="358"/>
                    <a:pt x="1217" y="510"/>
                    <a:pt x="122" y="1149"/>
                  </a:cubicBezTo>
                  <a:cubicBezTo>
                    <a:pt x="1" y="1209"/>
                    <a:pt x="1" y="1422"/>
                    <a:pt x="153" y="1422"/>
                  </a:cubicBezTo>
                  <a:cubicBezTo>
                    <a:pt x="258" y="1428"/>
                    <a:pt x="363" y="1430"/>
                    <a:pt x="468" y="1430"/>
                  </a:cubicBezTo>
                  <a:cubicBezTo>
                    <a:pt x="1544" y="1430"/>
                    <a:pt x="2596" y="1165"/>
                    <a:pt x="3648" y="1027"/>
                  </a:cubicBezTo>
                  <a:cubicBezTo>
                    <a:pt x="4651" y="875"/>
                    <a:pt x="5837" y="1027"/>
                    <a:pt x="6597" y="389"/>
                  </a:cubicBezTo>
                  <a:lnTo>
                    <a:pt x="6597" y="267"/>
                  </a:lnTo>
                  <a:cubicBezTo>
                    <a:pt x="6246" y="67"/>
                    <a:pt x="5859" y="0"/>
                    <a:pt x="5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7" name="Google Shape;5277;p32"/>
            <p:cNvSpPr/>
            <p:nvPr/>
          </p:nvSpPr>
          <p:spPr>
            <a:xfrm>
              <a:off x="4408995" y="4485957"/>
              <a:ext cx="178241" cy="65696"/>
            </a:xfrm>
            <a:custGeom>
              <a:avLst/>
              <a:gdLst/>
              <a:ahLst/>
              <a:cxnLst/>
              <a:rect l="l" t="t" r="r" b="b"/>
              <a:pathLst>
                <a:path w="6384" h="2353" extrusionOk="0">
                  <a:moveTo>
                    <a:pt x="490" y="1"/>
                  </a:moveTo>
                  <a:cubicBezTo>
                    <a:pt x="388" y="1"/>
                    <a:pt x="286" y="4"/>
                    <a:pt x="183" y="11"/>
                  </a:cubicBezTo>
                  <a:cubicBezTo>
                    <a:pt x="62" y="11"/>
                    <a:pt x="1" y="194"/>
                    <a:pt x="122" y="285"/>
                  </a:cubicBezTo>
                  <a:cubicBezTo>
                    <a:pt x="1126" y="893"/>
                    <a:pt x="2281" y="1136"/>
                    <a:pt x="3375" y="1531"/>
                  </a:cubicBezTo>
                  <a:cubicBezTo>
                    <a:pt x="4207" y="1800"/>
                    <a:pt x="5086" y="2353"/>
                    <a:pt x="5951" y="2353"/>
                  </a:cubicBezTo>
                  <a:cubicBezTo>
                    <a:pt x="6065" y="2353"/>
                    <a:pt x="6179" y="2343"/>
                    <a:pt x="6293" y="2322"/>
                  </a:cubicBezTo>
                  <a:cubicBezTo>
                    <a:pt x="6354" y="2322"/>
                    <a:pt x="6384" y="2291"/>
                    <a:pt x="6354" y="2261"/>
                  </a:cubicBezTo>
                  <a:cubicBezTo>
                    <a:pt x="5837" y="1410"/>
                    <a:pt x="4743" y="1197"/>
                    <a:pt x="3861" y="832"/>
                  </a:cubicBezTo>
                  <a:cubicBezTo>
                    <a:pt x="2797" y="468"/>
                    <a:pt x="1681" y="1"/>
                    <a:pt x="4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8" name="Google Shape;5278;p32"/>
            <p:cNvSpPr/>
            <p:nvPr/>
          </p:nvSpPr>
          <p:spPr>
            <a:xfrm>
              <a:off x="4964882" y="5253952"/>
              <a:ext cx="51792" cy="191280"/>
            </a:xfrm>
            <a:custGeom>
              <a:avLst/>
              <a:gdLst/>
              <a:ahLst/>
              <a:cxnLst/>
              <a:rect l="l" t="t" r="r" b="b"/>
              <a:pathLst>
                <a:path w="1855" h="6851" extrusionOk="0">
                  <a:moveTo>
                    <a:pt x="1402" y="1"/>
                  </a:moveTo>
                  <a:cubicBezTo>
                    <a:pt x="1389" y="1"/>
                    <a:pt x="1376" y="4"/>
                    <a:pt x="1368" y="12"/>
                  </a:cubicBezTo>
                  <a:cubicBezTo>
                    <a:pt x="638" y="651"/>
                    <a:pt x="608" y="1836"/>
                    <a:pt x="456" y="2778"/>
                  </a:cubicBezTo>
                  <a:cubicBezTo>
                    <a:pt x="213" y="4085"/>
                    <a:pt x="0" y="5392"/>
                    <a:pt x="274" y="6730"/>
                  </a:cubicBezTo>
                  <a:cubicBezTo>
                    <a:pt x="291" y="6800"/>
                    <a:pt x="350" y="6850"/>
                    <a:pt x="408" y="6850"/>
                  </a:cubicBezTo>
                  <a:cubicBezTo>
                    <a:pt x="450" y="6850"/>
                    <a:pt x="491" y="6824"/>
                    <a:pt x="517" y="6760"/>
                  </a:cubicBezTo>
                  <a:cubicBezTo>
                    <a:pt x="942" y="5636"/>
                    <a:pt x="1034" y="4389"/>
                    <a:pt x="1216" y="3204"/>
                  </a:cubicBezTo>
                  <a:cubicBezTo>
                    <a:pt x="1368" y="2171"/>
                    <a:pt x="1854" y="1076"/>
                    <a:pt x="1489" y="73"/>
                  </a:cubicBezTo>
                  <a:cubicBezTo>
                    <a:pt x="1489" y="29"/>
                    <a:pt x="1441" y="1"/>
                    <a:pt x="14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9" name="Google Shape;5279;p32"/>
            <p:cNvSpPr/>
            <p:nvPr/>
          </p:nvSpPr>
          <p:spPr>
            <a:xfrm>
              <a:off x="4843514" y="5230137"/>
              <a:ext cx="53495" cy="191922"/>
            </a:xfrm>
            <a:custGeom>
              <a:avLst/>
              <a:gdLst/>
              <a:ahLst/>
              <a:cxnLst/>
              <a:rect l="l" t="t" r="r" b="b"/>
              <a:pathLst>
                <a:path w="1916" h="6874" extrusionOk="0">
                  <a:moveTo>
                    <a:pt x="1459" y="1"/>
                  </a:moveTo>
                  <a:cubicBezTo>
                    <a:pt x="1449" y="1"/>
                    <a:pt x="1439" y="4"/>
                    <a:pt x="1429" y="14"/>
                  </a:cubicBezTo>
                  <a:cubicBezTo>
                    <a:pt x="700" y="683"/>
                    <a:pt x="669" y="1838"/>
                    <a:pt x="517" y="2811"/>
                  </a:cubicBezTo>
                  <a:cubicBezTo>
                    <a:pt x="274" y="4087"/>
                    <a:pt x="0" y="5455"/>
                    <a:pt x="304" y="6762"/>
                  </a:cubicBezTo>
                  <a:cubicBezTo>
                    <a:pt x="342" y="6818"/>
                    <a:pt x="413" y="6874"/>
                    <a:pt x="477" y="6874"/>
                  </a:cubicBezTo>
                  <a:cubicBezTo>
                    <a:pt x="517" y="6874"/>
                    <a:pt x="554" y="6851"/>
                    <a:pt x="578" y="6793"/>
                  </a:cubicBezTo>
                  <a:cubicBezTo>
                    <a:pt x="1004" y="5638"/>
                    <a:pt x="1064" y="4391"/>
                    <a:pt x="1277" y="3175"/>
                  </a:cubicBezTo>
                  <a:cubicBezTo>
                    <a:pt x="1429" y="2142"/>
                    <a:pt x="1915" y="1048"/>
                    <a:pt x="1520" y="14"/>
                  </a:cubicBezTo>
                  <a:cubicBezTo>
                    <a:pt x="1500" y="14"/>
                    <a:pt x="1480" y="1"/>
                    <a:pt x="14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0" name="Google Shape;5280;p32"/>
            <p:cNvSpPr/>
            <p:nvPr/>
          </p:nvSpPr>
          <p:spPr>
            <a:xfrm>
              <a:off x="4710419" y="5177675"/>
              <a:ext cx="123797" cy="145826"/>
            </a:xfrm>
            <a:custGeom>
              <a:avLst/>
              <a:gdLst/>
              <a:ahLst/>
              <a:cxnLst/>
              <a:rect l="l" t="t" r="r" b="b"/>
              <a:pathLst>
                <a:path w="4434" h="5223" extrusionOk="0">
                  <a:moveTo>
                    <a:pt x="4390" y="1"/>
                  </a:moveTo>
                  <a:cubicBezTo>
                    <a:pt x="4384" y="1"/>
                    <a:pt x="4378" y="3"/>
                    <a:pt x="4372" y="9"/>
                  </a:cubicBezTo>
                  <a:cubicBezTo>
                    <a:pt x="3400" y="161"/>
                    <a:pt x="2792" y="1103"/>
                    <a:pt x="2184" y="1833"/>
                  </a:cubicBezTo>
                  <a:cubicBezTo>
                    <a:pt x="1363" y="2775"/>
                    <a:pt x="451" y="3778"/>
                    <a:pt x="26" y="5024"/>
                  </a:cubicBezTo>
                  <a:cubicBezTo>
                    <a:pt x="1" y="5123"/>
                    <a:pt x="77" y="5223"/>
                    <a:pt x="156" y="5223"/>
                  </a:cubicBezTo>
                  <a:cubicBezTo>
                    <a:pt x="174" y="5223"/>
                    <a:pt x="191" y="5218"/>
                    <a:pt x="208" y="5206"/>
                  </a:cubicBezTo>
                  <a:cubicBezTo>
                    <a:pt x="1181" y="4477"/>
                    <a:pt x="1849" y="3444"/>
                    <a:pt x="2609" y="2562"/>
                  </a:cubicBezTo>
                  <a:cubicBezTo>
                    <a:pt x="3248" y="1802"/>
                    <a:pt x="4251" y="1103"/>
                    <a:pt x="4433" y="70"/>
                  </a:cubicBezTo>
                  <a:cubicBezTo>
                    <a:pt x="4433" y="45"/>
                    <a:pt x="4413" y="1"/>
                    <a:pt x="4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1" name="Google Shape;5281;p32"/>
            <p:cNvSpPr/>
            <p:nvPr/>
          </p:nvSpPr>
          <p:spPr>
            <a:xfrm>
              <a:off x="4628809" y="5091598"/>
              <a:ext cx="165510" cy="92276"/>
            </a:xfrm>
            <a:custGeom>
              <a:avLst/>
              <a:gdLst/>
              <a:ahLst/>
              <a:cxnLst/>
              <a:rect l="l" t="t" r="r" b="b"/>
              <a:pathLst>
                <a:path w="5928" h="3305" extrusionOk="0">
                  <a:moveTo>
                    <a:pt x="5424" y="1"/>
                  </a:moveTo>
                  <a:cubicBezTo>
                    <a:pt x="4629" y="1"/>
                    <a:pt x="3866" y="545"/>
                    <a:pt x="3192" y="934"/>
                  </a:cubicBezTo>
                  <a:cubicBezTo>
                    <a:pt x="2037" y="1481"/>
                    <a:pt x="912" y="2058"/>
                    <a:pt x="61" y="3061"/>
                  </a:cubicBezTo>
                  <a:cubicBezTo>
                    <a:pt x="0" y="3153"/>
                    <a:pt x="61" y="3305"/>
                    <a:pt x="183" y="3305"/>
                  </a:cubicBezTo>
                  <a:cubicBezTo>
                    <a:pt x="1307" y="3001"/>
                    <a:pt x="2310" y="2332"/>
                    <a:pt x="3344" y="1785"/>
                  </a:cubicBezTo>
                  <a:cubicBezTo>
                    <a:pt x="4195" y="1329"/>
                    <a:pt x="5350" y="1086"/>
                    <a:pt x="5867" y="174"/>
                  </a:cubicBezTo>
                  <a:cubicBezTo>
                    <a:pt x="5928" y="113"/>
                    <a:pt x="5867" y="52"/>
                    <a:pt x="5836" y="52"/>
                  </a:cubicBezTo>
                  <a:cubicBezTo>
                    <a:pt x="5698" y="17"/>
                    <a:pt x="5561" y="1"/>
                    <a:pt x="5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2" name="Google Shape;5282;p32"/>
            <p:cNvSpPr/>
            <p:nvPr/>
          </p:nvSpPr>
          <p:spPr>
            <a:xfrm>
              <a:off x="5322146" y="5436019"/>
              <a:ext cx="185863" cy="29065"/>
            </a:xfrm>
            <a:custGeom>
              <a:avLst/>
              <a:gdLst/>
              <a:ahLst/>
              <a:cxnLst/>
              <a:rect l="l" t="t" r="r" b="b"/>
              <a:pathLst>
                <a:path w="6657" h="1041" extrusionOk="0">
                  <a:moveTo>
                    <a:pt x="5085" y="1"/>
                  </a:moveTo>
                  <a:cubicBezTo>
                    <a:pt x="4660" y="1"/>
                    <a:pt x="4230" y="44"/>
                    <a:pt x="3831" y="57"/>
                  </a:cubicBezTo>
                  <a:cubicBezTo>
                    <a:pt x="2584" y="148"/>
                    <a:pt x="1308" y="148"/>
                    <a:pt x="122" y="695"/>
                  </a:cubicBezTo>
                  <a:cubicBezTo>
                    <a:pt x="1" y="756"/>
                    <a:pt x="1" y="938"/>
                    <a:pt x="122" y="969"/>
                  </a:cubicBezTo>
                  <a:cubicBezTo>
                    <a:pt x="458" y="1020"/>
                    <a:pt x="789" y="1040"/>
                    <a:pt x="1118" y="1040"/>
                  </a:cubicBezTo>
                  <a:cubicBezTo>
                    <a:pt x="1950" y="1040"/>
                    <a:pt x="2768" y="913"/>
                    <a:pt x="3618" y="847"/>
                  </a:cubicBezTo>
                  <a:cubicBezTo>
                    <a:pt x="3776" y="837"/>
                    <a:pt x="3938" y="835"/>
                    <a:pt x="4104" y="835"/>
                  </a:cubicBezTo>
                  <a:cubicBezTo>
                    <a:pt x="4297" y="835"/>
                    <a:pt x="4493" y="838"/>
                    <a:pt x="4690" y="838"/>
                  </a:cubicBezTo>
                  <a:cubicBezTo>
                    <a:pt x="5362" y="838"/>
                    <a:pt x="6034" y="796"/>
                    <a:pt x="6566" y="422"/>
                  </a:cubicBezTo>
                  <a:cubicBezTo>
                    <a:pt x="6584" y="427"/>
                    <a:pt x="6598" y="430"/>
                    <a:pt x="6609" y="430"/>
                  </a:cubicBezTo>
                  <a:cubicBezTo>
                    <a:pt x="6656" y="430"/>
                    <a:pt x="6652" y="385"/>
                    <a:pt x="6627" y="361"/>
                  </a:cubicBezTo>
                  <a:cubicBezTo>
                    <a:pt x="6166" y="71"/>
                    <a:pt x="5629" y="1"/>
                    <a:pt x="50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3" name="Google Shape;5283;p32"/>
            <p:cNvSpPr/>
            <p:nvPr/>
          </p:nvSpPr>
          <p:spPr>
            <a:xfrm>
              <a:off x="5285068" y="5291058"/>
              <a:ext cx="133011" cy="133374"/>
            </a:xfrm>
            <a:custGeom>
              <a:avLst/>
              <a:gdLst/>
              <a:ahLst/>
              <a:cxnLst/>
              <a:rect l="l" t="t" r="r" b="b"/>
              <a:pathLst>
                <a:path w="4764" h="4777" extrusionOk="0">
                  <a:moveTo>
                    <a:pt x="4698" y="0"/>
                  </a:moveTo>
                  <a:cubicBezTo>
                    <a:pt x="4689" y="0"/>
                    <a:pt x="4679" y="6"/>
                    <a:pt x="4672" y="21"/>
                  </a:cubicBezTo>
                  <a:cubicBezTo>
                    <a:pt x="3730" y="82"/>
                    <a:pt x="3031" y="963"/>
                    <a:pt x="2393" y="1601"/>
                  </a:cubicBezTo>
                  <a:cubicBezTo>
                    <a:pt x="1481" y="2483"/>
                    <a:pt x="538" y="3395"/>
                    <a:pt x="52" y="4580"/>
                  </a:cubicBezTo>
                  <a:cubicBezTo>
                    <a:pt x="1" y="4657"/>
                    <a:pt x="79" y="4777"/>
                    <a:pt x="177" y="4777"/>
                  </a:cubicBezTo>
                  <a:cubicBezTo>
                    <a:pt x="196" y="4777"/>
                    <a:pt x="215" y="4772"/>
                    <a:pt x="234" y="4763"/>
                  </a:cubicBezTo>
                  <a:cubicBezTo>
                    <a:pt x="1207" y="4124"/>
                    <a:pt x="1937" y="3212"/>
                    <a:pt x="2788" y="2361"/>
                  </a:cubicBezTo>
                  <a:cubicBezTo>
                    <a:pt x="3456" y="1693"/>
                    <a:pt x="4490" y="1085"/>
                    <a:pt x="4763" y="82"/>
                  </a:cubicBezTo>
                  <a:cubicBezTo>
                    <a:pt x="4763" y="59"/>
                    <a:pt x="4728" y="0"/>
                    <a:pt x="46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4" name="Google Shape;5284;p32"/>
            <p:cNvSpPr/>
            <p:nvPr/>
          </p:nvSpPr>
          <p:spPr>
            <a:xfrm>
              <a:off x="4448892" y="5305213"/>
              <a:ext cx="142280" cy="136808"/>
            </a:xfrm>
            <a:custGeom>
              <a:avLst/>
              <a:gdLst/>
              <a:ahLst/>
              <a:cxnLst/>
              <a:rect l="l" t="t" r="r" b="b"/>
              <a:pathLst>
                <a:path w="5096" h="4900" extrusionOk="0">
                  <a:moveTo>
                    <a:pt x="92" y="0"/>
                  </a:moveTo>
                  <a:cubicBezTo>
                    <a:pt x="61" y="0"/>
                    <a:pt x="0" y="31"/>
                    <a:pt x="0" y="61"/>
                  </a:cubicBezTo>
                  <a:cubicBezTo>
                    <a:pt x="152" y="1064"/>
                    <a:pt x="1064" y="1794"/>
                    <a:pt x="1763" y="2462"/>
                  </a:cubicBezTo>
                  <a:cubicBezTo>
                    <a:pt x="2706" y="3404"/>
                    <a:pt x="3618" y="4377"/>
                    <a:pt x="4833" y="4894"/>
                  </a:cubicBezTo>
                  <a:cubicBezTo>
                    <a:pt x="4849" y="4898"/>
                    <a:pt x="4865" y="4900"/>
                    <a:pt x="4881" y="4900"/>
                  </a:cubicBezTo>
                  <a:cubicBezTo>
                    <a:pt x="4990" y="4900"/>
                    <a:pt x="5095" y="4813"/>
                    <a:pt x="5016" y="4681"/>
                  </a:cubicBezTo>
                  <a:cubicBezTo>
                    <a:pt x="4347" y="3648"/>
                    <a:pt x="3344" y="2888"/>
                    <a:pt x="2493" y="2006"/>
                  </a:cubicBezTo>
                  <a:cubicBezTo>
                    <a:pt x="1763" y="1277"/>
                    <a:pt x="1064" y="213"/>
                    <a:pt x="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5" name="Google Shape;5285;p32"/>
            <p:cNvSpPr/>
            <p:nvPr/>
          </p:nvSpPr>
          <p:spPr>
            <a:xfrm>
              <a:off x="4393722" y="5374790"/>
              <a:ext cx="84626" cy="187455"/>
            </a:xfrm>
            <a:custGeom>
              <a:avLst/>
              <a:gdLst/>
              <a:ahLst/>
              <a:cxnLst/>
              <a:rect l="l" t="t" r="r" b="b"/>
              <a:pathLst>
                <a:path w="3031" h="6714" extrusionOk="0">
                  <a:moveTo>
                    <a:pt x="366" y="1"/>
                  </a:moveTo>
                  <a:cubicBezTo>
                    <a:pt x="366" y="1"/>
                    <a:pt x="305" y="1"/>
                    <a:pt x="274" y="61"/>
                  </a:cubicBezTo>
                  <a:cubicBezTo>
                    <a:pt x="1" y="1034"/>
                    <a:pt x="548" y="2068"/>
                    <a:pt x="913" y="3010"/>
                  </a:cubicBezTo>
                  <a:cubicBezTo>
                    <a:pt x="1429" y="4317"/>
                    <a:pt x="1885" y="5624"/>
                    <a:pt x="2767" y="6657"/>
                  </a:cubicBezTo>
                  <a:cubicBezTo>
                    <a:pt x="2796" y="6697"/>
                    <a:pt x="2835" y="6714"/>
                    <a:pt x="2873" y="6714"/>
                  </a:cubicBezTo>
                  <a:cubicBezTo>
                    <a:pt x="2954" y="6714"/>
                    <a:pt x="3031" y="6639"/>
                    <a:pt x="3010" y="6536"/>
                  </a:cubicBezTo>
                  <a:cubicBezTo>
                    <a:pt x="2767" y="5289"/>
                    <a:pt x="2220" y="4165"/>
                    <a:pt x="1733" y="2949"/>
                  </a:cubicBezTo>
                  <a:cubicBezTo>
                    <a:pt x="1338" y="1946"/>
                    <a:pt x="1156" y="700"/>
                    <a:pt x="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6" name="Google Shape;5286;p32"/>
            <p:cNvSpPr/>
            <p:nvPr/>
          </p:nvSpPr>
          <p:spPr>
            <a:xfrm>
              <a:off x="4297845" y="5359518"/>
              <a:ext cx="39060" cy="199433"/>
            </a:xfrm>
            <a:custGeom>
              <a:avLst/>
              <a:gdLst/>
              <a:ahLst/>
              <a:cxnLst/>
              <a:rect l="l" t="t" r="r" b="b"/>
              <a:pathLst>
                <a:path w="1399" h="7143" extrusionOk="0">
                  <a:moveTo>
                    <a:pt x="821" y="0"/>
                  </a:moveTo>
                  <a:cubicBezTo>
                    <a:pt x="182" y="760"/>
                    <a:pt x="243" y="1915"/>
                    <a:pt x="182" y="2918"/>
                  </a:cubicBezTo>
                  <a:cubicBezTo>
                    <a:pt x="91" y="4256"/>
                    <a:pt x="0" y="5684"/>
                    <a:pt x="395" y="7022"/>
                  </a:cubicBezTo>
                  <a:cubicBezTo>
                    <a:pt x="430" y="7092"/>
                    <a:pt x="507" y="7142"/>
                    <a:pt x="570" y="7142"/>
                  </a:cubicBezTo>
                  <a:cubicBezTo>
                    <a:pt x="616" y="7142"/>
                    <a:pt x="656" y="7116"/>
                    <a:pt x="669" y="7052"/>
                  </a:cubicBezTo>
                  <a:cubicBezTo>
                    <a:pt x="973" y="5836"/>
                    <a:pt x="912" y="4499"/>
                    <a:pt x="973" y="3253"/>
                  </a:cubicBezTo>
                  <a:cubicBezTo>
                    <a:pt x="1003" y="2189"/>
                    <a:pt x="1398" y="1004"/>
                    <a:pt x="942" y="31"/>
                  </a:cubicBezTo>
                  <a:cubicBezTo>
                    <a:pt x="912" y="0"/>
                    <a:pt x="851" y="0"/>
                    <a:pt x="8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7" name="Google Shape;5287;p32"/>
            <p:cNvSpPr/>
            <p:nvPr/>
          </p:nvSpPr>
          <p:spPr>
            <a:xfrm>
              <a:off x="4305607" y="5036874"/>
              <a:ext cx="139070" cy="224533"/>
            </a:xfrm>
            <a:custGeom>
              <a:avLst/>
              <a:gdLst/>
              <a:ahLst/>
              <a:cxnLst/>
              <a:rect l="l" t="t" r="r" b="b"/>
              <a:pathLst>
                <a:path w="4981" h="8042" extrusionOk="0">
                  <a:moveTo>
                    <a:pt x="2513" y="0"/>
                  </a:moveTo>
                  <a:cubicBezTo>
                    <a:pt x="1418" y="0"/>
                    <a:pt x="710" y="912"/>
                    <a:pt x="391" y="2073"/>
                  </a:cubicBezTo>
                  <a:cubicBezTo>
                    <a:pt x="212" y="2669"/>
                    <a:pt x="121" y="3324"/>
                    <a:pt x="146" y="3894"/>
                  </a:cubicBezTo>
                  <a:lnTo>
                    <a:pt x="146" y="3894"/>
                  </a:lnTo>
                  <a:cubicBezTo>
                    <a:pt x="0" y="4726"/>
                    <a:pt x="40" y="5620"/>
                    <a:pt x="208" y="6268"/>
                  </a:cubicBezTo>
                  <a:cubicBezTo>
                    <a:pt x="477" y="7262"/>
                    <a:pt x="1316" y="8042"/>
                    <a:pt x="2283" y="8042"/>
                  </a:cubicBezTo>
                  <a:cubicBezTo>
                    <a:pt x="2410" y="8042"/>
                    <a:pt x="2540" y="8028"/>
                    <a:pt x="2670" y="8000"/>
                  </a:cubicBezTo>
                  <a:cubicBezTo>
                    <a:pt x="3734" y="7818"/>
                    <a:pt x="4373" y="6845"/>
                    <a:pt x="4616" y="5812"/>
                  </a:cubicBezTo>
                  <a:cubicBezTo>
                    <a:pt x="4798" y="4900"/>
                    <a:pt x="4980" y="3471"/>
                    <a:pt x="4768" y="2286"/>
                  </a:cubicBezTo>
                  <a:cubicBezTo>
                    <a:pt x="4585" y="1070"/>
                    <a:pt x="3947" y="67"/>
                    <a:pt x="2670" y="6"/>
                  </a:cubicBezTo>
                  <a:cubicBezTo>
                    <a:pt x="2617" y="2"/>
                    <a:pt x="2565" y="0"/>
                    <a:pt x="25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8" name="Google Shape;5288;p32"/>
            <p:cNvSpPr/>
            <p:nvPr/>
          </p:nvSpPr>
          <p:spPr>
            <a:xfrm>
              <a:off x="4716226" y="5555935"/>
              <a:ext cx="539694" cy="228246"/>
            </a:xfrm>
            <a:custGeom>
              <a:avLst/>
              <a:gdLst/>
              <a:ahLst/>
              <a:cxnLst/>
              <a:rect l="l" t="t" r="r" b="b"/>
              <a:pathLst>
                <a:path w="19330" h="8175" extrusionOk="0">
                  <a:moveTo>
                    <a:pt x="19004" y="0"/>
                  </a:moveTo>
                  <a:cubicBezTo>
                    <a:pt x="18953" y="0"/>
                    <a:pt x="18898" y="15"/>
                    <a:pt x="18845" y="48"/>
                  </a:cubicBezTo>
                  <a:cubicBezTo>
                    <a:pt x="16231" y="2145"/>
                    <a:pt x="13222" y="3330"/>
                    <a:pt x="9940" y="3908"/>
                  </a:cubicBezTo>
                  <a:cubicBezTo>
                    <a:pt x="8906" y="4080"/>
                    <a:pt x="7859" y="4107"/>
                    <a:pt x="6814" y="4107"/>
                  </a:cubicBezTo>
                  <a:cubicBezTo>
                    <a:pt x="6337" y="4107"/>
                    <a:pt x="5860" y="4102"/>
                    <a:pt x="5385" y="4102"/>
                  </a:cubicBezTo>
                  <a:cubicBezTo>
                    <a:pt x="3781" y="4102"/>
                    <a:pt x="2200" y="4166"/>
                    <a:pt x="699" y="4729"/>
                  </a:cubicBezTo>
                  <a:cubicBezTo>
                    <a:pt x="274" y="4881"/>
                    <a:pt x="0" y="5488"/>
                    <a:pt x="395" y="5914"/>
                  </a:cubicBezTo>
                  <a:cubicBezTo>
                    <a:pt x="2049" y="7567"/>
                    <a:pt x="4240" y="8174"/>
                    <a:pt x="6451" y="8174"/>
                  </a:cubicBezTo>
                  <a:cubicBezTo>
                    <a:pt x="8101" y="8174"/>
                    <a:pt x="9761" y="7836"/>
                    <a:pt x="11216" y="7343"/>
                  </a:cubicBezTo>
                  <a:cubicBezTo>
                    <a:pt x="12979" y="6795"/>
                    <a:pt x="14560" y="5884"/>
                    <a:pt x="15927" y="4698"/>
                  </a:cubicBezTo>
                  <a:cubicBezTo>
                    <a:pt x="17295" y="3513"/>
                    <a:pt x="18390" y="2084"/>
                    <a:pt x="19210" y="352"/>
                  </a:cubicBezTo>
                  <a:cubicBezTo>
                    <a:pt x="19329" y="185"/>
                    <a:pt x="19188" y="0"/>
                    <a:pt x="190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9" name="Google Shape;5289;p32"/>
            <p:cNvSpPr/>
            <p:nvPr/>
          </p:nvSpPr>
          <p:spPr>
            <a:xfrm>
              <a:off x="4828241" y="4626785"/>
              <a:ext cx="433681" cy="528944"/>
            </a:xfrm>
            <a:custGeom>
              <a:avLst/>
              <a:gdLst/>
              <a:ahLst/>
              <a:cxnLst/>
              <a:rect l="l" t="t" r="r" b="b"/>
              <a:pathLst>
                <a:path w="15533" h="18945" extrusionOk="0">
                  <a:moveTo>
                    <a:pt x="7731" y="0"/>
                  </a:moveTo>
                  <a:cubicBezTo>
                    <a:pt x="6611" y="0"/>
                    <a:pt x="5433" y="442"/>
                    <a:pt x="4256" y="1472"/>
                  </a:cubicBezTo>
                  <a:cubicBezTo>
                    <a:pt x="2280" y="3144"/>
                    <a:pt x="912" y="6031"/>
                    <a:pt x="456" y="8980"/>
                  </a:cubicBezTo>
                  <a:cubicBezTo>
                    <a:pt x="0" y="11959"/>
                    <a:pt x="517" y="15029"/>
                    <a:pt x="2432" y="17156"/>
                  </a:cubicBezTo>
                  <a:cubicBezTo>
                    <a:pt x="3528" y="18348"/>
                    <a:pt x="5062" y="18945"/>
                    <a:pt x="6596" y="18945"/>
                  </a:cubicBezTo>
                  <a:cubicBezTo>
                    <a:pt x="7147" y="18945"/>
                    <a:pt x="7699" y="18867"/>
                    <a:pt x="8230" y="18713"/>
                  </a:cubicBezTo>
                  <a:lnTo>
                    <a:pt x="8230" y="18713"/>
                  </a:lnTo>
                  <a:cubicBezTo>
                    <a:pt x="8407" y="18730"/>
                    <a:pt x="8585" y="18739"/>
                    <a:pt x="8763" y="18739"/>
                  </a:cubicBezTo>
                  <a:cubicBezTo>
                    <a:pt x="9780" y="18739"/>
                    <a:pt x="10806" y="18457"/>
                    <a:pt x="11703" y="17916"/>
                  </a:cubicBezTo>
                  <a:cubicBezTo>
                    <a:pt x="14317" y="16336"/>
                    <a:pt x="15533" y="13114"/>
                    <a:pt x="15259" y="9983"/>
                  </a:cubicBezTo>
                  <a:cubicBezTo>
                    <a:pt x="15137" y="8615"/>
                    <a:pt x="14773" y="7095"/>
                    <a:pt x="14104" y="5636"/>
                  </a:cubicBezTo>
                  <a:cubicBezTo>
                    <a:pt x="13800" y="4907"/>
                    <a:pt x="13435" y="4238"/>
                    <a:pt x="13010" y="3600"/>
                  </a:cubicBezTo>
                  <a:cubicBezTo>
                    <a:pt x="12584" y="2931"/>
                    <a:pt x="12159" y="2384"/>
                    <a:pt x="11612" y="1837"/>
                  </a:cubicBezTo>
                  <a:cubicBezTo>
                    <a:pt x="10489" y="714"/>
                    <a:pt x="9156" y="0"/>
                    <a:pt x="77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0" name="Google Shape;5290;p32"/>
            <p:cNvSpPr/>
            <p:nvPr/>
          </p:nvSpPr>
          <p:spPr>
            <a:xfrm>
              <a:off x="4655109" y="4453151"/>
              <a:ext cx="211103" cy="164672"/>
            </a:xfrm>
            <a:custGeom>
              <a:avLst/>
              <a:gdLst/>
              <a:ahLst/>
              <a:cxnLst/>
              <a:rect l="l" t="t" r="r" b="b"/>
              <a:pathLst>
                <a:path w="7561" h="5898" extrusionOk="0">
                  <a:moveTo>
                    <a:pt x="3837" y="1"/>
                  </a:moveTo>
                  <a:cubicBezTo>
                    <a:pt x="3825" y="1"/>
                    <a:pt x="3812" y="1"/>
                    <a:pt x="3800" y="1"/>
                  </a:cubicBezTo>
                  <a:cubicBezTo>
                    <a:pt x="3618" y="31"/>
                    <a:pt x="3375" y="31"/>
                    <a:pt x="3192" y="62"/>
                  </a:cubicBezTo>
                  <a:lnTo>
                    <a:pt x="3162" y="62"/>
                  </a:lnTo>
                  <a:lnTo>
                    <a:pt x="2615" y="153"/>
                  </a:lnTo>
                  <a:cubicBezTo>
                    <a:pt x="2250" y="214"/>
                    <a:pt x="1855" y="396"/>
                    <a:pt x="1551" y="609"/>
                  </a:cubicBezTo>
                  <a:cubicBezTo>
                    <a:pt x="639" y="1186"/>
                    <a:pt x="1" y="2250"/>
                    <a:pt x="61" y="3375"/>
                  </a:cubicBezTo>
                  <a:cubicBezTo>
                    <a:pt x="83" y="3672"/>
                    <a:pt x="153" y="3971"/>
                    <a:pt x="265" y="4254"/>
                  </a:cubicBezTo>
                  <a:lnTo>
                    <a:pt x="265" y="4254"/>
                  </a:lnTo>
                  <a:cubicBezTo>
                    <a:pt x="345" y="4529"/>
                    <a:pt x="489" y="4790"/>
                    <a:pt x="709" y="5023"/>
                  </a:cubicBezTo>
                  <a:lnTo>
                    <a:pt x="709" y="5023"/>
                  </a:lnTo>
                  <a:cubicBezTo>
                    <a:pt x="1124" y="5542"/>
                    <a:pt x="1712" y="5898"/>
                    <a:pt x="2402" y="5898"/>
                  </a:cubicBezTo>
                  <a:cubicBezTo>
                    <a:pt x="2524" y="5898"/>
                    <a:pt x="2647" y="5888"/>
                    <a:pt x="2768" y="5868"/>
                  </a:cubicBezTo>
                  <a:lnTo>
                    <a:pt x="2768" y="5868"/>
                  </a:lnTo>
                  <a:cubicBezTo>
                    <a:pt x="2864" y="5874"/>
                    <a:pt x="2961" y="5877"/>
                    <a:pt x="3058" y="5877"/>
                  </a:cubicBezTo>
                  <a:cubicBezTo>
                    <a:pt x="4168" y="5877"/>
                    <a:pt x="5319" y="5466"/>
                    <a:pt x="5989" y="4682"/>
                  </a:cubicBezTo>
                  <a:cubicBezTo>
                    <a:pt x="7561" y="2838"/>
                    <a:pt x="6156" y="1"/>
                    <a:pt x="38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1" name="Google Shape;5291;p32"/>
            <p:cNvSpPr/>
            <p:nvPr/>
          </p:nvSpPr>
          <p:spPr>
            <a:xfrm>
              <a:off x="4072950" y="4265138"/>
              <a:ext cx="1587001" cy="1700886"/>
            </a:xfrm>
            <a:custGeom>
              <a:avLst/>
              <a:gdLst/>
              <a:ahLst/>
              <a:cxnLst/>
              <a:rect l="l" t="t" r="r" b="b"/>
              <a:pathLst>
                <a:path w="56841" h="60920" extrusionOk="0">
                  <a:moveTo>
                    <a:pt x="27388" y="1131"/>
                  </a:moveTo>
                  <a:cubicBezTo>
                    <a:pt x="29406" y="1131"/>
                    <a:pt x="31460" y="1375"/>
                    <a:pt x="33466" y="1872"/>
                  </a:cubicBezTo>
                  <a:cubicBezTo>
                    <a:pt x="35046" y="2297"/>
                    <a:pt x="36657" y="2875"/>
                    <a:pt x="38177" y="3635"/>
                  </a:cubicBezTo>
                  <a:cubicBezTo>
                    <a:pt x="39727" y="4395"/>
                    <a:pt x="41217" y="5306"/>
                    <a:pt x="42645" y="6401"/>
                  </a:cubicBezTo>
                  <a:cubicBezTo>
                    <a:pt x="42661" y="6410"/>
                    <a:pt x="42676" y="6418"/>
                    <a:pt x="42691" y="6425"/>
                  </a:cubicBezTo>
                  <a:lnTo>
                    <a:pt x="42691" y="6425"/>
                  </a:lnTo>
                  <a:cubicBezTo>
                    <a:pt x="46166" y="9257"/>
                    <a:pt x="49152" y="12545"/>
                    <a:pt x="51399" y="16735"/>
                  </a:cubicBezTo>
                  <a:cubicBezTo>
                    <a:pt x="52129" y="18073"/>
                    <a:pt x="52737" y="19349"/>
                    <a:pt x="53253" y="20717"/>
                  </a:cubicBezTo>
                  <a:cubicBezTo>
                    <a:pt x="53831" y="22085"/>
                    <a:pt x="54287" y="23453"/>
                    <a:pt x="54652" y="24820"/>
                  </a:cubicBezTo>
                  <a:cubicBezTo>
                    <a:pt x="55047" y="26219"/>
                    <a:pt x="55320" y="27556"/>
                    <a:pt x="55533" y="28954"/>
                  </a:cubicBezTo>
                  <a:cubicBezTo>
                    <a:pt x="55716" y="30322"/>
                    <a:pt x="55837" y="31690"/>
                    <a:pt x="55837" y="33058"/>
                  </a:cubicBezTo>
                  <a:cubicBezTo>
                    <a:pt x="55837" y="38711"/>
                    <a:pt x="53740" y="43818"/>
                    <a:pt x="50457" y="48195"/>
                  </a:cubicBezTo>
                  <a:cubicBezTo>
                    <a:pt x="48785" y="50383"/>
                    <a:pt x="46840" y="52359"/>
                    <a:pt x="44682" y="54091"/>
                  </a:cubicBezTo>
                  <a:cubicBezTo>
                    <a:pt x="42493" y="55793"/>
                    <a:pt x="40062" y="57222"/>
                    <a:pt x="37569" y="58286"/>
                  </a:cubicBezTo>
                  <a:cubicBezTo>
                    <a:pt x="35050" y="59331"/>
                    <a:pt x="32413" y="59833"/>
                    <a:pt x="29741" y="59833"/>
                  </a:cubicBezTo>
                  <a:cubicBezTo>
                    <a:pt x="29383" y="59833"/>
                    <a:pt x="29023" y="59824"/>
                    <a:pt x="28663" y="59806"/>
                  </a:cubicBezTo>
                  <a:cubicBezTo>
                    <a:pt x="25685" y="59654"/>
                    <a:pt x="22584" y="58894"/>
                    <a:pt x="19666" y="57617"/>
                  </a:cubicBezTo>
                  <a:cubicBezTo>
                    <a:pt x="13830" y="55003"/>
                    <a:pt x="8602" y="50170"/>
                    <a:pt x="5198" y="44699"/>
                  </a:cubicBezTo>
                  <a:cubicBezTo>
                    <a:pt x="4316" y="43331"/>
                    <a:pt x="3587" y="41872"/>
                    <a:pt x="3040" y="40413"/>
                  </a:cubicBezTo>
                  <a:cubicBezTo>
                    <a:pt x="2462" y="38954"/>
                    <a:pt x="1976" y="37404"/>
                    <a:pt x="1672" y="35915"/>
                  </a:cubicBezTo>
                  <a:cubicBezTo>
                    <a:pt x="1307" y="34425"/>
                    <a:pt x="1125" y="32875"/>
                    <a:pt x="1003" y="31386"/>
                  </a:cubicBezTo>
                  <a:cubicBezTo>
                    <a:pt x="973" y="30626"/>
                    <a:pt x="942" y="29866"/>
                    <a:pt x="973" y="29167"/>
                  </a:cubicBezTo>
                  <a:cubicBezTo>
                    <a:pt x="973" y="28437"/>
                    <a:pt x="1003" y="27678"/>
                    <a:pt x="1094" y="26948"/>
                  </a:cubicBezTo>
                  <a:cubicBezTo>
                    <a:pt x="1672" y="21051"/>
                    <a:pt x="3891" y="15519"/>
                    <a:pt x="7538" y="10960"/>
                  </a:cubicBezTo>
                  <a:cubicBezTo>
                    <a:pt x="8602" y="9623"/>
                    <a:pt x="9788" y="8407"/>
                    <a:pt x="11003" y="7343"/>
                  </a:cubicBezTo>
                  <a:cubicBezTo>
                    <a:pt x="12250" y="6279"/>
                    <a:pt x="13557" y="5337"/>
                    <a:pt x="14924" y="4547"/>
                  </a:cubicBezTo>
                  <a:cubicBezTo>
                    <a:pt x="17690" y="2905"/>
                    <a:pt x="20700" y="1841"/>
                    <a:pt x="23861" y="1385"/>
                  </a:cubicBezTo>
                  <a:cubicBezTo>
                    <a:pt x="25013" y="1216"/>
                    <a:pt x="26194" y="1131"/>
                    <a:pt x="27388" y="1131"/>
                  </a:cubicBezTo>
                  <a:close/>
                  <a:moveTo>
                    <a:pt x="27707" y="0"/>
                  </a:moveTo>
                  <a:cubicBezTo>
                    <a:pt x="27193" y="0"/>
                    <a:pt x="26681" y="16"/>
                    <a:pt x="26171" y="48"/>
                  </a:cubicBezTo>
                  <a:cubicBezTo>
                    <a:pt x="20305" y="443"/>
                    <a:pt x="14651" y="2905"/>
                    <a:pt x="10244" y="6826"/>
                  </a:cubicBezTo>
                  <a:cubicBezTo>
                    <a:pt x="9119" y="7829"/>
                    <a:pt x="8055" y="8954"/>
                    <a:pt x="7052" y="10109"/>
                  </a:cubicBezTo>
                  <a:cubicBezTo>
                    <a:pt x="6079" y="11294"/>
                    <a:pt x="5228" y="12541"/>
                    <a:pt x="4438" y="13848"/>
                  </a:cubicBezTo>
                  <a:cubicBezTo>
                    <a:pt x="3648" y="15185"/>
                    <a:pt x="2979" y="16492"/>
                    <a:pt x="2371" y="17921"/>
                  </a:cubicBezTo>
                  <a:cubicBezTo>
                    <a:pt x="1763" y="19319"/>
                    <a:pt x="1307" y="20747"/>
                    <a:pt x="942" y="22237"/>
                  </a:cubicBezTo>
                  <a:cubicBezTo>
                    <a:pt x="547" y="23726"/>
                    <a:pt x="304" y="25216"/>
                    <a:pt x="152" y="26766"/>
                  </a:cubicBezTo>
                  <a:cubicBezTo>
                    <a:pt x="61" y="27526"/>
                    <a:pt x="31" y="28285"/>
                    <a:pt x="0" y="29076"/>
                  </a:cubicBezTo>
                  <a:cubicBezTo>
                    <a:pt x="0" y="29836"/>
                    <a:pt x="0" y="30626"/>
                    <a:pt x="31" y="31447"/>
                  </a:cubicBezTo>
                  <a:cubicBezTo>
                    <a:pt x="213" y="34547"/>
                    <a:pt x="912" y="37769"/>
                    <a:pt x="2158" y="40808"/>
                  </a:cubicBezTo>
                  <a:cubicBezTo>
                    <a:pt x="4590" y="46736"/>
                    <a:pt x="9301" y="52450"/>
                    <a:pt x="14924" y="56158"/>
                  </a:cubicBezTo>
                  <a:cubicBezTo>
                    <a:pt x="16323" y="57100"/>
                    <a:pt x="17812" y="57921"/>
                    <a:pt x="19301" y="58590"/>
                  </a:cubicBezTo>
                  <a:cubicBezTo>
                    <a:pt x="20821" y="59289"/>
                    <a:pt x="22341" y="59806"/>
                    <a:pt x="23861" y="60201"/>
                  </a:cubicBezTo>
                  <a:cubicBezTo>
                    <a:pt x="25757" y="60670"/>
                    <a:pt x="27665" y="60919"/>
                    <a:pt x="29549" y="60919"/>
                  </a:cubicBezTo>
                  <a:cubicBezTo>
                    <a:pt x="30715" y="60919"/>
                    <a:pt x="31871" y="60824"/>
                    <a:pt x="33010" y="60626"/>
                  </a:cubicBezTo>
                  <a:cubicBezTo>
                    <a:pt x="38633" y="59654"/>
                    <a:pt x="43861" y="56462"/>
                    <a:pt x="48086" y="52328"/>
                  </a:cubicBezTo>
                  <a:cubicBezTo>
                    <a:pt x="52281" y="48195"/>
                    <a:pt x="55381" y="43088"/>
                    <a:pt x="56415" y="37587"/>
                  </a:cubicBezTo>
                  <a:cubicBezTo>
                    <a:pt x="56688" y="36067"/>
                    <a:pt x="56840" y="34486"/>
                    <a:pt x="56840" y="32906"/>
                  </a:cubicBezTo>
                  <a:cubicBezTo>
                    <a:pt x="56840" y="32115"/>
                    <a:pt x="56779" y="31325"/>
                    <a:pt x="56719" y="30504"/>
                  </a:cubicBezTo>
                  <a:cubicBezTo>
                    <a:pt x="56688" y="30109"/>
                    <a:pt x="56627" y="29714"/>
                    <a:pt x="56597" y="29289"/>
                  </a:cubicBezTo>
                  <a:cubicBezTo>
                    <a:pt x="56567" y="28893"/>
                    <a:pt x="56475" y="28468"/>
                    <a:pt x="56415" y="28073"/>
                  </a:cubicBezTo>
                  <a:cubicBezTo>
                    <a:pt x="56263" y="27282"/>
                    <a:pt x="56111" y="26462"/>
                    <a:pt x="55928" y="25671"/>
                  </a:cubicBezTo>
                  <a:cubicBezTo>
                    <a:pt x="55716" y="24820"/>
                    <a:pt x="55503" y="24030"/>
                    <a:pt x="55229" y="23240"/>
                  </a:cubicBezTo>
                  <a:cubicBezTo>
                    <a:pt x="54743" y="21629"/>
                    <a:pt x="54105" y="19987"/>
                    <a:pt x="53405" y="18437"/>
                  </a:cubicBezTo>
                  <a:cubicBezTo>
                    <a:pt x="52737" y="16918"/>
                    <a:pt x="51886" y="15367"/>
                    <a:pt x="50943" y="13848"/>
                  </a:cubicBezTo>
                  <a:cubicBezTo>
                    <a:pt x="50001" y="12328"/>
                    <a:pt x="48968" y="10869"/>
                    <a:pt x="47782" y="9501"/>
                  </a:cubicBezTo>
                  <a:cubicBezTo>
                    <a:pt x="45686" y="7047"/>
                    <a:pt x="43215" y="4993"/>
                    <a:pt x="40505" y="3770"/>
                  </a:cubicBezTo>
                  <a:lnTo>
                    <a:pt x="40505" y="3770"/>
                  </a:lnTo>
                  <a:cubicBezTo>
                    <a:pt x="38730" y="2620"/>
                    <a:pt x="36849" y="1743"/>
                    <a:pt x="34955" y="1112"/>
                  </a:cubicBezTo>
                  <a:cubicBezTo>
                    <a:pt x="32597" y="359"/>
                    <a:pt x="30135" y="0"/>
                    <a:pt x="277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2" name="Google Shape;5292;p32"/>
            <p:cNvSpPr/>
            <p:nvPr/>
          </p:nvSpPr>
          <p:spPr>
            <a:xfrm>
              <a:off x="4922443" y="4397478"/>
              <a:ext cx="585594" cy="634482"/>
            </a:xfrm>
            <a:custGeom>
              <a:avLst/>
              <a:gdLst/>
              <a:ahLst/>
              <a:cxnLst/>
              <a:rect l="l" t="t" r="r" b="b"/>
              <a:pathLst>
                <a:path w="20974" h="22725" extrusionOk="0">
                  <a:moveTo>
                    <a:pt x="1625" y="0"/>
                  </a:moveTo>
                  <a:cubicBezTo>
                    <a:pt x="1047" y="0"/>
                    <a:pt x="510" y="115"/>
                    <a:pt x="61" y="384"/>
                  </a:cubicBezTo>
                  <a:cubicBezTo>
                    <a:pt x="0" y="475"/>
                    <a:pt x="0" y="566"/>
                    <a:pt x="31" y="597"/>
                  </a:cubicBezTo>
                  <a:cubicBezTo>
                    <a:pt x="1277" y="1995"/>
                    <a:pt x="3709" y="2238"/>
                    <a:pt x="5380" y="2998"/>
                  </a:cubicBezTo>
                  <a:cubicBezTo>
                    <a:pt x="6687" y="3606"/>
                    <a:pt x="7934" y="4275"/>
                    <a:pt x="9089" y="5126"/>
                  </a:cubicBezTo>
                  <a:cubicBezTo>
                    <a:pt x="10244" y="5946"/>
                    <a:pt x="11399" y="6889"/>
                    <a:pt x="12371" y="7953"/>
                  </a:cubicBezTo>
                  <a:cubicBezTo>
                    <a:pt x="13344" y="8956"/>
                    <a:pt x="14195" y="10019"/>
                    <a:pt x="15016" y="11144"/>
                  </a:cubicBezTo>
                  <a:cubicBezTo>
                    <a:pt x="15806" y="12299"/>
                    <a:pt x="16475" y="13485"/>
                    <a:pt x="17083" y="14731"/>
                  </a:cubicBezTo>
                  <a:cubicBezTo>
                    <a:pt x="17691" y="15977"/>
                    <a:pt x="18055" y="17375"/>
                    <a:pt x="18450" y="18713"/>
                  </a:cubicBezTo>
                  <a:cubicBezTo>
                    <a:pt x="18846" y="20050"/>
                    <a:pt x="19271" y="21387"/>
                    <a:pt x="19940" y="22512"/>
                  </a:cubicBezTo>
                  <a:cubicBezTo>
                    <a:pt x="20016" y="22649"/>
                    <a:pt x="20175" y="22725"/>
                    <a:pt x="20327" y="22725"/>
                  </a:cubicBezTo>
                  <a:cubicBezTo>
                    <a:pt x="20479" y="22725"/>
                    <a:pt x="20624" y="22649"/>
                    <a:pt x="20669" y="22482"/>
                  </a:cubicBezTo>
                  <a:cubicBezTo>
                    <a:pt x="20973" y="21175"/>
                    <a:pt x="20821" y="19807"/>
                    <a:pt x="20487" y="18530"/>
                  </a:cubicBezTo>
                  <a:cubicBezTo>
                    <a:pt x="20092" y="17223"/>
                    <a:pt x="19484" y="15916"/>
                    <a:pt x="18967" y="14670"/>
                  </a:cubicBezTo>
                  <a:cubicBezTo>
                    <a:pt x="18268" y="13241"/>
                    <a:pt x="17478" y="11782"/>
                    <a:pt x="16596" y="10506"/>
                  </a:cubicBezTo>
                  <a:cubicBezTo>
                    <a:pt x="15684" y="9168"/>
                    <a:pt x="14681" y="7922"/>
                    <a:pt x="13587" y="6737"/>
                  </a:cubicBezTo>
                  <a:cubicBezTo>
                    <a:pt x="11581" y="4700"/>
                    <a:pt x="9332" y="3028"/>
                    <a:pt x="6870" y="1752"/>
                  </a:cubicBezTo>
                  <a:cubicBezTo>
                    <a:pt x="5958" y="1296"/>
                    <a:pt x="4742" y="658"/>
                    <a:pt x="3496" y="323"/>
                  </a:cubicBezTo>
                  <a:cubicBezTo>
                    <a:pt x="2863" y="123"/>
                    <a:pt x="2222" y="0"/>
                    <a:pt x="1625"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3" name="Google Shape;5293;p32"/>
            <p:cNvSpPr/>
            <p:nvPr/>
          </p:nvSpPr>
          <p:spPr>
            <a:xfrm>
              <a:off x="5455380" y="5154864"/>
              <a:ext cx="73876" cy="110424"/>
            </a:xfrm>
            <a:custGeom>
              <a:avLst/>
              <a:gdLst/>
              <a:ahLst/>
              <a:cxnLst/>
              <a:rect l="l" t="t" r="r" b="b"/>
              <a:pathLst>
                <a:path w="2646" h="3955" extrusionOk="0">
                  <a:moveTo>
                    <a:pt x="1474" y="1"/>
                  </a:moveTo>
                  <a:cubicBezTo>
                    <a:pt x="1403" y="1"/>
                    <a:pt x="1334" y="24"/>
                    <a:pt x="1277" y="66"/>
                  </a:cubicBezTo>
                  <a:cubicBezTo>
                    <a:pt x="487" y="552"/>
                    <a:pt x="214" y="1251"/>
                    <a:pt x="92" y="2194"/>
                  </a:cubicBezTo>
                  <a:cubicBezTo>
                    <a:pt x="1" y="2771"/>
                    <a:pt x="183" y="3744"/>
                    <a:pt x="821" y="3926"/>
                  </a:cubicBezTo>
                  <a:cubicBezTo>
                    <a:pt x="896" y="3945"/>
                    <a:pt x="969" y="3955"/>
                    <a:pt x="1040" y="3955"/>
                  </a:cubicBezTo>
                  <a:cubicBezTo>
                    <a:pt x="1749" y="3955"/>
                    <a:pt x="2264" y="3048"/>
                    <a:pt x="2402" y="2467"/>
                  </a:cubicBezTo>
                  <a:cubicBezTo>
                    <a:pt x="2645" y="1555"/>
                    <a:pt x="2463" y="674"/>
                    <a:pt x="1703" y="96"/>
                  </a:cubicBezTo>
                  <a:cubicBezTo>
                    <a:pt x="1638" y="31"/>
                    <a:pt x="1555" y="1"/>
                    <a:pt x="147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4" name="Google Shape;5294;p32"/>
            <p:cNvSpPr/>
            <p:nvPr/>
          </p:nvSpPr>
          <p:spPr>
            <a:xfrm>
              <a:off x="4444062" y="5665102"/>
              <a:ext cx="95654" cy="84961"/>
            </a:xfrm>
            <a:custGeom>
              <a:avLst/>
              <a:gdLst/>
              <a:ahLst/>
              <a:cxnLst/>
              <a:rect l="l" t="t" r="r" b="b"/>
              <a:pathLst>
                <a:path w="3426" h="3043" extrusionOk="0">
                  <a:moveTo>
                    <a:pt x="632" y="0"/>
                  </a:moveTo>
                  <a:cubicBezTo>
                    <a:pt x="289" y="0"/>
                    <a:pt x="1" y="349"/>
                    <a:pt x="173" y="819"/>
                  </a:cubicBezTo>
                  <a:cubicBezTo>
                    <a:pt x="295" y="1123"/>
                    <a:pt x="325" y="1426"/>
                    <a:pt x="477" y="1700"/>
                  </a:cubicBezTo>
                  <a:cubicBezTo>
                    <a:pt x="629" y="2034"/>
                    <a:pt x="903" y="2338"/>
                    <a:pt x="1177" y="2582"/>
                  </a:cubicBezTo>
                  <a:cubicBezTo>
                    <a:pt x="1450" y="2794"/>
                    <a:pt x="1784" y="2977"/>
                    <a:pt x="2119" y="3037"/>
                  </a:cubicBezTo>
                  <a:cubicBezTo>
                    <a:pt x="2152" y="3041"/>
                    <a:pt x="2185" y="3042"/>
                    <a:pt x="2217" y="3042"/>
                  </a:cubicBezTo>
                  <a:cubicBezTo>
                    <a:pt x="2489" y="3042"/>
                    <a:pt x="2760" y="2940"/>
                    <a:pt x="3031" y="2885"/>
                  </a:cubicBezTo>
                  <a:cubicBezTo>
                    <a:pt x="3335" y="2794"/>
                    <a:pt x="3426" y="2460"/>
                    <a:pt x="3304" y="2156"/>
                  </a:cubicBezTo>
                  <a:cubicBezTo>
                    <a:pt x="3183" y="1852"/>
                    <a:pt x="3152" y="1548"/>
                    <a:pt x="2909" y="1275"/>
                  </a:cubicBezTo>
                  <a:cubicBezTo>
                    <a:pt x="2727" y="1062"/>
                    <a:pt x="2484" y="819"/>
                    <a:pt x="2271" y="636"/>
                  </a:cubicBezTo>
                  <a:cubicBezTo>
                    <a:pt x="2028" y="484"/>
                    <a:pt x="1815" y="332"/>
                    <a:pt x="1602" y="241"/>
                  </a:cubicBezTo>
                  <a:cubicBezTo>
                    <a:pt x="1359" y="180"/>
                    <a:pt x="1085" y="180"/>
                    <a:pt x="873" y="59"/>
                  </a:cubicBezTo>
                  <a:cubicBezTo>
                    <a:pt x="793" y="19"/>
                    <a:pt x="711" y="0"/>
                    <a:pt x="63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95" name="Google Shape;5295;p32"/>
          <p:cNvGrpSpPr/>
          <p:nvPr/>
        </p:nvGrpSpPr>
        <p:grpSpPr>
          <a:xfrm rot="2502697" flipH="1">
            <a:off x="1524712" y="4342086"/>
            <a:ext cx="1146208" cy="2047301"/>
            <a:chOff x="5574766" y="3497701"/>
            <a:chExt cx="1516838" cy="2709301"/>
          </a:xfrm>
        </p:grpSpPr>
        <p:sp>
          <p:nvSpPr>
            <p:cNvPr id="5296" name="Google Shape;5296;p32"/>
            <p:cNvSpPr/>
            <p:nvPr/>
          </p:nvSpPr>
          <p:spPr>
            <a:xfrm>
              <a:off x="6265005" y="4583314"/>
              <a:ext cx="516855" cy="1182049"/>
            </a:xfrm>
            <a:custGeom>
              <a:avLst/>
              <a:gdLst/>
              <a:ahLst/>
              <a:cxnLst/>
              <a:rect l="l" t="t" r="r" b="b"/>
              <a:pathLst>
                <a:path w="18512" h="42337" extrusionOk="0">
                  <a:moveTo>
                    <a:pt x="14862" y="0"/>
                  </a:moveTo>
                  <a:cubicBezTo>
                    <a:pt x="14791" y="0"/>
                    <a:pt x="14856" y="361"/>
                    <a:pt x="15137" y="1205"/>
                  </a:cubicBezTo>
                  <a:cubicBezTo>
                    <a:pt x="15776" y="3211"/>
                    <a:pt x="15836" y="5035"/>
                    <a:pt x="15563" y="6707"/>
                  </a:cubicBezTo>
                  <a:cubicBezTo>
                    <a:pt x="15198" y="8409"/>
                    <a:pt x="14499" y="9929"/>
                    <a:pt x="13557" y="11297"/>
                  </a:cubicBezTo>
                  <a:cubicBezTo>
                    <a:pt x="12675" y="12664"/>
                    <a:pt x="11581" y="13880"/>
                    <a:pt x="10517" y="14975"/>
                  </a:cubicBezTo>
                  <a:cubicBezTo>
                    <a:pt x="9423" y="16099"/>
                    <a:pt x="8329" y="17102"/>
                    <a:pt x="7417" y="18014"/>
                  </a:cubicBezTo>
                  <a:cubicBezTo>
                    <a:pt x="5259" y="20203"/>
                    <a:pt x="3465" y="22817"/>
                    <a:pt x="2067" y="25735"/>
                  </a:cubicBezTo>
                  <a:cubicBezTo>
                    <a:pt x="1702" y="26464"/>
                    <a:pt x="1398" y="27224"/>
                    <a:pt x="1186" y="27984"/>
                  </a:cubicBezTo>
                  <a:lnTo>
                    <a:pt x="851" y="29108"/>
                  </a:lnTo>
                  <a:cubicBezTo>
                    <a:pt x="730" y="29504"/>
                    <a:pt x="608" y="29929"/>
                    <a:pt x="547" y="30294"/>
                  </a:cubicBezTo>
                  <a:cubicBezTo>
                    <a:pt x="152" y="31905"/>
                    <a:pt x="0" y="33577"/>
                    <a:pt x="61" y="35309"/>
                  </a:cubicBezTo>
                  <a:cubicBezTo>
                    <a:pt x="61" y="37072"/>
                    <a:pt x="274" y="38805"/>
                    <a:pt x="547" y="40568"/>
                  </a:cubicBezTo>
                  <a:cubicBezTo>
                    <a:pt x="571" y="40826"/>
                    <a:pt x="776" y="42337"/>
                    <a:pt x="910" y="42337"/>
                  </a:cubicBezTo>
                  <a:cubicBezTo>
                    <a:pt x="949" y="42337"/>
                    <a:pt x="983" y="42206"/>
                    <a:pt x="1003" y="41875"/>
                  </a:cubicBezTo>
                  <a:cubicBezTo>
                    <a:pt x="1034" y="41388"/>
                    <a:pt x="1064" y="40932"/>
                    <a:pt x="1125" y="40446"/>
                  </a:cubicBezTo>
                  <a:cubicBezTo>
                    <a:pt x="1186" y="39990"/>
                    <a:pt x="1216" y="39534"/>
                    <a:pt x="1307" y="39078"/>
                  </a:cubicBezTo>
                  <a:cubicBezTo>
                    <a:pt x="1459" y="38197"/>
                    <a:pt x="1733" y="37315"/>
                    <a:pt x="1976" y="36525"/>
                  </a:cubicBezTo>
                  <a:cubicBezTo>
                    <a:pt x="2280" y="35704"/>
                    <a:pt x="2675" y="34944"/>
                    <a:pt x="3040" y="34185"/>
                  </a:cubicBezTo>
                  <a:cubicBezTo>
                    <a:pt x="3435" y="33425"/>
                    <a:pt x="3891" y="32695"/>
                    <a:pt x="4347" y="31966"/>
                  </a:cubicBezTo>
                  <a:cubicBezTo>
                    <a:pt x="5289" y="30567"/>
                    <a:pt x="6414" y="29230"/>
                    <a:pt x="7599" y="28014"/>
                  </a:cubicBezTo>
                  <a:cubicBezTo>
                    <a:pt x="8754" y="26798"/>
                    <a:pt x="9970" y="25674"/>
                    <a:pt x="11125" y="24610"/>
                  </a:cubicBezTo>
                  <a:cubicBezTo>
                    <a:pt x="12189" y="23637"/>
                    <a:pt x="13314" y="22695"/>
                    <a:pt x="14317" y="21631"/>
                  </a:cubicBezTo>
                  <a:cubicBezTo>
                    <a:pt x="14833" y="21114"/>
                    <a:pt x="15350" y="20537"/>
                    <a:pt x="15806" y="19929"/>
                  </a:cubicBezTo>
                  <a:cubicBezTo>
                    <a:pt x="16262" y="19321"/>
                    <a:pt x="16688" y="18683"/>
                    <a:pt x="17052" y="17984"/>
                  </a:cubicBezTo>
                  <a:cubicBezTo>
                    <a:pt x="17903" y="16464"/>
                    <a:pt x="18329" y="14762"/>
                    <a:pt x="18420" y="12968"/>
                  </a:cubicBezTo>
                  <a:cubicBezTo>
                    <a:pt x="18511" y="11175"/>
                    <a:pt x="18207" y="9260"/>
                    <a:pt x="17630" y="7193"/>
                  </a:cubicBezTo>
                  <a:cubicBezTo>
                    <a:pt x="17356" y="6129"/>
                    <a:pt x="17022" y="5096"/>
                    <a:pt x="16657" y="4093"/>
                  </a:cubicBezTo>
                  <a:cubicBezTo>
                    <a:pt x="16262" y="3059"/>
                    <a:pt x="15897" y="2026"/>
                    <a:pt x="15441" y="1053"/>
                  </a:cubicBezTo>
                  <a:cubicBezTo>
                    <a:pt x="15161" y="399"/>
                    <a:pt x="14936" y="0"/>
                    <a:pt x="14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7" name="Google Shape;5297;p32"/>
            <p:cNvSpPr/>
            <p:nvPr/>
          </p:nvSpPr>
          <p:spPr>
            <a:xfrm>
              <a:off x="6015484" y="3585258"/>
              <a:ext cx="397218" cy="1490007"/>
            </a:xfrm>
            <a:custGeom>
              <a:avLst/>
              <a:gdLst/>
              <a:ahLst/>
              <a:cxnLst/>
              <a:rect l="l" t="t" r="r" b="b"/>
              <a:pathLst>
                <a:path w="14227" h="53367" extrusionOk="0">
                  <a:moveTo>
                    <a:pt x="5588" y="0"/>
                  </a:moveTo>
                  <a:cubicBezTo>
                    <a:pt x="5489" y="0"/>
                    <a:pt x="5601" y="217"/>
                    <a:pt x="5776" y="508"/>
                  </a:cubicBezTo>
                  <a:cubicBezTo>
                    <a:pt x="6019" y="934"/>
                    <a:pt x="6506" y="1572"/>
                    <a:pt x="6658" y="1785"/>
                  </a:cubicBezTo>
                  <a:cubicBezTo>
                    <a:pt x="7266" y="2666"/>
                    <a:pt x="7782" y="3700"/>
                    <a:pt x="8147" y="4763"/>
                  </a:cubicBezTo>
                  <a:cubicBezTo>
                    <a:pt x="8329" y="5280"/>
                    <a:pt x="8542" y="5858"/>
                    <a:pt x="8694" y="6435"/>
                  </a:cubicBezTo>
                  <a:cubicBezTo>
                    <a:pt x="8816" y="7013"/>
                    <a:pt x="8907" y="7560"/>
                    <a:pt x="9028" y="8168"/>
                  </a:cubicBezTo>
                  <a:cubicBezTo>
                    <a:pt x="9363" y="10539"/>
                    <a:pt x="9363" y="12849"/>
                    <a:pt x="9180" y="14764"/>
                  </a:cubicBezTo>
                  <a:cubicBezTo>
                    <a:pt x="8876" y="17043"/>
                    <a:pt x="8360" y="19171"/>
                    <a:pt x="7721" y="21177"/>
                  </a:cubicBezTo>
                  <a:cubicBezTo>
                    <a:pt x="7569" y="21663"/>
                    <a:pt x="7417" y="22211"/>
                    <a:pt x="7235" y="22697"/>
                  </a:cubicBezTo>
                  <a:lnTo>
                    <a:pt x="6658" y="24186"/>
                  </a:lnTo>
                  <a:cubicBezTo>
                    <a:pt x="6293" y="25159"/>
                    <a:pt x="5867" y="26101"/>
                    <a:pt x="5503" y="27104"/>
                  </a:cubicBezTo>
                  <a:cubicBezTo>
                    <a:pt x="4834" y="28624"/>
                    <a:pt x="4074" y="30205"/>
                    <a:pt x="3375" y="31846"/>
                  </a:cubicBezTo>
                  <a:cubicBezTo>
                    <a:pt x="2615" y="33487"/>
                    <a:pt x="1855" y="35159"/>
                    <a:pt x="1278" y="36861"/>
                  </a:cubicBezTo>
                  <a:cubicBezTo>
                    <a:pt x="974" y="37682"/>
                    <a:pt x="730" y="38563"/>
                    <a:pt x="548" y="39414"/>
                  </a:cubicBezTo>
                  <a:cubicBezTo>
                    <a:pt x="335" y="40265"/>
                    <a:pt x="183" y="41147"/>
                    <a:pt x="92" y="42028"/>
                  </a:cubicBezTo>
                  <a:cubicBezTo>
                    <a:pt x="1" y="42910"/>
                    <a:pt x="1" y="43822"/>
                    <a:pt x="123" y="44673"/>
                  </a:cubicBezTo>
                  <a:cubicBezTo>
                    <a:pt x="214" y="45129"/>
                    <a:pt x="244" y="45585"/>
                    <a:pt x="335" y="46041"/>
                  </a:cubicBezTo>
                  <a:cubicBezTo>
                    <a:pt x="396" y="46497"/>
                    <a:pt x="518" y="47013"/>
                    <a:pt x="670" y="47469"/>
                  </a:cubicBezTo>
                  <a:cubicBezTo>
                    <a:pt x="882" y="48290"/>
                    <a:pt x="1186" y="49171"/>
                    <a:pt x="1490" y="49992"/>
                  </a:cubicBezTo>
                  <a:cubicBezTo>
                    <a:pt x="1794" y="50843"/>
                    <a:pt x="2068" y="51725"/>
                    <a:pt x="2402" y="52515"/>
                  </a:cubicBezTo>
                  <a:cubicBezTo>
                    <a:pt x="2620" y="53044"/>
                    <a:pt x="2806" y="53367"/>
                    <a:pt x="2891" y="53367"/>
                  </a:cubicBezTo>
                  <a:cubicBezTo>
                    <a:pt x="2972" y="53367"/>
                    <a:pt x="2960" y="53075"/>
                    <a:pt x="2797" y="52393"/>
                  </a:cubicBezTo>
                  <a:cubicBezTo>
                    <a:pt x="2615" y="51603"/>
                    <a:pt x="2554" y="50752"/>
                    <a:pt x="2676" y="49962"/>
                  </a:cubicBezTo>
                  <a:cubicBezTo>
                    <a:pt x="2706" y="49171"/>
                    <a:pt x="2919" y="48320"/>
                    <a:pt x="3132" y="47500"/>
                  </a:cubicBezTo>
                  <a:cubicBezTo>
                    <a:pt x="3588" y="45858"/>
                    <a:pt x="4378" y="44308"/>
                    <a:pt x="4955" y="43001"/>
                  </a:cubicBezTo>
                  <a:cubicBezTo>
                    <a:pt x="6658" y="39262"/>
                    <a:pt x="8876" y="35645"/>
                    <a:pt x="10579" y="31846"/>
                  </a:cubicBezTo>
                  <a:cubicBezTo>
                    <a:pt x="11035" y="30904"/>
                    <a:pt x="11460" y="29901"/>
                    <a:pt x="11855" y="28867"/>
                  </a:cubicBezTo>
                  <a:cubicBezTo>
                    <a:pt x="12281" y="27864"/>
                    <a:pt x="12676" y="26831"/>
                    <a:pt x="12980" y="25767"/>
                  </a:cubicBezTo>
                  <a:cubicBezTo>
                    <a:pt x="13588" y="23639"/>
                    <a:pt x="14044" y="21390"/>
                    <a:pt x="14135" y="18989"/>
                  </a:cubicBezTo>
                  <a:cubicBezTo>
                    <a:pt x="14226" y="16679"/>
                    <a:pt x="13892" y="14399"/>
                    <a:pt x="13193" y="12119"/>
                  </a:cubicBezTo>
                  <a:cubicBezTo>
                    <a:pt x="12858" y="10995"/>
                    <a:pt x="12372" y="9870"/>
                    <a:pt x="11825" y="8745"/>
                  </a:cubicBezTo>
                  <a:cubicBezTo>
                    <a:pt x="11247" y="7651"/>
                    <a:pt x="10639" y="6466"/>
                    <a:pt x="9940" y="5371"/>
                  </a:cubicBezTo>
                  <a:cubicBezTo>
                    <a:pt x="8816" y="3760"/>
                    <a:pt x="7448" y="1420"/>
                    <a:pt x="5989" y="235"/>
                  </a:cubicBezTo>
                  <a:cubicBezTo>
                    <a:pt x="5769" y="70"/>
                    <a:pt x="5645" y="0"/>
                    <a:pt x="5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8" name="Google Shape;5298;p32"/>
            <p:cNvSpPr/>
            <p:nvPr/>
          </p:nvSpPr>
          <p:spPr>
            <a:xfrm>
              <a:off x="6339691" y="5327187"/>
              <a:ext cx="550778" cy="101098"/>
            </a:xfrm>
            <a:custGeom>
              <a:avLst/>
              <a:gdLst/>
              <a:ahLst/>
              <a:cxnLst/>
              <a:rect l="l" t="t" r="r" b="b"/>
              <a:pathLst>
                <a:path w="19727" h="3621" extrusionOk="0">
                  <a:moveTo>
                    <a:pt x="19218" y="0"/>
                  </a:moveTo>
                  <a:cubicBezTo>
                    <a:pt x="16211" y="0"/>
                    <a:pt x="13257" y="720"/>
                    <a:pt x="10304" y="1158"/>
                  </a:cubicBezTo>
                  <a:cubicBezTo>
                    <a:pt x="7022" y="1645"/>
                    <a:pt x="3556" y="1918"/>
                    <a:pt x="365" y="2861"/>
                  </a:cubicBezTo>
                  <a:cubicBezTo>
                    <a:pt x="0" y="2982"/>
                    <a:pt x="122" y="3621"/>
                    <a:pt x="486" y="3621"/>
                  </a:cubicBezTo>
                  <a:cubicBezTo>
                    <a:pt x="3678" y="3499"/>
                    <a:pt x="6900" y="2709"/>
                    <a:pt x="10061" y="2162"/>
                  </a:cubicBezTo>
                  <a:cubicBezTo>
                    <a:pt x="13222" y="1645"/>
                    <a:pt x="16535" y="1402"/>
                    <a:pt x="19575" y="338"/>
                  </a:cubicBezTo>
                  <a:cubicBezTo>
                    <a:pt x="19666" y="277"/>
                    <a:pt x="19727" y="3"/>
                    <a:pt x="19575" y="3"/>
                  </a:cubicBezTo>
                  <a:cubicBezTo>
                    <a:pt x="19456" y="1"/>
                    <a:pt x="19337" y="0"/>
                    <a:pt x="192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9" name="Google Shape;5299;p32"/>
            <p:cNvSpPr/>
            <p:nvPr/>
          </p:nvSpPr>
          <p:spPr>
            <a:xfrm>
              <a:off x="5637028" y="3608264"/>
              <a:ext cx="566301" cy="368153"/>
            </a:xfrm>
            <a:custGeom>
              <a:avLst/>
              <a:gdLst/>
              <a:ahLst/>
              <a:cxnLst/>
              <a:rect l="l" t="t" r="r" b="b"/>
              <a:pathLst>
                <a:path w="20283" h="13186" extrusionOk="0">
                  <a:moveTo>
                    <a:pt x="19815" y="1"/>
                  </a:moveTo>
                  <a:cubicBezTo>
                    <a:pt x="19786" y="1"/>
                    <a:pt x="19756" y="6"/>
                    <a:pt x="19726" y="18"/>
                  </a:cubicBezTo>
                  <a:cubicBezTo>
                    <a:pt x="16231" y="1295"/>
                    <a:pt x="13161" y="3757"/>
                    <a:pt x="10091" y="5763"/>
                  </a:cubicBezTo>
                  <a:cubicBezTo>
                    <a:pt x="6778" y="7921"/>
                    <a:pt x="3465" y="10140"/>
                    <a:pt x="303" y="12450"/>
                  </a:cubicBezTo>
                  <a:cubicBezTo>
                    <a:pt x="1" y="12703"/>
                    <a:pt x="305" y="13185"/>
                    <a:pt x="661" y="13185"/>
                  </a:cubicBezTo>
                  <a:cubicBezTo>
                    <a:pt x="734" y="13185"/>
                    <a:pt x="809" y="13165"/>
                    <a:pt x="881" y="13119"/>
                  </a:cubicBezTo>
                  <a:cubicBezTo>
                    <a:pt x="4042" y="10961"/>
                    <a:pt x="7173" y="8803"/>
                    <a:pt x="10425" y="6736"/>
                  </a:cubicBezTo>
                  <a:cubicBezTo>
                    <a:pt x="13556" y="4699"/>
                    <a:pt x="17203" y="3058"/>
                    <a:pt x="20091" y="626"/>
                  </a:cubicBezTo>
                  <a:cubicBezTo>
                    <a:pt x="20283" y="462"/>
                    <a:pt x="20079" y="1"/>
                    <a:pt x="198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0" name="Google Shape;5300;p32"/>
            <p:cNvSpPr/>
            <p:nvPr/>
          </p:nvSpPr>
          <p:spPr>
            <a:xfrm>
              <a:off x="5713389" y="3810265"/>
              <a:ext cx="607846" cy="302625"/>
            </a:xfrm>
            <a:custGeom>
              <a:avLst/>
              <a:gdLst/>
              <a:ahLst/>
              <a:cxnLst/>
              <a:rect l="l" t="t" r="r" b="b"/>
              <a:pathLst>
                <a:path w="21771" h="10839" extrusionOk="0">
                  <a:moveTo>
                    <a:pt x="21294" y="1"/>
                  </a:moveTo>
                  <a:cubicBezTo>
                    <a:pt x="21268" y="1"/>
                    <a:pt x="21242" y="6"/>
                    <a:pt x="21216" y="18"/>
                  </a:cubicBezTo>
                  <a:cubicBezTo>
                    <a:pt x="17478" y="1385"/>
                    <a:pt x="13982" y="3270"/>
                    <a:pt x="10456" y="4972"/>
                  </a:cubicBezTo>
                  <a:cubicBezTo>
                    <a:pt x="8632" y="5884"/>
                    <a:pt x="6809" y="6796"/>
                    <a:pt x="5015" y="7708"/>
                  </a:cubicBezTo>
                  <a:cubicBezTo>
                    <a:pt x="3404" y="8559"/>
                    <a:pt x="1186" y="9075"/>
                    <a:pt x="91" y="10565"/>
                  </a:cubicBezTo>
                  <a:cubicBezTo>
                    <a:pt x="0" y="10656"/>
                    <a:pt x="122" y="10838"/>
                    <a:pt x="243" y="10838"/>
                  </a:cubicBezTo>
                  <a:cubicBezTo>
                    <a:pt x="1824" y="10747"/>
                    <a:pt x="3161" y="9653"/>
                    <a:pt x="4529" y="8984"/>
                  </a:cubicBezTo>
                  <a:cubicBezTo>
                    <a:pt x="6474" y="7981"/>
                    <a:pt x="8359" y="7069"/>
                    <a:pt x="10304" y="6127"/>
                  </a:cubicBezTo>
                  <a:cubicBezTo>
                    <a:pt x="14043" y="4303"/>
                    <a:pt x="17934" y="2692"/>
                    <a:pt x="21551" y="656"/>
                  </a:cubicBezTo>
                  <a:cubicBezTo>
                    <a:pt x="21771" y="491"/>
                    <a:pt x="21542" y="1"/>
                    <a:pt x="21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1" name="Google Shape;5301;p32"/>
            <p:cNvSpPr/>
            <p:nvPr/>
          </p:nvSpPr>
          <p:spPr>
            <a:xfrm>
              <a:off x="5882668" y="4030861"/>
              <a:ext cx="464980" cy="244049"/>
            </a:xfrm>
            <a:custGeom>
              <a:avLst/>
              <a:gdLst/>
              <a:ahLst/>
              <a:cxnLst/>
              <a:rect l="l" t="t" r="r" b="b"/>
              <a:pathLst>
                <a:path w="16654" h="8741" extrusionOk="0">
                  <a:moveTo>
                    <a:pt x="16333" y="0"/>
                  </a:moveTo>
                  <a:cubicBezTo>
                    <a:pt x="16306" y="0"/>
                    <a:pt x="16277" y="6"/>
                    <a:pt x="16248" y="19"/>
                  </a:cubicBezTo>
                  <a:cubicBezTo>
                    <a:pt x="13573" y="992"/>
                    <a:pt x="11202" y="2633"/>
                    <a:pt x="8649" y="3910"/>
                  </a:cubicBezTo>
                  <a:cubicBezTo>
                    <a:pt x="5913" y="5339"/>
                    <a:pt x="3147" y="6646"/>
                    <a:pt x="381" y="7953"/>
                  </a:cubicBezTo>
                  <a:cubicBezTo>
                    <a:pt x="0" y="8116"/>
                    <a:pt x="325" y="8741"/>
                    <a:pt x="702" y="8741"/>
                  </a:cubicBezTo>
                  <a:cubicBezTo>
                    <a:pt x="747" y="8741"/>
                    <a:pt x="792" y="8732"/>
                    <a:pt x="837" y="8713"/>
                  </a:cubicBezTo>
                  <a:cubicBezTo>
                    <a:pt x="3512" y="7497"/>
                    <a:pt x="6187" y="6190"/>
                    <a:pt x="8801" y="4883"/>
                  </a:cubicBezTo>
                  <a:cubicBezTo>
                    <a:pt x="11384" y="3545"/>
                    <a:pt x="14241" y="2360"/>
                    <a:pt x="16491" y="536"/>
                  </a:cubicBezTo>
                  <a:cubicBezTo>
                    <a:pt x="16653" y="401"/>
                    <a:pt x="16550" y="0"/>
                    <a:pt x="16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2" name="Google Shape;5302;p32"/>
            <p:cNvSpPr/>
            <p:nvPr/>
          </p:nvSpPr>
          <p:spPr>
            <a:xfrm>
              <a:off x="6114935" y="4464682"/>
              <a:ext cx="367539" cy="173634"/>
            </a:xfrm>
            <a:custGeom>
              <a:avLst/>
              <a:gdLst/>
              <a:ahLst/>
              <a:cxnLst/>
              <a:rect l="l" t="t" r="r" b="b"/>
              <a:pathLst>
                <a:path w="13164" h="6219" extrusionOk="0">
                  <a:moveTo>
                    <a:pt x="12799" y="1"/>
                  </a:moveTo>
                  <a:cubicBezTo>
                    <a:pt x="12777" y="1"/>
                    <a:pt x="12754" y="5"/>
                    <a:pt x="12731" y="14"/>
                  </a:cubicBezTo>
                  <a:cubicBezTo>
                    <a:pt x="10330" y="621"/>
                    <a:pt x="8111" y="1837"/>
                    <a:pt x="5922" y="2871"/>
                  </a:cubicBezTo>
                  <a:cubicBezTo>
                    <a:pt x="3977" y="3783"/>
                    <a:pt x="1545" y="4451"/>
                    <a:pt x="56" y="6001"/>
                  </a:cubicBezTo>
                  <a:cubicBezTo>
                    <a:pt x="1" y="6085"/>
                    <a:pt x="46" y="6218"/>
                    <a:pt x="124" y="6218"/>
                  </a:cubicBezTo>
                  <a:cubicBezTo>
                    <a:pt x="131" y="6218"/>
                    <a:pt x="139" y="6217"/>
                    <a:pt x="147" y="6214"/>
                  </a:cubicBezTo>
                  <a:cubicBezTo>
                    <a:pt x="2305" y="6001"/>
                    <a:pt x="4372" y="4573"/>
                    <a:pt x="6287" y="3661"/>
                  </a:cubicBezTo>
                  <a:cubicBezTo>
                    <a:pt x="8506" y="2628"/>
                    <a:pt x="10847" y="1807"/>
                    <a:pt x="12944" y="469"/>
                  </a:cubicBezTo>
                  <a:cubicBezTo>
                    <a:pt x="13164" y="360"/>
                    <a:pt x="13011" y="1"/>
                    <a:pt x="127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3" name="Google Shape;5303;p32"/>
            <p:cNvSpPr/>
            <p:nvPr/>
          </p:nvSpPr>
          <p:spPr>
            <a:xfrm>
              <a:off x="6035027" y="4599731"/>
              <a:ext cx="635850" cy="219228"/>
            </a:xfrm>
            <a:custGeom>
              <a:avLst/>
              <a:gdLst/>
              <a:ahLst/>
              <a:cxnLst/>
              <a:rect l="l" t="t" r="r" b="b"/>
              <a:pathLst>
                <a:path w="22774" h="7852" extrusionOk="0">
                  <a:moveTo>
                    <a:pt x="22287" y="0"/>
                  </a:moveTo>
                  <a:cubicBezTo>
                    <a:pt x="22265" y="0"/>
                    <a:pt x="22242" y="3"/>
                    <a:pt x="22219" y="9"/>
                  </a:cubicBezTo>
                  <a:cubicBezTo>
                    <a:pt x="18329" y="830"/>
                    <a:pt x="14590" y="2350"/>
                    <a:pt x="10791" y="3596"/>
                  </a:cubicBezTo>
                  <a:lnTo>
                    <a:pt x="5137" y="5541"/>
                  </a:lnTo>
                  <a:cubicBezTo>
                    <a:pt x="3496" y="6119"/>
                    <a:pt x="1672" y="6484"/>
                    <a:pt x="182" y="7456"/>
                  </a:cubicBezTo>
                  <a:cubicBezTo>
                    <a:pt x="0" y="7548"/>
                    <a:pt x="182" y="7852"/>
                    <a:pt x="395" y="7852"/>
                  </a:cubicBezTo>
                  <a:cubicBezTo>
                    <a:pt x="2128" y="7700"/>
                    <a:pt x="3800" y="6909"/>
                    <a:pt x="5471" y="6332"/>
                  </a:cubicBezTo>
                  <a:lnTo>
                    <a:pt x="11125" y="4478"/>
                  </a:lnTo>
                  <a:cubicBezTo>
                    <a:pt x="14894" y="3231"/>
                    <a:pt x="18815" y="2289"/>
                    <a:pt x="22462" y="678"/>
                  </a:cubicBezTo>
                  <a:cubicBezTo>
                    <a:pt x="22774" y="537"/>
                    <a:pt x="22585" y="0"/>
                    <a:pt x="222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4" name="Google Shape;5304;p32"/>
            <p:cNvSpPr/>
            <p:nvPr/>
          </p:nvSpPr>
          <p:spPr>
            <a:xfrm>
              <a:off x="6074562" y="4845957"/>
              <a:ext cx="667400" cy="187818"/>
            </a:xfrm>
            <a:custGeom>
              <a:avLst/>
              <a:gdLst/>
              <a:ahLst/>
              <a:cxnLst/>
              <a:rect l="l" t="t" r="r" b="b"/>
              <a:pathLst>
                <a:path w="23904" h="6727" extrusionOk="0">
                  <a:moveTo>
                    <a:pt x="23378" y="1"/>
                  </a:moveTo>
                  <a:cubicBezTo>
                    <a:pt x="21674" y="1"/>
                    <a:pt x="20024" y="572"/>
                    <a:pt x="18402" y="978"/>
                  </a:cubicBezTo>
                  <a:cubicBezTo>
                    <a:pt x="16366" y="1464"/>
                    <a:pt x="14299" y="2011"/>
                    <a:pt x="12262" y="2589"/>
                  </a:cubicBezTo>
                  <a:cubicBezTo>
                    <a:pt x="8311" y="3653"/>
                    <a:pt x="4177" y="4443"/>
                    <a:pt x="377" y="5993"/>
                  </a:cubicBezTo>
                  <a:cubicBezTo>
                    <a:pt x="0" y="6138"/>
                    <a:pt x="149" y="6727"/>
                    <a:pt x="534" y="6727"/>
                  </a:cubicBezTo>
                  <a:cubicBezTo>
                    <a:pt x="552" y="6727"/>
                    <a:pt x="571" y="6725"/>
                    <a:pt x="590" y="6723"/>
                  </a:cubicBezTo>
                  <a:cubicBezTo>
                    <a:pt x="4633" y="5993"/>
                    <a:pt x="8584" y="4564"/>
                    <a:pt x="12536" y="3531"/>
                  </a:cubicBezTo>
                  <a:cubicBezTo>
                    <a:pt x="16183" y="2528"/>
                    <a:pt x="20378" y="2194"/>
                    <a:pt x="23721" y="370"/>
                  </a:cubicBezTo>
                  <a:cubicBezTo>
                    <a:pt x="23904" y="248"/>
                    <a:pt x="23782" y="5"/>
                    <a:pt x="23630" y="5"/>
                  </a:cubicBezTo>
                  <a:cubicBezTo>
                    <a:pt x="23546" y="2"/>
                    <a:pt x="23462" y="1"/>
                    <a:pt x="233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5" name="Google Shape;5305;p32"/>
            <p:cNvSpPr/>
            <p:nvPr/>
          </p:nvSpPr>
          <p:spPr>
            <a:xfrm>
              <a:off x="6299793" y="5546638"/>
              <a:ext cx="736641" cy="94872"/>
            </a:xfrm>
            <a:custGeom>
              <a:avLst/>
              <a:gdLst/>
              <a:ahLst/>
              <a:cxnLst/>
              <a:rect l="l" t="t" r="r" b="b"/>
              <a:pathLst>
                <a:path w="26384" h="3398" extrusionOk="0">
                  <a:moveTo>
                    <a:pt x="24147" y="1"/>
                  </a:moveTo>
                  <a:cubicBezTo>
                    <a:pt x="20486" y="1"/>
                    <a:pt x="16828" y="665"/>
                    <a:pt x="13192" y="1049"/>
                  </a:cubicBezTo>
                  <a:cubicBezTo>
                    <a:pt x="11004" y="1293"/>
                    <a:pt x="8785" y="1536"/>
                    <a:pt x="6536" y="1840"/>
                  </a:cubicBezTo>
                  <a:cubicBezTo>
                    <a:pt x="4499" y="2113"/>
                    <a:pt x="2219" y="2113"/>
                    <a:pt x="244" y="2812"/>
                  </a:cubicBezTo>
                  <a:cubicBezTo>
                    <a:pt x="1" y="2903"/>
                    <a:pt x="92" y="3329"/>
                    <a:pt x="304" y="3359"/>
                  </a:cubicBezTo>
                  <a:cubicBezTo>
                    <a:pt x="596" y="3386"/>
                    <a:pt x="887" y="3398"/>
                    <a:pt x="1179" y="3398"/>
                  </a:cubicBezTo>
                  <a:cubicBezTo>
                    <a:pt x="2900" y="3398"/>
                    <a:pt x="4629" y="2990"/>
                    <a:pt x="6292" y="2782"/>
                  </a:cubicBezTo>
                  <a:cubicBezTo>
                    <a:pt x="8481" y="2508"/>
                    <a:pt x="10700" y="2296"/>
                    <a:pt x="12949" y="2022"/>
                  </a:cubicBezTo>
                  <a:cubicBezTo>
                    <a:pt x="17356" y="1536"/>
                    <a:pt x="21916" y="1566"/>
                    <a:pt x="26202" y="472"/>
                  </a:cubicBezTo>
                  <a:cubicBezTo>
                    <a:pt x="26354" y="441"/>
                    <a:pt x="26384" y="77"/>
                    <a:pt x="26202" y="77"/>
                  </a:cubicBezTo>
                  <a:cubicBezTo>
                    <a:pt x="25517" y="24"/>
                    <a:pt x="24832" y="1"/>
                    <a:pt x="241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6" name="Google Shape;5306;p32"/>
            <p:cNvSpPr/>
            <p:nvPr/>
          </p:nvSpPr>
          <p:spPr>
            <a:xfrm>
              <a:off x="6326094" y="5845158"/>
              <a:ext cx="751076" cy="37106"/>
            </a:xfrm>
            <a:custGeom>
              <a:avLst/>
              <a:gdLst/>
              <a:ahLst/>
              <a:cxnLst/>
              <a:rect l="l" t="t" r="r" b="b"/>
              <a:pathLst>
                <a:path w="26901" h="1329" extrusionOk="0">
                  <a:moveTo>
                    <a:pt x="462" y="1"/>
                  </a:moveTo>
                  <a:cubicBezTo>
                    <a:pt x="428" y="1"/>
                    <a:pt x="395" y="8"/>
                    <a:pt x="366" y="23"/>
                  </a:cubicBezTo>
                  <a:lnTo>
                    <a:pt x="244" y="84"/>
                  </a:lnTo>
                  <a:cubicBezTo>
                    <a:pt x="31" y="145"/>
                    <a:pt x="1" y="449"/>
                    <a:pt x="92" y="631"/>
                  </a:cubicBezTo>
                  <a:cubicBezTo>
                    <a:pt x="328" y="1090"/>
                    <a:pt x="914" y="1212"/>
                    <a:pt x="1556" y="1212"/>
                  </a:cubicBezTo>
                  <a:cubicBezTo>
                    <a:pt x="2283" y="1212"/>
                    <a:pt x="3082" y="1055"/>
                    <a:pt x="3526" y="1055"/>
                  </a:cubicBezTo>
                  <a:cubicBezTo>
                    <a:pt x="3547" y="1055"/>
                    <a:pt x="3568" y="1056"/>
                    <a:pt x="3587" y="1057"/>
                  </a:cubicBezTo>
                  <a:lnTo>
                    <a:pt x="11399" y="1148"/>
                  </a:lnTo>
                  <a:cubicBezTo>
                    <a:pt x="14820" y="1189"/>
                    <a:pt x="18255" y="1328"/>
                    <a:pt x="21694" y="1328"/>
                  </a:cubicBezTo>
                  <a:cubicBezTo>
                    <a:pt x="23328" y="1328"/>
                    <a:pt x="24962" y="1297"/>
                    <a:pt x="26597" y="1209"/>
                  </a:cubicBezTo>
                  <a:cubicBezTo>
                    <a:pt x="26901" y="1178"/>
                    <a:pt x="26901" y="540"/>
                    <a:pt x="26597" y="540"/>
                  </a:cubicBezTo>
                  <a:cubicBezTo>
                    <a:pt x="22281" y="114"/>
                    <a:pt x="17934" y="175"/>
                    <a:pt x="13618" y="145"/>
                  </a:cubicBezTo>
                  <a:lnTo>
                    <a:pt x="7326" y="114"/>
                  </a:lnTo>
                  <a:lnTo>
                    <a:pt x="1733" y="114"/>
                  </a:lnTo>
                  <a:cubicBezTo>
                    <a:pt x="1658" y="100"/>
                    <a:pt x="1585" y="93"/>
                    <a:pt x="1514" y="93"/>
                  </a:cubicBezTo>
                  <a:cubicBezTo>
                    <a:pt x="1243" y="93"/>
                    <a:pt x="1000" y="192"/>
                    <a:pt x="774" y="366"/>
                  </a:cubicBezTo>
                  <a:lnTo>
                    <a:pt x="774" y="366"/>
                  </a:lnTo>
                  <a:cubicBezTo>
                    <a:pt x="773" y="343"/>
                    <a:pt x="768" y="319"/>
                    <a:pt x="761" y="297"/>
                  </a:cubicBezTo>
                  <a:lnTo>
                    <a:pt x="700" y="236"/>
                  </a:lnTo>
                  <a:cubicBezTo>
                    <a:pt x="677" y="75"/>
                    <a:pt x="567" y="1"/>
                    <a:pt x="4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7" name="Google Shape;5307;p32"/>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8" name="Google Shape;5308;p32"/>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9" name="Google Shape;5309;p32"/>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0" name="Google Shape;5310;p32"/>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1" name="Google Shape;5311;p32"/>
            <p:cNvSpPr/>
            <p:nvPr/>
          </p:nvSpPr>
          <p:spPr>
            <a:xfrm>
              <a:off x="5574766" y="3876575"/>
              <a:ext cx="221210" cy="340401"/>
            </a:xfrm>
            <a:custGeom>
              <a:avLst/>
              <a:gdLst/>
              <a:ahLst/>
              <a:cxnLst/>
              <a:rect l="l" t="t" r="r" b="b"/>
              <a:pathLst>
                <a:path w="7923" h="12192" extrusionOk="0">
                  <a:moveTo>
                    <a:pt x="36" y="1"/>
                  </a:moveTo>
                  <a:cubicBezTo>
                    <a:pt x="5" y="1"/>
                    <a:pt x="0" y="37"/>
                    <a:pt x="41" y="135"/>
                  </a:cubicBezTo>
                  <a:cubicBezTo>
                    <a:pt x="649" y="1624"/>
                    <a:pt x="1378" y="3023"/>
                    <a:pt x="2199" y="4360"/>
                  </a:cubicBezTo>
                  <a:cubicBezTo>
                    <a:pt x="2625" y="4998"/>
                    <a:pt x="2989" y="5728"/>
                    <a:pt x="3445" y="6366"/>
                  </a:cubicBezTo>
                  <a:cubicBezTo>
                    <a:pt x="3871" y="7065"/>
                    <a:pt x="4327" y="7703"/>
                    <a:pt x="4813" y="8342"/>
                  </a:cubicBezTo>
                  <a:lnTo>
                    <a:pt x="5695" y="9558"/>
                  </a:lnTo>
                  <a:cubicBezTo>
                    <a:pt x="5968" y="9983"/>
                    <a:pt x="6272" y="10409"/>
                    <a:pt x="6576" y="10773"/>
                  </a:cubicBezTo>
                  <a:cubicBezTo>
                    <a:pt x="6637" y="10895"/>
                    <a:pt x="7427" y="12111"/>
                    <a:pt x="7701" y="12172"/>
                  </a:cubicBezTo>
                  <a:cubicBezTo>
                    <a:pt x="7740" y="12185"/>
                    <a:pt x="7770" y="12191"/>
                    <a:pt x="7792" y="12191"/>
                  </a:cubicBezTo>
                  <a:cubicBezTo>
                    <a:pt x="7923" y="12191"/>
                    <a:pt x="7774" y="11976"/>
                    <a:pt x="7670" y="11716"/>
                  </a:cubicBezTo>
                  <a:cubicBezTo>
                    <a:pt x="7366" y="11047"/>
                    <a:pt x="6880" y="10348"/>
                    <a:pt x="6485" y="9710"/>
                  </a:cubicBezTo>
                  <a:lnTo>
                    <a:pt x="6485" y="9710"/>
                  </a:lnTo>
                  <a:cubicBezTo>
                    <a:pt x="6678" y="10010"/>
                    <a:pt x="6752" y="10116"/>
                    <a:pt x="6759" y="10116"/>
                  </a:cubicBezTo>
                  <a:cubicBezTo>
                    <a:pt x="6774" y="10116"/>
                    <a:pt x="6486" y="9631"/>
                    <a:pt x="6424" y="9527"/>
                  </a:cubicBezTo>
                  <a:cubicBezTo>
                    <a:pt x="6211" y="9193"/>
                    <a:pt x="6059" y="8798"/>
                    <a:pt x="5877" y="8463"/>
                  </a:cubicBezTo>
                  <a:cubicBezTo>
                    <a:pt x="5512" y="7612"/>
                    <a:pt x="5147" y="6792"/>
                    <a:pt x="4843" y="5941"/>
                  </a:cubicBezTo>
                  <a:cubicBezTo>
                    <a:pt x="4600" y="5272"/>
                    <a:pt x="4175" y="4542"/>
                    <a:pt x="3628" y="3874"/>
                  </a:cubicBezTo>
                  <a:cubicBezTo>
                    <a:pt x="3111" y="3205"/>
                    <a:pt x="2503" y="2597"/>
                    <a:pt x="2047" y="2050"/>
                  </a:cubicBezTo>
                  <a:cubicBezTo>
                    <a:pt x="1561" y="1472"/>
                    <a:pt x="1044" y="804"/>
                    <a:pt x="436" y="317"/>
                  </a:cubicBezTo>
                  <a:cubicBezTo>
                    <a:pt x="392" y="273"/>
                    <a:pt x="119" y="1"/>
                    <a:pt x="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2" name="Google Shape;5312;p32"/>
            <p:cNvSpPr/>
            <p:nvPr/>
          </p:nvSpPr>
          <p:spPr>
            <a:xfrm>
              <a:off x="7019459" y="5582180"/>
              <a:ext cx="67064" cy="624822"/>
            </a:xfrm>
            <a:custGeom>
              <a:avLst/>
              <a:gdLst/>
              <a:ahLst/>
              <a:cxnLst/>
              <a:rect l="l" t="t" r="r" b="b"/>
              <a:pathLst>
                <a:path w="2402" h="22379" extrusionOk="0">
                  <a:moveTo>
                    <a:pt x="1514" y="0"/>
                  </a:moveTo>
                  <a:cubicBezTo>
                    <a:pt x="1398" y="0"/>
                    <a:pt x="1401" y="704"/>
                    <a:pt x="1429" y="1509"/>
                  </a:cubicBezTo>
                  <a:cubicBezTo>
                    <a:pt x="1489" y="1934"/>
                    <a:pt x="1489" y="2390"/>
                    <a:pt x="1489" y="2725"/>
                  </a:cubicBezTo>
                  <a:cubicBezTo>
                    <a:pt x="1520" y="3029"/>
                    <a:pt x="1550" y="3302"/>
                    <a:pt x="1550" y="3363"/>
                  </a:cubicBezTo>
                  <a:cubicBezTo>
                    <a:pt x="1641" y="4974"/>
                    <a:pt x="1520" y="6646"/>
                    <a:pt x="1337" y="8257"/>
                  </a:cubicBezTo>
                  <a:lnTo>
                    <a:pt x="1246" y="8895"/>
                  </a:lnTo>
                  <a:lnTo>
                    <a:pt x="1155" y="9503"/>
                  </a:lnTo>
                  <a:cubicBezTo>
                    <a:pt x="1064" y="9898"/>
                    <a:pt x="1003" y="10293"/>
                    <a:pt x="912" y="10719"/>
                  </a:cubicBezTo>
                  <a:cubicBezTo>
                    <a:pt x="760" y="11509"/>
                    <a:pt x="608" y="12269"/>
                    <a:pt x="456" y="13029"/>
                  </a:cubicBezTo>
                  <a:cubicBezTo>
                    <a:pt x="274" y="13941"/>
                    <a:pt x="274" y="14913"/>
                    <a:pt x="213" y="15916"/>
                  </a:cubicBezTo>
                  <a:cubicBezTo>
                    <a:pt x="182" y="16950"/>
                    <a:pt x="182" y="17923"/>
                    <a:pt x="182" y="18865"/>
                  </a:cubicBezTo>
                  <a:cubicBezTo>
                    <a:pt x="182" y="19685"/>
                    <a:pt x="0" y="20992"/>
                    <a:pt x="213" y="21722"/>
                  </a:cubicBezTo>
                  <a:cubicBezTo>
                    <a:pt x="260" y="21793"/>
                    <a:pt x="289" y="22378"/>
                    <a:pt x="357" y="22378"/>
                  </a:cubicBezTo>
                  <a:cubicBezTo>
                    <a:pt x="376" y="22378"/>
                    <a:pt x="399" y="22330"/>
                    <a:pt x="426" y="22208"/>
                  </a:cubicBezTo>
                  <a:cubicBezTo>
                    <a:pt x="760" y="20901"/>
                    <a:pt x="1034" y="19564"/>
                    <a:pt x="1277" y="18226"/>
                  </a:cubicBezTo>
                  <a:cubicBezTo>
                    <a:pt x="1550" y="16889"/>
                    <a:pt x="1824" y="15521"/>
                    <a:pt x="1945" y="14214"/>
                  </a:cubicBezTo>
                  <a:cubicBezTo>
                    <a:pt x="2189" y="11509"/>
                    <a:pt x="2401" y="8743"/>
                    <a:pt x="2189" y="5916"/>
                  </a:cubicBezTo>
                  <a:cubicBezTo>
                    <a:pt x="2158" y="5400"/>
                    <a:pt x="2189" y="4093"/>
                    <a:pt x="2128" y="2816"/>
                  </a:cubicBezTo>
                  <a:cubicBezTo>
                    <a:pt x="2097" y="2147"/>
                    <a:pt x="2006" y="1539"/>
                    <a:pt x="1945" y="1053"/>
                  </a:cubicBezTo>
                  <a:cubicBezTo>
                    <a:pt x="1824" y="567"/>
                    <a:pt x="1702" y="171"/>
                    <a:pt x="1550" y="20"/>
                  </a:cubicBezTo>
                  <a:cubicBezTo>
                    <a:pt x="1537" y="6"/>
                    <a:pt x="1525" y="0"/>
                    <a:pt x="15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3" name="Google Shape;5313;p32"/>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4" name="Google Shape;5314;p32"/>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5" name="Google Shape;5315;p32"/>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6" name="Google Shape;5316;p32"/>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7" name="Google Shape;5317;p32"/>
            <p:cNvSpPr/>
            <p:nvPr/>
          </p:nvSpPr>
          <p:spPr>
            <a:xfrm>
              <a:off x="5873091" y="4288479"/>
              <a:ext cx="787204" cy="340596"/>
            </a:xfrm>
            <a:custGeom>
              <a:avLst/>
              <a:gdLst/>
              <a:ahLst/>
              <a:cxnLst/>
              <a:rect l="l" t="t" r="r" b="b"/>
              <a:pathLst>
                <a:path w="28195" h="12199" extrusionOk="0">
                  <a:moveTo>
                    <a:pt x="442" y="0"/>
                  </a:moveTo>
                  <a:cubicBezTo>
                    <a:pt x="162" y="0"/>
                    <a:pt x="1" y="317"/>
                    <a:pt x="146" y="549"/>
                  </a:cubicBezTo>
                  <a:cubicBezTo>
                    <a:pt x="724" y="1431"/>
                    <a:pt x="1575" y="2069"/>
                    <a:pt x="2487" y="2555"/>
                  </a:cubicBezTo>
                  <a:cubicBezTo>
                    <a:pt x="2943" y="2829"/>
                    <a:pt x="3399" y="3042"/>
                    <a:pt x="3855" y="3255"/>
                  </a:cubicBezTo>
                  <a:cubicBezTo>
                    <a:pt x="4311" y="3467"/>
                    <a:pt x="4767" y="3650"/>
                    <a:pt x="5223" y="3802"/>
                  </a:cubicBezTo>
                  <a:cubicBezTo>
                    <a:pt x="7593" y="4805"/>
                    <a:pt x="10147" y="5413"/>
                    <a:pt x="12487" y="6021"/>
                  </a:cubicBezTo>
                  <a:cubicBezTo>
                    <a:pt x="13794" y="6355"/>
                    <a:pt x="15071" y="6659"/>
                    <a:pt x="16408" y="7054"/>
                  </a:cubicBezTo>
                  <a:cubicBezTo>
                    <a:pt x="17685" y="7419"/>
                    <a:pt x="19022" y="7753"/>
                    <a:pt x="20268" y="8270"/>
                  </a:cubicBezTo>
                  <a:cubicBezTo>
                    <a:pt x="21545" y="8726"/>
                    <a:pt x="22822" y="9273"/>
                    <a:pt x="24068" y="9881"/>
                  </a:cubicBezTo>
                  <a:cubicBezTo>
                    <a:pt x="25344" y="10550"/>
                    <a:pt x="26651" y="11249"/>
                    <a:pt x="27867" y="12160"/>
                  </a:cubicBezTo>
                  <a:cubicBezTo>
                    <a:pt x="27910" y="12187"/>
                    <a:pt x="27949" y="12199"/>
                    <a:pt x="27983" y="12199"/>
                  </a:cubicBezTo>
                  <a:cubicBezTo>
                    <a:pt x="28143" y="12199"/>
                    <a:pt x="28195" y="11941"/>
                    <a:pt x="28019" y="11765"/>
                  </a:cubicBezTo>
                  <a:cubicBezTo>
                    <a:pt x="27563" y="11218"/>
                    <a:pt x="27077" y="10732"/>
                    <a:pt x="26591" y="10276"/>
                  </a:cubicBezTo>
                  <a:cubicBezTo>
                    <a:pt x="26104" y="9820"/>
                    <a:pt x="25557" y="9395"/>
                    <a:pt x="25071" y="9060"/>
                  </a:cubicBezTo>
                  <a:cubicBezTo>
                    <a:pt x="24037" y="8300"/>
                    <a:pt x="22974" y="7723"/>
                    <a:pt x="21910" y="7206"/>
                  </a:cubicBezTo>
                  <a:cubicBezTo>
                    <a:pt x="21393" y="6932"/>
                    <a:pt x="20816" y="6689"/>
                    <a:pt x="20268" y="6507"/>
                  </a:cubicBezTo>
                  <a:cubicBezTo>
                    <a:pt x="19721" y="6325"/>
                    <a:pt x="19144" y="6142"/>
                    <a:pt x="18597" y="5990"/>
                  </a:cubicBezTo>
                  <a:cubicBezTo>
                    <a:pt x="17472" y="5625"/>
                    <a:pt x="16378" y="5382"/>
                    <a:pt x="15223" y="5109"/>
                  </a:cubicBezTo>
                  <a:cubicBezTo>
                    <a:pt x="14554" y="4957"/>
                    <a:pt x="13885" y="4805"/>
                    <a:pt x="13217" y="4653"/>
                  </a:cubicBezTo>
                  <a:lnTo>
                    <a:pt x="12214" y="4410"/>
                  </a:lnTo>
                  <a:lnTo>
                    <a:pt x="11210" y="4197"/>
                  </a:lnTo>
                  <a:cubicBezTo>
                    <a:pt x="9843" y="3893"/>
                    <a:pt x="8505" y="3589"/>
                    <a:pt x="7168" y="3163"/>
                  </a:cubicBezTo>
                  <a:cubicBezTo>
                    <a:pt x="6560" y="2981"/>
                    <a:pt x="5982" y="2738"/>
                    <a:pt x="5435" y="2495"/>
                  </a:cubicBezTo>
                  <a:cubicBezTo>
                    <a:pt x="4858" y="2221"/>
                    <a:pt x="4311" y="1948"/>
                    <a:pt x="3794" y="1674"/>
                  </a:cubicBezTo>
                  <a:cubicBezTo>
                    <a:pt x="2700" y="1157"/>
                    <a:pt x="1575" y="549"/>
                    <a:pt x="481" y="2"/>
                  </a:cubicBezTo>
                  <a:cubicBezTo>
                    <a:pt x="468" y="1"/>
                    <a:pt x="455" y="0"/>
                    <a:pt x="44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8" name="Google Shape;5318;p32"/>
            <p:cNvSpPr/>
            <p:nvPr/>
          </p:nvSpPr>
          <p:spPr>
            <a:xfrm>
              <a:off x="6152627" y="5150872"/>
              <a:ext cx="843938" cy="364663"/>
            </a:xfrm>
            <a:custGeom>
              <a:avLst/>
              <a:gdLst/>
              <a:ahLst/>
              <a:cxnLst/>
              <a:rect l="l" t="t" r="r" b="b"/>
              <a:pathLst>
                <a:path w="30227" h="13061" extrusionOk="0">
                  <a:moveTo>
                    <a:pt x="172" y="0"/>
                  </a:moveTo>
                  <a:cubicBezTo>
                    <a:pt x="73" y="0"/>
                    <a:pt x="1" y="262"/>
                    <a:pt x="104" y="391"/>
                  </a:cubicBezTo>
                  <a:cubicBezTo>
                    <a:pt x="3721" y="4525"/>
                    <a:pt x="9892" y="3917"/>
                    <a:pt x="14329" y="4160"/>
                  </a:cubicBezTo>
                  <a:cubicBezTo>
                    <a:pt x="15758" y="4221"/>
                    <a:pt x="17187" y="4404"/>
                    <a:pt x="18585" y="4799"/>
                  </a:cubicBezTo>
                  <a:cubicBezTo>
                    <a:pt x="19983" y="5163"/>
                    <a:pt x="21442" y="5711"/>
                    <a:pt x="22779" y="6501"/>
                  </a:cubicBezTo>
                  <a:cubicBezTo>
                    <a:pt x="24056" y="7322"/>
                    <a:pt x="25272" y="8325"/>
                    <a:pt x="26427" y="9480"/>
                  </a:cubicBezTo>
                  <a:lnTo>
                    <a:pt x="28159" y="11212"/>
                  </a:lnTo>
                  <a:cubicBezTo>
                    <a:pt x="28737" y="11820"/>
                    <a:pt x="29254" y="12428"/>
                    <a:pt x="29831" y="13005"/>
                  </a:cubicBezTo>
                  <a:cubicBezTo>
                    <a:pt x="29869" y="13043"/>
                    <a:pt x="29914" y="13060"/>
                    <a:pt x="29958" y="13060"/>
                  </a:cubicBezTo>
                  <a:cubicBezTo>
                    <a:pt x="30094" y="13060"/>
                    <a:pt x="30227" y="12900"/>
                    <a:pt x="30135" y="12671"/>
                  </a:cubicBezTo>
                  <a:cubicBezTo>
                    <a:pt x="29831" y="11942"/>
                    <a:pt x="29497" y="11303"/>
                    <a:pt x="29071" y="10665"/>
                  </a:cubicBezTo>
                  <a:cubicBezTo>
                    <a:pt x="28646" y="9996"/>
                    <a:pt x="28251" y="9449"/>
                    <a:pt x="27734" y="8902"/>
                  </a:cubicBezTo>
                  <a:cubicBezTo>
                    <a:pt x="26792" y="7808"/>
                    <a:pt x="25758" y="6866"/>
                    <a:pt x="24664" y="6106"/>
                  </a:cubicBezTo>
                  <a:cubicBezTo>
                    <a:pt x="23600" y="5285"/>
                    <a:pt x="22384" y="4677"/>
                    <a:pt x="21199" y="4191"/>
                  </a:cubicBezTo>
                  <a:cubicBezTo>
                    <a:pt x="20013" y="3704"/>
                    <a:pt x="18889" y="3370"/>
                    <a:pt x="17795" y="3157"/>
                  </a:cubicBezTo>
                  <a:cubicBezTo>
                    <a:pt x="14755" y="2549"/>
                    <a:pt x="11715" y="2853"/>
                    <a:pt x="8706" y="2641"/>
                  </a:cubicBezTo>
                  <a:cubicBezTo>
                    <a:pt x="5697" y="2397"/>
                    <a:pt x="3053" y="1394"/>
                    <a:pt x="226" y="27"/>
                  </a:cubicBezTo>
                  <a:cubicBezTo>
                    <a:pt x="208" y="8"/>
                    <a:pt x="190" y="0"/>
                    <a:pt x="17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9" name="Google Shape;5319;p32"/>
            <p:cNvSpPr/>
            <p:nvPr/>
          </p:nvSpPr>
          <p:spPr>
            <a:xfrm>
              <a:off x="6204921" y="3658436"/>
              <a:ext cx="221350" cy="540503"/>
            </a:xfrm>
            <a:custGeom>
              <a:avLst/>
              <a:gdLst/>
              <a:ahLst/>
              <a:cxnLst/>
              <a:rect l="l" t="t" r="r" b="b"/>
              <a:pathLst>
                <a:path w="7928" h="19359" extrusionOk="0">
                  <a:moveTo>
                    <a:pt x="208" y="1"/>
                  </a:moveTo>
                  <a:cubicBezTo>
                    <a:pt x="68" y="1"/>
                    <a:pt x="1" y="204"/>
                    <a:pt x="146" y="349"/>
                  </a:cubicBezTo>
                  <a:cubicBezTo>
                    <a:pt x="2851" y="3054"/>
                    <a:pt x="4979" y="6124"/>
                    <a:pt x="6225" y="9711"/>
                  </a:cubicBezTo>
                  <a:cubicBezTo>
                    <a:pt x="6712" y="11322"/>
                    <a:pt x="7016" y="12994"/>
                    <a:pt x="7168" y="14574"/>
                  </a:cubicBezTo>
                  <a:cubicBezTo>
                    <a:pt x="7320" y="16155"/>
                    <a:pt x="6985" y="17675"/>
                    <a:pt x="7076" y="19286"/>
                  </a:cubicBezTo>
                  <a:cubicBezTo>
                    <a:pt x="7076" y="19330"/>
                    <a:pt x="7109" y="19358"/>
                    <a:pt x="7138" y="19358"/>
                  </a:cubicBezTo>
                  <a:cubicBezTo>
                    <a:pt x="7149" y="19358"/>
                    <a:pt x="7159" y="19354"/>
                    <a:pt x="7168" y="19346"/>
                  </a:cubicBezTo>
                  <a:cubicBezTo>
                    <a:pt x="7502" y="18769"/>
                    <a:pt x="7715" y="18070"/>
                    <a:pt x="7836" y="17310"/>
                  </a:cubicBezTo>
                  <a:cubicBezTo>
                    <a:pt x="7927" y="16489"/>
                    <a:pt x="7927" y="15668"/>
                    <a:pt x="7836" y="14787"/>
                  </a:cubicBezTo>
                  <a:cubicBezTo>
                    <a:pt x="7624" y="13054"/>
                    <a:pt x="7137" y="11170"/>
                    <a:pt x="6651" y="9620"/>
                  </a:cubicBezTo>
                  <a:cubicBezTo>
                    <a:pt x="6499" y="9164"/>
                    <a:pt x="6347" y="8708"/>
                    <a:pt x="6165" y="8282"/>
                  </a:cubicBezTo>
                  <a:cubicBezTo>
                    <a:pt x="5952" y="7826"/>
                    <a:pt x="5769" y="7431"/>
                    <a:pt x="5557" y="6975"/>
                  </a:cubicBezTo>
                  <a:cubicBezTo>
                    <a:pt x="5131" y="6094"/>
                    <a:pt x="4645" y="5243"/>
                    <a:pt x="4128" y="4422"/>
                  </a:cubicBezTo>
                  <a:cubicBezTo>
                    <a:pt x="3854" y="3997"/>
                    <a:pt x="3611" y="3571"/>
                    <a:pt x="3338" y="3206"/>
                  </a:cubicBezTo>
                  <a:cubicBezTo>
                    <a:pt x="3034" y="2811"/>
                    <a:pt x="2730" y="2446"/>
                    <a:pt x="2395" y="2051"/>
                  </a:cubicBezTo>
                  <a:cubicBezTo>
                    <a:pt x="1727" y="1352"/>
                    <a:pt x="1058" y="653"/>
                    <a:pt x="329" y="45"/>
                  </a:cubicBezTo>
                  <a:cubicBezTo>
                    <a:pt x="285" y="14"/>
                    <a:pt x="244" y="1"/>
                    <a:pt x="2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0" name="Google Shape;5320;p32"/>
            <p:cNvSpPr/>
            <p:nvPr/>
          </p:nvSpPr>
          <p:spPr>
            <a:xfrm>
              <a:off x="6640110" y="4644961"/>
              <a:ext cx="146831" cy="427260"/>
            </a:xfrm>
            <a:custGeom>
              <a:avLst/>
              <a:gdLst/>
              <a:ahLst/>
              <a:cxnLst/>
              <a:rect l="l" t="t" r="r" b="b"/>
              <a:pathLst>
                <a:path w="5259" h="15303" extrusionOk="0">
                  <a:moveTo>
                    <a:pt x="61" y="0"/>
                  </a:moveTo>
                  <a:cubicBezTo>
                    <a:pt x="61" y="0"/>
                    <a:pt x="0" y="92"/>
                    <a:pt x="61" y="152"/>
                  </a:cubicBezTo>
                  <a:cubicBezTo>
                    <a:pt x="1854" y="1976"/>
                    <a:pt x="3404" y="3921"/>
                    <a:pt x="4104" y="6687"/>
                  </a:cubicBezTo>
                  <a:cubicBezTo>
                    <a:pt x="4468" y="8177"/>
                    <a:pt x="4651" y="9575"/>
                    <a:pt x="4620" y="11004"/>
                  </a:cubicBezTo>
                  <a:cubicBezTo>
                    <a:pt x="4590" y="12402"/>
                    <a:pt x="4438" y="13770"/>
                    <a:pt x="4286" y="15168"/>
                  </a:cubicBezTo>
                  <a:cubicBezTo>
                    <a:pt x="4286" y="15249"/>
                    <a:pt x="4340" y="15303"/>
                    <a:pt x="4385" y="15303"/>
                  </a:cubicBezTo>
                  <a:cubicBezTo>
                    <a:pt x="4408" y="15303"/>
                    <a:pt x="4428" y="15289"/>
                    <a:pt x="4438" y="15259"/>
                  </a:cubicBezTo>
                  <a:cubicBezTo>
                    <a:pt x="4894" y="14104"/>
                    <a:pt x="5167" y="12767"/>
                    <a:pt x="5228" y="11308"/>
                  </a:cubicBezTo>
                  <a:cubicBezTo>
                    <a:pt x="5228" y="10912"/>
                    <a:pt x="5259" y="10578"/>
                    <a:pt x="5228" y="10183"/>
                  </a:cubicBezTo>
                  <a:cubicBezTo>
                    <a:pt x="5198" y="9818"/>
                    <a:pt x="5198" y="9484"/>
                    <a:pt x="5167" y="9089"/>
                  </a:cubicBezTo>
                  <a:cubicBezTo>
                    <a:pt x="5076" y="8329"/>
                    <a:pt x="4924" y="7599"/>
                    <a:pt x="4742" y="6839"/>
                  </a:cubicBezTo>
                  <a:cubicBezTo>
                    <a:pt x="4043" y="3891"/>
                    <a:pt x="2341" y="1277"/>
                    <a:pt x="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21" name="Google Shape;5321;p32"/>
          <p:cNvGrpSpPr/>
          <p:nvPr/>
        </p:nvGrpSpPr>
        <p:grpSpPr>
          <a:xfrm rot="-2821122" flipH="1">
            <a:off x="-292422" y="2092600"/>
            <a:ext cx="1473133" cy="958086"/>
            <a:chOff x="6064706" y="2898649"/>
            <a:chExt cx="2061417" cy="1340690"/>
          </a:xfrm>
        </p:grpSpPr>
        <p:sp>
          <p:nvSpPr>
            <p:cNvPr id="5322" name="Google Shape;5322;p32"/>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3" name="Google Shape;5323;p32"/>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4" name="Google Shape;5324;p32"/>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5" name="Google Shape;5325;p32"/>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6" name="Google Shape;5326;p32"/>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7" name="Google Shape;5327;p32"/>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8" name="Google Shape;5328;p32"/>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9" name="Google Shape;5329;p32"/>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0" name="Google Shape;5330;p32"/>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1" name="Google Shape;5331;p32"/>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746"/>
        <p:cNvGrpSpPr/>
        <p:nvPr/>
      </p:nvGrpSpPr>
      <p:grpSpPr>
        <a:xfrm>
          <a:off x="0" y="0"/>
          <a:ext cx="0" cy="0"/>
          <a:chOff x="0" y="0"/>
          <a:chExt cx="0" cy="0"/>
        </a:xfrm>
      </p:grpSpPr>
      <p:sp>
        <p:nvSpPr>
          <p:cNvPr id="1747" name="Google Shape;1747;p13"/>
          <p:cNvSpPr/>
          <p:nvPr/>
        </p:nvSpPr>
        <p:spPr>
          <a:xfrm>
            <a:off x="441950" y="248612"/>
            <a:ext cx="8260200" cy="4646100"/>
          </a:xfrm>
          <a:prstGeom prst="roundRect">
            <a:avLst>
              <a:gd name="adj" fmla="val 1666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48" name="Google Shape;1748;p13"/>
          <p:cNvGrpSpPr/>
          <p:nvPr/>
        </p:nvGrpSpPr>
        <p:grpSpPr>
          <a:xfrm rot="2362236">
            <a:off x="107216" y="2529575"/>
            <a:ext cx="438565" cy="522422"/>
            <a:chOff x="3364312" y="274448"/>
            <a:chExt cx="622086" cy="740885"/>
          </a:xfrm>
        </p:grpSpPr>
        <p:sp>
          <p:nvSpPr>
            <p:cNvPr id="1749" name="Google Shape;1749;p13"/>
            <p:cNvSpPr/>
            <p:nvPr/>
          </p:nvSpPr>
          <p:spPr>
            <a:xfrm>
              <a:off x="3364312" y="274448"/>
              <a:ext cx="622086" cy="740885"/>
            </a:xfrm>
            <a:custGeom>
              <a:avLst/>
              <a:gdLst/>
              <a:ahLst/>
              <a:cxnLst/>
              <a:rect l="l" t="t" r="r" b="b"/>
              <a:pathLst>
                <a:path w="22281" h="26536" extrusionOk="0">
                  <a:moveTo>
                    <a:pt x="16901" y="0"/>
                  </a:moveTo>
                  <a:cubicBezTo>
                    <a:pt x="16597" y="152"/>
                    <a:pt x="16262" y="304"/>
                    <a:pt x="15959" y="456"/>
                  </a:cubicBezTo>
                  <a:cubicBezTo>
                    <a:pt x="10670" y="3009"/>
                    <a:pt x="5381" y="5623"/>
                    <a:pt x="153" y="8268"/>
                  </a:cubicBezTo>
                  <a:cubicBezTo>
                    <a:pt x="31" y="12280"/>
                    <a:pt x="1" y="16262"/>
                    <a:pt x="92" y="20274"/>
                  </a:cubicBezTo>
                  <a:cubicBezTo>
                    <a:pt x="1521" y="20183"/>
                    <a:pt x="2949" y="20122"/>
                    <a:pt x="4408" y="20000"/>
                  </a:cubicBezTo>
                  <a:cubicBezTo>
                    <a:pt x="3999" y="19450"/>
                    <a:pt x="3600" y="18900"/>
                    <a:pt x="3205" y="18350"/>
                  </a:cubicBezTo>
                  <a:lnTo>
                    <a:pt x="3205" y="18350"/>
                  </a:lnTo>
                  <a:cubicBezTo>
                    <a:pt x="3601" y="18894"/>
                    <a:pt x="4002" y="19442"/>
                    <a:pt x="4408" y="20000"/>
                  </a:cubicBezTo>
                  <a:cubicBezTo>
                    <a:pt x="5958" y="22159"/>
                    <a:pt x="7509" y="24317"/>
                    <a:pt x="9059" y="26536"/>
                  </a:cubicBezTo>
                  <a:cubicBezTo>
                    <a:pt x="12949" y="23830"/>
                    <a:pt x="16810" y="21095"/>
                    <a:pt x="20700" y="18390"/>
                  </a:cubicBezTo>
                  <a:cubicBezTo>
                    <a:pt x="21339" y="14803"/>
                    <a:pt x="21886" y="11216"/>
                    <a:pt x="22281" y="7599"/>
                  </a:cubicBezTo>
                  <a:cubicBezTo>
                    <a:pt x="20518" y="5076"/>
                    <a:pt x="18725" y="2553"/>
                    <a:pt x="169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13"/>
            <p:cNvSpPr/>
            <p:nvPr/>
          </p:nvSpPr>
          <p:spPr>
            <a:xfrm>
              <a:off x="3674922" y="580787"/>
              <a:ext cx="273281" cy="321666"/>
            </a:xfrm>
            <a:custGeom>
              <a:avLst/>
              <a:gdLst/>
              <a:ahLst/>
              <a:cxnLst/>
              <a:rect l="l" t="t" r="r" b="b"/>
              <a:pathLst>
                <a:path w="9788" h="11521" extrusionOk="0">
                  <a:moveTo>
                    <a:pt x="9788" y="1"/>
                  </a:moveTo>
                  <a:cubicBezTo>
                    <a:pt x="8572" y="2220"/>
                    <a:pt x="7326" y="4408"/>
                    <a:pt x="6110" y="6658"/>
                  </a:cubicBezTo>
                  <a:cubicBezTo>
                    <a:pt x="4226" y="4560"/>
                    <a:pt x="2159" y="2585"/>
                    <a:pt x="1" y="761"/>
                  </a:cubicBezTo>
                  <a:lnTo>
                    <a:pt x="1" y="761"/>
                  </a:lnTo>
                  <a:cubicBezTo>
                    <a:pt x="1672" y="3314"/>
                    <a:pt x="3375" y="5867"/>
                    <a:pt x="5046" y="8421"/>
                  </a:cubicBezTo>
                  <a:cubicBezTo>
                    <a:pt x="4408" y="9454"/>
                    <a:pt x="3770" y="10457"/>
                    <a:pt x="3071" y="11521"/>
                  </a:cubicBezTo>
                  <a:cubicBezTo>
                    <a:pt x="3982" y="10883"/>
                    <a:pt x="4894" y="10214"/>
                    <a:pt x="5806" y="9545"/>
                  </a:cubicBezTo>
                  <a:cubicBezTo>
                    <a:pt x="6384" y="9120"/>
                    <a:pt x="6961" y="8725"/>
                    <a:pt x="7508" y="8269"/>
                  </a:cubicBezTo>
                  <a:cubicBezTo>
                    <a:pt x="7873" y="7995"/>
                    <a:pt x="8207" y="7782"/>
                    <a:pt x="8511" y="7509"/>
                  </a:cubicBezTo>
                  <a:cubicBezTo>
                    <a:pt x="8998" y="4986"/>
                    <a:pt x="9423" y="2524"/>
                    <a:pt x="978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13"/>
            <p:cNvSpPr/>
            <p:nvPr/>
          </p:nvSpPr>
          <p:spPr>
            <a:xfrm>
              <a:off x="3398263" y="446715"/>
              <a:ext cx="108665" cy="263956"/>
            </a:xfrm>
            <a:custGeom>
              <a:avLst/>
              <a:gdLst/>
              <a:ahLst/>
              <a:cxnLst/>
              <a:rect l="l" t="t" r="r" b="b"/>
              <a:pathLst>
                <a:path w="3892" h="9454" extrusionOk="0">
                  <a:moveTo>
                    <a:pt x="3891" y="0"/>
                  </a:moveTo>
                  <a:lnTo>
                    <a:pt x="3891" y="0"/>
                  </a:lnTo>
                  <a:cubicBezTo>
                    <a:pt x="2675" y="639"/>
                    <a:pt x="1429" y="1277"/>
                    <a:pt x="213" y="1946"/>
                  </a:cubicBezTo>
                  <a:cubicBezTo>
                    <a:pt x="183" y="4438"/>
                    <a:pt x="92" y="6961"/>
                    <a:pt x="1" y="9454"/>
                  </a:cubicBezTo>
                  <a:cubicBezTo>
                    <a:pt x="1399" y="6353"/>
                    <a:pt x="2675" y="3131"/>
                    <a:pt x="3891"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13"/>
            <p:cNvSpPr/>
            <p:nvPr/>
          </p:nvSpPr>
          <p:spPr>
            <a:xfrm>
              <a:off x="3814941" y="318115"/>
              <a:ext cx="39088" cy="384095"/>
            </a:xfrm>
            <a:custGeom>
              <a:avLst/>
              <a:gdLst/>
              <a:ahLst/>
              <a:cxnLst/>
              <a:rect l="l" t="t" r="r" b="b"/>
              <a:pathLst>
                <a:path w="1400" h="13757" extrusionOk="0">
                  <a:moveTo>
                    <a:pt x="296" y="1"/>
                  </a:moveTo>
                  <a:cubicBezTo>
                    <a:pt x="244" y="1"/>
                    <a:pt x="183" y="39"/>
                    <a:pt x="183" y="78"/>
                  </a:cubicBezTo>
                  <a:cubicBezTo>
                    <a:pt x="1" y="4637"/>
                    <a:pt x="274" y="9348"/>
                    <a:pt x="1034" y="13725"/>
                  </a:cubicBezTo>
                  <a:cubicBezTo>
                    <a:pt x="1034" y="13747"/>
                    <a:pt x="1057" y="13757"/>
                    <a:pt x="1087" y="13757"/>
                  </a:cubicBezTo>
                  <a:cubicBezTo>
                    <a:pt x="1141" y="13757"/>
                    <a:pt x="1217" y="13723"/>
                    <a:pt x="1217" y="13664"/>
                  </a:cubicBezTo>
                  <a:cubicBezTo>
                    <a:pt x="1399" y="9105"/>
                    <a:pt x="1095" y="4394"/>
                    <a:pt x="366" y="47"/>
                  </a:cubicBezTo>
                  <a:cubicBezTo>
                    <a:pt x="354" y="14"/>
                    <a:pt x="327" y="1"/>
                    <a:pt x="29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13"/>
            <p:cNvSpPr/>
            <p:nvPr/>
          </p:nvSpPr>
          <p:spPr>
            <a:xfrm>
              <a:off x="3386592" y="646761"/>
              <a:ext cx="234584" cy="178185"/>
            </a:xfrm>
            <a:custGeom>
              <a:avLst/>
              <a:gdLst/>
              <a:ahLst/>
              <a:cxnLst/>
              <a:rect l="l" t="t" r="r" b="b"/>
              <a:pathLst>
                <a:path w="8402" h="6382" extrusionOk="0">
                  <a:moveTo>
                    <a:pt x="8307" y="1"/>
                  </a:moveTo>
                  <a:cubicBezTo>
                    <a:pt x="8293" y="1"/>
                    <a:pt x="8277" y="3"/>
                    <a:pt x="8261" y="9"/>
                  </a:cubicBezTo>
                  <a:cubicBezTo>
                    <a:pt x="5373" y="1468"/>
                    <a:pt x="2182" y="3991"/>
                    <a:pt x="23" y="6270"/>
                  </a:cubicBezTo>
                  <a:cubicBezTo>
                    <a:pt x="0" y="6317"/>
                    <a:pt x="13" y="6382"/>
                    <a:pt x="61" y="6382"/>
                  </a:cubicBezTo>
                  <a:cubicBezTo>
                    <a:pt x="76" y="6382"/>
                    <a:pt x="93" y="6376"/>
                    <a:pt x="115" y="6362"/>
                  </a:cubicBezTo>
                  <a:cubicBezTo>
                    <a:pt x="2911" y="4538"/>
                    <a:pt x="5951" y="2380"/>
                    <a:pt x="8352" y="100"/>
                  </a:cubicBezTo>
                  <a:cubicBezTo>
                    <a:pt x="8402" y="50"/>
                    <a:pt x="8370" y="1"/>
                    <a:pt x="8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4" name="Google Shape;1754;p13"/>
            <p:cNvSpPr/>
            <p:nvPr/>
          </p:nvSpPr>
          <p:spPr>
            <a:xfrm>
              <a:off x="3601939" y="650391"/>
              <a:ext cx="26329" cy="310694"/>
            </a:xfrm>
            <a:custGeom>
              <a:avLst/>
              <a:gdLst/>
              <a:ahLst/>
              <a:cxnLst/>
              <a:rect l="l" t="t" r="r" b="b"/>
              <a:pathLst>
                <a:path w="943" h="11128" extrusionOk="0">
                  <a:moveTo>
                    <a:pt x="548" y="0"/>
                  </a:moveTo>
                  <a:cubicBezTo>
                    <a:pt x="548" y="0"/>
                    <a:pt x="487" y="0"/>
                    <a:pt x="457" y="31"/>
                  </a:cubicBezTo>
                  <a:cubicBezTo>
                    <a:pt x="1" y="1885"/>
                    <a:pt x="153" y="3769"/>
                    <a:pt x="153" y="5563"/>
                  </a:cubicBezTo>
                  <a:cubicBezTo>
                    <a:pt x="153" y="7447"/>
                    <a:pt x="92" y="9301"/>
                    <a:pt x="517" y="11095"/>
                  </a:cubicBezTo>
                  <a:cubicBezTo>
                    <a:pt x="517" y="11118"/>
                    <a:pt x="535" y="11128"/>
                    <a:pt x="559" y="11128"/>
                  </a:cubicBezTo>
                  <a:cubicBezTo>
                    <a:pt x="597" y="11128"/>
                    <a:pt x="650" y="11102"/>
                    <a:pt x="669" y="11064"/>
                  </a:cubicBezTo>
                  <a:cubicBezTo>
                    <a:pt x="943" y="9058"/>
                    <a:pt x="791" y="7083"/>
                    <a:pt x="730" y="5168"/>
                  </a:cubicBezTo>
                  <a:cubicBezTo>
                    <a:pt x="730" y="3435"/>
                    <a:pt x="882" y="1672"/>
                    <a:pt x="54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13"/>
            <p:cNvSpPr/>
            <p:nvPr/>
          </p:nvSpPr>
          <p:spPr>
            <a:xfrm>
              <a:off x="3731795" y="374709"/>
              <a:ext cx="42438" cy="36771"/>
            </a:xfrm>
            <a:custGeom>
              <a:avLst/>
              <a:gdLst/>
              <a:ahLst/>
              <a:cxnLst/>
              <a:rect l="l" t="t" r="r" b="b"/>
              <a:pathLst>
                <a:path w="1520" h="1317" extrusionOk="0">
                  <a:moveTo>
                    <a:pt x="840" y="0"/>
                  </a:moveTo>
                  <a:cubicBezTo>
                    <a:pt x="754" y="0"/>
                    <a:pt x="666" y="17"/>
                    <a:pt x="578" y="57"/>
                  </a:cubicBezTo>
                  <a:cubicBezTo>
                    <a:pt x="304" y="178"/>
                    <a:pt x="91" y="361"/>
                    <a:pt x="61" y="634"/>
                  </a:cubicBezTo>
                  <a:cubicBezTo>
                    <a:pt x="0" y="938"/>
                    <a:pt x="122" y="1090"/>
                    <a:pt x="365" y="1242"/>
                  </a:cubicBezTo>
                  <a:cubicBezTo>
                    <a:pt x="426" y="1272"/>
                    <a:pt x="517" y="1303"/>
                    <a:pt x="578" y="1303"/>
                  </a:cubicBezTo>
                  <a:cubicBezTo>
                    <a:pt x="622" y="1312"/>
                    <a:pt x="668" y="1316"/>
                    <a:pt x="713" y="1316"/>
                  </a:cubicBezTo>
                  <a:cubicBezTo>
                    <a:pt x="976" y="1316"/>
                    <a:pt x="1238" y="1171"/>
                    <a:pt x="1368" y="938"/>
                  </a:cubicBezTo>
                  <a:cubicBezTo>
                    <a:pt x="1520" y="665"/>
                    <a:pt x="1520" y="330"/>
                    <a:pt x="1307" y="178"/>
                  </a:cubicBezTo>
                  <a:cubicBezTo>
                    <a:pt x="1184" y="75"/>
                    <a:pt x="1018"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13"/>
            <p:cNvSpPr/>
            <p:nvPr/>
          </p:nvSpPr>
          <p:spPr>
            <a:xfrm>
              <a:off x="3754689" y="447915"/>
              <a:ext cx="13625" cy="12145"/>
            </a:xfrm>
            <a:custGeom>
              <a:avLst/>
              <a:gdLst/>
              <a:ahLst/>
              <a:cxnLst/>
              <a:rect l="l" t="t" r="r" b="b"/>
              <a:pathLst>
                <a:path w="488" h="435" extrusionOk="0">
                  <a:moveTo>
                    <a:pt x="277" y="1"/>
                  </a:moveTo>
                  <a:cubicBezTo>
                    <a:pt x="214" y="1"/>
                    <a:pt x="147" y="24"/>
                    <a:pt x="92" y="79"/>
                  </a:cubicBezTo>
                  <a:lnTo>
                    <a:pt x="62" y="109"/>
                  </a:lnTo>
                  <a:cubicBezTo>
                    <a:pt x="1" y="170"/>
                    <a:pt x="31" y="292"/>
                    <a:pt x="92" y="322"/>
                  </a:cubicBezTo>
                  <a:cubicBezTo>
                    <a:pt x="115" y="402"/>
                    <a:pt x="176" y="435"/>
                    <a:pt x="244" y="435"/>
                  </a:cubicBezTo>
                  <a:cubicBezTo>
                    <a:pt x="357" y="435"/>
                    <a:pt x="487" y="345"/>
                    <a:pt x="487" y="231"/>
                  </a:cubicBezTo>
                  <a:lnTo>
                    <a:pt x="487" y="170"/>
                  </a:lnTo>
                  <a:cubicBezTo>
                    <a:pt x="487" y="73"/>
                    <a:pt x="388" y="1"/>
                    <a:pt x="27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13"/>
            <p:cNvSpPr/>
            <p:nvPr/>
          </p:nvSpPr>
          <p:spPr>
            <a:xfrm>
              <a:off x="3688826" y="447831"/>
              <a:ext cx="11000" cy="7399"/>
            </a:xfrm>
            <a:custGeom>
              <a:avLst/>
              <a:gdLst/>
              <a:ahLst/>
              <a:cxnLst/>
              <a:rect l="l" t="t" r="r" b="b"/>
              <a:pathLst>
                <a:path w="394" h="265" extrusionOk="0">
                  <a:moveTo>
                    <a:pt x="307" y="1"/>
                  </a:moveTo>
                  <a:cubicBezTo>
                    <a:pt x="190" y="1"/>
                    <a:pt x="0" y="170"/>
                    <a:pt x="171" y="234"/>
                  </a:cubicBezTo>
                  <a:cubicBezTo>
                    <a:pt x="232" y="234"/>
                    <a:pt x="232" y="234"/>
                    <a:pt x="262" y="264"/>
                  </a:cubicBezTo>
                  <a:cubicBezTo>
                    <a:pt x="293" y="264"/>
                    <a:pt x="384" y="264"/>
                    <a:pt x="384" y="173"/>
                  </a:cubicBezTo>
                  <a:lnTo>
                    <a:pt x="384" y="112"/>
                  </a:lnTo>
                  <a:cubicBezTo>
                    <a:pt x="393" y="31"/>
                    <a:pt x="356" y="1"/>
                    <a:pt x="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13"/>
            <p:cNvSpPr/>
            <p:nvPr/>
          </p:nvSpPr>
          <p:spPr>
            <a:xfrm>
              <a:off x="3710632" y="859847"/>
              <a:ext cx="25854" cy="16920"/>
            </a:xfrm>
            <a:custGeom>
              <a:avLst/>
              <a:gdLst/>
              <a:ahLst/>
              <a:cxnLst/>
              <a:rect l="l" t="t" r="r" b="b"/>
              <a:pathLst>
                <a:path w="926" h="606" extrusionOk="0">
                  <a:moveTo>
                    <a:pt x="526" y="1"/>
                  </a:moveTo>
                  <a:cubicBezTo>
                    <a:pt x="459" y="1"/>
                    <a:pt x="383" y="20"/>
                    <a:pt x="302" y="67"/>
                  </a:cubicBezTo>
                  <a:cubicBezTo>
                    <a:pt x="1" y="243"/>
                    <a:pt x="156" y="606"/>
                    <a:pt x="425" y="606"/>
                  </a:cubicBezTo>
                  <a:cubicBezTo>
                    <a:pt x="482" y="606"/>
                    <a:pt x="543" y="590"/>
                    <a:pt x="606" y="553"/>
                  </a:cubicBezTo>
                  <a:cubicBezTo>
                    <a:pt x="926" y="357"/>
                    <a:pt x="808" y="1"/>
                    <a:pt x="52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13"/>
            <p:cNvSpPr/>
            <p:nvPr/>
          </p:nvSpPr>
          <p:spPr>
            <a:xfrm>
              <a:off x="3679166" y="888549"/>
              <a:ext cx="29065" cy="19349"/>
            </a:xfrm>
            <a:custGeom>
              <a:avLst/>
              <a:gdLst/>
              <a:ahLst/>
              <a:cxnLst/>
              <a:rect l="l" t="t" r="r" b="b"/>
              <a:pathLst>
                <a:path w="1041" h="693" extrusionOk="0">
                  <a:moveTo>
                    <a:pt x="539" y="0"/>
                  </a:moveTo>
                  <a:cubicBezTo>
                    <a:pt x="508" y="0"/>
                    <a:pt x="479" y="4"/>
                    <a:pt x="457" y="12"/>
                  </a:cubicBezTo>
                  <a:lnTo>
                    <a:pt x="426" y="12"/>
                  </a:lnTo>
                  <a:cubicBezTo>
                    <a:pt x="31" y="133"/>
                    <a:pt x="1" y="620"/>
                    <a:pt x="365" y="680"/>
                  </a:cubicBezTo>
                  <a:cubicBezTo>
                    <a:pt x="401" y="688"/>
                    <a:pt x="435" y="692"/>
                    <a:pt x="468" y="692"/>
                  </a:cubicBezTo>
                  <a:cubicBezTo>
                    <a:pt x="810" y="692"/>
                    <a:pt x="1040" y="297"/>
                    <a:pt x="791" y="103"/>
                  </a:cubicBezTo>
                  <a:cubicBezTo>
                    <a:pt x="745" y="34"/>
                    <a:pt x="631" y="0"/>
                    <a:pt x="53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13"/>
            <p:cNvSpPr/>
            <p:nvPr/>
          </p:nvSpPr>
          <p:spPr>
            <a:xfrm>
              <a:off x="3666434" y="845580"/>
              <a:ext cx="12759" cy="9074"/>
            </a:xfrm>
            <a:custGeom>
              <a:avLst/>
              <a:gdLst/>
              <a:ahLst/>
              <a:cxnLst/>
              <a:rect l="l" t="t" r="r" b="b"/>
              <a:pathLst>
                <a:path w="457" h="325" extrusionOk="0">
                  <a:moveTo>
                    <a:pt x="213" y="0"/>
                  </a:moveTo>
                  <a:cubicBezTo>
                    <a:pt x="213" y="31"/>
                    <a:pt x="213" y="31"/>
                    <a:pt x="183" y="31"/>
                  </a:cubicBezTo>
                  <a:cubicBezTo>
                    <a:pt x="153" y="31"/>
                    <a:pt x="122" y="61"/>
                    <a:pt x="122" y="61"/>
                  </a:cubicBezTo>
                  <a:cubicBezTo>
                    <a:pt x="125" y="61"/>
                    <a:pt x="128" y="62"/>
                    <a:pt x="131" y="63"/>
                  </a:cubicBezTo>
                  <a:lnTo>
                    <a:pt x="131" y="63"/>
                  </a:lnTo>
                  <a:cubicBezTo>
                    <a:pt x="113" y="61"/>
                    <a:pt x="90" y="61"/>
                    <a:pt x="61" y="61"/>
                  </a:cubicBezTo>
                  <a:lnTo>
                    <a:pt x="31" y="61"/>
                  </a:lnTo>
                  <a:cubicBezTo>
                    <a:pt x="1" y="61"/>
                    <a:pt x="1" y="122"/>
                    <a:pt x="1" y="152"/>
                  </a:cubicBezTo>
                  <a:cubicBezTo>
                    <a:pt x="1" y="183"/>
                    <a:pt x="1" y="213"/>
                    <a:pt x="31" y="274"/>
                  </a:cubicBezTo>
                  <a:cubicBezTo>
                    <a:pt x="49" y="310"/>
                    <a:pt x="88" y="324"/>
                    <a:pt x="129" y="324"/>
                  </a:cubicBezTo>
                  <a:cubicBezTo>
                    <a:pt x="158" y="324"/>
                    <a:pt x="188" y="317"/>
                    <a:pt x="213" y="304"/>
                  </a:cubicBezTo>
                  <a:lnTo>
                    <a:pt x="274" y="304"/>
                  </a:lnTo>
                  <a:cubicBezTo>
                    <a:pt x="457" y="274"/>
                    <a:pt x="426" y="0"/>
                    <a:pt x="2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1" name="Google Shape;1761;p13"/>
          <p:cNvGrpSpPr/>
          <p:nvPr/>
        </p:nvGrpSpPr>
        <p:grpSpPr>
          <a:xfrm flipH="1">
            <a:off x="183497" y="4646588"/>
            <a:ext cx="804001" cy="768023"/>
            <a:chOff x="-79480" y="140684"/>
            <a:chExt cx="1790649" cy="1710519"/>
          </a:xfrm>
        </p:grpSpPr>
        <p:sp>
          <p:nvSpPr>
            <p:cNvPr id="1762" name="Google Shape;1762;p13"/>
            <p:cNvSpPr/>
            <p:nvPr/>
          </p:nvSpPr>
          <p:spPr>
            <a:xfrm>
              <a:off x="-79480" y="140684"/>
              <a:ext cx="1790649" cy="1710519"/>
            </a:xfrm>
            <a:custGeom>
              <a:avLst/>
              <a:gdLst/>
              <a:ahLst/>
              <a:cxnLst/>
              <a:rect l="l" t="t" r="r" b="b"/>
              <a:pathLst>
                <a:path w="64135" h="61265" extrusionOk="0">
                  <a:moveTo>
                    <a:pt x="31708" y="0"/>
                  </a:moveTo>
                  <a:cubicBezTo>
                    <a:pt x="29181" y="0"/>
                    <a:pt x="26653" y="314"/>
                    <a:pt x="24165" y="961"/>
                  </a:cubicBezTo>
                  <a:cubicBezTo>
                    <a:pt x="19727" y="2147"/>
                    <a:pt x="15350" y="4426"/>
                    <a:pt x="11702" y="7861"/>
                  </a:cubicBezTo>
                  <a:cubicBezTo>
                    <a:pt x="9210" y="10262"/>
                    <a:pt x="7021" y="13180"/>
                    <a:pt x="5258" y="16220"/>
                  </a:cubicBezTo>
                  <a:cubicBezTo>
                    <a:pt x="3526" y="19077"/>
                    <a:pt x="2128" y="22086"/>
                    <a:pt x="1216" y="25217"/>
                  </a:cubicBezTo>
                  <a:cubicBezTo>
                    <a:pt x="760" y="26798"/>
                    <a:pt x="426" y="28409"/>
                    <a:pt x="243" y="29989"/>
                  </a:cubicBezTo>
                  <a:cubicBezTo>
                    <a:pt x="30" y="31630"/>
                    <a:pt x="0" y="33181"/>
                    <a:pt x="91" y="34761"/>
                  </a:cubicBezTo>
                  <a:cubicBezTo>
                    <a:pt x="243" y="37983"/>
                    <a:pt x="912" y="41023"/>
                    <a:pt x="2006" y="43910"/>
                  </a:cubicBezTo>
                  <a:cubicBezTo>
                    <a:pt x="2827" y="45916"/>
                    <a:pt x="3799" y="47862"/>
                    <a:pt x="5076" y="49594"/>
                  </a:cubicBezTo>
                  <a:cubicBezTo>
                    <a:pt x="7173" y="52421"/>
                    <a:pt x="9970" y="54610"/>
                    <a:pt x="13009" y="56312"/>
                  </a:cubicBezTo>
                  <a:cubicBezTo>
                    <a:pt x="14529" y="57163"/>
                    <a:pt x="16110" y="57923"/>
                    <a:pt x="17751" y="58531"/>
                  </a:cubicBezTo>
                  <a:cubicBezTo>
                    <a:pt x="19392" y="59169"/>
                    <a:pt x="21003" y="59655"/>
                    <a:pt x="22736" y="60050"/>
                  </a:cubicBezTo>
                  <a:cubicBezTo>
                    <a:pt x="25858" y="60827"/>
                    <a:pt x="29037" y="61265"/>
                    <a:pt x="32231" y="61265"/>
                  </a:cubicBezTo>
                  <a:cubicBezTo>
                    <a:pt x="35164" y="61265"/>
                    <a:pt x="38110" y="60896"/>
                    <a:pt x="41034" y="60081"/>
                  </a:cubicBezTo>
                  <a:cubicBezTo>
                    <a:pt x="44074" y="59260"/>
                    <a:pt x="47144" y="57831"/>
                    <a:pt x="49971" y="56008"/>
                  </a:cubicBezTo>
                  <a:cubicBezTo>
                    <a:pt x="52828" y="54123"/>
                    <a:pt x="55442" y="51813"/>
                    <a:pt x="57600" y="49017"/>
                  </a:cubicBezTo>
                  <a:cubicBezTo>
                    <a:pt x="58147" y="48348"/>
                    <a:pt x="58633" y="47649"/>
                    <a:pt x="59089" y="46950"/>
                  </a:cubicBezTo>
                  <a:cubicBezTo>
                    <a:pt x="59545" y="46220"/>
                    <a:pt x="60001" y="45460"/>
                    <a:pt x="60366" y="44701"/>
                  </a:cubicBezTo>
                  <a:cubicBezTo>
                    <a:pt x="60791" y="43941"/>
                    <a:pt x="61126" y="43181"/>
                    <a:pt x="61491" y="42421"/>
                  </a:cubicBezTo>
                  <a:cubicBezTo>
                    <a:pt x="61825" y="41631"/>
                    <a:pt x="62129" y="40840"/>
                    <a:pt x="62402" y="40050"/>
                  </a:cubicBezTo>
                  <a:cubicBezTo>
                    <a:pt x="62858" y="38682"/>
                    <a:pt x="63223" y="37314"/>
                    <a:pt x="63497" y="35916"/>
                  </a:cubicBezTo>
                  <a:cubicBezTo>
                    <a:pt x="63770" y="34518"/>
                    <a:pt x="63922" y="33089"/>
                    <a:pt x="63983" y="31722"/>
                  </a:cubicBezTo>
                  <a:cubicBezTo>
                    <a:pt x="64135" y="28956"/>
                    <a:pt x="63831" y="26190"/>
                    <a:pt x="63223" y="23576"/>
                  </a:cubicBezTo>
                  <a:cubicBezTo>
                    <a:pt x="61977" y="18317"/>
                    <a:pt x="59272" y="13545"/>
                    <a:pt x="55594" y="9654"/>
                  </a:cubicBezTo>
                  <a:lnTo>
                    <a:pt x="55563" y="9624"/>
                  </a:lnTo>
                  <a:cubicBezTo>
                    <a:pt x="53983" y="7983"/>
                    <a:pt x="52129" y="6585"/>
                    <a:pt x="50183" y="5429"/>
                  </a:cubicBezTo>
                  <a:cubicBezTo>
                    <a:pt x="49211" y="4882"/>
                    <a:pt x="48208" y="4335"/>
                    <a:pt x="47205" y="3849"/>
                  </a:cubicBezTo>
                  <a:cubicBezTo>
                    <a:pt x="46171" y="3363"/>
                    <a:pt x="45138" y="2907"/>
                    <a:pt x="44074" y="2481"/>
                  </a:cubicBezTo>
                  <a:cubicBezTo>
                    <a:pt x="43010" y="2056"/>
                    <a:pt x="41946" y="1721"/>
                    <a:pt x="40882" y="1387"/>
                  </a:cubicBezTo>
                  <a:cubicBezTo>
                    <a:pt x="39818" y="1083"/>
                    <a:pt x="38724" y="779"/>
                    <a:pt x="37630" y="566"/>
                  </a:cubicBezTo>
                  <a:cubicBezTo>
                    <a:pt x="35668" y="192"/>
                    <a:pt x="33688" y="0"/>
                    <a:pt x="3170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13"/>
            <p:cNvSpPr/>
            <p:nvPr/>
          </p:nvSpPr>
          <p:spPr>
            <a:xfrm>
              <a:off x="313438" y="387943"/>
              <a:ext cx="630573" cy="334426"/>
            </a:xfrm>
            <a:custGeom>
              <a:avLst/>
              <a:gdLst/>
              <a:ahLst/>
              <a:cxnLst/>
              <a:rect l="l" t="t" r="r" b="b"/>
              <a:pathLst>
                <a:path w="22585" h="11978" extrusionOk="0">
                  <a:moveTo>
                    <a:pt x="13266" y="1"/>
                  </a:moveTo>
                  <a:cubicBezTo>
                    <a:pt x="12203" y="1"/>
                    <a:pt x="11107" y="139"/>
                    <a:pt x="10031" y="403"/>
                  </a:cubicBezTo>
                  <a:cubicBezTo>
                    <a:pt x="6596" y="1194"/>
                    <a:pt x="3374" y="3200"/>
                    <a:pt x="2037" y="5935"/>
                  </a:cubicBezTo>
                  <a:cubicBezTo>
                    <a:pt x="0" y="10191"/>
                    <a:pt x="2614" y="11710"/>
                    <a:pt x="6140" y="11954"/>
                  </a:cubicBezTo>
                  <a:cubicBezTo>
                    <a:pt x="6451" y="11969"/>
                    <a:pt x="6768" y="11977"/>
                    <a:pt x="7090" y="11977"/>
                  </a:cubicBezTo>
                  <a:cubicBezTo>
                    <a:pt x="8624" y="11977"/>
                    <a:pt x="10256" y="11805"/>
                    <a:pt x="11763" y="11528"/>
                  </a:cubicBezTo>
                  <a:cubicBezTo>
                    <a:pt x="13557" y="11194"/>
                    <a:pt x="15198" y="10647"/>
                    <a:pt x="16140" y="10160"/>
                  </a:cubicBezTo>
                  <a:cubicBezTo>
                    <a:pt x="18785" y="8793"/>
                    <a:pt x="22584" y="4294"/>
                    <a:pt x="19089" y="1954"/>
                  </a:cubicBezTo>
                  <a:cubicBezTo>
                    <a:pt x="17605" y="614"/>
                    <a:pt x="15506" y="1"/>
                    <a:pt x="132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13"/>
            <p:cNvSpPr/>
            <p:nvPr/>
          </p:nvSpPr>
          <p:spPr>
            <a:xfrm>
              <a:off x="102111" y="931378"/>
              <a:ext cx="635822" cy="670220"/>
            </a:xfrm>
            <a:custGeom>
              <a:avLst/>
              <a:gdLst/>
              <a:ahLst/>
              <a:cxnLst/>
              <a:rect l="l" t="t" r="r" b="b"/>
              <a:pathLst>
                <a:path w="22773" h="24005" extrusionOk="0">
                  <a:moveTo>
                    <a:pt x="5784" y="1"/>
                  </a:moveTo>
                  <a:cubicBezTo>
                    <a:pt x="5543" y="1"/>
                    <a:pt x="5296" y="31"/>
                    <a:pt x="5046" y="89"/>
                  </a:cubicBezTo>
                  <a:cubicBezTo>
                    <a:pt x="3375" y="453"/>
                    <a:pt x="1581" y="2064"/>
                    <a:pt x="791" y="4344"/>
                  </a:cubicBezTo>
                  <a:cubicBezTo>
                    <a:pt x="335" y="5621"/>
                    <a:pt x="61" y="6867"/>
                    <a:pt x="31" y="8083"/>
                  </a:cubicBezTo>
                  <a:cubicBezTo>
                    <a:pt x="1" y="9298"/>
                    <a:pt x="92" y="10484"/>
                    <a:pt x="426" y="11578"/>
                  </a:cubicBezTo>
                  <a:cubicBezTo>
                    <a:pt x="1034" y="13797"/>
                    <a:pt x="2250" y="15773"/>
                    <a:pt x="3861" y="17475"/>
                  </a:cubicBezTo>
                  <a:cubicBezTo>
                    <a:pt x="7083" y="20849"/>
                    <a:pt x="11764" y="23189"/>
                    <a:pt x="16262" y="23858"/>
                  </a:cubicBezTo>
                  <a:cubicBezTo>
                    <a:pt x="16781" y="23936"/>
                    <a:pt x="17486" y="24005"/>
                    <a:pt x="18227" y="24005"/>
                  </a:cubicBezTo>
                  <a:cubicBezTo>
                    <a:pt x="20353" y="24005"/>
                    <a:pt x="22772" y="23442"/>
                    <a:pt x="21916" y="20940"/>
                  </a:cubicBezTo>
                  <a:cubicBezTo>
                    <a:pt x="21551" y="19846"/>
                    <a:pt x="19849" y="18843"/>
                    <a:pt x="18025" y="18022"/>
                  </a:cubicBezTo>
                  <a:cubicBezTo>
                    <a:pt x="16232" y="17171"/>
                    <a:pt x="14226" y="16502"/>
                    <a:pt x="13344" y="15955"/>
                  </a:cubicBezTo>
                  <a:cubicBezTo>
                    <a:pt x="11247" y="14162"/>
                    <a:pt x="10335" y="12277"/>
                    <a:pt x="9849" y="10180"/>
                  </a:cubicBezTo>
                  <a:cubicBezTo>
                    <a:pt x="9332" y="8083"/>
                    <a:pt x="9271" y="5833"/>
                    <a:pt x="8815" y="3371"/>
                  </a:cubicBezTo>
                  <a:cubicBezTo>
                    <a:pt x="8400" y="1011"/>
                    <a:pt x="7189" y="1"/>
                    <a:pt x="57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13"/>
            <p:cNvSpPr/>
            <p:nvPr/>
          </p:nvSpPr>
          <p:spPr>
            <a:xfrm>
              <a:off x="623182" y="478851"/>
              <a:ext cx="942886" cy="977256"/>
            </a:xfrm>
            <a:custGeom>
              <a:avLst/>
              <a:gdLst/>
              <a:ahLst/>
              <a:cxnLst/>
              <a:rect l="l" t="t" r="r" b="b"/>
              <a:pathLst>
                <a:path w="33771" h="35002" extrusionOk="0">
                  <a:moveTo>
                    <a:pt x="21705" y="1"/>
                  </a:moveTo>
                  <a:cubicBezTo>
                    <a:pt x="20924" y="1"/>
                    <a:pt x="20274" y="166"/>
                    <a:pt x="19727" y="460"/>
                  </a:cubicBezTo>
                  <a:cubicBezTo>
                    <a:pt x="18572" y="1129"/>
                    <a:pt x="17752" y="2375"/>
                    <a:pt x="17113" y="3865"/>
                  </a:cubicBezTo>
                  <a:cubicBezTo>
                    <a:pt x="15837" y="6813"/>
                    <a:pt x="14864" y="10643"/>
                    <a:pt x="11885" y="12011"/>
                  </a:cubicBezTo>
                  <a:cubicBezTo>
                    <a:pt x="9059" y="13287"/>
                    <a:pt x="6353" y="13014"/>
                    <a:pt x="4013" y="15354"/>
                  </a:cubicBezTo>
                  <a:cubicBezTo>
                    <a:pt x="1156" y="18211"/>
                    <a:pt x="1" y="22771"/>
                    <a:pt x="487" y="26540"/>
                  </a:cubicBezTo>
                  <a:cubicBezTo>
                    <a:pt x="761" y="28850"/>
                    <a:pt x="1703" y="30582"/>
                    <a:pt x="3040" y="31859"/>
                  </a:cubicBezTo>
                  <a:cubicBezTo>
                    <a:pt x="4347" y="33166"/>
                    <a:pt x="6080" y="33956"/>
                    <a:pt x="7995" y="34443"/>
                  </a:cubicBezTo>
                  <a:cubicBezTo>
                    <a:pt x="9539" y="34832"/>
                    <a:pt x="11224" y="35002"/>
                    <a:pt x="12939" y="35002"/>
                  </a:cubicBezTo>
                  <a:cubicBezTo>
                    <a:pt x="15512" y="35002"/>
                    <a:pt x="18153" y="34619"/>
                    <a:pt x="20487" y="34017"/>
                  </a:cubicBezTo>
                  <a:cubicBezTo>
                    <a:pt x="21369" y="33804"/>
                    <a:pt x="22250" y="33500"/>
                    <a:pt x="23041" y="33105"/>
                  </a:cubicBezTo>
                  <a:cubicBezTo>
                    <a:pt x="23861" y="32741"/>
                    <a:pt x="24652" y="32285"/>
                    <a:pt x="25381" y="31738"/>
                  </a:cubicBezTo>
                  <a:cubicBezTo>
                    <a:pt x="26810" y="30734"/>
                    <a:pt x="28147" y="29397"/>
                    <a:pt x="29241" y="27908"/>
                  </a:cubicBezTo>
                  <a:cubicBezTo>
                    <a:pt x="30336" y="26418"/>
                    <a:pt x="31247" y="24747"/>
                    <a:pt x="31947" y="23014"/>
                  </a:cubicBezTo>
                  <a:cubicBezTo>
                    <a:pt x="32615" y="21251"/>
                    <a:pt x="33071" y="19427"/>
                    <a:pt x="33314" y="17604"/>
                  </a:cubicBezTo>
                  <a:cubicBezTo>
                    <a:pt x="33770" y="13926"/>
                    <a:pt x="33254" y="10309"/>
                    <a:pt x="31855" y="7299"/>
                  </a:cubicBezTo>
                  <a:cubicBezTo>
                    <a:pt x="30457" y="4321"/>
                    <a:pt x="28177" y="1950"/>
                    <a:pt x="25016" y="734"/>
                  </a:cubicBezTo>
                  <a:cubicBezTo>
                    <a:pt x="23706" y="226"/>
                    <a:pt x="22617" y="1"/>
                    <a:pt x="217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13"/>
            <p:cNvSpPr/>
            <p:nvPr/>
          </p:nvSpPr>
          <p:spPr>
            <a:xfrm>
              <a:off x="918827" y="605300"/>
              <a:ext cx="156715" cy="108776"/>
            </a:xfrm>
            <a:custGeom>
              <a:avLst/>
              <a:gdLst/>
              <a:ahLst/>
              <a:cxnLst/>
              <a:rect l="l" t="t" r="r" b="b"/>
              <a:pathLst>
                <a:path w="5613" h="3896" extrusionOk="0">
                  <a:moveTo>
                    <a:pt x="230" y="1"/>
                  </a:moveTo>
                  <a:cubicBezTo>
                    <a:pt x="117" y="1"/>
                    <a:pt x="0" y="137"/>
                    <a:pt x="111" y="248"/>
                  </a:cubicBezTo>
                  <a:cubicBezTo>
                    <a:pt x="901" y="1129"/>
                    <a:pt x="1965" y="1676"/>
                    <a:pt x="2938" y="2375"/>
                  </a:cubicBezTo>
                  <a:cubicBezTo>
                    <a:pt x="3728" y="2953"/>
                    <a:pt x="4488" y="3804"/>
                    <a:pt x="5552" y="3895"/>
                  </a:cubicBezTo>
                  <a:cubicBezTo>
                    <a:pt x="5582" y="3895"/>
                    <a:pt x="5613" y="3865"/>
                    <a:pt x="5613" y="3804"/>
                  </a:cubicBezTo>
                  <a:cubicBezTo>
                    <a:pt x="5369" y="2862"/>
                    <a:pt x="4366" y="2375"/>
                    <a:pt x="3606" y="1828"/>
                  </a:cubicBezTo>
                  <a:cubicBezTo>
                    <a:pt x="2573" y="1129"/>
                    <a:pt x="1570" y="308"/>
                    <a:pt x="263" y="4"/>
                  </a:cubicBezTo>
                  <a:cubicBezTo>
                    <a:pt x="252" y="2"/>
                    <a:pt x="241" y="1"/>
                    <a:pt x="23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13"/>
            <p:cNvSpPr/>
            <p:nvPr/>
          </p:nvSpPr>
          <p:spPr>
            <a:xfrm>
              <a:off x="992759" y="504872"/>
              <a:ext cx="156603" cy="107352"/>
            </a:xfrm>
            <a:custGeom>
              <a:avLst/>
              <a:gdLst/>
              <a:ahLst/>
              <a:cxnLst/>
              <a:rect l="l" t="t" r="r" b="b"/>
              <a:pathLst>
                <a:path w="5609" h="3845" extrusionOk="0">
                  <a:moveTo>
                    <a:pt x="183" y="1"/>
                  </a:moveTo>
                  <a:cubicBezTo>
                    <a:pt x="96" y="1"/>
                    <a:pt x="0" y="125"/>
                    <a:pt x="77" y="228"/>
                  </a:cubicBezTo>
                  <a:cubicBezTo>
                    <a:pt x="898" y="1109"/>
                    <a:pt x="1961" y="1687"/>
                    <a:pt x="2904" y="2325"/>
                  </a:cubicBezTo>
                  <a:cubicBezTo>
                    <a:pt x="3694" y="2902"/>
                    <a:pt x="4484" y="3753"/>
                    <a:pt x="5518" y="3845"/>
                  </a:cubicBezTo>
                  <a:cubicBezTo>
                    <a:pt x="5548" y="3784"/>
                    <a:pt x="5609" y="3753"/>
                    <a:pt x="5548" y="3723"/>
                  </a:cubicBezTo>
                  <a:cubicBezTo>
                    <a:pt x="5305" y="2811"/>
                    <a:pt x="4302" y="2325"/>
                    <a:pt x="3542" y="1778"/>
                  </a:cubicBezTo>
                  <a:cubicBezTo>
                    <a:pt x="2509" y="1048"/>
                    <a:pt x="1506" y="288"/>
                    <a:pt x="229" y="15"/>
                  </a:cubicBezTo>
                  <a:cubicBezTo>
                    <a:pt x="215" y="5"/>
                    <a:pt x="199" y="1"/>
                    <a:pt x="1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13"/>
            <p:cNvSpPr/>
            <p:nvPr/>
          </p:nvSpPr>
          <p:spPr>
            <a:xfrm>
              <a:off x="1121610" y="399697"/>
              <a:ext cx="89707" cy="166710"/>
            </a:xfrm>
            <a:custGeom>
              <a:avLst/>
              <a:gdLst/>
              <a:ahLst/>
              <a:cxnLst/>
              <a:rect l="l" t="t" r="r" b="b"/>
              <a:pathLst>
                <a:path w="3213" h="5971" extrusionOk="0">
                  <a:moveTo>
                    <a:pt x="159" y="0"/>
                  </a:moveTo>
                  <a:cubicBezTo>
                    <a:pt x="78" y="0"/>
                    <a:pt x="1" y="61"/>
                    <a:pt x="21" y="165"/>
                  </a:cubicBezTo>
                  <a:cubicBezTo>
                    <a:pt x="295" y="1289"/>
                    <a:pt x="933" y="2323"/>
                    <a:pt x="1450" y="3356"/>
                  </a:cubicBezTo>
                  <a:cubicBezTo>
                    <a:pt x="1845" y="4238"/>
                    <a:pt x="2088" y="5393"/>
                    <a:pt x="2909" y="5970"/>
                  </a:cubicBezTo>
                  <a:cubicBezTo>
                    <a:pt x="2909" y="5970"/>
                    <a:pt x="3000" y="5970"/>
                    <a:pt x="3000" y="5940"/>
                  </a:cubicBezTo>
                  <a:cubicBezTo>
                    <a:pt x="3213" y="4998"/>
                    <a:pt x="2605" y="4055"/>
                    <a:pt x="2240" y="3235"/>
                  </a:cubicBezTo>
                  <a:cubicBezTo>
                    <a:pt x="1693" y="2110"/>
                    <a:pt x="1176" y="925"/>
                    <a:pt x="264" y="43"/>
                  </a:cubicBezTo>
                  <a:cubicBezTo>
                    <a:pt x="235" y="14"/>
                    <a:pt x="197" y="0"/>
                    <a:pt x="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13"/>
            <p:cNvSpPr/>
            <p:nvPr/>
          </p:nvSpPr>
          <p:spPr>
            <a:xfrm>
              <a:off x="1268162" y="378785"/>
              <a:ext cx="35654" cy="185919"/>
            </a:xfrm>
            <a:custGeom>
              <a:avLst/>
              <a:gdLst/>
              <a:ahLst/>
              <a:cxnLst/>
              <a:rect l="l" t="t" r="r" b="b"/>
              <a:pathLst>
                <a:path w="1277" h="6659" extrusionOk="0">
                  <a:moveTo>
                    <a:pt x="675" y="0"/>
                  </a:moveTo>
                  <a:cubicBezTo>
                    <a:pt x="625" y="0"/>
                    <a:pt x="574" y="26"/>
                    <a:pt x="548" y="93"/>
                  </a:cubicBezTo>
                  <a:cubicBezTo>
                    <a:pt x="304" y="1248"/>
                    <a:pt x="365" y="2433"/>
                    <a:pt x="365" y="3589"/>
                  </a:cubicBezTo>
                  <a:cubicBezTo>
                    <a:pt x="335" y="4592"/>
                    <a:pt x="0" y="5716"/>
                    <a:pt x="487" y="6598"/>
                  </a:cubicBezTo>
                  <a:cubicBezTo>
                    <a:pt x="426" y="6658"/>
                    <a:pt x="487" y="6658"/>
                    <a:pt x="517" y="6658"/>
                  </a:cubicBezTo>
                  <a:cubicBezTo>
                    <a:pt x="1155" y="5929"/>
                    <a:pt x="1064" y="4774"/>
                    <a:pt x="1125" y="3862"/>
                  </a:cubicBezTo>
                  <a:cubicBezTo>
                    <a:pt x="1155" y="2616"/>
                    <a:pt x="1277" y="1278"/>
                    <a:pt x="821" y="93"/>
                  </a:cubicBezTo>
                  <a:cubicBezTo>
                    <a:pt x="804" y="42"/>
                    <a:pt x="739" y="0"/>
                    <a:pt x="6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13"/>
            <p:cNvSpPr/>
            <p:nvPr/>
          </p:nvSpPr>
          <p:spPr>
            <a:xfrm>
              <a:off x="544252" y="1165766"/>
              <a:ext cx="190973" cy="41768"/>
            </a:xfrm>
            <a:custGeom>
              <a:avLst/>
              <a:gdLst/>
              <a:ahLst/>
              <a:cxnLst/>
              <a:rect l="l" t="t" r="r" b="b"/>
              <a:pathLst>
                <a:path w="6840" h="1496" extrusionOk="0">
                  <a:moveTo>
                    <a:pt x="5679" y="1"/>
                  </a:moveTo>
                  <a:cubicBezTo>
                    <a:pt x="5095" y="1"/>
                    <a:pt x="4482" y="144"/>
                    <a:pt x="3922" y="235"/>
                  </a:cubicBezTo>
                  <a:cubicBezTo>
                    <a:pt x="2615" y="417"/>
                    <a:pt x="1247" y="569"/>
                    <a:pt x="122" y="1207"/>
                  </a:cubicBezTo>
                  <a:cubicBezTo>
                    <a:pt x="1" y="1299"/>
                    <a:pt x="1" y="1481"/>
                    <a:pt x="153" y="1481"/>
                  </a:cubicBezTo>
                  <a:cubicBezTo>
                    <a:pt x="285" y="1491"/>
                    <a:pt x="417" y="1495"/>
                    <a:pt x="549" y="1495"/>
                  </a:cubicBezTo>
                  <a:cubicBezTo>
                    <a:pt x="1633" y="1495"/>
                    <a:pt x="2713" y="1191"/>
                    <a:pt x="3770" y="1055"/>
                  </a:cubicBezTo>
                  <a:cubicBezTo>
                    <a:pt x="4803" y="903"/>
                    <a:pt x="6019" y="1025"/>
                    <a:pt x="6840" y="387"/>
                  </a:cubicBezTo>
                  <a:cubicBezTo>
                    <a:pt x="6840" y="326"/>
                    <a:pt x="6840" y="265"/>
                    <a:pt x="6809" y="265"/>
                  </a:cubicBezTo>
                  <a:cubicBezTo>
                    <a:pt x="6464" y="68"/>
                    <a:pt x="6078" y="1"/>
                    <a:pt x="5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13"/>
            <p:cNvSpPr/>
            <p:nvPr/>
          </p:nvSpPr>
          <p:spPr>
            <a:xfrm>
              <a:off x="528143" y="1043561"/>
              <a:ext cx="193514" cy="41796"/>
            </a:xfrm>
            <a:custGeom>
              <a:avLst/>
              <a:gdLst/>
              <a:ahLst/>
              <a:cxnLst/>
              <a:rect l="l" t="t" r="r" b="b"/>
              <a:pathLst>
                <a:path w="6931" h="1497" extrusionOk="0">
                  <a:moveTo>
                    <a:pt x="5766" y="1"/>
                  </a:moveTo>
                  <a:cubicBezTo>
                    <a:pt x="5176" y="1"/>
                    <a:pt x="4548" y="144"/>
                    <a:pt x="3952" y="235"/>
                  </a:cubicBezTo>
                  <a:cubicBezTo>
                    <a:pt x="2675" y="417"/>
                    <a:pt x="1307" y="569"/>
                    <a:pt x="122" y="1238"/>
                  </a:cubicBezTo>
                  <a:cubicBezTo>
                    <a:pt x="0" y="1299"/>
                    <a:pt x="0" y="1481"/>
                    <a:pt x="152" y="1481"/>
                  </a:cubicBezTo>
                  <a:cubicBezTo>
                    <a:pt x="293" y="1492"/>
                    <a:pt x="434" y="1496"/>
                    <a:pt x="575" y="1496"/>
                  </a:cubicBezTo>
                  <a:cubicBezTo>
                    <a:pt x="1650" y="1496"/>
                    <a:pt x="2725" y="1213"/>
                    <a:pt x="3800" y="1025"/>
                  </a:cubicBezTo>
                  <a:cubicBezTo>
                    <a:pt x="4833" y="873"/>
                    <a:pt x="6049" y="995"/>
                    <a:pt x="6870" y="356"/>
                  </a:cubicBezTo>
                  <a:cubicBezTo>
                    <a:pt x="6900" y="356"/>
                    <a:pt x="6931" y="265"/>
                    <a:pt x="6900" y="265"/>
                  </a:cubicBezTo>
                  <a:cubicBezTo>
                    <a:pt x="6555" y="68"/>
                    <a:pt x="6169" y="1"/>
                    <a:pt x="57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13"/>
            <p:cNvSpPr/>
            <p:nvPr/>
          </p:nvSpPr>
          <p:spPr>
            <a:xfrm>
              <a:off x="578203" y="912616"/>
              <a:ext cx="178241" cy="76640"/>
            </a:xfrm>
            <a:custGeom>
              <a:avLst/>
              <a:gdLst/>
              <a:ahLst/>
              <a:cxnLst/>
              <a:rect l="l" t="t" r="r" b="b"/>
              <a:pathLst>
                <a:path w="6384" h="2745" extrusionOk="0">
                  <a:moveTo>
                    <a:pt x="244" y="1"/>
                  </a:moveTo>
                  <a:cubicBezTo>
                    <a:pt x="122" y="1"/>
                    <a:pt x="1" y="153"/>
                    <a:pt x="122" y="244"/>
                  </a:cubicBezTo>
                  <a:cubicBezTo>
                    <a:pt x="1065" y="943"/>
                    <a:pt x="2250" y="1277"/>
                    <a:pt x="3344" y="1733"/>
                  </a:cubicBezTo>
                  <a:cubicBezTo>
                    <a:pt x="4201" y="2105"/>
                    <a:pt x="5085" y="2744"/>
                    <a:pt x="6071" y="2744"/>
                  </a:cubicBezTo>
                  <a:cubicBezTo>
                    <a:pt x="6135" y="2744"/>
                    <a:pt x="6198" y="2742"/>
                    <a:pt x="6262" y="2736"/>
                  </a:cubicBezTo>
                  <a:cubicBezTo>
                    <a:pt x="6353" y="2736"/>
                    <a:pt x="6384" y="2675"/>
                    <a:pt x="6353" y="2645"/>
                  </a:cubicBezTo>
                  <a:cubicBezTo>
                    <a:pt x="5928" y="1764"/>
                    <a:pt x="4834" y="1460"/>
                    <a:pt x="3952" y="1095"/>
                  </a:cubicBezTo>
                  <a:cubicBezTo>
                    <a:pt x="2767" y="548"/>
                    <a:pt x="1612" y="31"/>
                    <a:pt x="2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13"/>
            <p:cNvSpPr/>
            <p:nvPr/>
          </p:nvSpPr>
          <p:spPr>
            <a:xfrm>
              <a:off x="688794" y="792839"/>
              <a:ext cx="135552" cy="132034"/>
            </a:xfrm>
            <a:custGeom>
              <a:avLst/>
              <a:gdLst/>
              <a:ahLst/>
              <a:cxnLst/>
              <a:rect l="l" t="t" r="r" b="b"/>
              <a:pathLst>
                <a:path w="4855" h="4729" extrusionOk="0">
                  <a:moveTo>
                    <a:pt x="225" y="0"/>
                  </a:moveTo>
                  <a:cubicBezTo>
                    <a:pt x="114" y="0"/>
                    <a:pt x="1" y="109"/>
                    <a:pt x="82" y="218"/>
                  </a:cubicBezTo>
                  <a:cubicBezTo>
                    <a:pt x="721" y="1190"/>
                    <a:pt x="1632" y="1920"/>
                    <a:pt x="2453" y="2771"/>
                  </a:cubicBezTo>
                  <a:cubicBezTo>
                    <a:pt x="3152" y="3440"/>
                    <a:pt x="3760" y="4473"/>
                    <a:pt x="4794" y="4686"/>
                  </a:cubicBezTo>
                  <a:cubicBezTo>
                    <a:pt x="4807" y="4713"/>
                    <a:pt x="4821" y="4728"/>
                    <a:pt x="4832" y="4728"/>
                  </a:cubicBezTo>
                  <a:cubicBezTo>
                    <a:pt x="4845" y="4728"/>
                    <a:pt x="4854" y="4706"/>
                    <a:pt x="4854" y="4655"/>
                  </a:cubicBezTo>
                  <a:cubicBezTo>
                    <a:pt x="4794" y="3713"/>
                    <a:pt x="3912" y="3014"/>
                    <a:pt x="3213" y="2376"/>
                  </a:cubicBezTo>
                  <a:cubicBezTo>
                    <a:pt x="2362" y="1464"/>
                    <a:pt x="1450" y="522"/>
                    <a:pt x="265" y="5"/>
                  </a:cubicBezTo>
                  <a:cubicBezTo>
                    <a:pt x="252" y="2"/>
                    <a:pt x="239" y="0"/>
                    <a:pt x="2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13"/>
            <p:cNvSpPr/>
            <p:nvPr/>
          </p:nvSpPr>
          <p:spPr>
            <a:xfrm>
              <a:off x="629967" y="1540257"/>
              <a:ext cx="78958" cy="172155"/>
            </a:xfrm>
            <a:custGeom>
              <a:avLst/>
              <a:gdLst/>
              <a:ahLst/>
              <a:cxnLst/>
              <a:rect l="l" t="t" r="r" b="b"/>
              <a:pathLst>
                <a:path w="2828" h="6166" extrusionOk="0">
                  <a:moveTo>
                    <a:pt x="168" y="1"/>
                  </a:moveTo>
                  <a:cubicBezTo>
                    <a:pt x="85" y="1"/>
                    <a:pt x="1" y="62"/>
                    <a:pt x="1" y="165"/>
                  </a:cubicBezTo>
                  <a:cubicBezTo>
                    <a:pt x="153" y="1320"/>
                    <a:pt x="730" y="2354"/>
                    <a:pt x="1156" y="3448"/>
                  </a:cubicBezTo>
                  <a:cubicBezTo>
                    <a:pt x="1490" y="4360"/>
                    <a:pt x="1642" y="5545"/>
                    <a:pt x="2432" y="6153"/>
                  </a:cubicBezTo>
                  <a:cubicBezTo>
                    <a:pt x="2450" y="6162"/>
                    <a:pt x="2465" y="6166"/>
                    <a:pt x="2479" y="6166"/>
                  </a:cubicBezTo>
                  <a:cubicBezTo>
                    <a:pt x="2511" y="6166"/>
                    <a:pt x="2533" y="6144"/>
                    <a:pt x="2554" y="6123"/>
                  </a:cubicBezTo>
                  <a:cubicBezTo>
                    <a:pt x="2828" y="5211"/>
                    <a:pt x="2341" y="4238"/>
                    <a:pt x="1977" y="3387"/>
                  </a:cubicBezTo>
                  <a:cubicBezTo>
                    <a:pt x="1581" y="2202"/>
                    <a:pt x="1156" y="986"/>
                    <a:pt x="274" y="44"/>
                  </a:cubicBezTo>
                  <a:cubicBezTo>
                    <a:pt x="245" y="15"/>
                    <a:pt x="207" y="1"/>
                    <a:pt x="1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13"/>
            <p:cNvSpPr/>
            <p:nvPr/>
          </p:nvSpPr>
          <p:spPr>
            <a:xfrm>
              <a:off x="654592" y="1491397"/>
              <a:ext cx="168050" cy="88311"/>
            </a:xfrm>
            <a:custGeom>
              <a:avLst/>
              <a:gdLst/>
              <a:ahLst/>
              <a:cxnLst/>
              <a:rect l="l" t="t" r="r" b="b"/>
              <a:pathLst>
                <a:path w="6019" h="3163" extrusionOk="0">
                  <a:moveTo>
                    <a:pt x="243" y="0"/>
                  </a:moveTo>
                  <a:cubicBezTo>
                    <a:pt x="122" y="0"/>
                    <a:pt x="0" y="152"/>
                    <a:pt x="122" y="244"/>
                  </a:cubicBezTo>
                  <a:cubicBezTo>
                    <a:pt x="1034" y="1004"/>
                    <a:pt x="2128" y="1399"/>
                    <a:pt x="3161" y="1946"/>
                  </a:cubicBezTo>
                  <a:cubicBezTo>
                    <a:pt x="4026" y="2393"/>
                    <a:pt x="4862" y="3162"/>
                    <a:pt x="5869" y="3162"/>
                  </a:cubicBezTo>
                  <a:cubicBezTo>
                    <a:pt x="5889" y="3162"/>
                    <a:pt x="5908" y="3162"/>
                    <a:pt x="5927" y="3162"/>
                  </a:cubicBezTo>
                  <a:cubicBezTo>
                    <a:pt x="5958" y="3162"/>
                    <a:pt x="6019" y="3131"/>
                    <a:pt x="6019" y="3070"/>
                  </a:cubicBezTo>
                  <a:cubicBezTo>
                    <a:pt x="5623" y="2219"/>
                    <a:pt x="4590" y="1824"/>
                    <a:pt x="3769" y="1368"/>
                  </a:cubicBezTo>
                  <a:cubicBezTo>
                    <a:pt x="2645" y="760"/>
                    <a:pt x="1520" y="122"/>
                    <a:pt x="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13"/>
            <p:cNvSpPr/>
            <p:nvPr/>
          </p:nvSpPr>
          <p:spPr>
            <a:xfrm>
              <a:off x="430534" y="659716"/>
              <a:ext cx="92527" cy="174556"/>
            </a:xfrm>
            <a:custGeom>
              <a:avLst/>
              <a:gdLst/>
              <a:ahLst/>
              <a:cxnLst/>
              <a:rect l="l" t="t" r="r" b="b"/>
              <a:pathLst>
                <a:path w="3314" h="6252" extrusionOk="0">
                  <a:moveTo>
                    <a:pt x="3132" y="1"/>
                  </a:moveTo>
                  <a:cubicBezTo>
                    <a:pt x="2220" y="457"/>
                    <a:pt x="1825" y="1521"/>
                    <a:pt x="1369" y="2402"/>
                  </a:cubicBezTo>
                  <a:cubicBezTo>
                    <a:pt x="761" y="3587"/>
                    <a:pt x="122" y="4742"/>
                    <a:pt x="1" y="6080"/>
                  </a:cubicBezTo>
                  <a:cubicBezTo>
                    <a:pt x="1" y="6166"/>
                    <a:pt x="77" y="6252"/>
                    <a:pt x="164" y="6252"/>
                  </a:cubicBezTo>
                  <a:cubicBezTo>
                    <a:pt x="201" y="6252"/>
                    <a:pt x="239" y="6237"/>
                    <a:pt x="274" y="6201"/>
                  </a:cubicBezTo>
                  <a:cubicBezTo>
                    <a:pt x="1065" y="5198"/>
                    <a:pt x="1490" y="4074"/>
                    <a:pt x="2037" y="2949"/>
                  </a:cubicBezTo>
                  <a:cubicBezTo>
                    <a:pt x="2493" y="2068"/>
                    <a:pt x="3314" y="1095"/>
                    <a:pt x="3253" y="62"/>
                  </a:cubicBezTo>
                  <a:cubicBezTo>
                    <a:pt x="3192" y="31"/>
                    <a:pt x="3162" y="1"/>
                    <a:pt x="31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13"/>
            <p:cNvSpPr/>
            <p:nvPr/>
          </p:nvSpPr>
          <p:spPr>
            <a:xfrm>
              <a:off x="280632" y="635119"/>
              <a:ext cx="158418" cy="126924"/>
            </a:xfrm>
            <a:custGeom>
              <a:avLst/>
              <a:gdLst/>
              <a:ahLst/>
              <a:cxnLst/>
              <a:rect l="l" t="t" r="r" b="b"/>
              <a:pathLst>
                <a:path w="5674" h="4546" extrusionOk="0">
                  <a:moveTo>
                    <a:pt x="5613" y="0"/>
                  </a:moveTo>
                  <a:cubicBezTo>
                    <a:pt x="4580" y="61"/>
                    <a:pt x="3759" y="882"/>
                    <a:pt x="2999" y="1490"/>
                  </a:cubicBezTo>
                  <a:cubicBezTo>
                    <a:pt x="1874" y="2310"/>
                    <a:pt x="780" y="3192"/>
                    <a:pt x="51" y="4347"/>
                  </a:cubicBezTo>
                  <a:cubicBezTo>
                    <a:pt x="1" y="4446"/>
                    <a:pt x="73" y="4545"/>
                    <a:pt x="184" y="4545"/>
                  </a:cubicBezTo>
                  <a:cubicBezTo>
                    <a:pt x="209" y="4545"/>
                    <a:pt x="235" y="4540"/>
                    <a:pt x="263" y="4529"/>
                  </a:cubicBezTo>
                  <a:cubicBezTo>
                    <a:pt x="1388" y="3952"/>
                    <a:pt x="2300" y="3040"/>
                    <a:pt x="3303" y="2250"/>
                  </a:cubicBezTo>
                  <a:cubicBezTo>
                    <a:pt x="4124" y="1611"/>
                    <a:pt x="5279" y="1034"/>
                    <a:pt x="5674" y="91"/>
                  </a:cubicBezTo>
                  <a:cubicBezTo>
                    <a:pt x="5674" y="61"/>
                    <a:pt x="5643" y="0"/>
                    <a:pt x="56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13"/>
            <p:cNvSpPr/>
            <p:nvPr/>
          </p:nvSpPr>
          <p:spPr>
            <a:xfrm>
              <a:off x="234508" y="548288"/>
              <a:ext cx="195217" cy="59693"/>
            </a:xfrm>
            <a:custGeom>
              <a:avLst/>
              <a:gdLst/>
              <a:ahLst/>
              <a:cxnLst/>
              <a:rect l="l" t="t" r="r" b="b"/>
              <a:pathLst>
                <a:path w="6992" h="2138" extrusionOk="0">
                  <a:moveTo>
                    <a:pt x="6119" y="1"/>
                  </a:moveTo>
                  <a:cubicBezTo>
                    <a:pt x="5418" y="1"/>
                    <a:pt x="4670" y="264"/>
                    <a:pt x="3982" y="436"/>
                  </a:cubicBezTo>
                  <a:cubicBezTo>
                    <a:pt x="2706" y="739"/>
                    <a:pt x="1307" y="1074"/>
                    <a:pt x="122" y="1864"/>
                  </a:cubicBezTo>
                  <a:cubicBezTo>
                    <a:pt x="0" y="1925"/>
                    <a:pt x="0" y="2138"/>
                    <a:pt x="152" y="2138"/>
                  </a:cubicBezTo>
                  <a:cubicBezTo>
                    <a:pt x="1399" y="2046"/>
                    <a:pt x="2675" y="1560"/>
                    <a:pt x="3891" y="1256"/>
                  </a:cubicBezTo>
                  <a:cubicBezTo>
                    <a:pt x="4894" y="983"/>
                    <a:pt x="6171" y="983"/>
                    <a:pt x="6961" y="223"/>
                  </a:cubicBezTo>
                  <a:cubicBezTo>
                    <a:pt x="6991" y="223"/>
                    <a:pt x="6991" y="192"/>
                    <a:pt x="6961" y="162"/>
                  </a:cubicBezTo>
                  <a:cubicBezTo>
                    <a:pt x="6694" y="46"/>
                    <a:pt x="6410" y="1"/>
                    <a:pt x="61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13"/>
            <p:cNvSpPr/>
            <p:nvPr/>
          </p:nvSpPr>
          <p:spPr>
            <a:xfrm>
              <a:off x="526439" y="470447"/>
              <a:ext cx="236790" cy="143872"/>
            </a:xfrm>
            <a:custGeom>
              <a:avLst/>
              <a:gdLst/>
              <a:ahLst/>
              <a:cxnLst/>
              <a:rect l="l" t="t" r="r" b="b"/>
              <a:pathLst>
                <a:path w="8481" h="5153" extrusionOk="0">
                  <a:moveTo>
                    <a:pt x="5622" y="0"/>
                  </a:moveTo>
                  <a:cubicBezTo>
                    <a:pt x="5582" y="0"/>
                    <a:pt x="5542" y="1"/>
                    <a:pt x="5502" y="2"/>
                  </a:cubicBezTo>
                  <a:cubicBezTo>
                    <a:pt x="5009" y="2"/>
                    <a:pt x="4497" y="81"/>
                    <a:pt x="3996" y="241"/>
                  </a:cubicBezTo>
                  <a:lnTo>
                    <a:pt x="3996" y="241"/>
                  </a:lnTo>
                  <a:cubicBezTo>
                    <a:pt x="3076" y="307"/>
                    <a:pt x="2115" y="636"/>
                    <a:pt x="1490" y="1035"/>
                  </a:cubicBezTo>
                  <a:cubicBezTo>
                    <a:pt x="487" y="1643"/>
                    <a:pt x="1" y="2920"/>
                    <a:pt x="517" y="3923"/>
                  </a:cubicBezTo>
                  <a:cubicBezTo>
                    <a:pt x="980" y="4794"/>
                    <a:pt x="1930" y="5153"/>
                    <a:pt x="2866" y="5153"/>
                  </a:cubicBezTo>
                  <a:cubicBezTo>
                    <a:pt x="2975" y="5153"/>
                    <a:pt x="3084" y="5148"/>
                    <a:pt x="3192" y="5138"/>
                  </a:cubicBezTo>
                  <a:cubicBezTo>
                    <a:pt x="4104" y="5078"/>
                    <a:pt x="5502" y="4804"/>
                    <a:pt x="6596" y="4257"/>
                  </a:cubicBezTo>
                  <a:cubicBezTo>
                    <a:pt x="7721" y="3710"/>
                    <a:pt x="8481" y="2859"/>
                    <a:pt x="8147" y="1582"/>
                  </a:cubicBezTo>
                  <a:cubicBezTo>
                    <a:pt x="7911" y="436"/>
                    <a:pt x="6795" y="0"/>
                    <a:pt x="56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13"/>
            <p:cNvSpPr/>
            <p:nvPr/>
          </p:nvSpPr>
          <p:spPr>
            <a:xfrm>
              <a:off x="153037" y="1038758"/>
              <a:ext cx="368879" cy="465454"/>
            </a:xfrm>
            <a:custGeom>
              <a:avLst/>
              <a:gdLst/>
              <a:ahLst/>
              <a:cxnLst/>
              <a:rect l="l" t="t" r="r" b="b"/>
              <a:pathLst>
                <a:path w="13212" h="16671" extrusionOk="0">
                  <a:moveTo>
                    <a:pt x="2492" y="0"/>
                  </a:moveTo>
                  <a:cubicBezTo>
                    <a:pt x="2257" y="0"/>
                    <a:pt x="2019" y="107"/>
                    <a:pt x="1885" y="376"/>
                  </a:cubicBezTo>
                  <a:cubicBezTo>
                    <a:pt x="0" y="4024"/>
                    <a:pt x="1672" y="8188"/>
                    <a:pt x="3739" y="11167"/>
                  </a:cubicBezTo>
                  <a:cubicBezTo>
                    <a:pt x="4803" y="12656"/>
                    <a:pt x="6140" y="13902"/>
                    <a:pt x="7721" y="14845"/>
                  </a:cubicBezTo>
                  <a:cubicBezTo>
                    <a:pt x="9271" y="15787"/>
                    <a:pt x="10973" y="16395"/>
                    <a:pt x="12797" y="16668"/>
                  </a:cubicBezTo>
                  <a:cubicBezTo>
                    <a:pt x="12810" y="16670"/>
                    <a:pt x="12822" y="16671"/>
                    <a:pt x="12835" y="16671"/>
                  </a:cubicBezTo>
                  <a:cubicBezTo>
                    <a:pt x="13084" y="16671"/>
                    <a:pt x="13211" y="16388"/>
                    <a:pt x="12979" y="16243"/>
                  </a:cubicBezTo>
                  <a:cubicBezTo>
                    <a:pt x="10213" y="14389"/>
                    <a:pt x="8177" y="11896"/>
                    <a:pt x="6657" y="8887"/>
                  </a:cubicBezTo>
                  <a:cubicBezTo>
                    <a:pt x="5228" y="6121"/>
                    <a:pt x="5046" y="2808"/>
                    <a:pt x="3101" y="285"/>
                  </a:cubicBezTo>
                  <a:cubicBezTo>
                    <a:pt x="2977" y="115"/>
                    <a:pt x="2736" y="0"/>
                    <a:pt x="249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13"/>
            <p:cNvSpPr/>
            <p:nvPr/>
          </p:nvSpPr>
          <p:spPr>
            <a:xfrm>
              <a:off x="815076" y="901057"/>
              <a:ext cx="551560" cy="426953"/>
            </a:xfrm>
            <a:custGeom>
              <a:avLst/>
              <a:gdLst/>
              <a:ahLst/>
              <a:cxnLst/>
              <a:rect l="l" t="t" r="r" b="b"/>
              <a:pathLst>
                <a:path w="19755" h="15292" extrusionOk="0">
                  <a:moveTo>
                    <a:pt x="10519" y="1"/>
                  </a:moveTo>
                  <a:cubicBezTo>
                    <a:pt x="9767" y="1"/>
                    <a:pt x="9009" y="58"/>
                    <a:pt x="8265" y="172"/>
                  </a:cubicBezTo>
                  <a:cubicBezTo>
                    <a:pt x="5316" y="627"/>
                    <a:pt x="2490" y="2026"/>
                    <a:pt x="1091" y="4488"/>
                  </a:cubicBezTo>
                  <a:cubicBezTo>
                    <a:pt x="1" y="6409"/>
                    <a:pt x="197" y="8752"/>
                    <a:pt x="1319" y="10493"/>
                  </a:cubicBezTo>
                  <a:lnTo>
                    <a:pt x="1319" y="10493"/>
                  </a:lnTo>
                  <a:cubicBezTo>
                    <a:pt x="1558" y="11660"/>
                    <a:pt x="2187" y="12751"/>
                    <a:pt x="3097" y="13546"/>
                  </a:cubicBezTo>
                  <a:cubicBezTo>
                    <a:pt x="4460" y="14744"/>
                    <a:pt x="6235" y="15292"/>
                    <a:pt x="8065" y="15292"/>
                  </a:cubicBezTo>
                  <a:cubicBezTo>
                    <a:pt x="9298" y="15292"/>
                    <a:pt x="10556" y="15044"/>
                    <a:pt x="11730" y="14579"/>
                  </a:cubicBezTo>
                  <a:cubicBezTo>
                    <a:pt x="13037" y="14093"/>
                    <a:pt x="14344" y="13242"/>
                    <a:pt x="15529" y="12208"/>
                  </a:cubicBezTo>
                  <a:cubicBezTo>
                    <a:pt x="16107" y="11722"/>
                    <a:pt x="16684" y="11144"/>
                    <a:pt x="17171" y="10536"/>
                  </a:cubicBezTo>
                  <a:cubicBezTo>
                    <a:pt x="17657" y="9928"/>
                    <a:pt x="18083" y="9321"/>
                    <a:pt x="18417" y="8682"/>
                  </a:cubicBezTo>
                  <a:cubicBezTo>
                    <a:pt x="19754" y="6129"/>
                    <a:pt x="19602" y="3393"/>
                    <a:pt x="16593" y="1539"/>
                  </a:cubicBezTo>
                  <a:cubicBezTo>
                    <a:pt x="14975" y="513"/>
                    <a:pt x="12775" y="1"/>
                    <a:pt x="105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13"/>
            <p:cNvSpPr/>
            <p:nvPr/>
          </p:nvSpPr>
          <p:spPr>
            <a:xfrm>
              <a:off x="1245240" y="625123"/>
              <a:ext cx="197869" cy="181480"/>
            </a:xfrm>
            <a:custGeom>
              <a:avLst/>
              <a:gdLst/>
              <a:ahLst/>
              <a:cxnLst/>
              <a:rect l="l" t="t" r="r" b="b"/>
              <a:pathLst>
                <a:path w="7087" h="6500" extrusionOk="0">
                  <a:moveTo>
                    <a:pt x="3083" y="1"/>
                  </a:moveTo>
                  <a:cubicBezTo>
                    <a:pt x="2753" y="1"/>
                    <a:pt x="2420" y="56"/>
                    <a:pt x="2098" y="176"/>
                  </a:cubicBezTo>
                  <a:cubicBezTo>
                    <a:pt x="913" y="601"/>
                    <a:pt x="1" y="1908"/>
                    <a:pt x="396" y="3124"/>
                  </a:cubicBezTo>
                  <a:cubicBezTo>
                    <a:pt x="443" y="3273"/>
                    <a:pt x="505" y="3417"/>
                    <a:pt x="581" y="3554"/>
                  </a:cubicBezTo>
                  <a:lnTo>
                    <a:pt x="581" y="3554"/>
                  </a:lnTo>
                  <a:cubicBezTo>
                    <a:pt x="848" y="4731"/>
                    <a:pt x="1623" y="5844"/>
                    <a:pt x="2676" y="6285"/>
                  </a:cubicBezTo>
                  <a:cubicBezTo>
                    <a:pt x="3038" y="6432"/>
                    <a:pt x="3401" y="6500"/>
                    <a:pt x="3752" y="6500"/>
                  </a:cubicBezTo>
                  <a:cubicBezTo>
                    <a:pt x="5581" y="6500"/>
                    <a:pt x="7087" y="4677"/>
                    <a:pt x="6475" y="2790"/>
                  </a:cubicBezTo>
                  <a:cubicBezTo>
                    <a:pt x="6384" y="2608"/>
                    <a:pt x="6323" y="2425"/>
                    <a:pt x="6201" y="2243"/>
                  </a:cubicBezTo>
                  <a:lnTo>
                    <a:pt x="6201" y="2243"/>
                  </a:lnTo>
                  <a:cubicBezTo>
                    <a:pt x="6214" y="2294"/>
                    <a:pt x="6221" y="2318"/>
                    <a:pt x="6221" y="2318"/>
                  </a:cubicBezTo>
                  <a:cubicBezTo>
                    <a:pt x="6221" y="2318"/>
                    <a:pt x="6206" y="2271"/>
                    <a:pt x="6171" y="2182"/>
                  </a:cubicBezTo>
                  <a:lnTo>
                    <a:pt x="5928" y="1696"/>
                  </a:lnTo>
                  <a:cubicBezTo>
                    <a:pt x="5745" y="1361"/>
                    <a:pt x="5472" y="1057"/>
                    <a:pt x="5168" y="784"/>
                  </a:cubicBezTo>
                  <a:cubicBezTo>
                    <a:pt x="4596" y="296"/>
                    <a:pt x="3846" y="1"/>
                    <a:pt x="30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13"/>
            <p:cNvSpPr/>
            <p:nvPr/>
          </p:nvSpPr>
          <p:spPr>
            <a:xfrm>
              <a:off x="-8201" y="201242"/>
              <a:ext cx="1669309" cy="1613273"/>
            </a:xfrm>
            <a:custGeom>
              <a:avLst/>
              <a:gdLst/>
              <a:ahLst/>
              <a:cxnLst/>
              <a:rect l="l" t="t" r="r" b="b"/>
              <a:pathLst>
                <a:path w="59789" h="57782" extrusionOk="0">
                  <a:moveTo>
                    <a:pt x="31262" y="874"/>
                  </a:moveTo>
                  <a:cubicBezTo>
                    <a:pt x="34999" y="874"/>
                    <a:pt x="38715" y="1563"/>
                    <a:pt x="42220" y="2926"/>
                  </a:cubicBezTo>
                  <a:cubicBezTo>
                    <a:pt x="43800" y="3534"/>
                    <a:pt x="45290" y="4294"/>
                    <a:pt x="46688" y="5175"/>
                  </a:cubicBezTo>
                  <a:cubicBezTo>
                    <a:pt x="48086" y="6057"/>
                    <a:pt x="49393" y="6999"/>
                    <a:pt x="50548" y="8063"/>
                  </a:cubicBezTo>
                  <a:cubicBezTo>
                    <a:pt x="52919" y="10221"/>
                    <a:pt x="54864" y="12774"/>
                    <a:pt x="56263" y="15631"/>
                  </a:cubicBezTo>
                  <a:cubicBezTo>
                    <a:pt x="57630" y="18489"/>
                    <a:pt x="58512" y="21650"/>
                    <a:pt x="58664" y="24933"/>
                  </a:cubicBezTo>
                  <a:cubicBezTo>
                    <a:pt x="58725" y="26574"/>
                    <a:pt x="58664" y="28276"/>
                    <a:pt x="58390" y="29978"/>
                  </a:cubicBezTo>
                  <a:cubicBezTo>
                    <a:pt x="58181" y="31302"/>
                    <a:pt x="57901" y="32591"/>
                    <a:pt x="57509" y="33885"/>
                  </a:cubicBezTo>
                  <a:lnTo>
                    <a:pt x="57509" y="33885"/>
                  </a:lnTo>
                  <a:cubicBezTo>
                    <a:pt x="55788" y="38524"/>
                    <a:pt x="53446" y="42758"/>
                    <a:pt x="49819" y="46513"/>
                  </a:cubicBezTo>
                  <a:cubicBezTo>
                    <a:pt x="48785" y="47577"/>
                    <a:pt x="47691" y="48580"/>
                    <a:pt x="46536" y="49523"/>
                  </a:cubicBezTo>
                  <a:cubicBezTo>
                    <a:pt x="45411" y="50465"/>
                    <a:pt x="44256" y="51316"/>
                    <a:pt x="43010" y="52076"/>
                  </a:cubicBezTo>
                  <a:cubicBezTo>
                    <a:pt x="41794" y="52866"/>
                    <a:pt x="40579" y="53504"/>
                    <a:pt x="39271" y="54112"/>
                  </a:cubicBezTo>
                  <a:cubicBezTo>
                    <a:pt x="38025" y="54720"/>
                    <a:pt x="36779" y="55207"/>
                    <a:pt x="35442" y="55632"/>
                  </a:cubicBezTo>
                  <a:cubicBezTo>
                    <a:pt x="33154" y="56343"/>
                    <a:pt x="30851" y="56669"/>
                    <a:pt x="28561" y="56669"/>
                  </a:cubicBezTo>
                  <a:cubicBezTo>
                    <a:pt x="25465" y="56669"/>
                    <a:pt x="22394" y="56073"/>
                    <a:pt x="19423" y="55024"/>
                  </a:cubicBezTo>
                  <a:cubicBezTo>
                    <a:pt x="16839" y="54112"/>
                    <a:pt x="14347" y="52866"/>
                    <a:pt x="12037" y="51255"/>
                  </a:cubicBezTo>
                  <a:cubicBezTo>
                    <a:pt x="9757" y="49705"/>
                    <a:pt x="7630" y="47851"/>
                    <a:pt x="5897" y="45723"/>
                  </a:cubicBezTo>
                  <a:cubicBezTo>
                    <a:pt x="3921" y="43352"/>
                    <a:pt x="2553" y="40617"/>
                    <a:pt x="1794" y="37699"/>
                  </a:cubicBezTo>
                  <a:cubicBezTo>
                    <a:pt x="1034" y="34781"/>
                    <a:pt x="821" y="31620"/>
                    <a:pt x="1216" y="28458"/>
                  </a:cubicBezTo>
                  <a:cubicBezTo>
                    <a:pt x="2006" y="22075"/>
                    <a:pt x="5046" y="15662"/>
                    <a:pt x="9271" y="10768"/>
                  </a:cubicBezTo>
                  <a:cubicBezTo>
                    <a:pt x="10335" y="9522"/>
                    <a:pt x="11459" y="8397"/>
                    <a:pt x="12736" y="7364"/>
                  </a:cubicBezTo>
                  <a:cubicBezTo>
                    <a:pt x="13952" y="6391"/>
                    <a:pt x="15259" y="5479"/>
                    <a:pt x="16596" y="4719"/>
                  </a:cubicBezTo>
                  <a:cubicBezTo>
                    <a:pt x="17934" y="3960"/>
                    <a:pt x="19332" y="3321"/>
                    <a:pt x="20730" y="2774"/>
                  </a:cubicBezTo>
                  <a:cubicBezTo>
                    <a:pt x="21429" y="2501"/>
                    <a:pt x="22159" y="2288"/>
                    <a:pt x="22858" y="2045"/>
                  </a:cubicBezTo>
                  <a:cubicBezTo>
                    <a:pt x="23587" y="1862"/>
                    <a:pt x="24286" y="1680"/>
                    <a:pt x="24986" y="1528"/>
                  </a:cubicBezTo>
                  <a:cubicBezTo>
                    <a:pt x="27061" y="1091"/>
                    <a:pt x="29165" y="874"/>
                    <a:pt x="31262" y="874"/>
                  </a:cubicBezTo>
                  <a:close/>
                  <a:moveTo>
                    <a:pt x="31250" y="1"/>
                  </a:moveTo>
                  <a:cubicBezTo>
                    <a:pt x="30662" y="1"/>
                    <a:pt x="30073" y="15"/>
                    <a:pt x="29484" y="39"/>
                  </a:cubicBezTo>
                  <a:cubicBezTo>
                    <a:pt x="27964" y="130"/>
                    <a:pt x="26475" y="312"/>
                    <a:pt x="24925" y="616"/>
                  </a:cubicBezTo>
                  <a:cubicBezTo>
                    <a:pt x="24165" y="768"/>
                    <a:pt x="23405" y="950"/>
                    <a:pt x="22675" y="1194"/>
                  </a:cubicBezTo>
                  <a:cubicBezTo>
                    <a:pt x="21916" y="1406"/>
                    <a:pt x="21186" y="1650"/>
                    <a:pt x="20426" y="1923"/>
                  </a:cubicBezTo>
                  <a:cubicBezTo>
                    <a:pt x="17508" y="3017"/>
                    <a:pt x="14621" y="4659"/>
                    <a:pt x="12128" y="6726"/>
                  </a:cubicBezTo>
                  <a:cubicBezTo>
                    <a:pt x="7174" y="10829"/>
                    <a:pt x="3161" y="16999"/>
                    <a:pt x="1277" y="23534"/>
                  </a:cubicBezTo>
                  <a:cubicBezTo>
                    <a:pt x="821" y="25176"/>
                    <a:pt x="487" y="26787"/>
                    <a:pt x="274" y="28428"/>
                  </a:cubicBezTo>
                  <a:cubicBezTo>
                    <a:pt x="61" y="30069"/>
                    <a:pt x="0" y="31711"/>
                    <a:pt x="122" y="33291"/>
                  </a:cubicBezTo>
                  <a:cubicBezTo>
                    <a:pt x="304" y="36452"/>
                    <a:pt x="1064" y="39492"/>
                    <a:pt x="2432" y="42197"/>
                  </a:cubicBezTo>
                  <a:cubicBezTo>
                    <a:pt x="5016" y="47243"/>
                    <a:pt x="9605" y="51346"/>
                    <a:pt x="14803" y="54112"/>
                  </a:cubicBezTo>
                  <a:cubicBezTo>
                    <a:pt x="19154" y="56389"/>
                    <a:pt x="23884" y="57782"/>
                    <a:pt x="28556" y="57782"/>
                  </a:cubicBezTo>
                  <a:cubicBezTo>
                    <a:pt x="29497" y="57782"/>
                    <a:pt x="30436" y="57725"/>
                    <a:pt x="31369" y="57608"/>
                  </a:cubicBezTo>
                  <a:cubicBezTo>
                    <a:pt x="32949" y="57425"/>
                    <a:pt x="34499" y="57091"/>
                    <a:pt x="35989" y="56574"/>
                  </a:cubicBezTo>
                  <a:cubicBezTo>
                    <a:pt x="36749" y="56362"/>
                    <a:pt x="37509" y="56058"/>
                    <a:pt x="38268" y="55754"/>
                  </a:cubicBezTo>
                  <a:cubicBezTo>
                    <a:pt x="38633" y="55602"/>
                    <a:pt x="38968" y="55450"/>
                    <a:pt x="39363" y="55267"/>
                  </a:cubicBezTo>
                  <a:cubicBezTo>
                    <a:pt x="39727" y="55055"/>
                    <a:pt x="40123" y="54903"/>
                    <a:pt x="40457" y="54720"/>
                  </a:cubicBezTo>
                  <a:cubicBezTo>
                    <a:pt x="41186" y="54355"/>
                    <a:pt x="41946" y="53960"/>
                    <a:pt x="42615" y="53535"/>
                  </a:cubicBezTo>
                  <a:cubicBezTo>
                    <a:pt x="43345" y="53140"/>
                    <a:pt x="44074" y="52623"/>
                    <a:pt x="44743" y="52167"/>
                  </a:cubicBezTo>
                  <a:cubicBezTo>
                    <a:pt x="46111" y="51225"/>
                    <a:pt x="47539" y="50130"/>
                    <a:pt x="48785" y="48975"/>
                  </a:cubicBezTo>
                  <a:cubicBezTo>
                    <a:pt x="50032" y="47881"/>
                    <a:pt x="51247" y="46635"/>
                    <a:pt x="52433" y="45267"/>
                  </a:cubicBezTo>
                  <a:cubicBezTo>
                    <a:pt x="53618" y="43899"/>
                    <a:pt x="54682" y="42501"/>
                    <a:pt x="55624" y="40921"/>
                  </a:cubicBezTo>
                  <a:cubicBezTo>
                    <a:pt x="57340" y="38153"/>
                    <a:pt x="58577" y="35184"/>
                    <a:pt x="58923" y="32220"/>
                  </a:cubicBezTo>
                  <a:lnTo>
                    <a:pt x="58923" y="32220"/>
                  </a:lnTo>
                  <a:cubicBezTo>
                    <a:pt x="59486" y="30188"/>
                    <a:pt x="59758" y="28132"/>
                    <a:pt x="59758" y="26118"/>
                  </a:cubicBezTo>
                  <a:cubicBezTo>
                    <a:pt x="59789" y="23109"/>
                    <a:pt x="59181" y="20160"/>
                    <a:pt x="58178" y="17425"/>
                  </a:cubicBezTo>
                  <a:cubicBezTo>
                    <a:pt x="56050" y="11954"/>
                    <a:pt x="52007" y="7303"/>
                    <a:pt x="46962" y="4264"/>
                  </a:cubicBezTo>
                  <a:cubicBezTo>
                    <a:pt x="45655" y="3473"/>
                    <a:pt x="44256" y="2774"/>
                    <a:pt x="42858" y="2227"/>
                  </a:cubicBezTo>
                  <a:cubicBezTo>
                    <a:pt x="41460" y="1650"/>
                    <a:pt x="40001" y="1194"/>
                    <a:pt x="38512" y="859"/>
                  </a:cubicBezTo>
                  <a:cubicBezTo>
                    <a:pt x="37053" y="495"/>
                    <a:pt x="35563" y="251"/>
                    <a:pt x="34043" y="130"/>
                  </a:cubicBezTo>
                  <a:cubicBezTo>
                    <a:pt x="33112" y="37"/>
                    <a:pt x="32181" y="1"/>
                    <a:pt x="312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13"/>
            <p:cNvSpPr/>
            <p:nvPr/>
          </p:nvSpPr>
          <p:spPr>
            <a:xfrm>
              <a:off x="1087408" y="844240"/>
              <a:ext cx="459144" cy="733738"/>
            </a:xfrm>
            <a:custGeom>
              <a:avLst/>
              <a:gdLst/>
              <a:ahLst/>
              <a:cxnLst/>
              <a:rect l="l" t="t" r="r" b="b"/>
              <a:pathLst>
                <a:path w="16445" h="26280" extrusionOk="0">
                  <a:moveTo>
                    <a:pt x="15283" y="0"/>
                  </a:moveTo>
                  <a:cubicBezTo>
                    <a:pt x="15238" y="0"/>
                    <a:pt x="15186" y="30"/>
                    <a:pt x="15168" y="48"/>
                  </a:cubicBezTo>
                  <a:cubicBezTo>
                    <a:pt x="14164" y="1690"/>
                    <a:pt x="14712" y="4061"/>
                    <a:pt x="14468" y="5854"/>
                  </a:cubicBezTo>
                  <a:cubicBezTo>
                    <a:pt x="14286" y="7252"/>
                    <a:pt x="13982" y="8681"/>
                    <a:pt x="13557" y="10049"/>
                  </a:cubicBezTo>
                  <a:cubicBezTo>
                    <a:pt x="13101" y="11386"/>
                    <a:pt x="12554" y="12784"/>
                    <a:pt x="11854" y="14061"/>
                  </a:cubicBezTo>
                  <a:cubicBezTo>
                    <a:pt x="11216" y="15246"/>
                    <a:pt x="10456" y="16432"/>
                    <a:pt x="9605" y="17526"/>
                  </a:cubicBezTo>
                  <a:cubicBezTo>
                    <a:pt x="8784" y="18590"/>
                    <a:pt x="7842" y="19654"/>
                    <a:pt x="6809" y="20565"/>
                  </a:cubicBezTo>
                  <a:cubicBezTo>
                    <a:pt x="5775" y="21508"/>
                    <a:pt x="4559" y="22268"/>
                    <a:pt x="3374" y="23027"/>
                  </a:cubicBezTo>
                  <a:cubicBezTo>
                    <a:pt x="2249" y="23787"/>
                    <a:pt x="1064" y="24578"/>
                    <a:pt x="182" y="25611"/>
                  </a:cubicBezTo>
                  <a:cubicBezTo>
                    <a:pt x="0" y="25824"/>
                    <a:pt x="61" y="26280"/>
                    <a:pt x="456" y="26280"/>
                  </a:cubicBezTo>
                  <a:cubicBezTo>
                    <a:pt x="1793" y="26219"/>
                    <a:pt x="3040" y="25641"/>
                    <a:pt x="4164" y="24912"/>
                  </a:cubicBezTo>
                  <a:cubicBezTo>
                    <a:pt x="5319" y="24152"/>
                    <a:pt x="6383" y="23210"/>
                    <a:pt x="7356" y="22298"/>
                  </a:cubicBezTo>
                  <a:cubicBezTo>
                    <a:pt x="8541" y="21234"/>
                    <a:pt x="9696" y="20049"/>
                    <a:pt x="10669" y="18802"/>
                  </a:cubicBezTo>
                  <a:cubicBezTo>
                    <a:pt x="11702" y="17556"/>
                    <a:pt x="12584" y="16219"/>
                    <a:pt x="13344" y="14821"/>
                  </a:cubicBezTo>
                  <a:cubicBezTo>
                    <a:pt x="14712" y="12298"/>
                    <a:pt x="15623" y="9623"/>
                    <a:pt x="16079" y="6918"/>
                  </a:cubicBezTo>
                  <a:cubicBezTo>
                    <a:pt x="16231" y="5915"/>
                    <a:pt x="16444" y="4547"/>
                    <a:pt x="16444" y="3270"/>
                  </a:cubicBezTo>
                  <a:cubicBezTo>
                    <a:pt x="16444" y="1963"/>
                    <a:pt x="16140" y="717"/>
                    <a:pt x="15350" y="48"/>
                  </a:cubicBezTo>
                  <a:cubicBezTo>
                    <a:pt x="15338" y="13"/>
                    <a:pt x="15312" y="0"/>
                    <a:pt x="1528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13"/>
            <p:cNvSpPr/>
            <p:nvPr/>
          </p:nvSpPr>
          <p:spPr>
            <a:xfrm>
              <a:off x="865891" y="1593640"/>
              <a:ext cx="111205" cy="66729"/>
            </a:xfrm>
            <a:custGeom>
              <a:avLst/>
              <a:gdLst/>
              <a:ahLst/>
              <a:cxnLst/>
              <a:rect l="l" t="t" r="r" b="b"/>
              <a:pathLst>
                <a:path w="3983" h="2390" extrusionOk="0">
                  <a:moveTo>
                    <a:pt x="2288" y="0"/>
                  </a:moveTo>
                  <a:cubicBezTo>
                    <a:pt x="2038" y="0"/>
                    <a:pt x="1774" y="30"/>
                    <a:pt x="1490" y="77"/>
                  </a:cubicBezTo>
                  <a:cubicBezTo>
                    <a:pt x="913" y="138"/>
                    <a:pt x="1" y="594"/>
                    <a:pt x="31" y="1293"/>
                  </a:cubicBezTo>
                  <a:cubicBezTo>
                    <a:pt x="118" y="2077"/>
                    <a:pt x="1148" y="2389"/>
                    <a:pt x="1850" y="2389"/>
                  </a:cubicBezTo>
                  <a:cubicBezTo>
                    <a:pt x="1882" y="2389"/>
                    <a:pt x="1915" y="2389"/>
                    <a:pt x="1946" y="2387"/>
                  </a:cubicBezTo>
                  <a:cubicBezTo>
                    <a:pt x="2888" y="2357"/>
                    <a:pt x="3648" y="1901"/>
                    <a:pt x="3952" y="989"/>
                  </a:cubicBezTo>
                  <a:cubicBezTo>
                    <a:pt x="3983" y="837"/>
                    <a:pt x="3952" y="624"/>
                    <a:pt x="3831" y="563"/>
                  </a:cubicBezTo>
                  <a:cubicBezTo>
                    <a:pt x="3328" y="145"/>
                    <a:pt x="2841" y="0"/>
                    <a:pt x="228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13"/>
            <p:cNvSpPr/>
            <p:nvPr/>
          </p:nvSpPr>
          <p:spPr>
            <a:xfrm>
              <a:off x="110599" y="769833"/>
              <a:ext cx="71140" cy="102829"/>
            </a:xfrm>
            <a:custGeom>
              <a:avLst/>
              <a:gdLst/>
              <a:ahLst/>
              <a:cxnLst/>
              <a:rect l="l" t="t" r="r" b="b"/>
              <a:pathLst>
                <a:path w="2548" h="3683" extrusionOk="0">
                  <a:moveTo>
                    <a:pt x="1978" y="0"/>
                  </a:moveTo>
                  <a:cubicBezTo>
                    <a:pt x="1840" y="0"/>
                    <a:pt x="1690" y="49"/>
                    <a:pt x="1551" y="160"/>
                  </a:cubicBezTo>
                  <a:cubicBezTo>
                    <a:pt x="1338" y="343"/>
                    <a:pt x="1034" y="495"/>
                    <a:pt x="791" y="677"/>
                  </a:cubicBezTo>
                  <a:cubicBezTo>
                    <a:pt x="517" y="950"/>
                    <a:pt x="305" y="1254"/>
                    <a:pt x="183" y="1589"/>
                  </a:cubicBezTo>
                  <a:cubicBezTo>
                    <a:pt x="61" y="1954"/>
                    <a:pt x="1" y="2318"/>
                    <a:pt x="31" y="2653"/>
                  </a:cubicBezTo>
                  <a:cubicBezTo>
                    <a:pt x="61" y="2957"/>
                    <a:pt x="274" y="3230"/>
                    <a:pt x="457" y="3473"/>
                  </a:cubicBezTo>
                  <a:cubicBezTo>
                    <a:pt x="550" y="3614"/>
                    <a:pt x="677" y="3682"/>
                    <a:pt x="814" y="3682"/>
                  </a:cubicBezTo>
                  <a:cubicBezTo>
                    <a:pt x="944" y="3682"/>
                    <a:pt x="1084" y="3622"/>
                    <a:pt x="1216" y="3504"/>
                  </a:cubicBezTo>
                  <a:cubicBezTo>
                    <a:pt x="1490" y="3321"/>
                    <a:pt x="1733" y="3169"/>
                    <a:pt x="1946" y="2896"/>
                  </a:cubicBezTo>
                  <a:cubicBezTo>
                    <a:pt x="2128" y="2622"/>
                    <a:pt x="2250" y="2349"/>
                    <a:pt x="2341" y="2106"/>
                  </a:cubicBezTo>
                  <a:cubicBezTo>
                    <a:pt x="2463" y="1832"/>
                    <a:pt x="2493" y="1589"/>
                    <a:pt x="2493" y="1346"/>
                  </a:cubicBezTo>
                  <a:cubicBezTo>
                    <a:pt x="2493" y="1102"/>
                    <a:pt x="2432" y="829"/>
                    <a:pt x="2463" y="616"/>
                  </a:cubicBezTo>
                  <a:cubicBezTo>
                    <a:pt x="2547" y="257"/>
                    <a:pt x="2293" y="0"/>
                    <a:pt x="19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87" name="Google Shape;1787;p13"/>
          <p:cNvGrpSpPr/>
          <p:nvPr/>
        </p:nvGrpSpPr>
        <p:grpSpPr>
          <a:xfrm rot="9889657" flipH="1">
            <a:off x="6113725" y="-344492"/>
            <a:ext cx="851452" cy="908548"/>
            <a:chOff x="3973638" y="-497819"/>
            <a:chExt cx="2416979" cy="2579054"/>
          </a:xfrm>
        </p:grpSpPr>
        <p:sp>
          <p:nvSpPr>
            <p:cNvPr id="1788" name="Google Shape;1788;p13"/>
            <p:cNvSpPr/>
            <p:nvPr/>
          </p:nvSpPr>
          <p:spPr>
            <a:xfrm>
              <a:off x="4017780" y="-412021"/>
              <a:ext cx="2372837" cy="2478821"/>
            </a:xfrm>
            <a:custGeom>
              <a:avLst/>
              <a:gdLst/>
              <a:ahLst/>
              <a:cxnLst/>
              <a:rect l="l" t="t" r="r" b="b"/>
              <a:pathLst>
                <a:path w="84987" h="88783" extrusionOk="0">
                  <a:moveTo>
                    <a:pt x="50808" y="1"/>
                  </a:moveTo>
                  <a:cubicBezTo>
                    <a:pt x="43776" y="1"/>
                    <a:pt x="36943" y="2858"/>
                    <a:pt x="31338" y="8356"/>
                  </a:cubicBezTo>
                  <a:cubicBezTo>
                    <a:pt x="25563" y="14040"/>
                    <a:pt x="22980" y="20301"/>
                    <a:pt x="23253" y="28356"/>
                  </a:cubicBezTo>
                  <a:cubicBezTo>
                    <a:pt x="23466" y="35347"/>
                    <a:pt x="27113" y="43949"/>
                    <a:pt x="23132" y="50393"/>
                  </a:cubicBezTo>
                  <a:cubicBezTo>
                    <a:pt x="15533" y="58904"/>
                    <a:pt x="7812" y="67293"/>
                    <a:pt x="0" y="75561"/>
                  </a:cubicBezTo>
                  <a:lnTo>
                    <a:pt x="10669" y="85682"/>
                  </a:lnTo>
                  <a:cubicBezTo>
                    <a:pt x="15259" y="80880"/>
                    <a:pt x="19818" y="75956"/>
                    <a:pt x="24347" y="71032"/>
                  </a:cubicBezTo>
                  <a:cubicBezTo>
                    <a:pt x="24418" y="70940"/>
                    <a:pt x="24513" y="70900"/>
                    <a:pt x="24607" y="70900"/>
                  </a:cubicBezTo>
                  <a:cubicBezTo>
                    <a:pt x="24797" y="70900"/>
                    <a:pt x="24986" y="71062"/>
                    <a:pt x="24986" y="71305"/>
                  </a:cubicBezTo>
                  <a:lnTo>
                    <a:pt x="24986" y="88722"/>
                  </a:lnTo>
                  <a:lnTo>
                    <a:pt x="35655" y="88783"/>
                  </a:lnTo>
                  <a:lnTo>
                    <a:pt x="35624" y="62642"/>
                  </a:lnTo>
                  <a:cubicBezTo>
                    <a:pt x="35624" y="60393"/>
                    <a:pt x="37174" y="58448"/>
                    <a:pt x="39393" y="57962"/>
                  </a:cubicBezTo>
                  <a:cubicBezTo>
                    <a:pt x="40713" y="57668"/>
                    <a:pt x="42061" y="57561"/>
                    <a:pt x="43422" y="57561"/>
                  </a:cubicBezTo>
                  <a:cubicBezTo>
                    <a:pt x="47104" y="57561"/>
                    <a:pt x="50884" y="58345"/>
                    <a:pt x="54487" y="58345"/>
                  </a:cubicBezTo>
                  <a:cubicBezTo>
                    <a:pt x="54797" y="58345"/>
                    <a:pt x="55105" y="58339"/>
                    <a:pt x="55412" y="58326"/>
                  </a:cubicBezTo>
                  <a:cubicBezTo>
                    <a:pt x="63467" y="58022"/>
                    <a:pt x="69546" y="54983"/>
                    <a:pt x="74804" y="48843"/>
                  </a:cubicBezTo>
                  <a:cubicBezTo>
                    <a:pt x="84987" y="36867"/>
                    <a:pt x="84257" y="20727"/>
                    <a:pt x="71491" y="8812"/>
                  </a:cubicBezTo>
                  <a:cubicBezTo>
                    <a:pt x="65089" y="2866"/>
                    <a:pt x="57849" y="1"/>
                    <a:pt x="508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13"/>
            <p:cNvSpPr/>
            <p:nvPr/>
          </p:nvSpPr>
          <p:spPr>
            <a:xfrm>
              <a:off x="4017780" y="-497819"/>
              <a:ext cx="2372837" cy="2564620"/>
            </a:xfrm>
            <a:custGeom>
              <a:avLst/>
              <a:gdLst/>
              <a:ahLst/>
              <a:cxnLst/>
              <a:rect l="l" t="t" r="r" b="b"/>
              <a:pathLst>
                <a:path w="84987" h="91856" fill="none" extrusionOk="0">
                  <a:moveTo>
                    <a:pt x="23253" y="31429"/>
                  </a:moveTo>
                  <a:cubicBezTo>
                    <a:pt x="23466" y="38420"/>
                    <a:pt x="27113" y="47022"/>
                    <a:pt x="23132" y="53466"/>
                  </a:cubicBezTo>
                  <a:cubicBezTo>
                    <a:pt x="15533" y="61977"/>
                    <a:pt x="7812" y="70366"/>
                    <a:pt x="0" y="78634"/>
                  </a:cubicBezTo>
                  <a:lnTo>
                    <a:pt x="10669" y="88755"/>
                  </a:lnTo>
                  <a:cubicBezTo>
                    <a:pt x="15259" y="83953"/>
                    <a:pt x="19818" y="79029"/>
                    <a:pt x="24347" y="74105"/>
                  </a:cubicBezTo>
                  <a:cubicBezTo>
                    <a:pt x="24560" y="73831"/>
                    <a:pt x="24986" y="74013"/>
                    <a:pt x="24986" y="74378"/>
                  </a:cubicBezTo>
                  <a:lnTo>
                    <a:pt x="24986" y="91795"/>
                  </a:lnTo>
                  <a:lnTo>
                    <a:pt x="35655" y="91856"/>
                  </a:lnTo>
                  <a:lnTo>
                    <a:pt x="35624" y="65715"/>
                  </a:lnTo>
                  <a:cubicBezTo>
                    <a:pt x="35624" y="63466"/>
                    <a:pt x="37174" y="61521"/>
                    <a:pt x="39393" y="61035"/>
                  </a:cubicBezTo>
                  <a:cubicBezTo>
                    <a:pt x="44591" y="59880"/>
                    <a:pt x="50214" y="61612"/>
                    <a:pt x="55412" y="61399"/>
                  </a:cubicBezTo>
                  <a:cubicBezTo>
                    <a:pt x="63467" y="61095"/>
                    <a:pt x="69546" y="58056"/>
                    <a:pt x="74804" y="51916"/>
                  </a:cubicBezTo>
                  <a:cubicBezTo>
                    <a:pt x="84987" y="39940"/>
                    <a:pt x="84257" y="23800"/>
                    <a:pt x="71491" y="11885"/>
                  </a:cubicBezTo>
                  <a:cubicBezTo>
                    <a:pt x="58695" y="0"/>
                    <a:pt x="42554" y="426"/>
                    <a:pt x="31338" y="11429"/>
                  </a:cubicBezTo>
                  <a:cubicBezTo>
                    <a:pt x="25563" y="17113"/>
                    <a:pt x="22980" y="23374"/>
                    <a:pt x="23253" y="31429"/>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13"/>
            <p:cNvSpPr/>
            <p:nvPr/>
          </p:nvSpPr>
          <p:spPr>
            <a:xfrm>
              <a:off x="4104332" y="-426539"/>
              <a:ext cx="2223493" cy="2430548"/>
            </a:xfrm>
            <a:custGeom>
              <a:avLst/>
              <a:gdLst/>
              <a:ahLst/>
              <a:cxnLst/>
              <a:rect l="l" t="t" r="r" b="b"/>
              <a:pathLst>
                <a:path w="79638" h="87054" fill="none" extrusionOk="0">
                  <a:moveTo>
                    <a:pt x="28725" y="11520"/>
                  </a:moveTo>
                  <a:cubicBezTo>
                    <a:pt x="29059" y="11156"/>
                    <a:pt x="29424" y="10791"/>
                    <a:pt x="29758" y="10457"/>
                  </a:cubicBezTo>
                  <a:cubicBezTo>
                    <a:pt x="40397" y="0"/>
                    <a:pt x="55321" y="213"/>
                    <a:pt x="66841" y="10973"/>
                  </a:cubicBezTo>
                  <a:cubicBezTo>
                    <a:pt x="78391" y="21733"/>
                    <a:pt x="79638" y="36597"/>
                    <a:pt x="69972" y="47965"/>
                  </a:cubicBezTo>
                  <a:cubicBezTo>
                    <a:pt x="69637" y="48329"/>
                    <a:pt x="69333" y="48725"/>
                    <a:pt x="68999" y="49059"/>
                  </a:cubicBezTo>
                  <a:cubicBezTo>
                    <a:pt x="64409" y="53983"/>
                    <a:pt x="59090" y="56384"/>
                    <a:pt x="52251" y="56658"/>
                  </a:cubicBezTo>
                  <a:cubicBezTo>
                    <a:pt x="50306" y="56719"/>
                    <a:pt x="48300" y="56506"/>
                    <a:pt x="46172" y="56263"/>
                  </a:cubicBezTo>
                  <a:cubicBezTo>
                    <a:pt x="42768" y="55928"/>
                    <a:pt x="39272" y="55533"/>
                    <a:pt x="35777" y="56293"/>
                  </a:cubicBezTo>
                  <a:cubicBezTo>
                    <a:pt x="34378" y="56597"/>
                    <a:pt x="33163" y="57327"/>
                    <a:pt x="32190" y="58360"/>
                  </a:cubicBezTo>
                  <a:cubicBezTo>
                    <a:pt x="30974" y="59637"/>
                    <a:pt x="30305" y="61369"/>
                    <a:pt x="30305" y="63102"/>
                  </a:cubicBezTo>
                  <a:lnTo>
                    <a:pt x="30366" y="87053"/>
                  </a:lnTo>
                  <a:lnTo>
                    <a:pt x="24074" y="87023"/>
                  </a:lnTo>
                  <a:lnTo>
                    <a:pt x="24074" y="71734"/>
                  </a:lnTo>
                  <a:cubicBezTo>
                    <a:pt x="24074" y="70670"/>
                    <a:pt x="23436" y="69728"/>
                    <a:pt x="22463" y="69333"/>
                  </a:cubicBezTo>
                  <a:cubicBezTo>
                    <a:pt x="21460" y="68968"/>
                    <a:pt x="20366" y="69242"/>
                    <a:pt x="19606" y="70001"/>
                  </a:cubicBezTo>
                  <a:cubicBezTo>
                    <a:pt x="17448" y="72342"/>
                    <a:pt x="15320" y="74652"/>
                    <a:pt x="13132" y="76962"/>
                  </a:cubicBezTo>
                  <a:cubicBezTo>
                    <a:pt x="11247" y="78999"/>
                    <a:pt x="9332" y="81035"/>
                    <a:pt x="7478" y="83011"/>
                  </a:cubicBezTo>
                  <a:lnTo>
                    <a:pt x="1" y="75868"/>
                  </a:lnTo>
                  <a:cubicBezTo>
                    <a:pt x="1885" y="73862"/>
                    <a:pt x="3831" y="71825"/>
                    <a:pt x="5746" y="69789"/>
                  </a:cubicBezTo>
                  <a:cubicBezTo>
                    <a:pt x="11065" y="64105"/>
                    <a:pt x="16415" y="58208"/>
                    <a:pt x="21703" y="52281"/>
                  </a:cubicBezTo>
                  <a:lnTo>
                    <a:pt x="21795" y="52129"/>
                  </a:lnTo>
                  <a:lnTo>
                    <a:pt x="21916" y="51977"/>
                  </a:lnTo>
                  <a:cubicBezTo>
                    <a:pt x="25168" y="46718"/>
                    <a:pt x="24074" y="40548"/>
                    <a:pt x="23193" y="35077"/>
                  </a:cubicBezTo>
                  <a:cubicBezTo>
                    <a:pt x="22798" y="32797"/>
                    <a:pt x="22433" y="30670"/>
                    <a:pt x="22372" y="28694"/>
                  </a:cubicBezTo>
                  <a:cubicBezTo>
                    <a:pt x="22068" y="21916"/>
                    <a:pt x="24135" y="16444"/>
                    <a:pt x="28725" y="11520"/>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13"/>
            <p:cNvSpPr/>
            <p:nvPr/>
          </p:nvSpPr>
          <p:spPr>
            <a:xfrm>
              <a:off x="4678032" y="1987843"/>
              <a:ext cx="367483" cy="93392"/>
            </a:xfrm>
            <a:custGeom>
              <a:avLst/>
              <a:gdLst/>
              <a:ahLst/>
              <a:cxnLst/>
              <a:rect l="l" t="t" r="r" b="b"/>
              <a:pathLst>
                <a:path w="13162" h="3345" extrusionOk="0">
                  <a:moveTo>
                    <a:pt x="13162" y="1"/>
                  </a:moveTo>
                  <a:lnTo>
                    <a:pt x="0" y="31"/>
                  </a:lnTo>
                  <a:lnTo>
                    <a:pt x="0" y="3344"/>
                  </a:lnTo>
                  <a:lnTo>
                    <a:pt x="13162" y="3284"/>
                  </a:lnTo>
                  <a:lnTo>
                    <a:pt x="1316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13"/>
            <p:cNvSpPr/>
            <p:nvPr/>
          </p:nvSpPr>
          <p:spPr>
            <a:xfrm>
              <a:off x="3973638" y="1609359"/>
              <a:ext cx="426059" cy="419247"/>
            </a:xfrm>
            <a:custGeom>
              <a:avLst/>
              <a:gdLst/>
              <a:ahLst/>
              <a:cxnLst/>
              <a:rect l="l" t="t" r="r" b="b"/>
              <a:pathLst>
                <a:path w="15260" h="15016" extrusionOk="0">
                  <a:moveTo>
                    <a:pt x="2281" y="0"/>
                  </a:moveTo>
                  <a:lnTo>
                    <a:pt x="1" y="2402"/>
                  </a:lnTo>
                  <a:lnTo>
                    <a:pt x="12889" y="15016"/>
                  </a:lnTo>
                  <a:lnTo>
                    <a:pt x="15260" y="12736"/>
                  </a:lnTo>
                  <a:lnTo>
                    <a:pt x="228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13"/>
            <p:cNvSpPr/>
            <p:nvPr/>
          </p:nvSpPr>
          <p:spPr>
            <a:xfrm>
              <a:off x="4830782" y="561996"/>
              <a:ext cx="438791" cy="361676"/>
            </a:xfrm>
            <a:custGeom>
              <a:avLst/>
              <a:gdLst/>
              <a:ahLst/>
              <a:cxnLst/>
              <a:rect l="l" t="t" r="r" b="b"/>
              <a:pathLst>
                <a:path w="15716" h="12954" extrusionOk="0">
                  <a:moveTo>
                    <a:pt x="2480" y="0"/>
                  </a:moveTo>
                  <a:cubicBezTo>
                    <a:pt x="1491" y="0"/>
                    <a:pt x="439" y="511"/>
                    <a:pt x="122" y="1403"/>
                  </a:cubicBezTo>
                  <a:cubicBezTo>
                    <a:pt x="1" y="1707"/>
                    <a:pt x="1" y="2011"/>
                    <a:pt x="1" y="2315"/>
                  </a:cubicBezTo>
                  <a:lnTo>
                    <a:pt x="1" y="2467"/>
                  </a:lnTo>
                  <a:cubicBezTo>
                    <a:pt x="213" y="3501"/>
                    <a:pt x="1095" y="4413"/>
                    <a:pt x="1976" y="5081"/>
                  </a:cubicBezTo>
                  <a:cubicBezTo>
                    <a:pt x="6171" y="8273"/>
                    <a:pt x="11065" y="10401"/>
                    <a:pt x="15715" y="12954"/>
                  </a:cubicBezTo>
                  <a:cubicBezTo>
                    <a:pt x="15411" y="12467"/>
                    <a:pt x="15138" y="11981"/>
                    <a:pt x="14834" y="11464"/>
                  </a:cubicBezTo>
                  <a:cubicBezTo>
                    <a:pt x="12402" y="7452"/>
                    <a:pt x="9362" y="3744"/>
                    <a:pt x="5441" y="1160"/>
                  </a:cubicBezTo>
                  <a:cubicBezTo>
                    <a:pt x="4621" y="583"/>
                    <a:pt x="3648" y="36"/>
                    <a:pt x="2645" y="5"/>
                  </a:cubicBezTo>
                  <a:cubicBezTo>
                    <a:pt x="2590" y="2"/>
                    <a:pt x="2535" y="0"/>
                    <a:pt x="24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13"/>
            <p:cNvSpPr/>
            <p:nvPr/>
          </p:nvSpPr>
          <p:spPr>
            <a:xfrm>
              <a:off x="4786641" y="-290820"/>
              <a:ext cx="1399462" cy="1386088"/>
            </a:xfrm>
            <a:custGeom>
              <a:avLst/>
              <a:gdLst/>
              <a:ahLst/>
              <a:cxnLst/>
              <a:rect l="l" t="t" r="r" b="b"/>
              <a:pathLst>
                <a:path w="50124" h="49645" extrusionOk="0">
                  <a:moveTo>
                    <a:pt x="1625" y="32718"/>
                  </a:moveTo>
                  <a:cubicBezTo>
                    <a:pt x="1629" y="32755"/>
                    <a:pt x="1635" y="32793"/>
                    <a:pt x="1642" y="32830"/>
                  </a:cubicBezTo>
                  <a:cubicBezTo>
                    <a:pt x="1636" y="32792"/>
                    <a:pt x="1631" y="32755"/>
                    <a:pt x="1625" y="32718"/>
                  </a:cubicBezTo>
                  <a:close/>
                  <a:moveTo>
                    <a:pt x="24831" y="1"/>
                  </a:moveTo>
                  <a:cubicBezTo>
                    <a:pt x="22917" y="1"/>
                    <a:pt x="21006" y="297"/>
                    <a:pt x="19150" y="732"/>
                  </a:cubicBezTo>
                  <a:cubicBezTo>
                    <a:pt x="15016" y="1705"/>
                    <a:pt x="11004" y="3529"/>
                    <a:pt x="7752" y="6325"/>
                  </a:cubicBezTo>
                  <a:cubicBezTo>
                    <a:pt x="4439" y="9152"/>
                    <a:pt x="1946" y="12890"/>
                    <a:pt x="1034" y="17055"/>
                  </a:cubicBezTo>
                  <a:cubicBezTo>
                    <a:pt x="1" y="21705"/>
                    <a:pt x="882" y="26477"/>
                    <a:pt x="1430" y="31158"/>
                  </a:cubicBezTo>
                  <a:cubicBezTo>
                    <a:pt x="1515" y="31698"/>
                    <a:pt x="1547" y="32185"/>
                    <a:pt x="1625" y="32718"/>
                  </a:cubicBezTo>
                  <a:lnTo>
                    <a:pt x="1625" y="32718"/>
                  </a:lnTo>
                  <a:cubicBezTo>
                    <a:pt x="1597" y="32451"/>
                    <a:pt x="1654" y="32185"/>
                    <a:pt x="1734" y="31918"/>
                  </a:cubicBezTo>
                  <a:cubicBezTo>
                    <a:pt x="2072" y="31044"/>
                    <a:pt x="3064" y="30510"/>
                    <a:pt x="4031" y="30510"/>
                  </a:cubicBezTo>
                  <a:cubicBezTo>
                    <a:pt x="4106" y="30510"/>
                    <a:pt x="4182" y="30513"/>
                    <a:pt x="4256" y="30520"/>
                  </a:cubicBezTo>
                  <a:cubicBezTo>
                    <a:pt x="5290" y="30581"/>
                    <a:pt x="6232" y="31128"/>
                    <a:pt x="7053" y="31645"/>
                  </a:cubicBezTo>
                  <a:cubicBezTo>
                    <a:pt x="10974" y="34228"/>
                    <a:pt x="14013" y="37967"/>
                    <a:pt x="16445" y="41949"/>
                  </a:cubicBezTo>
                  <a:cubicBezTo>
                    <a:pt x="16749" y="42435"/>
                    <a:pt x="17053" y="42952"/>
                    <a:pt x="17327" y="43438"/>
                  </a:cubicBezTo>
                  <a:cubicBezTo>
                    <a:pt x="18542" y="45566"/>
                    <a:pt x="19758" y="47693"/>
                    <a:pt x="21339" y="49487"/>
                  </a:cubicBezTo>
                  <a:cubicBezTo>
                    <a:pt x="22878" y="49564"/>
                    <a:pt x="24426" y="49645"/>
                    <a:pt x="25959" y="49645"/>
                  </a:cubicBezTo>
                  <a:cubicBezTo>
                    <a:pt x="28662" y="49645"/>
                    <a:pt x="31318" y="49393"/>
                    <a:pt x="33801" y="48423"/>
                  </a:cubicBezTo>
                  <a:cubicBezTo>
                    <a:pt x="36324" y="47420"/>
                    <a:pt x="38543" y="45778"/>
                    <a:pt x="40549" y="43955"/>
                  </a:cubicBezTo>
                  <a:cubicBezTo>
                    <a:pt x="44105" y="40611"/>
                    <a:pt x="47023" y="36508"/>
                    <a:pt x="48543" y="31888"/>
                  </a:cubicBezTo>
                  <a:cubicBezTo>
                    <a:pt x="50063" y="27237"/>
                    <a:pt x="50123" y="22040"/>
                    <a:pt x="48239" y="17571"/>
                  </a:cubicBezTo>
                  <a:cubicBezTo>
                    <a:pt x="47449" y="15626"/>
                    <a:pt x="46324" y="13833"/>
                    <a:pt x="45047" y="12161"/>
                  </a:cubicBezTo>
                  <a:cubicBezTo>
                    <a:pt x="42677" y="8878"/>
                    <a:pt x="39819" y="5930"/>
                    <a:pt x="36476" y="3711"/>
                  </a:cubicBezTo>
                  <a:cubicBezTo>
                    <a:pt x="33102" y="1523"/>
                    <a:pt x="29150" y="94"/>
                    <a:pt x="25108" y="3"/>
                  </a:cubicBezTo>
                  <a:cubicBezTo>
                    <a:pt x="25015" y="1"/>
                    <a:pt x="24923" y="1"/>
                    <a:pt x="248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13"/>
            <p:cNvSpPr/>
            <p:nvPr/>
          </p:nvSpPr>
          <p:spPr>
            <a:xfrm>
              <a:off x="4880005" y="825701"/>
              <a:ext cx="118437" cy="111094"/>
            </a:xfrm>
            <a:custGeom>
              <a:avLst/>
              <a:gdLst/>
              <a:ahLst/>
              <a:cxnLst/>
              <a:rect l="l" t="t" r="r" b="b"/>
              <a:pathLst>
                <a:path w="4242" h="3979" extrusionOk="0">
                  <a:moveTo>
                    <a:pt x="377" y="0"/>
                  </a:moveTo>
                  <a:cubicBezTo>
                    <a:pt x="286" y="0"/>
                    <a:pt x="209" y="40"/>
                    <a:pt x="152" y="135"/>
                  </a:cubicBezTo>
                  <a:cubicBezTo>
                    <a:pt x="92" y="165"/>
                    <a:pt x="92" y="226"/>
                    <a:pt x="61" y="287"/>
                  </a:cubicBezTo>
                  <a:cubicBezTo>
                    <a:pt x="0" y="439"/>
                    <a:pt x="0" y="591"/>
                    <a:pt x="61" y="743"/>
                  </a:cubicBezTo>
                  <a:cubicBezTo>
                    <a:pt x="882" y="1959"/>
                    <a:pt x="2463" y="3782"/>
                    <a:pt x="3982" y="3965"/>
                  </a:cubicBezTo>
                  <a:cubicBezTo>
                    <a:pt x="4006" y="3974"/>
                    <a:pt x="4029" y="3978"/>
                    <a:pt x="4050" y="3978"/>
                  </a:cubicBezTo>
                  <a:cubicBezTo>
                    <a:pt x="4167" y="3978"/>
                    <a:pt x="4242" y="3850"/>
                    <a:pt x="4165" y="3722"/>
                  </a:cubicBezTo>
                  <a:cubicBezTo>
                    <a:pt x="3648" y="2567"/>
                    <a:pt x="2341" y="1776"/>
                    <a:pt x="1490" y="895"/>
                  </a:cubicBezTo>
                  <a:cubicBezTo>
                    <a:pt x="1416" y="771"/>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13"/>
            <p:cNvSpPr/>
            <p:nvPr/>
          </p:nvSpPr>
          <p:spPr>
            <a:xfrm>
              <a:off x="4773937" y="938777"/>
              <a:ext cx="118604" cy="111457"/>
            </a:xfrm>
            <a:custGeom>
              <a:avLst/>
              <a:gdLst/>
              <a:ahLst/>
              <a:cxnLst/>
              <a:rect l="l" t="t" r="r" b="b"/>
              <a:pathLst>
                <a:path w="4248" h="3992" extrusionOk="0">
                  <a:moveTo>
                    <a:pt x="378" y="0"/>
                  </a:moveTo>
                  <a:cubicBezTo>
                    <a:pt x="284" y="0"/>
                    <a:pt x="205" y="46"/>
                    <a:pt x="152" y="158"/>
                  </a:cubicBezTo>
                  <a:cubicBezTo>
                    <a:pt x="91" y="188"/>
                    <a:pt x="91" y="219"/>
                    <a:pt x="61" y="310"/>
                  </a:cubicBezTo>
                  <a:cubicBezTo>
                    <a:pt x="0" y="462"/>
                    <a:pt x="0" y="614"/>
                    <a:pt x="61" y="766"/>
                  </a:cubicBezTo>
                  <a:cubicBezTo>
                    <a:pt x="882" y="1982"/>
                    <a:pt x="2462" y="3805"/>
                    <a:pt x="3982" y="3988"/>
                  </a:cubicBezTo>
                  <a:cubicBezTo>
                    <a:pt x="3995" y="3990"/>
                    <a:pt x="4008" y="3992"/>
                    <a:pt x="4021" y="3992"/>
                  </a:cubicBezTo>
                  <a:cubicBezTo>
                    <a:pt x="4153" y="3992"/>
                    <a:pt x="4247" y="3853"/>
                    <a:pt x="4164" y="3714"/>
                  </a:cubicBezTo>
                  <a:cubicBezTo>
                    <a:pt x="3648" y="2590"/>
                    <a:pt x="2340" y="1799"/>
                    <a:pt x="1489" y="918"/>
                  </a:cubicBezTo>
                  <a:cubicBezTo>
                    <a:pt x="1416" y="795"/>
                    <a:pt x="769" y="0"/>
                    <a:pt x="3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13"/>
            <p:cNvSpPr/>
            <p:nvPr/>
          </p:nvSpPr>
          <p:spPr>
            <a:xfrm>
              <a:off x="4667841" y="1051127"/>
              <a:ext cx="118632" cy="111987"/>
            </a:xfrm>
            <a:custGeom>
              <a:avLst/>
              <a:gdLst/>
              <a:ahLst/>
              <a:cxnLst/>
              <a:rect l="l" t="t" r="r" b="b"/>
              <a:pathLst>
                <a:path w="4249" h="4011" extrusionOk="0">
                  <a:moveTo>
                    <a:pt x="372" y="0"/>
                  </a:moveTo>
                  <a:cubicBezTo>
                    <a:pt x="281" y="0"/>
                    <a:pt x="204" y="43"/>
                    <a:pt x="153" y="146"/>
                  </a:cubicBezTo>
                  <a:cubicBezTo>
                    <a:pt x="92" y="207"/>
                    <a:pt x="92" y="237"/>
                    <a:pt x="61" y="298"/>
                  </a:cubicBezTo>
                  <a:cubicBezTo>
                    <a:pt x="1" y="450"/>
                    <a:pt x="1" y="602"/>
                    <a:pt x="61" y="754"/>
                  </a:cubicBezTo>
                  <a:cubicBezTo>
                    <a:pt x="882" y="1970"/>
                    <a:pt x="2463" y="3794"/>
                    <a:pt x="3982" y="4006"/>
                  </a:cubicBezTo>
                  <a:cubicBezTo>
                    <a:pt x="3996" y="4009"/>
                    <a:pt x="4009" y="4010"/>
                    <a:pt x="4021" y="4010"/>
                  </a:cubicBezTo>
                  <a:cubicBezTo>
                    <a:pt x="4154" y="4010"/>
                    <a:pt x="4248" y="3872"/>
                    <a:pt x="4165" y="3733"/>
                  </a:cubicBezTo>
                  <a:cubicBezTo>
                    <a:pt x="3648" y="2578"/>
                    <a:pt x="2341" y="1787"/>
                    <a:pt x="1490" y="906"/>
                  </a:cubicBezTo>
                  <a:cubicBezTo>
                    <a:pt x="1416" y="783"/>
                    <a:pt x="763" y="0"/>
                    <a:pt x="3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13"/>
            <p:cNvSpPr/>
            <p:nvPr/>
          </p:nvSpPr>
          <p:spPr>
            <a:xfrm>
              <a:off x="4560907" y="1164510"/>
              <a:ext cx="118437" cy="111736"/>
            </a:xfrm>
            <a:custGeom>
              <a:avLst/>
              <a:gdLst/>
              <a:ahLst/>
              <a:cxnLst/>
              <a:rect l="l" t="t" r="r" b="b"/>
              <a:pathLst>
                <a:path w="4242" h="4002" extrusionOk="0">
                  <a:moveTo>
                    <a:pt x="390" y="1"/>
                  </a:moveTo>
                  <a:cubicBezTo>
                    <a:pt x="294" y="1"/>
                    <a:pt x="211" y="46"/>
                    <a:pt x="153" y="158"/>
                  </a:cubicBezTo>
                  <a:cubicBezTo>
                    <a:pt x="92" y="189"/>
                    <a:pt x="92" y="249"/>
                    <a:pt x="62" y="310"/>
                  </a:cubicBezTo>
                  <a:cubicBezTo>
                    <a:pt x="1" y="462"/>
                    <a:pt x="1" y="614"/>
                    <a:pt x="62" y="766"/>
                  </a:cubicBezTo>
                  <a:cubicBezTo>
                    <a:pt x="852" y="1982"/>
                    <a:pt x="2463" y="3806"/>
                    <a:pt x="3983" y="3988"/>
                  </a:cubicBezTo>
                  <a:cubicBezTo>
                    <a:pt x="4006" y="3997"/>
                    <a:pt x="4029" y="4002"/>
                    <a:pt x="4050" y="4002"/>
                  </a:cubicBezTo>
                  <a:cubicBezTo>
                    <a:pt x="4167" y="4002"/>
                    <a:pt x="4242" y="3873"/>
                    <a:pt x="4165" y="3745"/>
                  </a:cubicBezTo>
                  <a:cubicBezTo>
                    <a:pt x="3648" y="2590"/>
                    <a:pt x="2341" y="1799"/>
                    <a:pt x="1460" y="918"/>
                  </a:cubicBezTo>
                  <a:cubicBezTo>
                    <a:pt x="1411" y="795"/>
                    <a:pt x="788" y="1"/>
                    <a:pt x="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13"/>
            <p:cNvSpPr/>
            <p:nvPr/>
          </p:nvSpPr>
          <p:spPr>
            <a:xfrm>
              <a:off x="4454839" y="1276944"/>
              <a:ext cx="118604" cy="111903"/>
            </a:xfrm>
            <a:custGeom>
              <a:avLst/>
              <a:gdLst/>
              <a:ahLst/>
              <a:cxnLst/>
              <a:rect l="l" t="t" r="r" b="b"/>
              <a:pathLst>
                <a:path w="4248" h="4008" extrusionOk="0">
                  <a:moveTo>
                    <a:pt x="377" y="0"/>
                  </a:moveTo>
                  <a:cubicBezTo>
                    <a:pt x="287" y="0"/>
                    <a:pt x="209" y="42"/>
                    <a:pt x="152" y="143"/>
                  </a:cubicBezTo>
                  <a:cubicBezTo>
                    <a:pt x="91" y="204"/>
                    <a:pt x="91" y="235"/>
                    <a:pt x="61" y="326"/>
                  </a:cubicBezTo>
                  <a:cubicBezTo>
                    <a:pt x="0" y="478"/>
                    <a:pt x="0" y="630"/>
                    <a:pt x="61" y="782"/>
                  </a:cubicBezTo>
                  <a:cubicBezTo>
                    <a:pt x="851" y="1997"/>
                    <a:pt x="2462" y="3821"/>
                    <a:pt x="3982" y="4004"/>
                  </a:cubicBezTo>
                  <a:cubicBezTo>
                    <a:pt x="3995" y="4006"/>
                    <a:pt x="4008" y="4007"/>
                    <a:pt x="4021" y="4007"/>
                  </a:cubicBezTo>
                  <a:cubicBezTo>
                    <a:pt x="4154" y="4007"/>
                    <a:pt x="4248" y="3869"/>
                    <a:pt x="4164" y="3730"/>
                  </a:cubicBezTo>
                  <a:cubicBezTo>
                    <a:pt x="3648" y="2605"/>
                    <a:pt x="2341" y="1785"/>
                    <a:pt x="1459" y="934"/>
                  </a:cubicBezTo>
                  <a:cubicBezTo>
                    <a:pt x="1410" y="810"/>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13"/>
            <p:cNvSpPr/>
            <p:nvPr/>
          </p:nvSpPr>
          <p:spPr>
            <a:xfrm>
              <a:off x="4348743" y="1390048"/>
              <a:ext cx="118465" cy="111094"/>
            </a:xfrm>
            <a:custGeom>
              <a:avLst/>
              <a:gdLst/>
              <a:ahLst/>
              <a:cxnLst/>
              <a:rect l="l" t="t" r="r" b="b"/>
              <a:pathLst>
                <a:path w="4243" h="3979" extrusionOk="0">
                  <a:moveTo>
                    <a:pt x="354" y="0"/>
                  </a:moveTo>
                  <a:cubicBezTo>
                    <a:pt x="268" y="0"/>
                    <a:pt x="198" y="40"/>
                    <a:pt x="153" y="135"/>
                  </a:cubicBezTo>
                  <a:cubicBezTo>
                    <a:pt x="92" y="165"/>
                    <a:pt x="92" y="226"/>
                    <a:pt x="62" y="287"/>
                  </a:cubicBezTo>
                  <a:cubicBezTo>
                    <a:pt x="1" y="439"/>
                    <a:pt x="1" y="591"/>
                    <a:pt x="62" y="743"/>
                  </a:cubicBezTo>
                  <a:cubicBezTo>
                    <a:pt x="852" y="1959"/>
                    <a:pt x="2463" y="3782"/>
                    <a:pt x="3983" y="3965"/>
                  </a:cubicBezTo>
                  <a:cubicBezTo>
                    <a:pt x="4006" y="3974"/>
                    <a:pt x="4029" y="3979"/>
                    <a:pt x="4050" y="3979"/>
                  </a:cubicBezTo>
                  <a:cubicBezTo>
                    <a:pt x="4167" y="3979"/>
                    <a:pt x="4242" y="3850"/>
                    <a:pt x="4165" y="3722"/>
                  </a:cubicBezTo>
                  <a:cubicBezTo>
                    <a:pt x="3648" y="2567"/>
                    <a:pt x="2341" y="1776"/>
                    <a:pt x="1460" y="895"/>
                  </a:cubicBezTo>
                  <a:cubicBezTo>
                    <a:pt x="1410" y="771"/>
                    <a:pt x="734" y="0"/>
                    <a:pt x="3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1" name="Google Shape;1801;p13"/>
            <p:cNvSpPr/>
            <p:nvPr/>
          </p:nvSpPr>
          <p:spPr>
            <a:xfrm>
              <a:off x="4240972" y="1503124"/>
              <a:ext cx="118688" cy="111457"/>
            </a:xfrm>
            <a:custGeom>
              <a:avLst/>
              <a:gdLst/>
              <a:ahLst/>
              <a:cxnLst/>
              <a:rect l="l" t="t" r="r" b="b"/>
              <a:pathLst>
                <a:path w="4251" h="3992" extrusionOk="0">
                  <a:moveTo>
                    <a:pt x="393" y="0"/>
                  </a:moveTo>
                  <a:cubicBezTo>
                    <a:pt x="295" y="0"/>
                    <a:pt x="211" y="46"/>
                    <a:pt x="153" y="158"/>
                  </a:cubicBezTo>
                  <a:cubicBezTo>
                    <a:pt x="122" y="188"/>
                    <a:pt x="122" y="219"/>
                    <a:pt x="92" y="310"/>
                  </a:cubicBezTo>
                  <a:cubicBezTo>
                    <a:pt x="1" y="462"/>
                    <a:pt x="1" y="614"/>
                    <a:pt x="92" y="766"/>
                  </a:cubicBezTo>
                  <a:cubicBezTo>
                    <a:pt x="882" y="1982"/>
                    <a:pt x="2493" y="3805"/>
                    <a:pt x="4013" y="3988"/>
                  </a:cubicBezTo>
                  <a:cubicBezTo>
                    <a:pt x="4026" y="3990"/>
                    <a:pt x="4039" y="3992"/>
                    <a:pt x="4051" y="3992"/>
                  </a:cubicBezTo>
                  <a:cubicBezTo>
                    <a:pt x="4179" y="3992"/>
                    <a:pt x="4251" y="3853"/>
                    <a:pt x="4195" y="3714"/>
                  </a:cubicBezTo>
                  <a:cubicBezTo>
                    <a:pt x="3648" y="2590"/>
                    <a:pt x="2371" y="1799"/>
                    <a:pt x="1490" y="918"/>
                  </a:cubicBezTo>
                  <a:cubicBezTo>
                    <a:pt x="1441" y="795"/>
                    <a:pt x="799" y="0"/>
                    <a:pt x="3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13"/>
            <p:cNvSpPr/>
            <p:nvPr/>
          </p:nvSpPr>
          <p:spPr>
            <a:xfrm>
              <a:off x="4134904" y="1615474"/>
              <a:ext cx="118688" cy="111987"/>
            </a:xfrm>
            <a:custGeom>
              <a:avLst/>
              <a:gdLst/>
              <a:ahLst/>
              <a:cxnLst/>
              <a:rect l="l" t="t" r="r" b="b"/>
              <a:pathLst>
                <a:path w="4251" h="4011" extrusionOk="0">
                  <a:moveTo>
                    <a:pt x="386" y="0"/>
                  </a:moveTo>
                  <a:cubicBezTo>
                    <a:pt x="291" y="0"/>
                    <a:pt x="210" y="43"/>
                    <a:pt x="152" y="146"/>
                  </a:cubicBezTo>
                  <a:cubicBezTo>
                    <a:pt x="122" y="207"/>
                    <a:pt x="122" y="237"/>
                    <a:pt x="91" y="298"/>
                  </a:cubicBezTo>
                  <a:cubicBezTo>
                    <a:pt x="0" y="450"/>
                    <a:pt x="0" y="602"/>
                    <a:pt x="91" y="754"/>
                  </a:cubicBezTo>
                  <a:cubicBezTo>
                    <a:pt x="882" y="1970"/>
                    <a:pt x="2493" y="3794"/>
                    <a:pt x="4012" y="4006"/>
                  </a:cubicBezTo>
                  <a:cubicBezTo>
                    <a:pt x="4026" y="4009"/>
                    <a:pt x="4038" y="4010"/>
                    <a:pt x="4051" y="4010"/>
                  </a:cubicBezTo>
                  <a:cubicBezTo>
                    <a:pt x="4179" y="4010"/>
                    <a:pt x="4250" y="3872"/>
                    <a:pt x="4195" y="3733"/>
                  </a:cubicBezTo>
                  <a:cubicBezTo>
                    <a:pt x="3648" y="2578"/>
                    <a:pt x="2371" y="1788"/>
                    <a:pt x="1489" y="906"/>
                  </a:cubicBezTo>
                  <a:cubicBezTo>
                    <a:pt x="1440" y="783"/>
                    <a:pt x="791" y="0"/>
                    <a:pt x="3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13"/>
            <p:cNvSpPr/>
            <p:nvPr/>
          </p:nvSpPr>
          <p:spPr>
            <a:xfrm>
              <a:off x="4822294" y="563420"/>
              <a:ext cx="568032" cy="531150"/>
            </a:xfrm>
            <a:custGeom>
              <a:avLst/>
              <a:gdLst/>
              <a:ahLst/>
              <a:cxnLst/>
              <a:rect l="l" t="t" r="r" b="b"/>
              <a:pathLst>
                <a:path w="20345" h="19024" extrusionOk="0">
                  <a:moveTo>
                    <a:pt x="3658" y="1"/>
                  </a:moveTo>
                  <a:cubicBezTo>
                    <a:pt x="2781" y="1"/>
                    <a:pt x="1925" y="249"/>
                    <a:pt x="1216" y="866"/>
                  </a:cubicBezTo>
                  <a:cubicBezTo>
                    <a:pt x="61" y="1900"/>
                    <a:pt x="1" y="3298"/>
                    <a:pt x="1277" y="4179"/>
                  </a:cubicBezTo>
                  <a:cubicBezTo>
                    <a:pt x="1332" y="4218"/>
                    <a:pt x="1387" y="4234"/>
                    <a:pt x="1439" y="4234"/>
                  </a:cubicBezTo>
                  <a:cubicBezTo>
                    <a:pt x="1676" y="4234"/>
                    <a:pt x="1858" y="3892"/>
                    <a:pt x="1733" y="3693"/>
                  </a:cubicBezTo>
                  <a:cubicBezTo>
                    <a:pt x="2526" y="1865"/>
                    <a:pt x="3447" y="963"/>
                    <a:pt x="4483" y="963"/>
                  </a:cubicBezTo>
                  <a:cubicBezTo>
                    <a:pt x="4877" y="963"/>
                    <a:pt x="5288" y="1093"/>
                    <a:pt x="5715" y="1352"/>
                  </a:cubicBezTo>
                  <a:cubicBezTo>
                    <a:pt x="6505" y="1656"/>
                    <a:pt x="7235" y="2112"/>
                    <a:pt x="7812" y="2720"/>
                  </a:cubicBezTo>
                  <a:cubicBezTo>
                    <a:pt x="8572" y="3419"/>
                    <a:pt x="9210" y="4179"/>
                    <a:pt x="9849" y="4939"/>
                  </a:cubicBezTo>
                  <a:cubicBezTo>
                    <a:pt x="11247" y="6611"/>
                    <a:pt x="12432" y="8404"/>
                    <a:pt x="13618" y="10167"/>
                  </a:cubicBezTo>
                  <a:cubicBezTo>
                    <a:pt x="15594" y="13207"/>
                    <a:pt x="17357" y="16520"/>
                    <a:pt x="20153" y="18952"/>
                  </a:cubicBezTo>
                  <a:cubicBezTo>
                    <a:pt x="20174" y="19004"/>
                    <a:pt x="20205" y="19024"/>
                    <a:pt x="20235" y="19024"/>
                  </a:cubicBezTo>
                  <a:cubicBezTo>
                    <a:pt x="20293" y="19024"/>
                    <a:pt x="20345" y="18951"/>
                    <a:pt x="20305" y="18891"/>
                  </a:cubicBezTo>
                  <a:cubicBezTo>
                    <a:pt x="18086" y="15578"/>
                    <a:pt x="15867" y="12265"/>
                    <a:pt x="13679" y="8921"/>
                  </a:cubicBezTo>
                  <a:cubicBezTo>
                    <a:pt x="11916" y="6185"/>
                    <a:pt x="9788" y="2811"/>
                    <a:pt x="6931" y="1018"/>
                  </a:cubicBezTo>
                  <a:cubicBezTo>
                    <a:pt x="5998" y="431"/>
                    <a:pt x="4811" y="1"/>
                    <a:pt x="36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13"/>
            <p:cNvSpPr/>
            <p:nvPr/>
          </p:nvSpPr>
          <p:spPr>
            <a:xfrm>
              <a:off x="4863867" y="1226074"/>
              <a:ext cx="112908" cy="698028"/>
            </a:xfrm>
            <a:custGeom>
              <a:avLst/>
              <a:gdLst/>
              <a:ahLst/>
              <a:cxnLst/>
              <a:rect l="l" t="t" r="r" b="b"/>
              <a:pathLst>
                <a:path w="4044" h="25001" extrusionOk="0">
                  <a:moveTo>
                    <a:pt x="1139" y="1"/>
                  </a:moveTo>
                  <a:cubicBezTo>
                    <a:pt x="1018" y="1"/>
                    <a:pt x="898" y="77"/>
                    <a:pt x="882" y="233"/>
                  </a:cubicBezTo>
                  <a:cubicBezTo>
                    <a:pt x="1" y="4123"/>
                    <a:pt x="244" y="8075"/>
                    <a:pt x="427" y="12026"/>
                  </a:cubicBezTo>
                  <a:cubicBezTo>
                    <a:pt x="639" y="16342"/>
                    <a:pt x="913" y="20537"/>
                    <a:pt x="1521" y="24823"/>
                  </a:cubicBezTo>
                  <a:cubicBezTo>
                    <a:pt x="1521" y="24927"/>
                    <a:pt x="1629" y="25001"/>
                    <a:pt x="1733" y="25001"/>
                  </a:cubicBezTo>
                  <a:cubicBezTo>
                    <a:pt x="1813" y="25001"/>
                    <a:pt x="1890" y="24958"/>
                    <a:pt x="1916" y="24853"/>
                  </a:cubicBezTo>
                  <a:cubicBezTo>
                    <a:pt x="3162" y="17133"/>
                    <a:pt x="4044" y="7710"/>
                    <a:pt x="1399" y="202"/>
                  </a:cubicBezTo>
                  <a:cubicBezTo>
                    <a:pt x="1370" y="69"/>
                    <a:pt x="1254" y="1"/>
                    <a:pt x="1139"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13"/>
            <p:cNvSpPr/>
            <p:nvPr/>
          </p:nvSpPr>
          <p:spPr>
            <a:xfrm>
              <a:off x="5544892" y="245942"/>
              <a:ext cx="684487" cy="821378"/>
            </a:xfrm>
            <a:custGeom>
              <a:avLst/>
              <a:gdLst/>
              <a:ahLst/>
              <a:cxnLst/>
              <a:rect l="l" t="t" r="r" b="b"/>
              <a:pathLst>
                <a:path w="24516" h="29419" extrusionOk="0">
                  <a:moveTo>
                    <a:pt x="18592" y="0"/>
                  </a:moveTo>
                  <a:cubicBezTo>
                    <a:pt x="18322" y="0"/>
                    <a:pt x="18075" y="235"/>
                    <a:pt x="18163" y="565"/>
                  </a:cubicBezTo>
                  <a:cubicBezTo>
                    <a:pt x="19561" y="6644"/>
                    <a:pt x="20412" y="12085"/>
                    <a:pt x="16552" y="17556"/>
                  </a:cubicBezTo>
                  <a:cubicBezTo>
                    <a:pt x="12844" y="22876"/>
                    <a:pt x="7403" y="25398"/>
                    <a:pt x="1324" y="26949"/>
                  </a:cubicBezTo>
                  <a:cubicBezTo>
                    <a:pt x="1" y="27301"/>
                    <a:pt x="299" y="29418"/>
                    <a:pt x="1613" y="29418"/>
                  </a:cubicBezTo>
                  <a:cubicBezTo>
                    <a:pt x="1657" y="29418"/>
                    <a:pt x="1703" y="29416"/>
                    <a:pt x="1749" y="29411"/>
                  </a:cubicBezTo>
                  <a:cubicBezTo>
                    <a:pt x="8892" y="28772"/>
                    <a:pt x="15883" y="24274"/>
                    <a:pt x="19683" y="18195"/>
                  </a:cubicBezTo>
                  <a:cubicBezTo>
                    <a:pt x="22965" y="12997"/>
                    <a:pt x="24516" y="4213"/>
                    <a:pt x="18892" y="109"/>
                  </a:cubicBezTo>
                  <a:cubicBezTo>
                    <a:pt x="18800" y="34"/>
                    <a:pt x="18695" y="0"/>
                    <a:pt x="1859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13"/>
            <p:cNvSpPr/>
            <p:nvPr/>
          </p:nvSpPr>
          <p:spPr>
            <a:xfrm>
              <a:off x="5805609" y="-103756"/>
              <a:ext cx="182764" cy="178018"/>
            </a:xfrm>
            <a:custGeom>
              <a:avLst/>
              <a:gdLst/>
              <a:ahLst/>
              <a:cxnLst/>
              <a:rect l="l" t="t" r="r" b="b"/>
              <a:pathLst>
                <a:path w="6546" h="6376" extrusionOk="0">
                  <a:moveTo>
                    <a:pt x="506" y="0"/>
                  </a:moveTo>
                  <a:cubicBezTo>
                    <a:pt x="221" y="0"/>
                    <a:pt x="0" y="389"/>
                    <a:pt x="162" y="658"/>
                  </a:cubicBezTo>
                  <a:cubicBezTo>
                    <a:pt x="497" y="1206"/>
                    <a:pt x="618" y="1844"/>
                    <a:pt x="1013" y="2391"/>
                  </a:cubicBezTo>
                  <a:cubicBezTo>
                    <a:pt x="1408" y="2999"/>
                    <a:pt x="1895" y="3485"/>
                    <a:pt x="2411" y="4002"/>
                  </a:cubicBezTo>
                  <a:cubicBezTo>
                    <a:pt x="3202" y="4853"/>
                    <a:pt x="3810" y="5947"/>
                    <a:pt x="4904" y="6373"/>
                  </a:cubicBezTo>
                  <a:cubicBezTo>
                    <a:pt x="4923" y="6375"/>
                    <a:pt x="4943" y="6376"/>
                    <a:pt x="4963" y="6376"/>
                  </a:cubicBezTo>
                  <a:cubicBezTo>
                    <a:pt x="5246" y="6376"/>
                    <a:pt x="5522" y="6175"/>
                    <a:pt x="5664" y="5947"/>
                  </a:cubicBezTo>
                  <a:cubicBezTo>
                    <a:pt x="6545" y="4701"/>
                    <a:pt x="5573" y="3029"/>
                    <a:pt x="4722" y="2087"/>
                  </a:cubicBezTo>
                  <a:cubicBezTo>
                    <a:pt x="4235" y="1479"/>
                    <a:pt x="3658" y="902"/>
                    <a:pt x="2928" y="567"/>
                  </a:cubicBezTo>
                  <a:cubicBezTo>
                    <a:pt x="2168" y="172"/>
                    <a:pt x="1408" y="263"/>
                    <a:pt x="618" y="20"/>
                  </a:cubicBezTo>
                  <a:cubicBezTo>
                    <a:pt x="580" y="6"/>
                    <a:pt x="543" y="0"/>
                    <a:pt x="506"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13"/>
            <p:cNvSpPr/>
            <p:nvPr/>
          </p:nvSpPr>
          <p:spPr>
            <a:xfrm>
              <a:off x="4303262" y="1361095"/>
              <a:ext cx="403947" cy="445547"/>
            </a:xfrm>
            <a:custGeom>
              <a:avLst/>
              <a:gdLst/>
              <a:ahLst/>
              <a:cxnLst/>
              <a:rect l="l" t="t" r="r" b="b"/>
              <a:pathLst>
                <a:path w="14468" h="15958" extrusionOk="0">
                  <a:moveTo>
                    <a:pt x="14138" y="0"/>
                  </a:moveTo>
                  <a:cubicBezTo>
                    <a:pt x="14086" y="0"/>
                    <a:pt x="14029" y="15"/>
                    <a:pt x="13970" y="47"/>
                  </a:cubicBezTo>
                  <a:cubicBezTo>
                    <a:pt x="8074" y="3725"/>
                    <a:pt x="3636" y="9713"/>
                    <a:pt x="49" y="15579"/>
                  </a:cubicBezTo>
                  <a:cubicBezTo>
                    <a:pt x="1" y="15749"/>
                    <a:pt x="165" y="15958"/>
                    <a:pt x="326" y="15958"/>
                  </a:cubicBezTo>
                  <a:cubicBezTo>
                    <a:pt x="367" y="15958"/>
                    <a:pt x="408" y="15944"/>
                    <a:pt x="444" y="15914"/>
                  </a:cubicBezTo>
                  <a:cubicBezTo>
                    <a:pt x="5885" y="11750"/>
                    <a:pt x="11387" y="6674"/>
                    <a:pt x="14396" y="412"/>
                  </a:cubicBezTo>
                  <a:cubicBezTo>
                    <a:pt x="14468" y="197"/>
                    <a:pt x="14333" y="0"/>
                    <a:pt x="1413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13"/>
            <p:cNvSpPr/>
            <p:nvPr/>
          </p:nvSpPr>
          <p:spPr>
            <a:xfrm>
              <a:off x="4673788" y="1972599"/>
              <a:ext cx="373430" cy="31131"/>
            </a:xfrm>
            <a:custGeom>
              <a:avLst/>
              <a:gdLst/>
              <a:ahLst/>
              <a:cxnLst/>
              <a:rect l="l" t="t" r="r" b="b"/>
              <a:pathLst>
                <a:path w="13375" h="1115" extrusionOk="0">
                  <a:moveTo>
                    <a:pt x="2977" y="1"/>
                  </a:moveTo>
                  <a:cubicBezTo>
                    <a:pt x="2091" y="1"/>
                    <a:pt x="1213" y="50"/>
                    <a:pt x="365" y="213"/>
                  </a:cubicBezTo>
                  <a:cubicBezTo>
                    <a:pt x="0" y="273"/>
                    <a:pt x="92" y="760"/>
                    <a:pt x="395" y="851"/>
                  </a:cubicBezTo>
                  <a:cubicBezTo>
                    <a:pt x="1346" y="1049"/>
                    <a:pt x="2349" y="1102"/>
                    <a:pt x="3362" y="1102"/>
                  </a:cubicBezTo>
                  <a:cubicBezTo>
                    <a:pt x="4520" y="1102"/>
                    <a:pt x="5690" y="1033"/>
                    <a:pt x="6809" y="1033"/>
                  </a:cubicBezTo>
                  <a:cubicBezTo>
                    <a:pt x="7953" y="1033"/>
                    <a:pt x="9142" y="1115"/>
                    <a:pt x="10317" y="1115"/>
                  </a:cubicBezTo>
                  <a:cubicBezTo>
                    <a:pt x="11297" y="1115"/>
                    <a:pt x="12266" y="1058"/>
                    <a:pt x="13192" y="851"/>
                  </a:cubicBezTo>
                  <a:cubicBezTo>
                    <a:pt x="13374" y="790"/>
                    <a:pt x="13344" y="486"/>
                    <a:pt x="13162" y="425"/>
                  </a:cubicBezTo>
                  <a:cubicBezTo>
                    <a:pt x="12079" y="163"/>
                    <a:pt x="10900" y="113"/>
                    <a:pt x="9723" y="113"/>
                  </a:cubicBezTo>
                  <a:cubicBezTo>
                    <a:pt x="8997" y="113"/>
                    <a:pt x="8273" y="132"/>
                    <a:pt x="7573" y="132"/>
                  </a:cubicBezTo>
                  <a:cubicBezTo>
                    <a:pt x="7304" y="132"/>
                    <a:pt x="7039" y="129"/>
                    <a:pt x="6779" y="121"/>
                  </a:cubicBezTo>
                  <a:cubicBezTo>
                    <a:pt x="5541" y="103"/>
                    <a:pt x="4252" y="1"/>
                    <a:pt x="29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13"/>
            <p:cNvSpPr/>
            <p:nvPr/>
          </p:nvSpPr>
          <p:spPr>
            <a:xfrm>
              <a:off x="4019929" y="1598917"/>
              <a:ext cx="384849" cy="356706"/>
            </a:xfrm>
            <a:custGeom>
              <a:avLst/>
              <a:gdLst/>
              <a:ahLst/>
              <a:cxnLst/>
              <a:rect l="l" t="t" r="r" b="b"/>
              <a:pathLst>
                <a:path w="13784" h="12776" extrusionOk="0">
                  <a:moveTo>
                    <a:pt x="606" y="0"/>
                  </a:moveTo>
                  <a:cubicBezTo>
                    <a:pt x="280" y="0"/>
                    <a:pt x="0" y="421"/>
                    <a:pt x="288" y="709"/>
                  </a:cubicBezTo>
                  <a:cubicBezTo>
                    <a:pt x="2598" y="2897"/>
                    <a:pt x="4939" y="5086"/>
                    <a:pt x="7279" y="7274"/>
                  </a:cubicBezTo>
                  <a:cubicBezTo>
                    <a:pt x="9285" y="9159"/>
                    <a:pt x="11200" y="11469"/>
                    <a:pt x="13632" y="12776"/>
                  </a:cubicBezTo>
                  <a:cubicBezTo>
                    <a:pt x="13693" y="12776"/>
                    <a:pt x="13784" y="12715"/>
                    <a:pt x="13754" y="12685"/>
                  </a:cubicBezTo>
                  <a:cubicBezTo>
                    <a:pt x="12264" y="10314"/>
                    <a:pt x="9832" y="8581"/>
                    <a:pt x="7857" y="6666"/>
                  </a:cubicBezTo>
                  <a:cubicBezTo>
                    <a:pt x="5547" y="4478"/>
                    <a:pt x="3206" y="2320"/>
                    <a:pt x="866" y="101"/>
                  </a:cubicBezTo>
                  <a:cubicBezTo>
                    <a:pt x="782" y="30"/>
                    <a:pt x="692" y="0"/>
                    <a:pt x="6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13"/>
            <p:cNvSpPr/>
            <p:nvPr/>
          </p:nvSpPr>
          <p:spPr>
            <a:xfrm>
              <a:off x="5465571" y="-258042"/>
              <a:ext cx="218139" cy="53830"/>
            </a:xfrm>
            <a:custGeom>
              <a:avLst/>
              <a:gdLst/>
              <a:ahLst/>
              <a:cxnLst/>
              <a:rect l="l" t="t" r="r" b="b"/>
              <a:pathLst>
                <a:path w="7813" h="1928" extrusionOk="0">
                  <a:moveTo>
                    <a:pt x="2297" y="1"/>
                  </a:moveTo>
                  <a:cubicBezTo>
                    <a:pt x="1508" y="1"/>
                    <a:pt x="738" y="143"/>
                    <a:pt x="122" y="622"/>
                  </a:cubicBezTo>
                  <a:cubicBezTo>
                    <a:pt x="1" y="683"/>
                    <a:pt x="31" y="896"/>
                    <a:pt x="153" y="926"/>
                  </a:cubicBezTo>
                  <a:cubicBezTo>
                    <a:pt x="752" y="1126"/>
                    <a:pt x="1392" y="1158"/>
                    <a:pt x="2041" y="1158"/>
                  </a:cubicBezTo>
                  <a:cubicBezTo>
                    <a:pt x="2349" y="1158"/>
                    <a:pt x="2659" y="1151"/>
                    <a:pt x="2968" y="1151"/>
                  </a:cubicBezTo>
                  <a:cubicBezTo>
                    <a:pt x="3393" y="1151"/>
                    <a:pt x="3815" y="1165"/>
                    <a:pt x="4226" y="1230"/>
                  </a:cubicBezTo>
                  <a:cubicBezTo>
                    <a:pt x="5129" y="1359"/>
                    <a:pt x="6209" y="1927"/>
                    <a:pt x="7147" y="1927"/>
                  </a:cubicBezTo>
                  <a:cubicBezTo>
                    <a:pt x="7313" y="1927"/>
                    <a:pt x="7475" y="1909"/>
                    <a:pt x="7630" y="1868"/>
                  </a:cubicBezTo>
                  <a:cubicBezTo>
                    <a:pt x="7782" y="1868"/>
                    <a:pt x="7812" y="1716"/>
                    <a:pt x="7782" y="1595"/>
                  </a:cubicBezTo>
                  <a:cubicBezTo>
                    <a:pt x="7204" y="531"/>
                    <a:pt x="5198" y="318"/>
                    <a:pt x="4104" y="166"/>
                  </a:cubicBezTo>
                  <a:cubicBezTo>
                    <a:pt x="3533" y="86"/>
                    <a:pt x="2909" y="1"/>
                    <a:pt x="2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13"/>
            <p:cNvSpPr/>
            <p:nvPr/>
          </p:nvSpPr>
          <p:spPr>
            <a:xfrm>
              <a:off x="5852570" y="456263"/>
              <a:ext cx="51792" cy="49083"/>
            </a:xfrm>
            <a:custGeom>
              <a:avLst/>
              <a:gdLst/>
              <a:ahLst/>
              <a:cxnLst/>
              <a:rect l="l" t="t" r="r" b="b"/>
              <a:pathLst>
                <a:path w="1855" h="1758" extrusionOk="0">
                  <a:moveTo>
                    <a:pt x="894" y="1"/>
                  </a:moveTo>
                  <a:cubicBezTo>
                    <a:pt x="824" y="1"/>
                    <a:pt x="758" y="8"/>
                    <a:pt x="699" y="23"/>
                  </a:cubicBezTo>
                  <a:cubicBezTo>
                    <a:pt x="274" y="145"/>
                    <a:pt x="91" y="479"/>
                    <a:pt x="30" y="874"/>
                  </a:cubicBezTo>
                  <a:lnTo>
                    <a:pt x="30" y="935"/>
                  </a:lnTo>
                  <a:cubicBezTo>
                    <a:pt x="1" y="1346"/>
                    <a:pt x="426" y="1757"/>
                    <a:pt x="838" y="1757"/>
                  </a:cubicBezTo>
                  <a:cubicBezTo>
                    <a:pt x="853" y="1757"/>
                    <a:pt x="867" y="1757"/>
                    <a:pt x="881" y="1756"/>
                  </a:cubicBezTo>
                  <a:lnTo>
                    <a:pt x="942" y="1756"/>
                  </a:lnTo>
                  <a:cubicBezTo>
                    <a:pt x="1307" y="1695"/>
                    <a:pt x="1611" y="1513"/>
                    <a:pt x="1763" y="1178"/>
                  </a:cubicBezTo>
                  <a:cubicBezTo>
                    <a:pt x="1854" y="844"/>
                    <a:pt x="1793" y="449"/>
                    <a:pt x="1520" y="236"/>
                  </a:cubicBezTo>
                  <a:cubicBezTo>
                    <a:pt x="1359" y="75"/>
                    <a:pt x="1110" y="1"/>
                    <a:pt x="89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13"/>
            <p:cNvSpPr/>
            <p:nvPr/>
          </p:nvSpPr>
          <p:spPr>
            <a:xfrm>
              <a:off x="5722938" y="535193"/>
              <a:ext cx="49446" cy="36073"/>
            </a:xfrm>
            <a:custGeom>
              <a:avLst/>
              <a:gdLst/>
              <a:ahLst/>
              <a:cxnLst/>
              <a:rect l="l" t="t" r="r" b="b"/>
              <a:pathLst>
                <a:path w="1771" h="1292" extrusionOk="0">
                  <a:moveTo>
                    <a:pt x="862" y="1"/>
                  </a:moveTo>
                  <a:cubicBezTo>
                    <a:pt x="711" y="1"/>
                    <a:pt x="555" y="61"/>
                    <a:pt x="418" y="205"/>
                  </a:cubicBezTo>
                  <a:cubicBezTo>
                    <a:pt x="1" y="669"/>
                    <a:pt x="450" y="1292"/>
                    <a:pt x="915" y="1292"/>
                  </a:cubicBezTo>
                  <a:cubicBezTo>
                    <a:pt x="1060" y="1292"/>
                    <a:pt x="1207" y="1231"/>
                    <a:pt x="1330" y="1087"/>
                  </a:cubicBezTo>
                  <a:cubicBezTo>
                    <a:pt x="1770" y="623"/>
                    <a:pt x="1345" y="1"/>
                    <a:pt x="862"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13"/>
            <p:cNvSpPr/>
            <p:nvPr/>
          </p:nvSpPr>
          <p:spPr>
            <a:xfrm>
              <a:off x="5683682" y="373620"/>
              <a:ext cx="91661" cy="83648"/>
            </a:xfrm>
            <a:custGeom>
              <a:avLst/>
              <a:gdLst/>
              <a:ahLst/>
              <a:cxnLst/>
              <a:rect l="l" t="t" r="r" b="b"/>
              <a:pathLst>
                <a:path w="3283" h="2996" extrusionOk="0">
                  <a:moveTo>
                    <a:pt x="1603" y="1"/>
                  </a:moveTo>
                  <a:cubicBezTo>
                    <a:pt x="1218" y="1"/>
                    <a:pt x="840" y="152"/>
                    <a:pt x="547" y="491"/>
                  </a:cubicBezTo>
                  <a:cubicBezTo>
                    <a:pt x="0" y="1038"/>
                    <a:pt x="0" y="2071"/>
                    <a:pt x="608" y="2618"/>
                  </a:cubicBezTo>
                  <a:cubicBezTo>
                    <a:pt x="900" y="2866"/>
                    <a:pt x="1275" y="2995"/>
                    <a:pt x="1648" y="2995"/>
                  </a:cubicBezTo>
                  <a:cubicBezTo>
                    <a:pt x="2051" y="2995"/>
                    <a:pt x="2451" y="2844"/>
                    <a:pt x="2736" y="2527"/>
                  </a:cubicBezTo>
                  <a:cubicBezTo>
                    <a:pt x="3283" y="1950"/>
                    <a:pt x="3283" y="947"/>
                    <a:pt x="2675" y="400"/>
                  </a:cubicBezTo>
                  <a:cubicBezTo>
                    <a:pt x="2360" y="145"/>
                    <a:pt x="1978" y="1"/>
                    <a:pt x="160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13"/>
            <p:cNvSpPr/>
            <p:nvPr/>
          </p:nvSpPr>
          <p:spPr>
            <a:xfrm>
              <a:off x="4960638" y="190632"/>
              <a:ext cx="55170" cy="49474"/>
            </a:xfrm>
            <a:custGeom>
              <a:avLst/>
              <a:gdLst/>
              <a:ahLst/>
              <a:cxnLst/>
              <a:rect l="l" t="t" r="r" b="b"/>
              <a:pathLst>
                <a:path w="1976" h="1772" extrusionOk="0">
                  <a:moveTo>
                    <a:pt x="989" y="0"/>
                  </a:moveTo>
                  <a:cubicBezTo>
                    <a:pt x="750" y="0"/>
                    <a:pt x="509" y="92"/>
                    <a:pt x="334" y="267"/>
                  </a:cubicBezTo>
                  <a:cubicBezTo>
                    <a:pt x="0" y="601"/>
                    <a:pt x="30" y="1178"/>
                    <a:pt x="365" y="1513"/>
                  </a:cubicBezTo>
                  <a:cubicBezTo>
                    <a:pt x="540" y="1688"/>
                    <a:pt x="756" y="1772"/>
                    <a:pt x="975" y="1772"/>
                  </a:cubicBezTo>
                  <a:cubicBezTo>
                    <a:pt x="1212" y="1772"/>
                    <a:pt x="1451" y="1672"/>
                    <a:pt x="1641" y="1482"/>
                  </a:cubicBezTo>
                  <a:cubicBezTo>
                    <a:pt x="1976" y="1148"/>
                    <a:pt x="1945" y="571"/>
                    <a:pt x="1581" y="236"/>
                  </a:cubicBezTo>
                  <a:cubicBezTo>
                    <a:pt x="1421" y="77"/>
                    <a:pt x="1206" y="0"/>
                    <a:pt x="98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13"/>
            <p:cNvSpPr/>
            <p:nvPr/>
          </p:nvSpPr>
          <p:spPr>
            <a:xfrm>
              <a:off x="4983812" y="322108"/>
              <a:ext cx="25882" cy="18818"/>
            </a:xfrm>
            <a:custGeom>
              <a:avLst/>
              <a:gdLst/>
              <a:ahLst/>
              <a:cxnLst/>
              <a:rect l="l" t="t" r="r" b="b"/>
              <a:pathLst>
                <a:path w="927" h="674" extrusionOk="0">
                  <a:moveTo>
                    <a:pt x="473" y="0"/>
                  </a:moveTo>
                  <a:cubicBezTo>
                    <a:pt x="393" y="0"/>
                    <a:pt x="309" y="34"/>
                    <a:pt x="234" y="117"/>
                  </a:cubicBezTo>
                  <a:cubicBezTo>
                    <a:pt x="1" y="350"/>
                    <a:pt x="233" y="673"/>
                    <a:pt x="491" y="673"/>
                  </a:cubicBezTo>
                  <a:cubicBezTo>
                    <a:pt x="569" y="673"/>
                    <a:pt x="650" y="644"/>
                    <a:pt x="720" y="573"/>
                  </a:cubicBezTo>
                  <a:cubicBezTo>
                    <a:pt x="926" y="321"/>
                    <a:pt x="718" y="0"/>
                    <a:pt x="47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16" name="Google Shape;1816;p13"/>
          <p:cNvGrpSpPr/>
          <p:nvPr/>
        </p:nvGrpSpPr>
        <p:grpSpPr>
          <a:xfrm rot="-3283452" flipH="1">
            <a:off x="-424341" y="254637"/>
            <a:ext cx="1922875" cy="1448935"/>
            <a:chOff x="5423998" y="1026864"/>
            <a:chExt cx="4064733" cy="3062880"/>
          </a:xfrm>
        </p:grpSpPr>
        <p:sp>
          <p:nvSpPr>
            <p:cNvPr id="1817" name="Google Shape;1817;p13"/>
            <p:cNvSpPr/>
            <p:nvPr/>
          </p:nvSpPr>
          <p:spPr>
            <a:xfrm>
              <a:off x="8385780" y="1030578"/>
              <a:ext cx="449791" cy="436222"/>
            </a:xfrm>
            <a:custGeom>
              <a:avLst/>
              <a:gdLst/>
              <a:ahLst/>
              <a:cxnLst/>
              <a:rect l="l" t="t" r="r" b="b"/>
              <a:pathLst>
                <a:path w="16110" h="15624" extrusionOk="0">
                  <a:moveTo>
                    <a:pt x="13040" y="1"/>
                  </a:moveTo>
                  <a:lnTo>
                    <a:pt x="9301" y="1916"/>
                  </a:lnTo>
                  <a:lnTo>
                    <a:pt x="11642" y="6171"/>
                  </a:lnTo>
                  <a:cubicBezTo>
                    <a:pt x="11824" y="6505"/>
                    <a:pt x="11976" y="6779"/>
                    <a:pt x="12006" y="6992"/>
                  </a:cubicBezTo>
                  <a:cubicBezTo>
                    <a:pt x="12098" y="7235"/>
                    <a:pt x="12037" y="7296"/>
                    <a:pt x="12037" y="7296"/>
                  </a:cubicBezTo>
                  <a:cubicBezTo>
                    <a:pt x="12037" y="7296"/>
                    <a:pt x="12047" y="7292"/>
                    <a:pt x="12054" y="7292"/>
                  </a:cubicBezTo>
                  <a:cubicBezTo>
                    <a:pt x="12067" y="7292"/>
                    <a:pt x="12067" y="7306"/>
                    <a:pt x="11946" y="7387"/>
                  </a:cubicBezTo>
                  <a:cubicBezTo>
                    <a:pt x="11794" y="7508"/>
                    <a:pt x="11490" y="7660"/>
                    <a:pt x="11095" y="7843"/>
                  </a:cubicBezTo>
                  <a:cubicBezTo>
                    <a:pt x="9271" y="8633"/>
                    <a:pt x="7417" y="9454"/>
                    <a:pt x="5563" y="10244"/>
                  </a:cubicBezTo>
                  <a:cubicBezTo>
                    <a:pt x="3678" y="11034"/>
                    <a:pt x="1854" y="11825"/>
                    <a:pt x="0" y="12584"/>
                  </a:cubicBezTo>
                  <a:lnTo>
                    <a:pt x="1307" y="15624"/>
                  </a:lnTo>
                  <a:cubicBezTo>
                    <a:pt x="3161" y="14864"/>
                    <a:pt x="5015" y="14043"/>
                    <a:pt x="6870" y="13253"/>
                  </a:cubicBezTo>
                  <a:lnTo>
                    <a:pt x="12462" y="10852"/>
                  </a:lnTo>
                  <a:cubicBezTo>
                    <a:pt x="13010" y="10609"/>
                    <a:pt x="13617" y="10305"/>
                    <a:pt x="14256" y="9818"/>
                  </a:cubicBezTo>
                  <a:cubicBezTo>
                    <a:pt x="14894" y="9362"/>
                    <a:pt x="15654" y="8511"/>
                    <a:pt x="15927" y="7721"/>
                  </a:cubicBezTo>
                  <a:cubicBezTo>
                    <a:pt x="16079" y="7326"/>
                    <a:pt x="16110" y="6870"/>
                    <a:pt x="16110" y="6505"/>
                  </a:cubicBezTo>
                  <a:cubicBezTo>
                    <a:pt x="16110" y="6141"/>
                    <a:pt x="16049" y="5837"/>
                    <a:pt x="15958" y="5563"/>
                  </a:cubicBezTo>
                  <a:cubicBezTo>
                    <a:pt x="15776" y="4986"/>
                    <a:pt x="15532" y="4590"/>
                    <a:pt x="15350" y="4226"/>
                  </a:cubicBezTo>
                  <a:lnTo>
                    <a:pt x="13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13"/>
            <p:cNvSpPr/>
            <p:nvPr/>
          </p:nvSpPr>
          <p:spPr>
            <a:xfrm>
              <a:off x="7235001" y="2189844"/>
              <a:ext cx="434547" cy="409084"/>
            </a:xfrm>
            <a:custGeom>
              <a:avLst/>
              <a:gdLst/>
              <a:ahLst/>
              <a:cxnLst/>
              <a:rect l="l" t="t" r="r" b="b"/>
              <a:pathLst>
                <a:path w="15564" h="14652" extrusionOk="0">
                  <a:moveTo>
                    <a:pt x="13223" y="0"/>
                  </a:moveTo>
                  <a:lnTo>
                    <a:pt x="1" y="5380"/>
                  </a:lnTo>
                  <a:cubicBezTo>
                    <a:pt x="365" y="6657"/>
                    <a:pt x="791" y="7964"/>
                    <a:pt x="1277" y="9210"/>
                  </a:cubicBezTo>
                  <a:cubicBezTo>
                    <a:pt x="1794" y="10426"/>
                    <a:pt x="2402" y="11642"/>
                    <a:pt x="3344" y="12645"/>
                  </a:cubicBezTo>
                  <a:cubicBezTo>
                    <a:pt x="4537" y="13868"/>
                    <a:pt x="6316" y="14652"/>
                    <a:pt x="8364" y="14652"/>
                  </a:cubicBezTo>
                  <a:cubicBezTo>
                    <a:pt x="8403" y="14652"/>
                    <a:pt x="8442" y="14651"/>
                    <a:pt x="8481" y="14651"/>
                  </a:cubicBezTo>
                  <a:cubicBezTo>
                    <a:pt x="10517" y="14620"/>
                    <a:pt x="12767" y="13648"/>
                    <a:pt x="14074" y="12128"/>
                  </a:cubicBezTo>
                  <a:cubicBezTo>
                    <a:pt x="15016" y="11125"/>
                    <a:pt x="15411" y="9848"/>
                    <a:pt x="15502" y="8632"/>
                  </a:cubicBezTo>
                  <a:cubicBezTo>
                    <a:pt x="15563" y="7477"/>
                    <a:pt x="15350" y="6292"/>
                    <a:pt x="15046" y="5198"/>
                  </a:cubicBezTo>
                  <a:cubicBezTo>
                    <a:pt x="14591" y="3404"/>
                    <a:pt x="13983" y="1672"/>
                    <a:pt x="1322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13"/>
            <p:cNvSpPr/>
            <p:nvPr/>
          </p:nvSpPr>
          <p:spPr>
            <a:xfrm>
              <a:off x="7427649" y="2405163"/>
              <a:ext cx="129856" cy="98055"/>
            </a:xfrm>
            <a:custGeom>
              <a:avLst/>
              <a:gdLst/>
              <a:ahLst/>
              <a:cxnLst/>
              <a:rect l="l" t="t" r="r" b="b"/>
              <a:pathLst>
                <a:path w="4651" h="3512" extrusionOk="0">
                  <a:moveTo>
                    <a:pt x="2719" y="1"/>
                  </a:moveTo>
                  <a:cubicBezTo>
                    <a:pt x="2393" y="1"/>
                    <a:pt x="2053" y="63"/>
                    <a:pt x="1733" y="191"/>
                  </a:cubicBezTo>
                  <a:cubicBezTo>
                    <a:pt x="578" y="647"/>
                    <a:pt x="0" y="1711"/>
                    <a:pt x="304" y="2562"/>
                  </a:cubicBezTo>
                  <a:cubicBezTo>
                    <a:pt x="517" y="3178"/>
                    <a:pt x="1219" y="3512"/>
                    <a:pt x="1986" y="3512"/>
                  </a:cubicBezTo>
                  <a:cubicBezTo>
                    <a:pt x="2316" y="3512"/>
                    <a:pt x="2659" y="3450"/>
                    <a:pt x="2979" y="3322"/>
                  </a:cubicBezTo>
                  <a:cubicBezTo>
                    <a:pt x="4104" y="2866"/>
                    <a:pt x="4651" y="1802"/>
                    <a:pt x="4377" y="951"/>
                  </a:cubicBezTo>
                  <a:cubicBezTo>
                    <a:pt x="4165" y="335"/>
                    <a:pt x="3477" y="1"/>
                    <a:pt x="271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13"/>
            <p:cNvSpPr/>
            <p:nvPr/>
          </p:nvSpPr>
          <p:spPr>
            <a:xfrm>
              <a:off x="7487063" y="1263123"/>
              <a:ext cx="1071011" cy="711178"/>
            </a:xfrm>
            <a:custGeom>
              <a:avLst/>
              <a:gdLst/>
              <a:ahLst/>
              <a:cxnLst/>
              <a:rect l="l" t="t" r="r" b="b"/>
              <a:pathLst>
                <a:path w="38360" h="25472" extrusionOk="0">
                  <a:moveTo>
                    <a:pt x="34013" y="0"/>
                  </a:moveTo>
                  <a:cubicBezTo>
                    <a:pt x="22736" y="4529"/>
                    <a:pt x="11398" y="8906"/>
                    <a:pt x="0" y="13040"/>
                  </a:cubicBezTo>
                  <a:lnTo>
                    <a:pt x="5015" y="25472"/>
                  </a:lnTo>
                  <a:cubicBezTo>
                    <a:pt x="16231" y="20426"/>
                    <a:pt x="27326" y="15198"/>
                    <a:pt x="38359" y="9787"/>
                  </a:cubicBezTo>
                  <a:lnTo>
                    <a:pt x="340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13"/>
            <p:cNvSpPr/>
            <p:nvPr/>
          </p:nvSpPr>
          <p:spPr>
            <a:xfrm>
              <a:off x="5552123" y="1630579"/>
              <a:ext cx="2074986" cy="1112584"/>
            </a:xfrm>
            <a:custGeom>
              <a:avLst/>
              <a:gdLst/>
              <a:ahLst/>
              <a:cxnLst/>
              <a:rect l="l" t="t" r="r" b="b"/>
              <a:pathLst>
                <a:path w="74319" h="39849" extrusionOk="0">
                  <a:moveTo>
                    <a:pt x="69273" y="0"/>
                  </a:moveTo>
                  <a:cubicBezTo>
                    <a:pt x="46446" y="8724"/>
                    <a:pt x="23345" y="16748"/>
                    <a:pt x="1" y="24013"/>
                  </a:cubicBezTo>
                  <a:lnTo>
                    <a:pt x="5381" y="39849"/>
                  </a:lnTo>
                  <a:cubicBezTo>
                    <a:pt x="28664" y="31429"/>
                    <a:pt x="51674" y="22219"/>
                    <a:pt x="74318" y="12341"/>
                  </a:cubicBezTo>
                  <a:lnTo>
                    <a:pt x="6927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13"/>
            <p:cNvSpPr/>
            <p:nvPr/>
          </p:nvSpPr>
          <p:spPr>
            <a:xfrm>
              <a:off x="6536554" y="1435390"/>
              <a:ext cx="1440197" cy="967484"/>
            </a:xfrm>
            <a:custGeom>
              <a:avLst/>
              <a:gdLst/>
              <a:ahLst/>
              <a:cxnLst/>
              <a:rect l="l" t="t" r="r" b="b"/>
              <a:pathLst>
                <a:path w="51583" h="34652" extrusionOk="0">
                  <a:moveTo>
                    <a:pt x="44531" y="0"/>
                  </a:moveTo>
                  <a:cubicBezTo>
                    <a:pt x="29789" y="6201"/>
                    <a:pt x="14986" y="12128"/>
                    <a:pt x="1" y="17691"/>
                  </a:cubicBezTo>
                  <a:lnTo>
                    <a:pt x="6323" y="34651"/>
                  </a:lnTo>
                  <a:cubicBezTo>
                    <a:pt x="21521" y="28998"/>
                    <a:pt x="36597" y="22979"/>
                    <a:pt x="51582" y="16688"/>
                  </a:cubicBezTo>
                  <a:lnTo>
                    <a:pt x="4453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13"/>
            <p:cNvSpPr/>
            <p:nvPr/>
          </p:nvSpPr>
          <p:spPr>
            <a:xfrm>
              <a:off x="5423998" y="2186438"/>
              <a:ext cx="436222" cy="659415"/>
            </a:xfrm>
            <a:custGeom>
              <a:avLst/>
              <a:gdLst/>
              <a:ahLst/>
              <a:cxnLst/>
              <a:rect l="l" t="t" r="r" b="b"/>
              <a:pathLst>
                <a:path w="15624" h="23618" extrusionOk="0">
                  <a:moveTo>
                    <a:pt x="7781" y="0"/>
                  </a:moveTo>
                  <a:lnTo>
                    <a:pt x="0" y="2918"/>
                  </a:lnTo>
                  <a:cubicBezTo>
                    <a:pt x="2705" y="9757"/>
                    <a:pt x="5198" y="16688"/>
                    <a:pt x="7569" y="23618"/>
                  </a:cubicBezTo>
                  <a:lnTo>
                    <a:pt x="15624" y="20882"/>
                  </a:lnTo>
                  <a:cubicBezTo>
                    <a:pt x="13192" y="13861"/>
                    <a:pt x="10578" y="6870"/>
                    <a:pt x="778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13"/>
            <p:cNvSpPr/>
            <p:nvPr/>
          </p:nvSpPr>
          <p:spPr>
            <a:xfrm>
              <a:off x="6752125" y="1533836"/>
              <a:ext cx="1149941" cy="974631"/>
            </a:xfrm>
            <a:custGeom>
              <a:avLst/>
              <a:gdLst/>
              <a:ahLst/>
              <a:cxnLst/>
              <a:rect l="l" t="t" r="r" b="b"/>
              <a:pathLst>
                <a:path w="41187" h="34908" extrusionOk="0">
                  <a:moveTo>
                    <a:pt x="33010" y="0"/>
                  </a:moveTo>
                  <a:lnTo>
                    <a:pt x="29211" y="1702"/>
                  </a:lnTo>
                  <a:cubicBezTo>
                    <a:pt x="31612" y="6839"/>
                    <a:pt x="33983" y="11855"/>
                    <a:pt x="35655" y="17143"/>
                  </a:cubicBezTo>
                  <a:cubicBezTo>
                    <a:pt x="35837" y="17782"/>
                    <a:pt x="36050" y="18481"/>
                    <a:pt x="36262" y="19119"/>
                  </a:cubicBezTo>
                  <a:lnTo>
                    <a:pt x="36445" y="19757"/>
                  </a:lnTo>
                  <a:lnTo>
                    <a:pt x="33314" y="21095"/>
                  </a:lnTo>
                  <a:cubicBezTo>
                    <a:pt x="31703" y="21763"/>
                    <a:pt x="30062" y="22463"/>
                    <a:pt x="28390" y="23101"/>
                  </a:cubicBezTo>
                  <a:cubicBezTo>
                    <a:pt x="26718" y="23739"/>
                    <a:pt x="25077" y="24408"/>
                    <a:pt x="23405" y="25046"/>
                  </a:cubicBezTo>
                  <a:cubicBezTo>
                    <a:pt x="20092" y="26323"/>
                    <a:pt x="16718" y="27569"/>
                    <a:pt x="13405" y="28846"/>
                  </a:cubicBezTo>
                  <a:lnTo>
                    <a:pt x="9970" y="30122"/>
                  </a:lnTo>
                  <a:lnTo>
                    <a:pt x="9362" y="28207"/>
                  </a:lnTo>
                  <a:cubicBezTo>
                    <a:pt x="7599" y="22797"/>
                    <a:pt x="5654" y="17508"/>
                    <a:pt x="4073" y="12158"/>
                  </a:cubicBezTo>
                  <a:lnTo>
                    <a:pt x="0" y="13526"/>
                  </a:lnTo>
                  <a:cubicBezTo>
                    <a:pt x="1611" y="18997"/>
                    <a:pt x="3526" y="24317"/>
                    <a:pt x="5259" y="29636"/>
                  </a:cubicBezTo>
                  <a:lnTo>
                    <a:pt x="5897" y="31733"/>
                  </a:lnTo>
                  <a:lnTo>
                    <a:pt x="6505" y="33739"/>
                  </a:lnTo>
                  <a:lnTo>
                    <a:pt x="6809" y="34773"/>
                  </a:lnTo>
                  <a:lnTo>
                    <a:pt x="6839" y="34894"/>
                  </a:lnTo>
                  <a:cubicBezTo>
                    <a:pt x="6839" y="34904"/>
                    <a:pt x="6843" y="34908"/>
                    <a:pt x="6850" y="34908"/>
                  </a:cubicBezTo>
                  <a:cubicBezTo>
                    <a:pt x="6863" y="34908"/>
                    <a:pt x="6890" y="34894"/>
                    <a:pt x="6931" y="34894"/>
                  </a:cubicBezTo>
                  <a:lnTo>
                    <a:pt x="6991" y="34834"/>
                  </a:lnTo>
                  <a:lnTo>
                    <a:pt x="7295" y="34742"/>
                  </a:lnTo>
                  <a:lnTo>
                    <a:pt x="7934" y="34499"/>
                  </a:lnTo>
                  <a:lnTo>
                    <a:pt x="14530" y="32037"/>
                  </a:lnTo>
                  <a:cubicBezTo>
                    <a:pt x="17873" y="30730"/>
                    <a:pt x="21217" y="29514"/>
                    <a:pt x="24560" y="28207"/>
                  </a:cubicBezTo>
                  <a:cubicBezTo>
                    <a:pt x="26232" y="27539"/>
                    <a:pt x="27904" y="26870"/>
                    <a:pt x="29575" y="26232"/>
                  </a:cubicBezTo>
                  <a:cubicBezTo>
                    <a:pt x="31247" y="25533"/>
                    <a:pt x="32919" y="24864"/>
                    <a:pt x="34530" y="24165"/>
                  </a:cubicBezTo>
                  <a:lnTo>
                    <a:pt x="37053" y="23101"/>
                  </a:lnTo>
                  <a:lnTo>
                    <a:pt x="38998" y="22280"/>
                  </a:lnTo>
                  <a:lnTo>
                    <a:pt x="40153" y="21763"/>
                  </a:lnTo>
                  <a:lnTo>
                    <a:pt x="40731" y="21520"/>
                  </a:lnTo>
                  <a:lnTo>
                    <a:pt x="41035" y="21399"/>
                  </a:lnTo>
                  <a:lnTo>
                    <a:pt x="41187" y="21308"/>
                  </a:lnTo>
                  <a:lnTo>
                    <a:pt x="41156" y="21216"/>
                  </a:lnTo>
                  <a:lnTo>
                    <a:pt x="40579" y="19149"/>
                  </a:lnTo>
                  <a:lnTo>
                    <a:pt x="40214" y="17782"/>
                  </a:lnTo>
                  <a:cubicBezTo>
                    <a:pt x="40001" y="17113"/>
                    <a:pt x="39788" y="16414"/>
                    <a:pt x="39606" y="15745"/>
                  </a:cubicBezTo>
                  <a:cubicBezTo>
                    <a:pt x="37843" y="10274"/>
                    <a:pt x="35411" y="5107"/>
                    <a:pt x="3301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13"/>
            <p:cNvSpPr/>
            <p:nvPr/>
          </p:nvSpPr>
          <p:spPr>
            <a:xfrm>
              <a:off x="8640354" y="1026864"/>
              <a:ext cx="115365" cy="60810"/>
            </a:xfrm>
            <a:custGeom>
              <a:avLst/>
              <a:gdLst/>
              <a:ahLst/>
              <a:cxnLst/>
              <a:rect l="l" t="t" r="r" b="b"/>
              <a:pathLst>
                <a:path w="4132" h="2178" extrusionOk="0">
                  <a:moveTo>
                    <a:pt x="3639" y="0"/>
                  </a:moveTo>
                  <a:cubicBezTo>
                    <a:pt x="3583" y="0"/>
                    <a:pt x="3525" y="13"/>
                    <a:pt x="3466" y="42"/>
                  </a:cubicBezTo>
                  <a:cubicBezTo>
                    <a:pt x="2433" y="498"/>
                    <a:pt x="1399" y="1015"/>
                    <a:pt x="335" y="1441"/>
                  </a:cubicBezTo>
                  <a:cubicBezTo>
                    <a:pt x="153" y="1471"/>
                    <a:pt x="1" y="1714"/>
                    <a:pt x="31" y="1866"/>
                  </a:cubicBezTo>
                  <a:cubicBezTo>
                    <a:pt x="31" y="1927"/>
                    <a:pt x="92" y="1988"/>
                    <a:pt x="122" y="2049"/>
                  </a:cubicBezTo>
                  <a:cubicBezTo>
                    <a:pt x="197" y="2142"/>
                    <a:pt x="317" y="2178"/>
                    <a:pt x="434" y="2178"/>
                  </a:cubicBezTo>
                  <a:cubicBezTo>
                    <a:pt x="508" y="2178"/>
                    <a:pt x="580" y="2163"/>
                    <a:pt x="639" y="2140"/>
                  </a:cubicBezTo>
                  <a:cubicBezTo>
                    <a:pt x="1703" y="1593"/>
                    <a:pt x="2828" y="1137"/>
                    <a:pt x="3800" y="529"/>
                  </a:cubicBezTo>
                  <a:cubicBezTo>
                    <a:pt x="4132" y="350"/>
                    <a:pt x="3928" y="0"/>
                    <a:pt x="36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6" name="Google Shape;1826;p13"/>
            <p:cNvSpPr/>
            <p:nvPr/>
          </p:nvSpPr>
          <p:spPr>
            <a:xfrm>
              <a:off x="7432368" y="2439449"/>
              <a:ext cx="137869" cy="73709"/>
            </a:xfrm>
            <a:custGeom>
              <a:avLst/>
              <a:gdLst/>
              <a:ahLst/>
              <a:cxnLst/>
              <a:rect l="l" t="t" r="r" b="b"/>
              <a:pathLst>
                <a:path w="4938" h="2640" extrusionOk="0">
                  <a:moveTo>
                    <a:pt x="4157" y="1"/>
                  </a:moveTo>
                  <a:cubicBezTo>
                    <a:pt x="4130" y="1"/>
                    <a:pt x="4087" y="36"/>
                    <a:pt x="4087" y="57"/>
                  </a:cubicBezTo>
                  <a:cubicBezTo>
                    <a:pt x="4148" y="665"/>
                    <a:pt x="3448" y="1395"/>
                    <a:pt x="2810" y="1729"/>
                  </a:cubicBezTo>
                  <a:cubicBezTo>
                    <a:pt x="2486" y="1903"/>
                    <a:pt x="2116" y="2006"/>
                    <a:pt x="1788" y="2006"/>
                  </a:cubicBezTo>
                  <a:cubicBezTo>
                    <a:pt x="1316" y="2006"/>
                    <a:pt x="931" y="1793"/>
                    <a:pt x="895" y="1273"/>
                  </a:cubicBezTo>
                  <a:cubicBezTo>
                    <a:pt x="895" y="1097"/>
                    <a:pt x="765" y="1020"/>
                    <a:pt x="611" y="1020"/>
                  </a:cubicBezTo>
                  <a:cubicBezTo>
                    <a:pt x="392" y="1020"/>
                    <a:pt x="123" y="1175"/>
                    <a:pt x="105" y="1425"/>
                  </a:cubicBezTo>
                  <a:cubicBezTo>
                    <a:pt x="0" y="2241"/>
                    <a:pt x="746" y="2640"/>
                    <a:pt x="1608" y="2640"/>
                  </a:cubicBezTo>
                  <a:cubicBezTo>
                    <a:pt x="1998" y="2640"/>
                    <a:pt x="2411" y="2558"/>
                    <a:pt x="2780" y="2398"/>
                  </a:cubicBezTo>
                  <a:cubicBezTo>
                    <a:pt x="3874" y="1942"/>
                    <a:pt x="4938" y="847"/>
                    <a:pt x="4178" y="27"/>
                  </a:cubicBezTo>
                  <a:cubicBezTo>
                    <a:pt x="4178" y="8"/>
                    <a:pt x="4169" y="1"/>
                    <a:pt x="4157"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 name="Google Shape;1827;p13"/>
            <p:cNvSpPr/>
            <p:nvPr/>
          </p:nvSpPr>
          <p:spPr>
            <a:xfrm>
              <a:off x="7231148" y="2128420"/>
              <a:ext cx="681974" cy="270321"/>
            </a:xfrm>
            <a:custGeom>
              <a:avLst/>
              <a:gdLst/>
              <a:ahLst/>
              <a:cxnLst/>
              <a:rect l="l" t="t" r="r" b="b"/>
              <a:pathLst>
                <a:path w="24426" h="9682" extrusionOk="0">
                  <a:moveTo>
                    <a:pt x="24173" y="1"/>
                  </a:moveTo>
                  <a:cubicBezTo>
                    <a:pt x="24147" y="1"/>
                    <a:pt x="24120" y="4"/>
                    <a:pt x="24090" y="12"/>
                  </a:cubicBezTo>
                  <a:cubicBezTo>
                    <a:pt x="20048" y="1349"/>
                    <a:pt x="16036" y="3051"/>
                    <a:pt x="12054" y="4601"/>
                  </a:cubicBezTo>
                  <a:cubicBezTo>
                    <a:pt x="8102" y="6182"/>
                    <a:pt x="3877" y="7550"/>
                    <a:pt x="139" y="9465"/>
                  </a:cubicBezTo>
                  <a:cubicBezTo>
                    <a:pt x="0" y="9548"/>
                    <a:pt x="38" y="9681"/>
                    <a:pt x="161" y="9681"/>
                  </a:cubicBezTo>
                  <a:cubicBezTo>
                    <a:pt x="173" y="9681"/>
                    <a:pt x="186" y="9680"/>
                    <a:pt x="199" y="9677"/>
                  </a:cubicBezTo>
                  <a:cubicBezTo>
                    <a:pt x="4303" y="8492"/>
                    <a:pt x="8315" y="6638"/>
                    <a:pt x="12266" y="5088"/>
                  </a:cubicBezTo>
                  <a:cubicBezTo>
                    <a:pt x="16248" y="3477"/>
                    <a:pt x="20352" y="2078"/>
                    <a:pt x="24212" y="285"/>
                  </a:cubicBezTo>
                  <a:cubicBezTo>
                    <a:pt x="24426" y="178"/>
                    <a:pt x="24358" y="1"/>
                    <a:pt x="241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13"/>
            <p:cNvSpPr/>
            <p:nvPr/>
          </p:nvSpPr>
          <p:spPr>
            <a:xfrm>
              <a:off x="7690739" y="1879346"/>
              <a:ext cx="148534" cy="67120"/>
            </a:xfrm>
            <a:custGeom>
              <a:avLst/>
              <a:gdLst/>
              <a:ahLst/>
              <a:cxnLst/>
              <a:rect l="l" t="t" r="r" b="b"/>
              <a:pathLst>
                <a:path w="5320" h="2404" extrusionOk="0">
                  <a:moveTo>
                    <a:pt x="4748" y="0"/>
                  </a:moveTo>
                  <a:cubicBezTo>
                    <a:pt x="3287" y="0"/>
                    <a:pt x="1354" y="1005"/>
                    <a:pt x="213" y="1729"/>
                  </a:cubicBezTo>
                  <a:cubicBezTo>
                    <a:pt x="91" y="1850"/>
                    <a:pt x="0" y="1972"/>
                    <a:pt x="0" y="2094"/>
                  </a:cubicBezTo>
                  <a:lnTo>
                    <a:pt x="0" y="2215"/>
                  </a:lnTo>
                  <a:cubicBezTo>
                    <a:pt x="0" y="2352"/>
                    <a:pt x="101" y="2404"/>
                    <a:pt x="251" y="2404"/>
                  </a:cubicBezTo>
                  <a:cubicBezTo>
                    <a:pt x="668" y="2404"/>
                    <a:pt x="1469" y="2009"/>
                    <a:pt x="1581" y="1942"/>
                  </a:cubicBezTo>
                  <a:cubicBezTo>
                    <a:pt x="2736" y="1425"/>
                    <a:pt x="4225" y="1060"/>
                    <a:pt x="5228" y="270"/>
                  </a:cubicBezTo>
                  <a:cubicBezTo>
                    <a:pt x="5319" y="179"/>
                    <a:pt x="5289" y="57"/>
                    <a:pt x="5137" y="27"/>
                  </a:cubicBezTo>
                  <a:cubicBezTo>
                    <a:pt x="5012" y="9"/>
                    <a:pt x="4882" y="0"/>
                    <a:pt x="47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13"/>
            <p:cNvSpPr/>
            <p:nvPr/>
          </p:nvSpPr>
          <p:spPr>
            <a:xfrm>
              <a:off x="7644057" y="1762389"/>
              <a:ext cx="148534" cy="67203"/>
            </a:xfrm>
            <a:custGeom>
              <a:avLst/>
              <a:gdLst/>
              <a:ahLst/>
              <a:cxnLst/>
              <a:rect l="l" t="t" r="r" b="b"/>
              <a:pathLst>
                <a:path w="5320" h="2407" extrusionOk="0">
                  <a:moveTo>
                    <a:pt x="4791" y="1"/>
                  </a:moveTo>
                  <a:cubicBezTo>
                    <a:pt x="3325" y="1"/>
                    <a:pt x="1366" y="992"/>
                    <a:pt x="213" y="1723"/>
                  </a:cubicBezTo>
                  <a:cubicBezTo>
                    <a:pt x="91" y="1845"/>
                    <a:pt x="0" y="1997"/>
                    <a:pt x="0" y="2118"/>
                  </a:cubicBezTo>
                  <a:lnTo>
                    <a:pt x="0" y="2240"/>
                  </a:lnTo>
                  <a:cubicBezTo>
                    <a:pt x="0" y="2361"/>
                    <a:pt x="89" y="2407"/>
                    <a:pt x="224" y="2407"/>
                  </a:cubicBezTo>
                  <a:cubicBezTo>
                    <a:pt x="632" y="2407"/>
                    <a:pt x="1467" y="1989"/>
                    <a:pt x="1581" y="1966"/>
                  </a:cubicBezTo>
                  <a:cubicBezTo>
                    <a:pt x="2736" y="1419"/>
                    <a:pt x="4225" y="1085"/>
                    <a:pt x="5228" y="295"/>
                  </a:cubicBezTo>
                  <a:cubicBezTo>
                    <a:pt x="5320" y="173"/>
                    <a:pt x="5289" y="51"/>
                    <a:pt x="5137" y="21"/>
                  </a:cubicBezTo>
                  <a:cubicBezTo>
                    <a:pt x="5026" y="7"/>
                    <a:pt x="4910" y="1"/>
                    <a:pt x="47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13"/>
            <p:cNvSpPr/>
            <p:nvPr/>
          </p:nvSpPr>
          <p:spPr>
            <a:xfrm>
              <a:off x="7597375" y="1644427"/>
              <a:ext cx="147697" cy="67818"/>
            </a:xfrm>
            <a:custGeom>
              <a:avLst/>
              <a:gdLst/>
              <a:ahLst/>
              <a:cxnLst/>
              <a:rect l="l" t="t" r="r" b="b"/>
              <a:pathLst>
                <a:path w="5290" h="2429" extrusionOk="0">
                  <a:moveTo>
                    <a:pt x="4762" y="1"/>
                  </a:moveTo>
                  <a:cubicBezTo>
                    <a:pt x="3300" y="1"/>
                    <a:pt x="1366" y="994"/>
                    <a:pt x="213" y="1754"/>
                  </a:cubicBezTo>
                  <a:cubicBezTo>
                    <a:pt x="92" y="1845"/>
                    <a:pt x="1" y="1997"/>
                    <a:pt x="1" y="2118"/>
                  </a:cubicBezTo>
                  <a:lnTo>
                    <a:pt x="1" y="2240"/>
                  </a:lnTo>
                  <a:cubicBezTo>
                    <a:pt x="1" y="2377"/>
                    <a:pt x="101" y="2429"/>
                    <a:pt x="252" y="2429"/>
                  </a:cubicBezTo>
                  <a:cubicBezTo>
                    <a:pt x="669" y="2429"/>
                    <a:pt x="1469" y="2033"/>
                    <a:pt x="1581" y="1966"/>
                  </a:cubicBezTo>
                  <a:cubicBezTo>
                    <a:pt x="2706" y="1450"/>
                    <a:pt x="4195" y="1085"/>
                    <a:pt x="5168" y="295"/>
                  </a:cubicBezTo>
                  <a:cubicBezTo>
                    <a:pt x="5289" y="173"/>
                    <a:pt x="5259" y="82"/>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13"/>
            <p:cNvSpPr/>
            <p:nvPr/>
          </p:nvSpPr>
          <p:spPr>
            <a:xfrm>
              <a:off x="7550693" y="1528168"/>
              <a:ext cx="147697" cy="66840"/>
            </a:xfrm>
            <a:custGeom>
              <a:avLst/>
              <a:gdLst/>
              <a:ahLst/>
              <a:cxnLst/>
              <a:rect l="l" t="t" r="r" b="b"/>
              <a:pathLst>
                <a:path w="5290" h="2394" extrusionOk="0">
                  <a:moveTo>
                    <a:pt x="4762" y="1"/>
                  </a:moveTo>
                  <a:cubicBezTo>
                    <a:pt x="3300" y="1"/>
                    <a:pt x="1366" y="992"/>
                    <a:pt x="214" y="1723"/>
                  </a:cubicBezTo>
                  <a:cubicBezTo>
                    <a:pt x="92" y="1845"/>
                    <a:pt x="1" y="1997"/>
                    <a:pt x="1" y="2118"/>
                  </a:cubicBezTo>
                  <a:lnTo>
                    <a:pt x="1" y="2209"/>
                  </a:lnTo>
                  <a:cubicBezTo>
                    <a:pt x="17" y="2344"/>
                    <a:pt x="117" y="2394"/>
                    <a:pt x="260" y="2394"/>
                  </a:cubicBezTo>
                  <a:cubicBezTo>
                    <a:pt x="668" y="2394"/>
                    <a:pt x="1424" y="1989"/>
                    <a:pt x="1581" y="1966"/>
                  </a:cubicBezTo>
                  <a:cubicBezTo>
                    <a:pt x="2736" y="1419"/>
                    <a:pt x="4195" y="1085"/>
                    <a:pt x="5168" y="294"/>
                  </a:cubicBezTo>
                  <a:cubicBezTo>
                    <a:pt x="5290" y="173"/>
                    <a:pt x="5259" y="51"/>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13"/>
            <p:cNvSpPr/>
            <p:nvPr/>
          </p:nvSpPr>
          <p:spPr>
            <a:xfrm>
              <a:off x="6870924" y="2218099"/>
              <a:ext cx="151103" cy="65668"/>
            </a:xfrm>
            <a:custGeom>
              <a:avLst/>
              <a:gdLst/>
              <a:ahLst/>
              <a:cxnLst/>
              <a:rect l="l" t="t" r="r" b="b"/>
              <a:pathLst>
                <a:path w="5412" h="2352" extrusionOk="0">
                  <a:moveTo>
                    <a:pt x="4849" y="1"/>
                  </a:moveTo>
                  <a:cubicBezTo>
                    <a:pt x="3400" y="1"/>
                    <a:pt x="1395" y="964"/>
                    <a:pt x="244" y="1693"/>
                  </a:cubicBezTo>
                  <a:cubicBezTo>
                    <a:pt x="92" y="1784"/>
                    <a:pt x="1" y="1936"/>
                    <a:pt x="1" y="2058"/>
                  </a:cubicBezTo>
                  <a:lnTo>
                    <a:pt x="1" y="2180"/>
                  </a:lnTo>
                  <a:cubicBezTo>
                    <a:pt x="1" y="2304"/>
                    <a:pt x="93" y="2351"/>
                    <a:pt x="233" y="2351"/>
                  </a:cubicBezTo>
                  <a:cubicBezTo>
                    <a:pt x="640" y="2351"/>
                    <a:pt x="1454" y="1959"/>
                    <a:pt x="1612" y="1936"/>
                  </a:cubicBezTo>
                  <a:cubicBezTo>
                    <a:pt x="2767" y="1389"/>
                    <a:pt x="4287" y="1085"/>
                    <a:pt x="5290" y="295"/>
                  </a:cubicBezTo>
                  <a:cubicBezTo>
                    <a:pt x="5411" y="173"/>
                    <a:pt x="5350" y="82"/>
                    <a:pt x="5198" y="21"/>
                  </a:cubicBezTo>
                  <a:cubicBezTo>
                    <a:pt x="5086" y="7"/>
                    <a:pt x="4970" y="1"/>
                    <a:pt x="4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13"/>
            <p:cNvSpPr/>
            <p:nvPr/>
          </p:nvSpPr>
          <p:spPr>
            <a:xfrm>
              <a:off x="6825108" y="2100807"/>
              <a:ext cx="148534" cy="65472"/>
            </a:xfrm>
            <a:custGeom>
              <a:avLst/>
              <a:gdLst/>
              <a:ahLst/>
              <a:cxnLst/>
              <a:rect l="l" t="t" r="r" b="b"/>
              <a:pathLst>
                <a:path w="5320" h="2345" extrusionOk="0">
                  <a:moveTo>
                    <a:pt x="4729" y="0"/>
                  </a:moveTo>
                  <a:cubicBezTo>
                    <a:pt x="3270" y="0"/>
                    <a:pt x="1350" y="951"/>
                    <a:pt x="213" y="1700"/>
                  </a:cubicBezTo>
                  <a:cubicBezTo>
                    <a:pt x="92" y="1760"/>
                    <a:pt x="0" y="1912"/>
                    <a:pt x="0" y="2034"/>
                  </a:cubicBezTo>
                  <a:lnTo>
                    <a:pt x="0" y="2156"/>
                  </a:lnTo>
                  <a:cubicBezTo>
                    <a:pt x="0" y="2293"/>
                    <a:pt x="98" y="2345"/>
                    <a:pt x="245" y="2345"/>
                  </a:cubicBezTo>
                  <a:cubicBezTo>
                    <a:pt x="648" y="2345"/>
                    <a:pt x="1425" y="1957"/>
                    <a:pt x="1581" y="1912"/>
                  </a:cubicBezTo>
                  <a:cubicBezTo>
                    <a:pt x="2736" y="1396"/>
                    <a:pt x="4225" y="1092"/>
                    <a:pt x="5229" y="271"/>
                  </a:cubicBezTo>
                  <a:cubicBezTo>
                    <a:pt x="5320" y="180"/>
                    <a:pt x="5289" y="58"/>
                    <a:pt x="5137" y="28"/>
                  </a:cubicBezTo>
                  <a:cubicBezTo>
                    <a:pt x="5006" y="9"/>
                    <a:pt x="4870" y="0"/>
                    <a:pt x="472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13"/>
            <p:cNvSpPr/>
            <p:nvPr/>
          </p:nvSpPr>
          <p:spPr>
            <a:xfrm>
              <a:off x="6778425" y="1983683"/>
              <a:ext cx="148534" cy="65054"/>
            </a:xfrm>
            <a:custGeom>
              <a:avLst/>
              <a:gdLst/>
              <a:ahLst/>
              <a:cxnLst/>
              <a:rect l="l" t="t" r="r" b="b"/>
              <a:pathLst>
                <a:path w="5320" h="2330" extrusionOk="0">
                  <a:moveTo>
                    <a:pt x="4729" y="1"/>
                  </a:moveTo>
                  <a:cubicBezTo>
                    <a:pt x="3270" y="1"/>
                    <a:pt x="1350" y="949"/>
                    <a:pt x="213" y="1670"/>
                  </a:cubicBezTo>
                  <a:cubicBezTo>
                    <a:pt x="92" y="1761"/>
                    <a:pt x="1" y="1882"/>
                    <a:pt x="1" y="2004"/>
                  </a:cubicBezTo>
                  <a:lnTo>
                    <a:pt x="1" y="2126"/>
                  </a:lnTo>
                  <a:cubicBezTo>
                    <a:pt x="1" y="2275"/>
                    <a:pt x="107" y="2329"/>
                    <a:pt x="265" y="2329"/>
                  </a:cubicBezTo>
                  <a:cubicBezTo>
                    <a:pt x="685" y="2329"/>
                    <a:pt x="1471" y="1943"/>
                    <a:pt x="1581" y="1943"/>
                  </a:cubicBezTo>
                  <a:cubicBezTo>
                    <a:pt x="2736" y="1396"/>
                    <a:pt x="4226" y="1092"/>
                    <a:pt x="5229" y="302"/>
                  </a:cubicBezTo>
                  <a:cubicBezTo>
                    <a:pt x="5320" y="180"/>
                    <a:pt x="5290" y="59"/>
                    <a:pt x="5138" y="28"/>
                  </a:cubicBezTo>
                  <a:cubicBezTo>
                    <a:pt x="5006" y="10"/>
                    <a:pt x="4870" y="1"/>
                    <a:pt x="47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13"/>
            <p:cNvSpPr/>
            <p:nvPr/>
          </p:nvSpPr>
          <p:spPr>
            <a:xfrm>
              <a:off x="6733446" y="1867201"/>
              <a:ext cx="146859" cy="64356"/>
            </a:xfrm>
            <a:custGeom>
              <a:avLst/>
              <a:gdLst/>
              <a:ahLst/>
              <a:cxnLst/>
              <a:rect l="l" t="t" r="r" b="b"/>
              <a:pathLst>
                <a:path w="5260" h="2305" extrusionOk="0">
                  <a:moveTo>
                    <a:pt x="4631" y="1"/>
                  </a:moveTo>
                  <a:cubicBezTo>
                    <a:pt x="3219" y="1"/>
                    <a:pt x="1306" y="935"/>
                    <a:pt x="183" y="1647"/>
                  </a:cubicBezTo>
                  <a:cubicBezTo>
                    <a:pt x="61" y="1738"/>
                    <a:pt x="1" y="1890"/>
                    <a:pt x="1" y="2012"/>
                  </a:cubicBezTo>
                  <a:lnTo>
                    <a:pt x="1" y="2133"/>
                  </a:lnTo>
                  <a:cubicBezTo>
                    <a:pt x="1" y="2258"/>
                    <a:pt x="89" y="2305"/>
                    <a:pt x="223" y="2305"/>
                  </a:cubicBezTo>
                  <a:cubicBezTo>
                    <a:pt x="611" y="2305"/>
                    <a:pt x="1385" y="1913"/>
                    <a:pt x="1520" y="1890"/>
                  </a:cubicBezTo>
                  <a:cubicBezTo>
                    <a:pt x="2676" y="1404"/>
                    <a:pt x="4165" y="1100"/>
                    <a:pt x="5168" y="279"/>
                  </a:cubicBezTo>
                  <a:cubicBezTo>
                    <a:pt x="5259" y="188"/>
                    <a:pt x="5229" y="66"/>
                    <a:pt x="5077" y="36"/>
                  </a:cubicBezTo>
                  <a:cubicBezTo>
                    <a:pt x="4935" y="12"/>
                    <a:pt x="4786" y="1"/>
                    <a:pt x="46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13"/>
            <p:cNvSpPr/>
            <p:nvPr/>
          </p:nvSpPr>
          <p:spPr>
            <a:xfrm>
              <a:off x="7763918" y="1423552"/>
              <a:ext cx="225286" cy="497506"/>
            </a:xfrm>
            <a:custGeom>
              <a:avLst/>
              <a:gdLst/>
              <a:ahLst/>
              <a:cxnLst/>
              <a:rect l="l" t="t" r="r" b="b"/>
              <a:pathLst>
                <a:path w="8069" h="17819" extrusionOk="0">
                  <a:moveTo>
                    <a:pt x="462" y="0"/>
                  </a:moveTo>
                  <a:cubicBezTo>
                    <a:pt x="249" y="0"/>
                    <a:pt x="0" y="175"/>
                    <a:pt x="84" y="364"/>
                  </a:cubicBezTo>
                  <a:cubicBezTo>
                    <a:pt x="2334" y="6139"/>
                    <a:pt x="5008" y="11762"/>
                    <a:pt x="7197" y="17628"/>
                  </a:cubicBezTo>
                  <a:cubicBezTo>
                    <a:pt x="7245" y="17763"/>
                    <a:pt x="7355" y="17819"/>
                    <a:pt x="7478" y="17819"/>
                  </a:cubicBezTo>
                  <a:cubicBezTo>
                    <a:pt x="7742" y="17819"/>
                    <a:pt x="8068" y="17565"/>
                    <a:pt x="7988" y="17296"/>
                  </a:cubicBezTo>
                  <a:lnTo>
                    <a:pt x="7988" y="17296"/>
                  </a:lnTo>
                  <a:lnTo>
                    <a:pt x="8018" y="17294"/>
                  </a:lnTo>
                  <a:cubicBezTo>
                    <a:pt x="7980" y="17190"/>
                    <a:pt x="7942" y="17087"/>
                    <a:pt x="7904" y="16983"/>
                  </a:cubicBezTo>
                  <a:lnTo>
                    <a:pt x="7904" y="16983"/>
                  </a:lnTo>
                  <a:lnTo>
                    <a:pt x="7866" y="16838"/>
                  </a:lnTo>
                  <a:cubicBezTo>
                    <a:pt x="7861" y="16813"/>
                    <a:pt x="7847" y="16792"/>
                    <a:pt x="7829" y="16776"/>
                  </a:cubicBezTo>
                  <a:lnTo>
                    <a:pt x="7829" y="16776"/>
                  </a:lnTo>
                  <a:cubicBezTo>
                    <a:pt x="5761" y="11106"/>
                    <a:pt x="3642" y="5341"/>
                    <a:pt x="692" y="120"/>
                  </a:cubicBezTo>
                  <a:cubicBezTo>
                    <a:pt x="645" y="36"/>
                    <a:pt x="557" y="0"/>
                    <a:pt x="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13"/>
            <p:cNvSpPr/>
            <p:nvPr/>
          </p:nvSpPr>
          <p:spPr>
            <a:xfrm>
              <a:off x="7846924" y="1475371"/>
              <a:ext cx="148171" cy="331075"/>
            </a:xfrm>
            <a:custGeom>
              <a:avLst/>
              <a:gdLst/>
              <a:ahLst/>
              <a:cxnLst/>
              <a:rect l="l" t="t" r="r" b="b"/>
              <a:pathLst>
                <a:path w="5307" h="11858" extrusionOk="0">
                  <a:moveTo>
                    <a:pt x="282" y="1"/>
                  </a:moveTo>
                  <a:cubicBezTo>
                    <a:pt x="141" y="1"/>
                    <a:pt x="1" y="129"/>
                    <a:pt x="90" y="240"/>
                  </a:cubicBezTo>
                  <a:cubicBezTo>
                    <a:pt x="607" y="2246"/>
                    <a:pt x="1640" y="4100"/>
                    <a:pt x="2431" y="6015"/>
                  </a:cubicBezTo>
                  <a:cubicBezTo>
                    <a:pt x="3221" y="7900"/>
                    <a:pt x="3798" y="9967"/>
                    <a:pt x="4862" y="11760"/>
                  </a:cubicBezTo>
                  <a:cubicBezTo>
                    <a:pt x="4896" y="11828"/>
                    <a:pt x="4968" y="11858"/>
                    <a:pt x="5043" y="11858"/>
                  </a:cubicBezTo>
                  <a:cubicBezTo>
                    <a:pt x="5170" y="11858"/>
                    <a:pt x="5307" y="11772"/>
                    <a:pt x="5288" y="11638"/>
                  </a:cubicBezTo>
                  <a:cubicBezTo>
                    <a:pt x="4893" y="9572"/>
                    <a:pt x="3920" y="7687"/>
                    <a:pt x="3130" y="5742"/>
                  </a:cubicBezTo>
                  <a:cubicBezTo>
                    <a:pt x="2309" y="3796"/>
                    <a:pt x="1610" y="1790"/>
                    <a:pt x="424" y="58"/>
                  </a:cubicBezTo>
                  <a:cubicBezTo>
                    <a:pt x="384" y="17"/>
                    <a:pt x="333" y="1"/>
                    <a:pt x="2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13"/>
            <p:cNvSpPr/>
            <p:nvPr/>
          </p:nvSpPr>
          <p:spPr>
            <a:xfrm>
              <a:off x="6525526" y="1921449"/>
              <a:ext cx="201722" cy="487120"/>
            </a:xfrm>
            <a:custGeom>
              <a:avLst/>
              <a:gdLst/>
              <a:ahLst/>
              <a:cxnLst/>
              <a:rect l="l" t="t" r="r" b="b"/>
              <a:pathLst>
                <a:path w="7225" h="17447" extrusionOk="0">
                  <a:moveTo>
                    <a:pt x="156" y="1"/>
                  </a:moveTo>
                  <a:cubicBezTo>
                    <a:pt x="92" y="1"/>
                    <a:pt x="1" y="65"/>
                    <a:pt x="1" y="130"/>
                  </a:cubicBezTo>
                  <a:cubicBezTo>
                    <a:pt x="366" y="2956"/>
                    <a:pt x="1825" y="5662"/>
                    <a:pt x="2828" y="8276"/>
                  </a:cubicBezTo>
                  <a:cubicBezTo>
                    <a:pt x="3983" y="11224"/>
                    <a:pt x="5077" y="14264"/>
                    <a:pt x="6262" y="17242"/>
                  </a:cubicBezTo>
                  <a:cubicBezTo>
                    <a:pt x="6324" y="17385"/>
                    <a:pt x="6457" y="17446"/>
                    <a:pt x="6603" y="17446"/>
                  </a:cubicBezTo>
                  <a:cubicBezTo>
                    <a:pt x="6890" y="17446"/>
                    <a:pt x="7224" y="17210"/>
                    <a:pt x="7144" y="16908"/>
                  </a:cubicBezTo>
                  <a:cubicBezTo>
                    <a:pt x="5989" y="13929"/>
                    <a:pt x="4773" y="10981"/>
                    <a:pt x="3587" y="7972"/>
                  </a:cubicBezTo>
                  <a:cubicBezTo>
                    <a:pt x="2584" y="5358"/>
                    <a:pt x="1855" y="2379"/>
                    <a:pt x="214" y="38"/>
                  </a:cubicBezTo>
                  <a:cubicBezTo>
                    <a:pt x="205" y="12"/>
                    <a:pt x="183" y="1"/>
                    <a:pt x="1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13"/>
            <p:cNvSpPr/>
            <p:nvPr/>
          </p:nvSpPr>
          <p:spPr>
            <a:xfrm>
              <a:off x="6485545" y="1981505"/>
              <a:ext cx="160512" cy="405482"/>
            </a:xfrm>
            <a:custGeom>
              <a:avLst/>
              <a:gdLst/>
              <a:ahLst/>
              <a:cxnLst/>
              <a:rect l="l" t="t" r="r" b="b"/>
              <a:pathLst>
                <a:path w="5749" h="14523" extrusionOk="0">
                  <a:moveTo>
                    <a:pt x="284" y="0"/>
                  </a:moveTo>
                  <a:cubicBezTo>
                    <a:pt x="149" y="0"/>
                    <a:pt x="0" y="129"/>
                    <a:pt x="65" y="258"/>
                  </a:cubicBezTo>
                  <a:cubicBezTo>
                    <a:pt x="703" y="2842"/>
                    <a:pt x="1919" y="5334"/>
                    <a:pt x="2861" y="7827"/>
                  </a:cubicBezTo>
                  <a:cubicBezTo>
                    <a:pt x="3652" y="9985"/>
                    <a:pt x="4108" y="12477"/>
                    <a:pt x="5415" y="14453"/>
                  </a:cubicBezTo>
                  <a:cubicBezTo>
                    <a:pt x="5434" y="14502"/>
                    <a:pt x="5476" y="14523"/>
                    <a:pt x="5524" y="14523"/>
                  </a:cubicBezTo>
                  <a:cubicBezTo>
                    <a:pt x="5624" y="14523"/>
                    <a:pt x="5749" y="14434"/>
                    <a:pt x="5749" y="14331"/>
                  </a:cubicBezTo>
                  <a:cubicBezTo>
                    <a:pt x="5597" y="11809"/>
                    <a:pt x="4290" y="9377"/>
                    <a:pt x="3439" y="7067"/>
                  </a:cubicBezTo>
                  <a:cubicBezTo>
                    <a:pt x="2557" y="4726"/>
                    <a:pt x="1767" y="2234"/>
                    <a:pt x="430" y="76"/>
                  </a:cubicBezTo>
                  <a:cubicBezTo>
                    <a:pt x="394" y="22"/>
                    <a:pt x="340" y="0"/>
                    <a:pt x="2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13"/>
            <p:cNvSpPr/>
            <p:nvPr/>
          </p:nvSpPr>
          <p:spPr>
            <a:xfrm>
              <a:off x="5628764" y="2180435"/>
              <a:ext cx="231457" cy="617200"/>
            </a:xfrm>
            <a:custGeom>
              <a:avLst/>
              <a:gdLst/>
              <a:ahLst/>
              <a:cxnLst/>
              <a:rect l="l" t="t" r="r" b="b"/>
              <a:pathLst>
                <a:path w="8290" h="22106" extrusionOk="0">
                  <a:moveTo>
                    <a:pt x="228" y="0"/>
                  </a:moveTo>
                  <a:cubicBezTo>
                    <a:pt x="116" y="0"/>
                    <a:pt x="0" y="108"/>
                    <a:pt x="22" y="215"/>
                  </a:cubicBezTo>
                  <a:cubicBezTo>
                    <a:pt x="873" y="3893"/>
                    <a:pt x="3061" y="7419"/>
                    <a:pt x="4399" y="11006"/>
                  </a:cubicBezTo>
                  <a:cubicBezTo>
                    <a:pt x="5767" y="14623"/>
                    <a:pt x="6527" y="18483"/>
                    <a:pt x="8016" y="22039"/>
                  </a:cubicBezTo>
                  <a:cubicBezTo>
                    <a:pt x="8028" y="22086"/>
                    <a:pt x="8070" y="22106"/>
                    <a:pt x="8119" y="22106"/>
                  </a:cubicBezTo>
                  <a:cubicBezTo>
                    <a:pt x="8197" y="22106"/>
                    <a:pt x="8290" y="22054"/>
                    <a:pt x="8290" y="21979"/>
                  </a:cubicBezTo>
                  <a:cubicBezTo>
                    <a:pt x="7986" y="18118"/>
                    <a:pt x="6496" y="14258"/>
                    <a:pt x="5189" y="10702"/>
                  </a:cubicBezTo>
                  <a:cubicBezTo>
                    <a:pt x="3943" y="7206"/>
                    <a:pt x="2788" y="3012"/>
                    <a:pt x="356" y="63"/>
                  </a:cubicBezTo>
                  <a:cubicBezTo>
                    <a:pt x="321" y="19"/>
                    <a:pt x="275" y="0"/>
                    <a:pt x="2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13"/>
            <p:cNvSpPr/>
            <p:nvPr/>
          </p:nvSpPr>
          <p:spPr>
            <a:xfrm>
              <a:off x="5725255" y="2229714"/>
              <a:ext cx="185473" cy="458558"/>
            </a:xfrm>
            <a:custGeom>
              <a:avLst/>
              <a:gdLst/>
              <a:ahLst/>
              <a:cxnLst/>
              <a:rect l="l" t="t" r="r" b="b"/>
              <a:pathLst>
                <a:path w="6643" h="16424" extrusionOk="0">
                  <a:moveTo>
                    <a:pt x="165" y="1"/>
                  </a:moveTo>
                  <a:cubicBezTo>
                    <a:pt x="122" y="1"/>
                    <a:pt x="61" y="41"/>
                    <a:pt x="1" y="122"/>
                  </a:cubicBezTo>
                  <a:cubicBezTo>
                    <a:pt x="213" y="3223"/>
                    <a:pt x="2098" y="6171"/>
                    <a:pt x="3131" y="9058"/>
                  </a:cubicBezTo>
                  <a:cubicBezTo>
                    <a:pt x="3709" y="10761"/>
                    <a:pt x="4378" y="12463"/>
                    <a:pt x="4925" y="14195"/>
                  </a:cubicBezTo>
                  <a:cubicBezTo>
                    <a:pt x="5198" y="14894"/>
                    <a:pt x="5137" y="15958"/>
                    <a:pt x="5897" y="16384"/>
                  </a:cubicBezTo>
                  <a:cubicBezTo>
                    <a:pt x="5935" y="16409"/>
                    <a:pt x="5994" y="16424"/>
                    <a:pt x="6054" y="16424"/>
                  </a:cubicBezTo>
                  <a:cubicBezTo>
                    <a:pt x="6139" y="16424"/>
                    <a:pt x="6227" y="16394"/>
                    <a:pt x="6262" y="16323"/>
                  </a:cubicBezTo>
                  <a:cubicBezTo>
                    <a:pt x="6414" y="16171"/>
                    <a:pt x="6414" y="16141"/>
                    <a:pt x="6384" y="15989"/>
                  </a:cubicBezTo>
                  <a:cubicBezTo>
                    <a:pt x="6384" y="15958"/>
                    <a:pt x="6346" y="15943"/>
                    <a:pt x="6304" y="15943"/>
                  </a:cubicBezTo>
                  <a:cubicBezTo>
                    <a:pt x="6267" y="15943"/>
                    <a:pt x="6228" y="15955"/>
                    <a:pt x="6208" y="15978"/>
                  </a:cubicBezTo>
                  <a:lnTo>
                    <a:pt x="6208" y="15978"/>
                  </a:lnTo>
                  <a:cubicBezTo>
                    <a:pt x="6642" y="15295"/>
                    <a:pt x="5197" y="12915"/>
                    <a:pt x="4925" y="12128"/>
                  </a:cubicBezTo>
                  <a:lnTo>
                    <a:pt x="3405" y="7903"/>
                  </a:lnTo>
                  <a:cubicBezTo>
                    <a:pt x="2493" y="5320"/>
                    <a:pt x="1976" y="2250"/>
                    <a:pt x="213" y="31"/>
                  </a:cubicBezTo>
                  <a:cubicBezTo>
                    <a:pt x="203" y="11"/>
                    <a:pt x="186" y="1"/>
                    <a:pt x="1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13"/>
            <p:cNvSpPr/>
            <p:nvPr/>
          </p:nvSpPr>
          <p:spPr>
            <a:xfrm>
              <a:off x="8431262" y="1255585"/>
              <a:ext cx="137841" cy="287297"/>
            </a:xfrm>
            <a:custGeom>
              <a:avLst/>
              <a:gdLst/>
              <a:ahLst/>
              <a:cxnLst/>
              <a:rect l="l" t="t" r="r" b="b"/>
              <a:pathLst>
                <a:path w="4937" h="10290" extrusionOk="0">
                  <a:moveTo>
                    <a:pt x="74" y="1"/>
                  </a:moveTo>
                  <a:cubicBezTo>
                    <a:pt x="31" y="1"/>
                    <a:pt x="1" y="36"/>
                    <a:pt x="43" y="57"/>
                  </a:cubicBezTo>
                  <a:cubicBezTo>
                    <a:pt x="286" y="1911"/>
                    <a:pt x="1380" y="3553"/>
                    <a:pt x="2140" y="5225"/>
                  </a:cubicBezTo>
                  <a:cubicBezTo>
                    <a:pt x="2900" y="6896"/>
                    <a:pt x="3386" y="8842"/>
                    <a:pt x="4633" y="10240"/>
                  </a:cubicBezTo>
                  <a:cubicBezTo>
                    <a:pt x="4659" y="10275"/>
                    <a:pt x="4695" y="10289"/>
                    <a:pt x="4733" y="10289"/>
                  </a:cubicBezTo>
                  <a:cubicBezTo>
                    <a:pt x="4828" y="10289"/>
                    <a:pt x="4937" y="10196"/>
                    <a:pt x="4937" y="10088"/>
                  </a:cubicBezTo>
                  <a:cubicBezTo>
                    <a:pt x="4724" y="8234"/>
                    <a:pt x="3538" y="6592"/>
                    <a:pt x="2779" y="4921"/>
                  </a:cubicBezTo>
                  <a:cubicBezTo>
                    <a:pt x="1988" y="3279"/>
                    <a:pt x="1411" y="1395"/>
                    <a:pt x="134" y="27"/>
                  </a:cubicBezTo>
                  <a:cubicBezTo>
                    <a:pt x="115" y="8"/>
                    <a:pt x="93" y="1"/>
                    <a:pt x="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13"/>
            <p:cNvSpPr/>
            <p:nvPr/>
          </p:nvSpPr>
          <p:spPr>
            <a:xfrm>
              <a:off x="7949083" y="1486148"/>
              <a:ext cx="595924" cy="253514"/>
            </a:xfrm>
            <a:custGeom>
              <a:avLst/>
              <a:gdLst/>
              <a:ahLst/>
              <a:cxnLst/>
              <a:rect l="l" t="t" r="r" b="b"/>
              <a:pathLst>
                <a:path w="21344" h="9080" extrusionOk="0">
                  <a:moveTo>
                    <a:pt x="21258" y="0"/>
                  </a:moveTo>
                  <a:cubicBezTo>
                    <a:pt x="21251" y="0"/>
                    <a:pt x="21242" y="2"/>
                    <a:pt x="21234" y="6"/>
                  </a:cubicBezTo>
                  <a:cubicBezTo>
                    <a:pt x="14243" y="2407"/>
                    <a:pt x="7222" y="5599"/>
                    <a:pt x="413" y="8486"/>
                  </a:cubicBezTo>
                  <a:cubicBezTo>
                    <a:pt x="0" y="8641"/>
                    <a:pt x="113" y="9080"/>
                    <a:pt x="434" y="9080"/>
                  </a:cubicBezTo>
                  <a:cubicBezTo>
                    <a:pt x="492" y="9080"/>
                    <a:pt x="556" y="9066"/>
                    <a:pt x="626" y="9034"/>
                  </a:cubicBezTo>
                  <a:cubicBezTo>
                    <a:pt x="7495" y="6146"/>
                    <a:pt x="14577" y="3380"/>
                    <a:pt x="21264" y="128"/>
                  </a:cubicBezTo>
                  <a:cubicBezTo>
                    <a:pt x="21343" y="75"/>
                    <a:pt x="21309" y="0"/>
                    <a:pt x="212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13"/>
            <p:cNvSpPr/>
            <p:nvPr/>
          </p:nvSpPr>
          <p:spPr>
            <a:xfrm>
              <a:off x="5874180" y="2325898"/>
              <a:ext cx="756548" cy="295673"/>
            </a:xfrm>
            <a:custGeom>
              <a:avLst/>
              <a:gdLst/>
              <a:ahLst/>
              <a:cxnLst/>
              <a:rect l="l" t="t" r="r" b="b"/>
              <a:pathLst>
                <a:path w="27097" h="10590" extrusionOk="0">
                  <a:moveTo>
                    <a:pt x="26875" y="1"/>
                  </a:moveTo>
                  <a:cubicBezTo>
                    <a:pt x="26850" y="1"/>
                    <a:pt x="26823" y="7"/>
                    <a:pt x="26795" y="21"/>
                  </a:cubicBezTo>
                  <a:cubicBezTo>
                    <a:pt x="24606" y="781"/>
                    <a:pt x="22418" y="1692"/>
                    <a:pt x="20229" y="2635"/>
                  </a:cubicBezTo>
                  <a:cubicBezTo>
                    <a:pt x="18071" y="3577"/>
                    <a:pt x="15913" y="4550"/>
                    <a:pt x="13694" y="5370"/>
                  </a:cubicBezTo>
                  <a:cubicBezTo>
                    <a:pt x="9287" y="7042"/>
                    <a:pt x="4697" y="8410"/>
                    <a:pt x="320" y="10112"/>
                  </a:cubicBezTo>
                  <a:cubicBezTo>
                    <a:pt x="0" y="10245"/>
                    <a:pt x="78" y="10590"/>
                    <a:pt x="348" y="10590"/>
                  </a:cubicBezTo>
                  <a:cubicBezTo>
                    <a:pt x="386" y="10590"/>
                    <a:pt x="428" y="10583"/>
                    <a:pt x="472" y="10568"/>
                  </a:cubicBezTo>
                  <a:cubicBezTo>
                    <a:pt x="2843" y="10021"/>
                    <a:pt x="5214" y="9261"/>
                    <a:pt x="7554" y="8379"/>
                  </a:cubicBezTo>
                  <a:cubicBezTo>
                    <a:pt x="9864" y="7528"/>
                    <a:pt x="12175" y="6617"/>
                    <a:pt x="14454" y="5705"/>
                  </a:cubicBezTo>
                  <a:cubicBezTo>
                    <a:pt x="16521" y="4884"/>
                    <a:pt x="18679" y="4094"/>
                    <a:pt x="20807" y="3212"/>
                  </a:cubicBezTo>
                  <a:cubicBezTo>
                    <a:pt x="22904" y="2331"/>
                    <a:pt x="25002" y="1388"/>
                    <a:pt x="26916" y="294"/>
                  </a:cubicBezTo>
                  <a:cubicBezTo>
                    <a:pt x="27097" y="191"/>
                    <a:pt x="27015" y="1"/>
                    <a:pt x="2687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13"/>
            <p:cNvSpPr/>
            <p:nvPr/>
          </p:nvSpPr>
          <p:spPr>
            <a:xfrm>
              <a:off x="8438465" y="1456441"/>
              <a:ext cx="41098" cy="26608"/>
            </a:xfrm>
            <a:custGeom>
              <a:avLst/>
              <a:gdLst/>
              <a:ahLst/>
              <a:cxnLst/>
              <a:rect l="l" t="t" r="r" b="b"/>
              <a:pathLst>
                <a:path w="1472" h="953" extrusionOk="0">
                  <a:moveTo>
                    <a:pt x="816" y="1"/>
                  </a:moveTo>
                  <a:cubicBezTo>
                    <a:pt x="733" y="1"/>
                    <a:pt x="642" y="21"/>
                    <a:pt x="545" y="67"/>
                  </a:cubicBezTo>
                  <a:cubicBezTo>
                    <a:pt x="1" y="300"/>
                    <a:pt x="163" y="952"/>
                    <a:pt x="618" y="952"/>
                  </a:cubicBezTo>
                  <a:cubicBezTo>
                    <a:pt x="697" y="952"/>
                    <a:pt x="785" y="933"/>
                    <a:pt x="879" y="888"/>
                  </a:cubicBezTo>
                  <a:cubicBezTo>
                    <a:pt x="1472" y="630"/>
                    <a:pt x="1278" y="1"/>
                    <a:pt x="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13"/>
            <p:cNvSpPr/>
            <p:nvPr/>
          </p:nvSpPr>
          <p:spPr>
            <a:xfrm>
              <a:off x="7994425" y="1635185"/>
              <a:ext cx="41042" cy="25547"/>
            </a:xfrm>
            <a:custGeom>
              <a:avLst/>
              <a:gdLst/>
              <a:ahLst/>
              <a:cxnLst/>
              <a:rect l="l" t="t" r="r" b="b"/>
              <a:pathLst>
                <a:path w="1470" h="915" extrusionOk="0">
                  <a:moveTo>
                    <a:pt x="821" y="1"/>
                  </a:moveTo>
                  <a:cubicBezTo>
                    <a:pt x="748" y="1"/>
                    <a:pt x="668" y="15"/>
                    <a:pt x="582" y="48"/>
                  </a:cubicBezTo>
                  <a:cubicBezTo>
                    <a:pt x="1" y="286"/>
                    <a:pt x="201" y="915"/>
                    <a:pt x="683" y="915"/>
                  </a:cubicBezTo>
                  <a:cubicBezTo>
                    <a:pt x="755" y="915"/>
                    <a:pt x="833" y="900"/>
                    <a:pt x="917" y="869"/>
                  </a:cubicBezTo>
                  <a:cubicBezTo>
                    <a:pt x="1469" y="606"/>
                    <a:pt x="1293" y="1"/>
                    <a:pt x="8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13"/>
            <p:cNvSpPr/>
            <p:nvPr/>
          </p:nvSpPr>
          <p:spPr>
            <a:xfrm>
              <a:off x="6510840" y="2299709"/>
              <a:ext cx="41880" cy="24235"/>
            </a:xfrm>
            <a:custGeom>
              <a:avLst/>
              <a:gdLst/>
              <a:ahLst/>
              <a:cxnLst/>
              <a:rect l="l" t="t" r="r" b="b"/>
              <a:pathLst>
                <a:path w="1500" h="868" extrusionOk="0">
                  <a:moveTo>
                    <a:pt x="890" y="1"/>
                  </a:moveTo>
                  <a:cubicBezTo>
                    <a:pt x="242" y="1"/>
                    <a:pt x="1" y="868"/>
                    <a:pt x="679" y="868"/>
                  </a:cubicBezTo>
                  <a:lnTo>
                    <a:pt x="922" y="868"/>
                  </a:lnTo>
                  <a:cubicBezTo>
                    <a:pt x="1226" y="837"/>
                    <a:pt x="1499" y="564"/>
                    <a:pt x="1378" y="260"/>
                  </a:cubicBezTo>
                  <a:cubicBezTo>
                    <a:pt x="1317" y="168"/>
                    <a:pt x="1226" y="47"/>
                    <a:pt x="1043" y="16"/>
                  </a:cubicBezTo>
                  <a:cubicBezTo>
                    <a:pt x="990" y="6"/>
                    <a:pt x="939" y="1"/>
                    <a:pt x="890"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13"/>
            <p:cNvSpPr/>
            <p:nvPr/>
          </p:nvSpPr>
          <p:spPr>
            <a:xfrm>
              <a:off x="5909164" y="2542976"/>
              <a:ext cx="27613" cy="17590"/>
            </a:xfrm>
            <a:custGeom>
              <a:avLst/>
              <a:gdLst/>
              <a:ahLst/>
              <a:cxnLst/>
              <a:rect l="l" t="t" r="r" b="b"/>
              <a:pathLst>
                <a:path w="989" h="630" extrusionOk="0">
                  <a:moveTo>
                    <a:pt x="556" y="1"/>
                  </a:moveTo>
                  <a:cubicBezTo>
                    <a:pt x="510" y="1"/>
                    <a:pt x="459" y="9"/>
                    <a:pt x="405" y="27"/>
                  </a:cubicBezTo>
                  <a:cubicBezTo>
                    <a:pt x="1" y="162"/>
                    <a:pt x="98" y="630"/>
                    <a:pt x="442" y="630"/>
                  </a:cubicBezTo>
                  <a:cubicBezTo>
                    <a:pt x="486" y="630"/>
                    <a:pt x="535" y="622"/>
                    <a:pt x="587" y="604"/>
                  </a:cubicBezTo>
                  <a:cubicBezTo>
                    <a:pt x="988" y="444"/>
                    <a:pt x="895" y="1"/>
                    <a:pt x="5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13"/>
            <p:cNvSpPr/>
            <p:nvPr/>
          </p:nvSpPr>
          <p:spPr>
            <a:xfrm>
              <a:off x="7372479" y="2326875"/>
              <a:ext cx="401434" cy="381499"/>
            </a:xfrm>
            <a:custGeom>
              <a:avLst/>
              <a:gdLst/>
              <a:ahLst/>
              <a:cxnLst/>
              <a:rect l="l" t="t" r="r" b="b"/>
              <a:pathLst>
                <a:path w="14378" h="13664" extrusionOk="0">
                  <a:moveTo>
                    <a:pt x="4462" y="0"/>
                  </a:moveTo>
                  <a:cubicBezTo>
                    <a:pt x="4074" y="0"/>
                    <a:pt x="3688" y="44"/>
                    <a:pt x="3314" y="138"/>
                  </a:cubicBezTo>
                  <a:cubicBezTo>
                    <a:pt x="1764" y="502"/>
                    <a:pt x="609" y="1870"/>
                    <a:pt x="305" y="3420"/>
                  </a:cubicBezTo>
                  <a:cubicBezTo>
                    <a:pt x="1" y="5001"/>
                    <a:pt x="517" y="6734"/>
                    <a:pt x="1460" y="8193"/>
                  </a:cubicBezTo>
                  <a:cubicBezTo>
                    <a:pt x="2220" y="9317"/>
                    <a:pt x="3283" y="10259"/>
                    <a:pt x="4347" y="11141"/>
                  </a:cubicBezTo>
                  <a:cubicBezTo>
                    <a:pt x="5442" y="12022"/>
                    <a:pt x="6597" y="12843"/>
                    <a:pt x="7721" y="13664"/>
                  </a:cubicBezTo>
                  <a:lnTo>
                    <a:pt x="14378" y="5518"/>
                  </a:lnTo>
                  <a:cubicBezTo>
                    <a:pt x="12919" y="4302"/>
                    <a:pt x="11399" y="3177"/>
                    <a:pt x="9818" y="2144"/>
                  </a:cubicBezTo>
                  <a:cubicBezTo>
                    <a:pt x="8815" y="1505"/>
                    <a:pt x="7812" y="837"/>
                    <a:pt x="6688" y="442"/>
                  </a:cubicBezTo>
                  <a:cubicBezTo>
                    <a:pt x="5968" y="162"/>
                    <a:pt x="5209" y="0"/>
                    <a:pt x="4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13"/>
            <p:cNvSpPr/>
            <p:nvPr/>
          </p:nvSpPr>
          <p:spPr>
            <a:xfrm>
              <a:off x="7464978" y="2418928"/>
              <a:ext cx="104421" cy="90768"/>
            </a:xfrm>
            <a:custGeom>
              <a:avLst/>
              <a:gdLst/>
              <a:ahLst/>
              <a:cxnLst/>
              <a:rect l="l" t="t" r="r" b="b"/>
              <a:pathLst>
                <a:path w="3740" h="3251" extrusionOk="0">
                  <a:moveTo>
                    <a:pt x="1659" y="1"/>
                  </a:moveTo>
                  <a:cubicBezTo>
                    <a:pt x="1197" y="1"/>
                    <a:pt x="758" y="167"/>
                    <a:pt x="487" y="519"/>
                  </a:cubicBezTo>
                  <a:cubicBezTo>
                    <a:pt x="1" y="1218"/>
                    <a:pt x="122" y="2221"/>
                    <a:pt x="882" y="2829"/>
                  </a:cubicBezTo>
                  <a:cubicBezTo>
                    <a:pt x="1234" y="3107"/>
                    <a:pt x="1677" y="3251"/>
                    <a:pt x="2096" y="3251"/>
                  </a:cubicBezTo>
                  <a:cubicBezTo>
                    <a:pt x="2547" y="3251"/>
                    <a:pt x="2971" y="3084"/>
                    <a:pt x="3223" y="2737"/>
                  </a:cubicBezTo>
                  <a:cubicBezTo>
                    <a:pt x="3739" y="2038"/>
                    <a:pt x="3618" y="1005"/>
                    <a:pt x="2858" y="397"/>
                  </a:cubicBezTo>
                  <a:cubicBezTo>
                    <a:pt x="2512" y="137"/>
                    <a:pt x="2076" y="1"/>
                    <a:pt x="16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13"/>
            <p:cNvSpPr/>
            <p:nvPr/>
          </p:nvSpPr>
          <p:spPr>
            <a:xfrm>
              <a:off x="7702466" y="2441431"/>
              <a:ext cx="1786266" cy="976279"/>
            </a:xfrm>
            <a:custGeom>
              <a:avLst/>
              <a:gdLst/>
              <a:ahLst/>
              <a:cxnLst/>
              <a:rect l="l" t="t" r="r" b="b"/>
              <a:pathLst>
                <a:path w="63978" h="34967" extrusionOk="0">
                  <a:moveTo>
                    <a:pt x="501" y="1"/>
                  </a:moveTo>
                  <a:cubicBezTo>
                    <a:pt x="194" y="1"/>
                    <a:pt x="0" y="444"/>
                    <a:pt x="310" y="624"/>
                  </a:cubicBezTo>
                  <a:cubicBezTo>
                    <a:pt x="10219" y="7129"/>
                    <a:pt x="20766" y="12752"/>
                    <a:pt x="31100" y="18406"/>
                  </a:cubicBezTo>
                  <a:cubicBezTo>
                    <a:pt x="36268" y="21233"/>
                    <a:pt x="41465" y="23999"/>
                    <a:pt x="46663" y="26704"/>
                  </a:cubicBezTo>
                  <a:cubicBezTo>
                    <a:pt x="52073" y="29500"/>
                    <a:pt x="57605" y="32905"/>
                    <a:pt x="63350" y="34941"/>
                  </a:cubicBezTo>
                  <a:cubicBezTo>
                    <a:pt x="63399" y="34958"/>
                    <a:pt x="63445" y="34966"/>
                    <a:pt x="63488" y="34966"/>
                  </a:cubicBezTo>
                  <a:cubicBezTo>
                    <a:pt x="63823" y="34966"/>
                    <a:pt x="63977" y="34491"/>
                    <a:pt x="63654" y="34303"/>
                  </a:cubicBezTo>
                  <a:cubicBezTo>
                    <a:pt x="58882" y="31263"/>
                    <a:pt x="53380" y="29014"/>
                    <a:pt x="48365" y="26461"/>
                  </a:cubicBezTo>
                  <a:cubicBezTo>
                    <a:pt x="43016" y="23695"/>
                    <a:pt x="37666" y="20868"/>
                    <a:pt x="32347" y="17980"/>
                  </a:cubicBezTo>
                  <a:cubicBezTo>
                    <a:pt x="21739" y="12236"/>
                    <a:pt x="11313" y="5852"/>
                    <a:pt x="674" y="47"/>
                  </a:cubicBezTo>
                  <a:cubicBezTo>
                    <a:pt x="615" y="15"/>
                    <a:pt x="556" y="1"/>
                    <a:pt x="50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13"/>
            <p:cNvSpPr/>
            <p:nvPr/>
          </p:nvSpPr>
          <p:spPr>
            <a:xfrm>
              <a:off x="7608124" y="2541441"/>
              <a:ext cx="1663418" cy="1218401"/>
            </a:xfrm>
            <a:custGeom>
              <a:avLst/>
              <a:gdLst/>
              <a:ahLst/>
              <a:cxnLst/>
              <a:rect l="l" t="t" r="r" b="b"/>
              <a:pathLst>
                <a:path w="59578" h="43639" extrusionOk="0">
                  <a:moveTo>
                    <a:pt x="803" y="0"/>
                  </a:moveTo>
                  <a:cubicBezTo>
                    <a:pt x="331" y="0"/>
                    <a:pt x="1" y="623"/>
                    <a:pt x="497" y="1024"/>
                  </a:cubicBezTo>
                  <a:cubicBezTo>
                    <a:pt x="9859" y="8532"/>
                    <a:pt x="19342" y="15827"/>
                    <a:pt x="29008" y="22879"/>
                  </a:cubicBezTo>
                  <a:cubicBezTo>
                    <a:pt x="38644" y="29961"/>
                    <a:pt x="48461" y="36861"/>
                    <a:pt x="58370" y="43517"/>
                  </a:cubicBezTo>
                  <a:cubicBezTo>
                    <a:pt x="58495" y="43602"/>
                    <a:pt x="58620" y="43639"/>
                    <a:pt x="58736" y="43639"/>
                  </a:cubicBezTo>
                  <a:cubicBezTo>
                    <a:pt x="59241" y="43639"/>
                    <a:pt x="59577" y="42946"/>
                    <a:pt x="59009" y="42575"/>
                  </a:cubicBezTo>
                  <a:cubicBezTo>
                    <a:pt x="49100" y="35918"/>
                    <a:pt x="39282" y="29049"/>
                    <a:pt x="29677" y="21967"/>
                  </a:cubicBezTo>
                  <a:cubicBezTo>
                    <a:pt x="20041" y="14915"/>
                    <a:pt x="10558" y="7620"/>
                    <a:pt x="1227" y="173"/>
                  </a:cubicBezTo>
                  <a:cubicBezTo>
                    <a:pt x="1084" y="51"/>
                    <a:pt x="938" y="0"/>
                    <a:pt x="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13"/>
            <p:cNvSpPr/>
            <p:nvPr/>
          </p:nvSpPr>
          <p:spPr>
            <a:xfrm>
              <a:off x="7532517" y="2652953"/>
              <a:ext cx="1503241" cy="1436791"/>
            </a:xfrm>
            <a:custGeom>
              <a:avLst/>
              <a:gdLst/>
              <a:ahLst/>
              <a:cxnLst/>
              <a:rect l="l" t="t" r="r" b="b"/>
              <a:pathLst>
                <a:path w="53841" h="51461" extrusionOk="0">
                  <a:moveTo>
                    <a:pt x="548" y="1"/>
                  </a:moveTo>
                  <a:cubicBezTo>
                    <a:pt x="275" y="1"/>
                    <a:pt x="1" y="343"/>
                    <a:pt x="196" y="587"/>
                  </a:cubicBezTo>
                  <a:cubicBezTo>
                    <a:pt x="8342" y="9766"/>
                    <a:pt x="17369" y="18307"/>
                    <a:pt x="26275" y="26879"/>
                  </a:cubicBezTo>
                  <a:cubicBezTo>
                    <a:pt x="30592" y="31043"/>
                    <a:pt x="34999" y="35146"/>
                    <a:pt x="39406" y="39250"/>
                  </a:cubicBezTo>
                  <a:cubicBezTo>
                    <a:pt x="43814" y="43323"/>
                    <a:pt x="48160" y="47912"/>
                    <a:pt x="53084" y="51378"/>
                  </a:cubicBezTo>
                  <a:cubicBezTo>
                    <a:pt x="53169" y="51436"/>
                    <a:pt x="53254" y="51461"/>
                    <a:pt x="53334" y="51461"/>
                  </a:cubicBezTo>
                  <a:cubicBezTo>
                    <a:pt x="53628" y="51461"/>
                    <a:pt x="53840" y="51117"/>
                    <a:pt x="53601" y="50830"/>
                  </a:cubicBezTo>
                  <a:cubicBezTo>
                    <a:pt x="49528" y="46362"/>
                    <a:pt x="44361" y="42411"/>
                    <a:pt x="39862" y="38277"/>
                  </a:cubicBezTo>
                  <a:cubicBezTo>
                    <a:pt x="35303" y="34052"/>
                    <a:pt x="30804" y="29827"/>
                    <a:pt x="26306" y="25541"/>
                  </a:cubicBezTo>
                  <a:cubicBezTo>
                    <a:pt x="17613" y="17213"/>
                    <a:pt x="9375" y="8398"/>
                    <a:pt x="743" y="70"/>
                  </a:cubicBezTo>
                  <a:cubicBezTo>
                    <a:pt x="683" y="22"/>
                    <a:pt x="616"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13"/>
            <p:cNvSpPr/>
            <p:nvPr/>
          </p:nvSpPr>
          <p:spPr>
            <a:xfrm>
              <a:off x="7481116" y="2373976"/>
              <a:ext cx="318260" cy="380242"/>
            </a:xfrm>
            <a:custGeom>
              <a:avLst/>
              <a:gdLst/>
              <a:ahLst/>
              <a:cxnLst/>
              <a:rect l="l" t="t" r="r" b="b"/>
              <a:pathLst>
                <a:path w="11399" h="13619" extrusionOk="0">
                  <a:moveTo>
                    <a:pt x="8663" y="1"/>
                  </a:moveTo>
                  <a:lnTo>
                    <a:pt x="0" y="11521"/>
                  </a:lnTo>
                  <a:lnTo>
                    <a:pt x="2766" y="13618"/>
                  </a:lnTo>
                  <a:lnTo>
                    <a:pt x="11399" y="2098"/>
                  </a:lnTo>
                  <a:lnTo>
                    <a:pt x="866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13"/>
            <p:cNvSpPr/>
            <p:nvPr/>
          </p:nvSpPr>
          <p:spPr>
            <a:xfrm>
              <a:off x="7550804" y="2426047"/>
              <a:ext cx="255887" cy="336659"/>
            </a:xfrm>
            <a:custGeom>
              <a:avLst/>
              <a:gdLst/>
              <a:ahLst/>
              <a:cxnLst/>
              <a:rect l="l" t="t" r="r" b="b"/>
              <a:pathLst>
                <a:path w="9165" h="12058" extrusionOk="0">
                  <a:moveTo>
                    <a:pt x="8741" y="1"/>
                  </a:moveTo>
                  <a:cubicBezTo>
                    <a:pt x="8679" y="1"/>
                    <a:pt x="8618" y="25"/>
                    <a:pt x="8568" y="81"/>
                  </a:cubicBezTo>
                  <a:cubicBezTo>
                    <a:pt x="5438" y="3485"/>
                    <a:pt x="1972" y="7498"/>
                    <a:pt x="88" y="11783"/>
                  </a:cubicBezTo>
                  <a:cubicBezTo>
                    <a:pt x="1" y="11936"/>
                    <a:pt x="149" y="12058"/>
                    <a:pt x="295" y="12058"/>
                  </a:cubicBezTo>
                  <a:cubicBezTo>
                    <a:pt x="353" y="12058"/>
                    <a:pt x="410" y="12039"/>
                    <a:pt x="453" y="11996"/>
                  </a:cubicBezTo>
                  <a:cubicBezTo>
                    <a:pt x="2064" y="10264"/>
                    <a:pt x="3280" y="8106"/>
                    <a:pt x="4678" y="6191"/>
                  </a:cubicBezTo>
                  <a:cubicBezTo>
                    <a:pt x="6076" y="4245"/>
                    <a:pt x="7596" y="2391"/>
                    <a:pt x="9024" y="446"/>
                  </a:cubicBezTo>
                  <a:cubicBezTo>
                    <a:pt x="9164" y="259"/>
                    <a:pt x="8946" y="1"/>
                    <a:pt x="87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13"/>
            <p:cNvSpPr/>
            <p:nvPr/>
          </p:nvSpPr>
          <p:spPr>
            <a:xfrm>
              <a:off x="7487063" y="2407815"/>
              <a:ext cx="102690" cy="114835"/>
            </a:xfrm>
            <a:custGeom>
              <a:avLst/>
              <a:gdLst/>
              <a:ahLst/>
              <a:cxnLst/>
              <a:rect l="l" t="t" r="r" b="b"/>
              <a:pathLst>
                <a:path w="3678" h="4113" extrusionOk="0">
                  <a:moveTo>
                    <a:pt x="1466" y="1"/>
                  </a:moveTo>
                  <a:cubicBezTo>
                    <a:pt x="1388" y="1"/>
                    <a:pt x="1343" y="129"/>
                    <a:pt x="1398" y="157"/>
                  </a:cubicBezTo>
                  <a:cubicBezTo>
                    <a:pt x="2219" y="765"/>
                    <a:pt x="2766" y="1859"/>
                    <a:pt x="2371" y="2740"/>
                  </a:cubicBezTo>
                  <a:cubicBezTo>
                    <a:pt x="2119" y="3334"/>
                    <a:pt x="1654" y="3502"/>
                    <a:pt x="1127" y="3502"/>
                  </a:cubicBezTo>
                  <a:cubicBezTo>
                    <a:pt x="764" y="3502"/>
                    <a:pt x="372" y="3423"/>
                    <a:pt x="0" y="3348"/>
                  </a:cubicBezTo>
                  <a:lnTo>
                    <a:pt x="0" y="3348"/>
                  </a:lnTo>
                  <a:cubicBezTo>
                    <a:pt x="280" y="3896"/>
                    <a:pt x="769" y="4113"/>
                    <a:pt x="1277" y="4113"/>
                  </a:cubicBezTo>
                  <a:cubicBezTo>
                    <a:pt x="1982" y="4113"/>
                    <a:pt x="2727" y="3696"/>
                    <a:pt x="3009" y="3166"/>
                  </a:cubicBezTo>
                  <a:cubicBezTo>
                    <a:pt x="3678" y="1950"/>
                    <a:pt x="2918" y="430"/>
                    <a:pt x="1489" y="5"/>
                  </a:cubicBezTo>
                  <a:cubicBezTo>
                    <a:pt x="1481" y="2"/>
                    <a:pt x="1473" y="1"/>
                    <a:pt x="1466"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7" name="Google Shape;1857;p13"/>
          <p:cNvGrpSpPr/>
          <p:nvPr/>
        </p:nvGrpSpPr>
        <p:grpSpPr>
          <a:xfrm rot="8620567">
            <a:off x="8541791" y="310006"/>
            <a:ext cx="788805" cy="1338220"/>
            <a:chOff x="6401170" y="-1063394"/>
            <a:chExt cx="1423669" cy="2415275"/>
          </a:xfrm>
        </p:grpSpPr>
        <p:sp>
          <p:nvSpPr>
            <p:cNvPr id="1858" name="Google Shape;1858;p13"/>
            <p:cNvSpPr/>
            <p:nvPr/>
          </p:nvSpPr>
          <p:spPr>
            <a:xfrm>
              <a:off x="6795568" y="-414115"/>
              <a:ext cx="962654" cy="606367"/>
            </a:xfrm>
            <a:custGeom>
              <a:avLst/>
              <a:gdLst/>
              <a:ahLst/>
              <a:cxnLst/>
              <a:rect l="l" t="t" r="r" b="b"/>
              <a:pathLst>
                <a:path w="34479" h="21718" extrusionOk="0">
                  <a:moveTo>
                    <a:pt x="34349" y="0"/>
                  </a:moveTo>
                  <a:lnTo>
                    <a:pt x="34349" y="0"/>
                  </a:lnTo>
                  <a:cubicBezTo>
                    <a:pt x="34315" y="0"/>
                    <a:pt x="34238" y="99"/>
                    <a:pt x="34099" y="346"/>
                  </a:cubicBezTo>
                  <a:cubicBezTo>
                    <a:pt x="30360" y="6698"/>
                    <a:pt x="23095" y="8036"/>
                    <a:pt x="16955" y="8370"/>
                  </a:cubicBezTo>
                  <a:cubicBezTo>
                    <a:pt x="14189" y="8522"/>
                    <a:pt x="11332" y="8644"/>
                    <a:pt x="8627" y="9556"/>
                  </a:cubicBezTo>
                  <a:cubicBezTo>
                    <a:pt x="5618" y="10559"/>
                    <a:pt x="3612" y="12808"/>
                    <a:pt x="2153" y="15847"/>
                  </a:cubicBezTo>
                  <a:cubicBezTo>
                    <a:pt x="1393" y="17458"/>
                    <a:pt x="724" y="19069"/>
                    <a:pt x="177" y="20741"/>
                  </a:cubicBezTo>
                  <a:cubicBezTo>
                    <a:pt x="42" y="21333"/>
                    <a:pt x="0" y="21718"/>
                    <a:pt x="95" y="21718"/>
                  </a:cubicBezTo>
                  <a:cubicBezTo>
                    <a:pt x="171" y="21718"/>
                    <a:pt x="333" y="21473"/>
                    <a:pt x="603" y="20893"/>
                  </a:cubicBezTo>
                  <a:cubicBezTo>
                    <a:pt x="2062" y="17823"/>
                    <a:pt x="4797" y="16455"/>
                    <a:pt x="7746" y="15817"/>
                  </a:cubicBezTo>
                  <a:cubicBezTo>
                    <a:pt x="10755" y="15179"/>
                    <a:pt x="14037" y="15240"/>
                    <a:pt x="16530" y="15027"/>
                  </a:cubicBezTo>
                  <a:cubicBezTo>
                    <a:pt x="22396" y="14510"/>
                    <a:pt x="28567" y="11926"/>
                    <a:pt x="31849" y="6212"/>
                  </a:cubicBezTo>
                  <a:cubicBezTo>
                    <a:pt x="32670" y="4783"/>
                    <a:pt x="33339" y="3203"/>
                    <a:pt x="33886" y="1683"/>
                  </a:cubicBezTo>
                  <a:cubicBezTo>
                    <a:pt x="33982" y="1442"/>
                    <a:pt x="34479" y="0"/>
                    <a:pt x="3434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13"/>
            <p:cNvSpPr/>
            <p:nvPr/>
          </p:nvSpPr>
          <p:spPr>
            <a:xfrm>
              <a:off x="6428783" y="238822"/>
              <a:ext cx="1122552" cy="774668"/>
            </a:xfrm>
            <a:custGeom>
              <a:avLst/>
              <a:gdLst/>
              <a:ahLst/>
              <a:cxnLst/>
              <a:rect l="l" t="t" r="r" b="b"/>
              <a:pathLst>
                <a:path w="40206" h="27746" extrusionOk="0">
                  <a:moveTo>
                    <a:pt x="40126" y="0"/>
                  </a:moveTo>
                  <a:lnTo>
                    <a:pt x="40126" y="0"/>
                  </a:lnTo>
                  <a:cubicBezTo>
                    <a:pt x="40063" y="0"/>
                    <a:pt x="39907" y="236"/>
                    <a:pt x="39637" y="790"/>
                  </a:cubicBezTo>
                  <a:cubicBezTo>
                    <a:pt x="38208" y="3617"/>
                    <a:pt x="34561" y="5045"/>
                    <a:pt x="31947" y="5957"/>
                  </a:cubicBezTo>
                  <a:cubicBezTo>
                    <a:pt x="28147" y="7295"/>
                    <a:pt x="24226" y="8054"/>
                    <a:pt x="20366" y="9057"/>
                  </a:cubicBezTo>
                  <a:cubicBezTo>
                    <a:pt x="16475" y="10091"/>
                    <a:pt x="12524" y="11246"/>
                    <a:pt x="8998" y="13434"/>
                  </a:cubicBezTo>
                  <a:cubicBezTo>
                    <a:pt x="7296" y="14498"/>
                    <a:pt x="5837" y="15805"/>
                    <a:pt x="4621" y="17325"/>
                  </a:cubicBezTo>
                  <a:cubicBezTo>
                    <a:pt x="3405" y="18845"/>
                    <a:pt x="2463" y="20547"/>
                    <a:pt x="1642" y="22523"/>
                  </a:cubicBezTo>
                  <a:cubicBezTo>
                    <a:pt x="1065" y="23921"/>
                    <a:pt x="31" y="25836"/>
                    <a:pt x="1" y="27356"/>
                  </a:cubicBezTo>
                  <a:cubicBezTo>
                    <a:pt x="1" y="27635"/>
                    <a:pt x="34" y="27746"/>
                    <a:pt x="88" y="27746"/>
                  </a:cubicBezTo>
                  <a:cubicBezTo>
                    <a:pt x="270" y="27746"/>
                    <a:pt x="681" y="26498"/>
                    <a:pt x="821" y="26170"/>
                  </a:cubicBezTo>
                  <a:cubicBezTo>
                    <a:pt x="2128" y="23070"/>
                    <a:pt x="6110" y="20365"/>
                    <a:pt x="9180" y="18875"/>
                  </a:cubicBezTo>
                  <a:cubicBezTo>
                    <a:pt x="12888" y="17173"/>
                    <a:pt x="16749" y="16140"/>
                    <a:pt x="20579" y="15197"/>
                  </a:cubicBezTo>
                  <a:cubicBezTo>
                    <a:pt x="26749" y="13647"/>
                    <a:pt x="34804" y="12462"/>
                    <a:pt x="38056" y="5684"/>
                  </a:cubicBezTo>
                  <a:cubicBezTo>
                    <a:pt x="38786" y="4164"/>
                    <a:pt x="39485" y="2583"/>
                    <a:pt x="39971" y="942"/>
                  </a:cubicBezTo>
                  <a:cubicBezTo>
                    <a:pt x="40140" y="368"/>
                    <a:pt x="40206" y="0"/>
                    <a:pt x="401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13"/>
            <p:cNvSpPr/>
            <p:nvPr/>
          </p:nvSpPr>
          <p:spPr>
            <a:xfrm>
              <a:off x="7034731" y="-388345"/>
              <a:ext cx="510796" cy="231373"/>
            </a:xfrm>
            <a:custGeom>
              <a:avLst/>
              <a:gdLst/>
              <a:ahLst/>
              <a:cxnLst/>
              <a:rect l="l" t="t" r="r" b="b"/>
              <a:pathLst>
                <a:path w="18295" h="8287" extrusionOk="0">
                  <a:moveTo>
                    <a:pt x="213" y="0"/>
                  </a:moveTo>
                  <a:cubicBezTo>
                    <a:pt x="152" y="0"/>
                    <a:pt x="0" y="183"/>
                    <a:pt x="91" y="274"/>
                  </a:cubicBezTo>
                  <a:cubicBezTo>
                    <a:pt x="2736" y="1946"/>
                    <a:pt x="5684" y="3040"/>
                    <a:pt x="8541" y="4286"/>
                  </a:cubicBezTo>
                  <a:cubicBezTo>
                    <a:pt x="11581" y="5654"/>
                    <a:pt x="14590" y="7295"/>
                    <a:pt x="17721" y="8268"/>
                  </a:cubicBezTo>
                  <a:cubicBezTo>
                    <a:pt x="17761" y="8280"/>
                    <a:pt x="17800" y="8286"/>
                    <a:pt x="17837" y="8286"/>
                  </a:cubicBezTo>
                  <a:cubicBezTo>
                    <a:pt x="18154" y="8286"/>
                    <a:pt x="18294" y="7848"/>
                    <a:pt x="17994" y="7630"/>
                  </a:cubicBezTo>
                  <a:cubicBezTo>
                    <a:pt x="15228" y="6049"/>
                    <a:pt x="12098" y="4924"/>
                    <a:pt x="9180" y="3648"/>
                  </a:cubicBezTo>
                  <a:cubicBezTo>
                    <a:pt x="6262" y="2341"/>
                    <a:pt x="3344" y="821"/>
                    <a:pt x="2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13"/>
            <p:cNvSpPr/>
            <p:nvPr/>
          </p:nvSpPr>
          <p:spPr>
            <a:xfrm>
              <a:off x="6433586" y="975910"/>
              <a:ext cx="609159" cy="282076"/>
            </a:xfrm>
            <a:custGeom>
              <a:avLst/>
              <a:gdLst/>
              <a:ahLst/>
              <a:cxnLst/>
              <a:rect l="l" t="t" r="r" b="b"/>
              <a:pathLst>
                <a:path w="21818" h="10103" extrusionOk="0">
                  <a:moveTo>
                    <a:pt x="391" y="1"/>
                  </a:moveTo>
                  <a:cubicBezTo>
                    <a:pt x="157" y="1"/>
                    <a:pt x="1" y="362"/>
                    <a:pt x="193" y="500"/>
                  </a:cubicBezTo>
                  <a:cubicBezTo>
                    <a:pt x="3294" y="2536"/>
                    <a:pt x="6941" y="3843"/>
                    <a:pt x="10285" y="5363"/>
                  </a:cubicBezTo>
                  <a:cubicBezTo>
                    <a:pt x="13871" y="6944"/>
                    <a:pt x="17458" y="8585"/>
                    <a:pt x="21136" y="10074"/>
                  </a:cubicBezTo>
                  <a:cubicBezTo>
                    <a:pt x="21184" y="10094"/>
                    <a:pt x="21230" y="10102"/>
                    <a:pt x="21274" y="10102"/>
                  </a:cubicBezTo>
                  <a:cubicBezTo>
                    <a:pt x="21642" y="10102"/>
                    <a:pt x="21817" y="9477"/>
                    <a:pt x="21410" y="9314"/>
                  </a:cubicBezTo>
                  <a:cubicBezTo>
                    <a:pt x="17914" y="7795"/>
                    <a:pt x="14388" y="6305"/>
                    <a:pt x="10923" y="4725"/>
                  </a:cubicBezTo>
                  <a:cubicBezTo>
                    <a:pt x="7488" y="3144"/>
                    <a:pt x="4084" y="1138"/>
                    <a:pt x="467" y="13"/>
                  </a:cubicBezTo>
                  <a:cubicBezTo>
                    <a:pt x="441" y="5"/>
                    <a:pt x="415" y="1"/>
                    <a:pt x="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13"/>
            <p:cNvSpPr/>
            <p:nvPr/>
          </p:nvSpPr>
          <p:spPr>
            <a:xfrm>
              <a:off x="6517206" y="810819"/>
              <a:ext cx="596455" cy="316529"/>
            </a:xfrm>
            <a:custGeom>
              <a:avLst/>
              <a:gdLst/>
              <a:ahLst/>
              <a:cxnLst/>
              <a:rect l="l" t="t" r="r" b="b"/>
              <a:pathLst>
                <a:path w="21363" h="11337" extrusionOk="0">
                  <a:moveTo>
                    <a:pt x="384" y="1"/>
                  </a:moveTo>
                  <a:cubicBezTo>
                    <a:pt x="175" y="1"/>
                    <a:pt x="1" y="384"/>
                    <a:pt x="238" y="516"/>
                  </a:cubicBezTo>
                  <a:cubicBezTo>
                    <a:pt x="3581" y="2583"/>
                    <a:pt x="7199" y="4285"/>
                    <a:pt x="10664" y="6109"/>
                  </a:cubicBezTo>
                  <a:lnTo>
                    <a:pt x="16013" y="8905"/>
                  </a:lnTo>
                  <a:cubicBezTo>
                    <a:pt x="17624" y="9756"/>
                    <a:pt x="19326" y="11185"/>
                    <a:pt x="21181" y="11337"/>
                  </a:cubicBezTo>
                  <a:cubicBezTo>
                    <a:pt x="21302" y="11337"/>
                    <a:pt x="21363" y="11185"/>
                    <a:pt x="21302" y="11063"/>
                  </a:cubicBezTo>
                  <a:cubicBezTo>
                    <a:pt x="20299" y="9847"/>
                    <a:pt x="18627" y="9361"/>
                    <a:pt x="17320" y="8692"/>
                  </a:cubicBezTo>
                  <a:lnTo>
                    <a:pt x="11606" y="5683"/>
                  </a:lnTo>
                  <a:cubicBezTo>
                    <a:pt x="7928" y="3738"/>
                    <a:pt x="4311" y="1641"/>
                    <a:pt x="481" y="30"/>
                  </a:cubicBezTo>
                  <a:cubicBezTo>
                    <a:pt x="449" y="9"/>
                    <a:pt x="416" y="1"/>
                    <a:pt x="3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13"/>
            <p:cNvSpPr/>
            <p:nvPr/>
          </p:nvSpPr>
          <p:spPr>
            <a:xfrm>
              <a:off x="6661999" y="692439"/>
              <a:ext cx="473830" cy="219842"/>
            </a:xfrm>
            <a:custGeom>
              <a:avLst/>
              <a:gdLst/>
              <a:ahLst/>
              <a:cxnLst/>
              <a:rect l="l" t="t" r="r" b="b"/>
              <a:pathLst>
                <a:path w="16971" h="7874" extrusionOk="0">
                  <a:moveTo>
                    <a:pt x="367" y="1"/>
                  </a:moveTo>
                  <a:cubicBezTo>
                    <a:pt x="175" y="1"/>
                    <a:pt x="1" y="331"/>
                    <a:pt x="219" y="440"/>
                  </a:cubicBezTo>
                  <a:cubicBezTo>
                    <a:pt x="2712" y="1838"/>
                    <a:pt x="5478" y="2719"/>
                    <a:pt x="8031" y="3874"/>
                  </a:cubicBezTo>
                  <a:cubicBezTo>
                    <a:pt x="10827" y="5121"/>
                    <a:pt x="13563" y="6458"/>
                    <a:pt x="16329" y="7826"/>
                  </a:cubicBezTo>
                  <a:cubicBezTo>
                    <a:pt x="16386" y="7859"/>
                    <a:pt x="16441" y="7873"/>
                    <a:pt x="16492" y="7873"/>
                  </a:cubicBezTo>
                  <a:cubicBezTo>
                    <a:pt x="16816" y="7873"/>
                    <a:pt x="16971" y="7276"/>
                    <a:pt x="16603" y="7066"/>
                  </a:cubicBezTo>
                  <a:cubicBezTo>
                    <a:pt x="13989" y="5729"/>
                    <a:pt x="11314" y="4482"/>
                    <a:pt x="8639" y="3267"/>
                  </a:cubicBezTo>
                  <a:cubicBezTo>
                    <a:pt x="5964" y="2081"/>
                    <a:pt x="3259" y="683"/>
                    <a:pt x="432" y="14"/>
                  </a:cubicBezTo>
                  <a:cubicBezTo>
                    <a:pt x="410" y="5"/>
                    <a:pt x="388" y="1"/>
                    <a:pt x="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13"/>
            <p:cNvSpPr/>
            <p:nvPr/>
          </p:nvSpPr>
          <p:spPr>
            <a:xfrm>
              <a:off x="6872265" y="379455"/>
              <a:ext cx="376334" cy="147920"/>
            </a:xfrm>
            <a:custGeom>
              <a:avLst/>
              <a:gdLst/>
              <a:ahLst/>
              <a:cxnLst/>
              <a:rect l="l" t="t" r="r" b="b"/>
              <a:pathLst>
                <a:path w="13479" h="5298" extrusionOk="0">
                  <a:moveTo>
                    <a:pt x="291" y="1"/>
                  </a:moveTo>
                  <a:cubicBezTo>
                    <a:pt x="87" y="1"/>
                    <a:pt x="1" y="294"/>
                    <a:pt x="196" y="434"/>
                  </a:cubicBezTo>
                  <a:cubicBezTo>
                    <a:pt x="2324" y="1650"/>
                    <a:pt x="4695" y="2409"/>
                    <a:pt x="6974" y="3291"/>
                  </a:cubicBezTo>
                  <a:cubicBezTo>
                    <a:pt x="8950" y="4051"/>
                    <a:pt x="11169" y="5267"/>
                    <a:pt x="13327" y="5297"/>
                  </a:cubicBezTo>
                  <a:cubicBezTo>
                    <a:pt x="13418" y="5297"/>
                    <a:pt x="13479" y="5175"/>
                    <a:pt x="13418" y="5115"/>
                  </a:cubicBezTo>
                  <a:cubicBezTo>
                    <a:pt x="11686" y="3777"/>
                    <a:pt x="9254" y="3291"/>
                    <a:pt x="7248" y="2531"/>
                  </a:cubicBezTo>
                  <a:cubicBezTo>
                    <a:pt x="4968" y="1650"/>
                    <a:pt x="2688" y="616"/>
                    <a:pt x="348" y="8"/>
                  </a:cubicBezTo>
                  <a:cubicBezTo>
                    <a:pt x="328" y="3"/>
                    <a:pt x="309" y="1"/>
                    <a:pt x="2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13"/>
            <p:cNvSpPr/>
            <p:nvPr/>
          </p:nvSpPr>
          <p:spPr>
            <a:xfrm>
              <a:off x="6819244" y="183094"/>
              <a:ext cx="604831" cy="281517"/>
            </a:xfrm>
            <a:custGeom>
              <a:avLst/>
              <a:gdLst/>
              <a:ahLst/>
              <a:cxnLst/>
              <a:rect l="l" t="t" r="r" b="b"/>
              <a:pathLst>
                <a:path w="21663" h="10083" extrusionOk="0">
                  <a:moveTo>
                    <a:pt x="359" y="1"/>
                  </a:moveTo>
                  <a:cubicBezTo>
                    <a:pt x="116" y="1"/>
                    <a:pt x="0" y="401"/>
                    <a:pt x="271" y="537"/>
                  </a:cubicBezTo>
                  <a:cubicBezTo>
                    <a:pt x="3706" y="2482"/>
                    <a:pt x="7475" y="3971"/>
                    <a:pt x="11092" y="5613"/>
                  </a:cubicBezTo>
                  <a:lnTo>
                    <a:pt x="16533" y="8075"/>
                  </a:lnTo>
                  <a:cubicBezTo>
                    <a:pt x="18114" y="8804"/>
                    <a:pt x="19664" y="9746"/>
                    <a:pt x="21366" y="10081"/>
                  </a:cubicBezTo>
                  <a:cubicBezTo>
                    <a:pt x="21376" y="10082"/>
                    <a:pt x="21386" y="10083"/>
                    <a:pt x="21395" y="10083"/>
                  </a:cubicBezTo>
                  <a:cubicBezTo>
                    <a:pt x="21587" y="10083"/>
                    <a:pt x="21663" y="9803"/>
                    <a:pt x="21518" y="9716"/>
                  </a:cubicBezTo>
                  <a:cubicBezTo>
                    <a:pt x="20120" y="8652"/>
                    <a:pt x="18387" y="8075"/>
                    <a:pt x="16776" y="7345"/>
                  </a:cubicBezTo>
                  <a:lnTo>
                    <a:pt x="11366" y="4883"/>
                  </a:lnTo>
                  <a:cubicBezTo>
                    <a:pt x="7749" y="3242"/>
                    <a:pt x="4162" y="1388"/>
                    <a:pt x="454" y="20"/>
                  </a:cubicBezTo>
                  <a:cubicBezTo>
                    <a:pt x="420" y="7"/>
                    <a:pt x="389" y="1"/>
                    <a:pt x="3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13"/>
            <p:cNvSpPr/>
            <p:nvPr/>
          </p:nvSpPr>
          <p:spPr>
            <a:xfrm>
              <a:off x="6908477" y="-1429"/>
              <a:ext cx="626609" cy="292685"/>
            </a:xfrm>
            <a:custGeom>
              <a:avLst/>
              <a:gdLst/>
              <a:ahLst/>
              <a:cxnLst/>
              <a:rect l="l" t="t" r="r" b="b"/>
              <a:pathLst>
                <a:path w="22443" h="10483" extrusionOk="0">
                  <a:moveTo>
                    <a:pt x="155" y="0"/>
                  </a:moveTo>
                  <a:cubicBezTo>
                    <a:pt x="48" y="0"/>
                    <a:pt x="0" y="219"/>
                    <a:pt x="115" y="276"/>
                  </a:cubicBezTo>
                  <a:cubicBezTo>
                    <a:pt x="1513" y="1370"/>
                    <a:pt x="3215" y="1978"/>
                    <a:pt x="4765" y="2738"/>
                  </a:cubicBezTo>
                  <a:cubicBezTo>
                    <a:pt x="6711" y="3650"/>
                    <a:pt x="8626" y="4562"/>
                    <a:pt x="10541" y="5443"/>
                  </a:cubicBezTo>
                  <a:cubicBezTo>
                    <a:pt x="14279" y="7146"/>
                    <a:pt x="17957" y="9152"/>
                    <a:pt x="21848" y="10459"/>
                  </a:cubicBezTo>
                  <a:cubicBezTo>
                    <a:pt x="21891" y="10475"/>
                    <a:pt x="21932" y="10483"/>
                    <a:pt x="21971" y="10483"/>
                  </a:cubicBezTo>
                  <a:cubicBezTo>
                    <a:pt x="22288" y="10483"/>
                    <a:pt x="22443" y="9983"/>
                    <a:pt x="22091" y="9820"/>
                  </a:cubicBezTo>
                  <a:cubicBezTo>
                    <a:pt x="18535" y="7784"/>
                    <a:pt x="14583" y="6386"/>
                    <a:pt x="10844" y="4684"/>
                  </a:cubicBezTo>
                  <a:cubicBezTo>
                    <a:pt x="7440" y="3133"/>
                    <a:pt x="3853" y="854"/>
                    <a:pt x="176" y="3"/>
                  </a:cubicBezTo>
                  <a:cubicBezTo>
                    <a:pt x="168" y="1"/>
                    <a:pt x="162"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13"/>
            <p:cNvSpPr/>
            <p:nvPr/>
          </p:nvSpPr>
          <p:spPr>
            <a:xfrm>
              <a:off x="7006392" y="-608438"/>
              <a:ext cx="678903" cy="302597"/>
            </a:xfrm>
            <a:custGeom>
              <a:avLst/>
              <a:gdLst/>
              <a:ahLst/>
              <a:cxnLst/>
              <a:rect l="l" t="t" r="r" b="b"/>
              <a:pathLst>
                <a:path w="24316" h="10838" extrusionOk="0">
                  <a:moveTo>
                    <a:pt x="231" y="0"/>
                  </a:moveTo>
                  <a:cubicBezTo>
                    <a:pt x="101" y="0"/>
                    <a:pt x="0" y="177"/>
                    <a:pt x="134" y="284"/>
                  </a:cubicBezTo>
                  <a:cubicBezTo>
                    <a:pt x="3781" y="2594"/>
                    <a:pt x="7945" y="4114"/>
                    <a:pt x="11897" y="5877"/>
                  </a:cubicBezTo>
                  <a:cubicBezTo>
                    <a:pt x="13964" y="6789"/>
                    <a:pt x="15970" y="7670"/>
                    <a:pt x="18037" y="8522"/>
                  </a:cubicBezTo>
                  <a:cubicBezTo>
                    <a:pt x="19921" y="9312"/>
                    <a:pt x="21897" y="10467"/>
                    <a:pt x="23964" y="10832"/>
                  </a:cubicBezTo>
                  <a:cubicBezTo>
                    <a:pt x="23979" y="10836"/>
                    <a:pt x="23994" y="10838"/>
                    <a:pt x="24008" y="10838"/>
                  </a:cubicBezTo>
                  <a:cubicBezTo>
                    <a:pt x="24197" y="10838"/>
                    <a:pt x="24316" y="10489"/>
                    <a:pt x="24146" y="10376"/>
                  </a:cubicBezTo>
                  <a:cubicBezTo>
                    <a:pt x="22505" y="9281"/>
                    <a:pt x="20499" y="8674"/>
                    <a:pt x="18675" y="7914"/>
                  </a:cubicBezTo>
                  <a:cubicBezTo>
                    <a:pt x="16608" y="7032"/>
                    <a:pt x="14572" y="6181"/>
                    <a:pt x="12566" y="5269"/>
                  </a:cubicBezTo>
                  <a:cubicBezTo>
                    <a:pt x="8493" y="3476"/>
                    <a:pt x="4511" y="1318"/>
                    <a:pt x="286" y="11"/>
                  </a:cubicBezTo>
                  <a:cubicBezTo>
                    <a:pt x="267" y="3"/>
                    <a:pt x="249" y="0"/>
                    <a:pt x="2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13"/>
            <p:cNvSpPr/>
            <p:nvPr/>
          </p:nvSpPr>
          <p:spPr>
            <a:xfrm>
              <a:off x="7089063" y="-843804"/>
              <a:ext cx="676278" cy="344393"/>
            </a:xfrm>
            <a:custGeom>
              <a:avLst/>
              <a:gdLst/>
              <a:ahLst/>
              <a:cxnLst/>
              <a:rect l="l" t="t" r="r" b="b"/>
              <a:pathLst>
                <a:path w="24222" h="12335" extrusionOk="0">
                  <a:moveTo>
                    <a:pt x="406" y="1"/>
                  </a:moveTo>
                  <a:cubicBezTo>
                    <a:pt x="139" y="1"/>
                    <a:pt x="1" y="373"/>
                    <a:pt x="243" y="508"/>
                  </a:cubicBezTo>
                  <a:cubicBezTo>
                    <a:pt x="4012" y="2666"/>
                    <a:pt x="7933" y="4489"/>
                    <a:pt x="11793" y="6404"/>
                  </a:cubicBezTo>
                  <a:lnTo>
                    <a:pt x="17447" y="9170"/>
                  </a:lnTo>
                  <a:lnTo>
                    <a:pt x="20121" y="10447"/>
                  </a:lnTo>
                  <a:lnTo>
                    <a:pt x="21793" y="11268"/>
                  </a:lnTo>
                  <a:lnTo>
                    <a:pt x="22462" y="11602"/>
                  </a:lnTo>
                  <a:cubicBezTo>
                    <a:pt x="22693" y="11762"/>
                    <a:pt x="22944" y="11838"/>
                    <a:pt x="23216" y="11838"/>
                  </a:cubicBezTo>
                  <a:cubicBezTo>
                    <a:pt x="23307" y="11838"/>
                    <a:pt x="23400" y="11830"/>
                    <a:pt x="23496" y="11813"/>
                  </a:cubicBezTo>
                  <a:lnTo>
                    <a:pt x="23496" y="11813"/>
                  </a:lnTo>
                  <a:cubicBezTo>
                    <a:pt x="23481" y="11841"/>
                    <a:pt x="23471" y="11873"/>
                    <a:pt x="23465" y="11906"/>
                  </a:cubicBezTo>
                  <a:lnTo>
                    <a:pt x="23465" y="11967"/>
                  </a:lnTo>
                  <a:cubicBezTo>
                    <a:pt x="23404" y="12119"/>
                    <a:pt x="23526" y="12271"/>
                    <a:pt x="23678" y="12331"/>
                  </a:cubicBezTo>
                  <a:lnTo>
                    <a:pt x="23799" y="12331"/>
                  </a:lnTo>
                  <a:cubicBezTo>
                    <a:pt x="23812" y="12333"/>
                    <a:pt x="23824" y="12334"/>
                    <a:pt x="23836" y="12334"/>
                  </a:cubicBezTo>
                  <a:cubicBezTo>
                    <a:pt x="24036" y="12334"/>
                    <a:pt x="24221" y="12106"/>
                    <a:pt x="24164" y="11906"/>
                  </a:cubicBezTo>
                  <a:cubicBezTo>
                    <a:pt x="24134" y="10872"/>
                    <a:pt x="21945" y="10386"/>
                    <a:pt x="21185" y="10052"/>
                  </a:cubicBezTo>
                  <a:lnTo>
                    <a:pt x="14194" y="6587"/>
                  </a:lnTo>
                  <a:cubicBezTo>
                    <a:pt x="9665" y="4337"/>
                    <a:pt x="5136" y="1936"/>
                    <a:pt x="516" y="21"/>
                  </a:cubicBezTo>
                  <a:cubicBezTo>
                    <a:pt x="478" y="7"/>
                    <a:pt x="441" y="1"/>
                    <a:pt x="4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13"/>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13"/>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13"/>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13"/>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13"/>
            <p:cNvSpPr/>
            <p:nvPr/>
          </p:nvSpPr>
          <p:spPr>
            <a:xfrm>
              <a:off x="6992041" y="1007041"/>
              <a:ext cx="165761" cy="344840"/>
            </a:xfrm>
            <a:custGeom>
              <a:avLst/>
              <a:gdLst/>
              <a:ahLst/>
              <a:cxnLst/>
              <a:rect l="l" t="t" r="r" b="b"/>
              <a:pathLst>
                <a:path w="5937" h="12351" extrusionOk="0">
                  <a:moveTo>
                    <a:pt x="5725" y="0"/>
                  </a:moveTo>
                  <a:cubicBezTo>
                    <a:pt x="5662" y="0"/>
                    <a:pt x="5609" y="186"/>
                    <a:pt x="5481" y="357"/>
                  </a:cubicBezTo>
                  <a:cubicBezTo>
                    <a:pt x="5085" y="965"/>
                    <a:pt x="4873" y="1695"/>
                    <a:pt x="4599" y="2394"/>
                  </a:cubicBezTo>
                  <a:cubicBezTo>
                    <a:pt x="4718" y="2067"/>
                    <a:pt x="4756" y="1953"/>
                    <a:pt x="4750" y="1953"/>
                  </a:cubicBezTo>
                  <a:lnTo>
                    <a:pt x="4750" y="1953"/>
                  </a:lnTo>
                  <a:cubicBezTo>
                    <a:pt x="4739" y="1953"/>
                    <a:pt x="4539" y="2443"/>
                    <a:pt x="4478" y="2546"/>
                  </a:cubicBezTo>
                  <a:cubicBezTo>
                    <a:pt x="4295" y="2880"/>
                    <a:pt x="4113" y="3184"/>
                    <a:pt x="3900" y="3488"/>
                  </a:cubicBezTo>
                  <a:cubicBezTo>
                    <a:pt x="3444" y="4218"/>
                    <a:pt x="2958" y="4886"/>
                    <a:pt x="2441" y="5525"/>
                  </a:cubicBezTo>
                  <a:cubicBezTo>
                    <a:pt x="1590" y="6649"/>
                    <a:pt x="1164" y="8382"/>
                    <a:pt x="769" y="9689"/>
                  </a:cubicBezTo>
                  <a:cubicBezTo>
                    <a:pt x="526" y="10357"/>
                    <a:pt x="253" y="11087"/>
                    <a:pt x="161" y="11756"/>
                  </a:cubicBezTo>
                  <a:cubicBezTo>
                    <a:pt x="112" y="11880"/>
                    <a:pt x="1" y="12351"/>
                    <a:pt x="112" y="12351"/>
                  </a:cubicBezTo>
                  <a:cubicBezTo>
                    <a:pt x="137" y="12351"/>
                    <a:pt x="173" y="12328"/>
                    <a:pt x="222" y="12272"/>
                  </a:cubicBezTo>
                  <a:cubicBezTo>
                    <a:pt x="2076" y="9871"/>
                    <a:pt x="3353" y="7257"/>
                    <a:pt x="4447" y="4400"/>
                  </a:cubicBezTo>
                  <a:cubicBezTo>
                    <a:pt x="4782" y="3518"/>
                    <a:pt x="5085" y="2637"/>
                    <a:pt x="5389" y="1725"/>
                  </a:cubicBezTo>
                  <a:cubicBezTo>
                    <a:pt x="5420" y="1573"/>
                    <a:pt x="5937" y="327"/>
                    <a:pt x="5815" y="114"/>
                  </a:cubicBezTo>
                  <a:cubicBezTo>
                    <a:pt x="5779" y="33"/>
                    <a:pt x="5751" y="0"/>
                    <a:pt x="57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13"/>
            <p:cNvSpPr/>
            <p:nvPr/>
          </p:nvSpPr>
          <p:spPr>
            <a:xfrm>
              <a:off x="6985508" y="-1063394"/>
              <a:ext cx="255496" cy="426310"/>
            </a:xfrm>
            <a:custGeom>
              <a:avLst/>
              <a:gdLst/>
              <a:ahLst/>
              <a:cxnLst/>
              <a:rect l="l" t="t" r="r" b="b"/>
              <a:pathLst>
                <a:path w="9151" h="15269" extrusionOk="0">
                  <a:moveTo>
                    <a:pt x="9077" y="0"/>
                  </a:moveTo>
                  <a:cubicBezTo>
                    <a:pt x="9057" y="0"/>
                    <a:pt x="9023" y="30"/>
                    <a:pt x="8967" y="105"/>
                  </a:cubicBezTo>
                  <a:cubicBezTo>
                    <a:pt x="6201" y="3448"/>
                    <a:pt x="3891" y="6974"/>
                    <a:pt x="2006" y="10956"/>
                  </a:cubicBezTo>
                  <a:cubicBezTo>
                    <a:pt x="1672" y="11686"/>
                    <a:pt x="0" y="14543"/>
                    <a:pt x="335" y="15242"/>
                  </a:cubicBezTo>
                  <a:cubicBezTo>
                    <a:pt x="347" y="15260"/>
                    <a:pt x="363" y="15269"/>
                    <a:pt x="381" y="15269"/>
                  </a:cubicBezTo>
                  <a:cubicBezTo>
                    <a:pt x="674" y="15269"/>
                    <a:pt x="1645" y="13134"/>
                    <a:pt x="1702" y="12962"/>
                  </a:cubicBezTo>
                  <a:cubicBezTo>
                    <a:pt x="2766" y="10683"/>
                    <a:pt x="4590" y="8585"/>
                    <a:pt x="6171" y="6701"/>
                  </a:cubicBezTo>
                  <a:cubicBezTo>
                    <a:pt x="7082" y="5546"/>
                    <a:pt x="7630" y="3935"/>
                    <a:pt x="8207" y="2597"/>
                  </a:cubicBezTo>
                  <a:cubicBezTo>
                    <a:pt x="8450" y="2020"/>
                    <a:pt x="8997" y="1108"/>
                    <a:pt x="8997" y="500"/>
                  </a:cubicBezTo>
                  <a:cubicBezTo>
                    <a:pt x="8997" y="452"/>
                    <a:pt x="9151" y="0"/>
                    <a:pt x="90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13"/>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13"/>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13"/>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13"/>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13"/>
            <p:cNvSpPr/>
            <p:nvPr/>
          </p:nvSpPr>
          <p:spPr>
            <a:xfrm>
              <a:off x="6836974" y="179883"/>
              <a:ext cx="346292" cy="721676"/>
            </a:xfrm>
            <a:custGeom>
              <a:avLst/>
              <a:gdLst/>
              <a:ahLst/>
              <a:cxnLst/>
              <a:rect l="l" t="t" r="r" b="b"/>
              <a:pathLst>
                <a:path w="12403" h="25848" extrusionOk="0">
                  <a:moveTo>
                    <a:pt x="223" y="1"/>
                  </a:moveTo>
                  <a:cubicBezTo>
                    <a:pt x="114" y="1"/>
                    <a:pt x="1" y="96"/>
                    <a:pt x="1" y="226"/>
                  </a:cubicBezTo>
                  <a:cubicBezTo>
                    <a:pt x="183" y="5029"/>
                    <a:pt x="2676" y="8676"/>
                    <a:pt x="5107" y="12323"/>
                  </a:cubicBezTo>
                  <a:cubicBezTo>
                    <a:pt x="6536" y="14482"/>
                    <a:pt x="8086" y="16609"/>
                    <a:pt x="9272" y="19011"/>
                  </a:cubicBezTo>
                  <a:cubicBezTo>
                    <a:pt x="10336" y="21169"/>
                    <a:pt x="10670" y="23357"/>
                    <a:pt x="11278" y="25667"/>
                  </a:cubicBezTo>
                  <a:cubicBezTo>
                    <a:pt x="11319" y="25792"/>
                    <a:pt x="11418" y="25847"/>
                    <a:pt x="11522" y="25847"/>
                  </a:cubicBezTo>
                  <a:cubicBezTo>
                    <a:pt x="11645" y="25847"/>
                    <a:pt x="11775" y="25769"/>
                    <a:pt x="11825" y="25637"/>
                  </a:cubicBezTo>
                  <a:cubicBezTo>
                    <a:pt x="12402" y="23752"/>
                    <a:pt x="11643" y="21685"/>
                    <a:pt x="10974" y="20014"/>
                  </a:cubicBezTo>
                  <a:cubicBezTo>
                    <a:pt x="10123" y="17734"/>
                    <a:pt x="8907" y="15637"/>
                    <a:pt x="7600" y="13631"/>
                  </a:cubicBezTo>
                  <a:cubicBezTo>
                    <a:pt x="4864" y="9314"/>
                    <a:pt x="1977" y="5211"/>
                    <a:pt x="396" y="135"/>
                  </a:cubicBezTo>
                  <a:cubicBezTo>
                    <a:pt x="361" y="40"/>
                    <a:pt x="292" y="1"/>
                    <a:pt x="22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13"/>
            <p:cNvSpPr/>
            <p:nvPr/>
          </p:nvSpPr>
          <p:spPr>
            <a:xfrm>
              <a:off x="7017756" y="-558936"/>
              <a:ext cx="536371" cy="703975"/>
            </a:xfrm>
            <a:custGeom>
              <a:avLst/>
              <a:gdLst/>
              <a:ahLst/>
              <a:cxnLst/>
              <a:rect l="l" t="t" r="r" b="b"/>
              <a:pathLst>
                <a:path w="19211" h="25214" extrusionOk="0">
                  <a:moveTo>
                    <a:pt x="410" y="0"/>
                  </a:moveTo>
                  <a:cubicBezTo>
                    <a:pt x="307" y="0"/>
                    <a:pt x="213" y="68"/>
                    <a:pt x="213" y="214"/>
                  </a:cubicBezTo>
                  <a:cubicBezTo>
                    <a:pt x="0" y="5229"/>
                    <a:pt x="2979" y="10001"/>
                    <a:pt x="6231" y="12949"/>
                  </a:cubicBezTo>
                  <a:cubicBezTo>
                    <a:pt x="8450" y="14986"/>
                    <a:pt x="11125" y="16475"/>
                    <a:pt x="13466" y="18360"/>
                  </a:cubicBezTo>
                  <a:cubicBezTo>
                    <a:pt x="15836" y="20214"/>
                    <a:pt x="17356" y="22493"/>
                    <a:pt x="18785" y="25138"/>
                  </a:cubicBezTo>
                  <a:cubicBezTo>
                    <a:pt x="18820" y="25191"/>
                    <a:pt x="18872" y="25213"/>
                    <a:pt x="18926" y="25213"/>
                  </a:cubicBezTo>
                  <a:cubicBezTo>
                    <a:pt x="19058" y="25213"/>
                    <a:pt x="19210" y="25084"/>
                    <a:pt x="19210" y="24956"/>
                  </a:cubicBezTo>
                  <a:cubicBezTo>
                    <a:pt x="18785" y="19697"/>
                    <a:pt x="13253" y="16718"/>
                    <a:pt x="9666" y="14135"/>
                  </a:cubicBezTo>
                  <a:cubicBezTo>
                    <a:pt x="7386" y="12463"/>
                    <a:pt x="5320" y="10548"/>
                    <a:pt x="3800" y="8056"/>
                  </a:cubicBezTo>
                  <a:cubicBezTo>
                    <a:pt x="2310" y="5624"/>
                    <a:pt x="1611" y="2828"/>
                    <a:pt x="639" y="153"/>
                  </a:cubicBezTo>
                  <a:cubicBezTo>
                    <a:pt x="596" y="53"/>
                    <a:pt x="500" y="0"/>
                    <a:pt x="41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13"/>
            <p:cNvSpPr/>
            <p:nvPr/>
          </p:nvSpPr>
          <p:spPr>
            <a:xfrm>
              <a:off x="6465275" y="575705"/>
              <a:ext cx="280931" cy="380438"/>
            </a:xfrm>
            <a:custGeom>
              <a:avLst/>
              <a:gdLst/>
              <a:ahLst/>
              <a:cxnLst/>
              <a:rect l="l" t="t" r="r" b="b"/>
              <a:pathLst>
                <a:path w="10062" h="13626" extrusionOk="0">
                  <a:moveTo>
                    <a:pt x="9970" y="1"/>
                  </a:moveTo>
                  <a:cubicBezTo>
                    <a:pt x="7417" y="244"/>
                    <a:pt x="4925" y="2888"/>
                    <a:pt x="3314" y="4985"/>
                  </a:cubicBezTo>
                  <a:cubicBezTo>
                    <a:pt x="1551" y="7417"/>
                    <a:pt x="183" y="10426"/>
                    <a:pt x="31" y="13466"/>
                  </a:cubicBezTo>
                  <a:cubicBezTo>
                    <a:pt x="1" y="13572"/>
                    <a:pt x="54" y="13625"/>
                    <a:pt x="118" y="13625"/>
                  </a:cubicBezTo>
                  <a:cubicBezTo>
                    <a:pt x="183" y="13625"/>
                    <a:pt x="259" y="13572"/>
                    <a:pt x="274" y="13466"/>
                  </a:cubicBezTo>
                  <a:cubicBezTo>
                    <a:pt x="852" y="10457"/>
                    <a:pt x="1764" y="7660"/>
                    <a:pt x="3679" y="5259"/>
                  </a:cubicBezTo>
                  <a:cubicBezTo>
                    <a:pt x="4499" y="4165"/>
                    <a:pt x="5533" y="3162"/>
                    <a:pt x="6597" y="2371"/>
                  </a:cubicBezTo>
                  <a:cubicBezTo>
                    <a:pt x="7691" y="1490"/>
                    <a:pt x="8937" y="1004"/>
                    <a:pt x="10001" y="122"/>
                  </a:cubicBezTo>
                  <a:cubicBezTo>
                    <a:pt x="10062" y="92"/>
                    <a:pt x="10001" y="1"/>
                    <a:pt x="99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13"/>
            <p:cNvSpPr/>
            <p:nvPr/>
          </p:nvSpPr>
          <p:spPr>
            <a:xfrm>
              <a:off x="6808132" y="-150885"/>
              <a:ext cx="206748" cy="330852"/>
            </a:xfrm>
            <a:custGeom>
              <a:avLst/>
              <a:gdLst/>
              <a:ahLst/>
              <a:cxnLst/>
              <a:rect l="l" t="t" r="r" b="b"/>
              <a:pathLst>
                <a:path w="7405" h="11850" extrusionOk="0">
                  <a:moveTo>
                    <a:pt x="7291" y="0"/>
                  </a:moveTo>
                  <a:cubicBezTo>
                    <a:pt x="7282" y="0"/>
                    <a:pt x="7273" y="2"/>
                    <a:pt x="7265" y="6"/>
                  </a:cubicBezTo>
                  <a:cubicBezTo>
                    <a:pt x="3344" y="1860"/>
                    <a:pt x="1" y="7544"/>
                    <a:pt x="1976" y="11769"/>
                  </a:cubicBezTo>
                  <a:cubicBezTo>
                    <a:pt x="2005" y="11826"/>
                    <a:pt x="2039" y="11849"/>
                    <a:pt x="2069" y="11849"/>
                  </a:cubicBezTo>
                  <a:cubicBezTo>
                    <a:pt x="2102" y="11849"/>
                    <a:pt x="2128" y="11818"/>
                    <a:pt x="2128" y="11769"/>
                  </a:cubicBezTo>
                  <a:cubicBezTo>
                    <a:pt x="1855" y="9641"/>
                    <a:pt x="1855" y="7605"/>
                    <a:pt x="2858" y="5508"/>
                  </a:cubicBezTo>
                  <a:cubicBezTo>
                    <a:pt x="3891" y="3319"/>
                    <a:pt x="5624" y="1739"/>
                    <a:pt x="7326" y="158"/>
                  </a:cubicBezTo>
                  <a:cubicBezTo>
                    <a:pt x="7405" y="79"/>
                    <a:pt x="7347" y="0"/>
                    <a:pt x="72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83" name="Google Shape;1883;p13"/>
          <p:cNvGrpSpPr/>
          <p:nvPr/>
        </p:nvGrpSpPr>
        <p:grpSpPr>
          <a:xfrm rot="-3553176">
            <a:off x="4609610" y="4018023"/>
            <a:ext cx="1146189" cy="2047266"/>
            <a:chOff x="5574766" y="3497701"/>
            <a:chExt cx="1516838" cy="2709301"/>
          </a:xfrm>
        </p:grpSpPr>
        <p:sp>
          <p:nvSpPr>
            <p:cNvPr id="1884" name="Google Shape;1884;p13"/>
            <p:cNvSpPr/>
            <p:nvPr/>
          </p:nvSpPr>
          <p:spPr>
            <a:xfrm>
              <a:off x="6265005" y="4583314"/>
              <a:ext cx="516855" cy="1182049"/>
            </a:xfrm>
            <a:custGeom>
              <a:avLst/>
              <a:gdLst/>
              <a:ahLst/>
              <a:cxnLst/>
              <a:rect l="l" t="t" r="r" b="b"/>
              <a:pathLst>
                <a:path w="18512" h="42337" extrusionOk="0">
                  <a:moveTo>
                    <a:pt x="14862" y="0"/>
                  </a:moveTo>
                  <a:cubicBezTo>
                    <a:pt x="14791" y="0"/>
                    <a:pt x="14856" y="361"/>
                    <a:pt x="15137" y="1205"/>
                  </a:cubicBezTo>
                  <a:cubicBezTo>
                    <a:pt x="15776" y="3211"/>
                    <a:pt x="15836" y="5035"/>
                    <a:pt x="15563" y="6707"/>
                  </a:cubicBezTo>
                  <a:cubicBezTo>
                    <a:pt x="15198" y="8409"/>
                    <a:pt x="14499" y="9929"/>
                    <a:pt x="13557" y="11297"/>
                  </a:cubicBezTo>
                  <a:cubicBezTo>
                    <a:pt x="12675" y="12664"/>
                    <a:pt x="11581" y="13880"/>
                    <a:pt x="10517" y="14975"/>
                  </a:cubicBezTo>
                  <a:cubicBezTo>
                    <a:pt x="9423" y="16099"/>
                    <a:pt x="8329" y="17102"/>
                    <a:pt x="7417" y="18014"/>
                  </a:cubicBezTo>
                  <a:cubicBezTo>
                    <a:pt x="5259" y="20203"/>
                    <a:pt x="3465" y="22817"/>
                    <a:pt x="2067" y="25735"/>
                  </a:cubicBezTo>
                  <a:cubicBezTo>
                    <a:pt x="1702" y="26464"/>
                    <a:pt x="1398" y="27224"/>
                    <a:pt x="1186" y="27984"/>
                  </a:cubicBezTo>
                  <a:lnTo>
                    <a:pt x="851" y="29108"/>
                  </a:lnTo>
                  <a:cubicBezTo>
                    <a:pt x="730" y="29504"/>
                    <a:pt x="608" y="29929"/>
                    <a:pt x="547" y="30294"/>
                  </a:cubicBezTo>
                  <a:cubicBezTo>
                    <a:pt x="152" y="31905"/>
                    <a:pt x="0" y="33577"/>
                    <a:pt x="61" y="35309"/>
                  </a:cubicBezTo>
                  <a:cubicBezTo>
                    <a:pt x="61" y="37072"/>
                    <a:pt x="274" y="38805"/>
                    <a:pt x="547" y="40568"/>
                  </a:cubicBezTo>
                  <a:cubicBezTo>
                    <a:pt x="571" y="40826"/>
                    <a:pt x="776" y="42337"/>
                    <a:pt x="910" y="42337"/>
                  </a:cubicBezTo>
                  <a:cubicBezTo>
                    <a:pt x="949" y="42337"/>
                    <a:pt x="983" y="42206"/>
                    <a:pt x="1003" y="41875"/>
                  </a:cubicBezTo>
                  <a:cubicBezTo>
                    <a:pt x="1034" y="41388"/>
                    <a:pt x="1064" y="40932"/>
                    <a:pt x="1125" y="40446"/>
                  </a:cubicBezTo>
                  <a:cubicBezTo>
                    <a:pt x="1186" y="39990"/>
                    <a:pt x="1216" y="39534"/>
                    <a:pt x="1307" y="39078"/>
                  </a:cubicBezTo>
                  <a:cubicBezTo>
                    <a:pt x="1459" y="38197"/>
                    <a:pt x="1733" y="37315"/>
                    <a:pt x="1976" y="36525"/>
                  </a:cubicBezTo>
                  <a:cubicBezTo>
                    <a:pt x="2280" y="35704"/>
                    <a:pt x="2675" y="34944"/>
                    <a:pt x="3040" y="34185"/>
                  </a:cubicBezTo>
                  <a:cubicBezTo>
                    <a:pt x="3435" y="33425"/>
                    <a:pt x="3891" y="32695"/>
                    <a:pt x="4347" y="31966"/>
                  </a:cubicBezTo>
                  <a:cubicBezTo>
                    <a:pt x="5289" y="30567"/>
                    <a:pt x="6414" y="29230"/>
                    <a:pt x="7599" y="28014"/>
                  </a:cubicBezTo>
                  <a:cubicBezTo>
                    <a:pt x="8754" y="26798"/>
                    <a:pt x="9970" y="25674"/>
                    <a:pt x="11125" y="24610"/>
                  </a:cubicBezTo>
                  <a:cubicBezTo>
                    <a:pt x="12189" y="23637"/>
                    <a:pt x="13314" y="22695"/>
                    <a:pt x="14317" y="21631"/>
                  </a:cubicBezTo>
                  <a:cubicBezTo>
                    <a:pt x="14833" y="21114"/>
                    <a:pt x="15350" y="20537"/>
                    <a:pt x="15806" y="19929"/>
                  </a:cubicBezTo>
                  <a:cubicBezTo>
                    <a:pt x="16262" y="19321"/>
                    <a:pt x="16688" y="18683"/>
                    <a:pt x="17052" y="17984"/>
                  </a:cubicBezTo>
                  <a:cubicBezTo>
                    <a:pt x="17903" y="16464"/>
                    <a:pt x="18329" y="14762"/>
                    <a:pt x="18420" y="12968"/>
                  </a:cubicBezTo>
                  <a:cubicBezTo>
                    <a:pt x="18511" y="11175"/>
                    <a:pt x="18207" y="9260"/>
                    <a:pt x="17630" y="7193"/>
                  </a:cubicBezTo>
                  <a:cubicBezTo>
                    <a:pt x="17356" y="6129"/>
                    <a:pt x="17022" y="5096"/>
                    <a:pt x="16657" y="4093"/>
                  </a:cubicBezTo>
                  <a:cubicBezTo>
                    <a:pt x="16262" y="3059"/>
                    <a:pt x="15897" y="2026"/>
                    <a:pt x="15441" y="1053"/>
                  </a:cubicBezTo>
                  <a:cubicBezTo>
                    <a:pt x="15161" y="399"/>
                    <a:pt x="14936" y="0"/>
                    <a:pt x="14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13"/>
            <p:cNvSpPr/>
            <p:nvPr/>
          </p:nvSpPr>
          <p:spPr>
            <a:xfrm>
              <a:off x="6015484" y="3585258"/>
              <a:ext cx="397218" cy="1490007"/>
            </a:xfrm>
            <a:custGeom>
              <a:avLst/>
              <a:gdLst/>
              <a:ahLst/>
              <a:cxnLst/>
              <a:rect l="l" t="t" r="r" b="b"/>
              <a:pathLst>
                <a:path w="14227" h="53367" extrusionOk="0">
                  <a:moveTo>
                    <a:pt x="5588" y="0"/>
                  </a:moveTo>
                  <a:cubicBezTo>
                    <a:pt x="5489" y="0"/>
                    <a:pt x="5601" y="217"/>
                    <a:pt x="5776" y="508"/>
                  </a:cubicBezTo>
                  <a:cubicBezTo>
                    <a:pt x="6019" y="934"/>
                    <a:pt x="6506" y="1572"/>
                    <a:pt x="6658" y="1785"/>
                  </a:cubicBezTo>
                  <a:cubicBezTo>
                    <a:pt x="7266" y="2666"/>
                    <a:pt x="7782" y="3700"/>
                    <a:pt x="8147" y="4763"/>
                  </a:cubicBezTo>
                  <a:cubicBezTo>
                    <a:pt x="8329" y="5280"/>
                    <a:pt x="8542" y="5858"/>
                    <a:pt x="8694" y="6435"/>
                  </a:cubicBezTo>
                  <a:cubicBezTo>
                    <a:pt x="8816" y="7013"/>
                    <a:pt x="8907" y="7560"/>
                    <a:pt x="9028" y="8168"/>
                  </a:cubicBezTo>
                  <a:cubicBezTo>
                    <a:pt x="9363" y="10539"/>
                    <a:pt x="9363" y="12849"/>
                    <a:pt x="9180" y="14764"/>
                  </a:cubicBezTo>
                  <a:cubicBezTo>
                    <a:pt x="8876" y="17043"/>
                    <a:pt x="8360" y="19171"/>
                    <a:pt x="7721" y="21177"/>
                  </a:cubicBezTo>
                  <a:cubicBezTo>
                    <a:pt x="7569" y="21663"/>
                    <a:pt x="7417" y="22211"/>
                    <a:pt x="7235" y="22697"/>
                  </a:cubicBezTo>
                  <a:lnTo>
                    <a:pt x="6658" y="24186"/>
                  </a:lnTo>
                  <a:cubicBezTo>
                    <a:pt x="6293" y="25159"/>
                    <a:pt x="5867" y="26101"/>
                    <a:pt x="5503" y="27104"/>
                  </a:cubicBezTo>
                  <a:cubicBezTo>
                    <a:pt x="4834" y="28624"/>
                    <a:pt x="4074" y="30205"/>
                    <a:pt x="3375" y="31846"/>
                  </a:cubicBezTo>
                  <a:cubicBezTo>
                    <a:pt x="2615" y="33487"/>
                    <a:pt x="1855" y="35159"/>
                    <a:pt x="1278" y="36861"/>
                  </a:cubicBezTo>
                  <a:cubicBezTo>
                    <a:pt x="974" y="37682"/>
                    <a:pt x="730" y="38563"/>
                    <a:pt x="548" y="39414"/>
                  </a:cubicBezTo>
                  <a:cubicBezTo>
                    <a:pt x="335" y="40265"/>
                    <a:pt x="183" y="41147"/>
                    <a:pt x="92" y="42028"/>
                  </a:cubicBezTo>
                  <a:cubicBezTo>
                    <a:pt x="1" y="42910"/>
                    <a:pt x="1" y="43822"/>
                    <a:pt x="123" y="44673"/>
                  </a:cubicBezTo>
                  <a:cubicBezTo>
                    <a:pt x="214" y="45129"/>
                    <a:pt x="244" y="45585"/>
                    <a:pt x="335" y="46041"/>
                  </a:cubicBezTo>
                  <a:cubicBezTo>
                    <a:pt x="396" y="46497"/>
                    <a:pt x="518" y="47013"/>
                    <a:pt x="670" y="47469"/>
                  </a:cubicBezTo>
                  <a:cubicBezTo>
                    <a:pt x="882" y="48290"/>
                    <a:pt x="1186" y="49171"/>
                    <a:pt x="1490" y="49992"/>
                  </a:cubicBezTo>
                  <a:cubicBezTo>
                    <a:pt x="1794" y="50843"/>
                    <a:pt x="2068" y="51725"/>
                    <a:pt x="2402" y="52515"/>
                  </a:cubicBezTo>
                  <a:cubicBezTo>
                    <a:pt x="2620" y="53044"/>
                    <a:pt x="2806" y="53367"/>
                    <a:pt x="2891" y="53367"/>
                  </a:cubicBezTo>
                  <a:cubicBezTo>
                    <a:pt x="2972" y="53367"/>
                    <a:pt x="2960" y="53075"/>
                    <a:pt x="2797" y="52393"/>
                  </a:cubicBezTo>
                  <a:cubicBezTo>
                    <a:pt x="2615" y="51603"/>
                    <a:pt x="2554" y="50752"/>
                    <a:pt x="2676" y="49962"/>
                  </a:cubicBezTo>
                  <a:cubicBezTo>
                    <a:pt x="2706" y="49171"/>
                    <a:pt x="2919" y="48320"/>
                    <a:pt x="3132" y="47500"/>
                  </a:cubicBezTo>
                  <a:cubicBezTo>
                    <a:pt x="3588" y="45858"/>
                    <a:pt x="4378" y="44308"/>
                    <a:pt x="4955" y="43001"/>
                  </a:cubicBezTo>
                  <a:cubicBezTo>
                    <a:pt x="6658" y="39262"/>
                    <a:pt x="8876" y="35645"/>
                    <a:pt x="10579" y="31846"/>
                  </a:cubicBezTo>
                  <a:cubicBezTo>
                    <a:pt x="11035" y="30904"/>
                    <a:pt x="11460" y="29901"/>
                    <a:pt x="11855" y="28867"/>
                  </a:cubicBezTo>
                  <a:cubicBezTo>
                    <a:pt x="12281" y="27864"/>
                    <a:pt x="12676" y="26831"/>
                    <a:pt x="12980" y="25767"/>
                  </a:cubicBezTo>
                  <a:cubicBezTo>
                    <a:pt x="13588" y="23639"/>
                    <a:pt x="14044" y="21390"/>
                    <a:pt x="14135" y="18989"/>
                  </a:cubicBezTo>
                  <a:cubicBezTo>
                    <a:pt x="14226" y="16679"/>
                    <a:pt x="13892" y="14399"/>
                    <a:pt x="13193" y="12119"/>
                  </a:cubicBezTo>
                  <a:cubicBezTo>
                    <a:pt x="12858" y="10995"/>
                    <a:pt x="12372" y="9870"/>
                    <a:pt x="11825" y="8745"/>
                  </a:cubicBezTo>
                  <a:cubicBezTo>
                    <a:pt x="11247" y="7651"/>
                    <a:pt x="10639" y="6466"/>
                    <a:pt x="9940" y="5371"/>
                  </a:cubicBezTo>
                  <a:cubicBezTo>
                    <a:pt x="8816" y="3760"/>
                    <a:pt x="7448" y="1420"/>
                    <a:pt x="5989" y="235"/>
                  </a:cubicBezTo>
                  <a:cubicBezTo>
                    <a:pt x="5769" y="70"/>
                    <a:pt x="5645" y="0"/>
                    <a:pt x="5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13"/>
            <p:cNvSpPr/>
            <p:nvPr/>
          </p:nvSpPr>
          <p:spPr>
            <a:xfrm>
              <a:off x="6339691" y="5327187"/>
              <a:ext cx="550778" cy="101098"/>
            </a:xfrm>
            <a:custGeom>
              <a:avLst/>
              <a:gdLst/>
              <a:ahLst/>
              <a:cxnLst/>
              <a:rect l="l" t="t" r="r" b="b"/>
              <a:pathLst>
                <a:path w="19727" h="3621" extrusionOk="0">
                  <a:moveTo>
                    <a:pt x="19218" y="0"/>
                  </a:moveTo>
                  <a:cubicBezTo>
                    <a:pt x="16211" y="0"/>
                    <a:pt x="13257" y="720"/>
                    <a:pt x="10304" y="1158"/>
                  </a:cubicBezTo>
                  <a:cubicBezTo>
                    <a:pt x="7022" y="1645"/>
                    <a:pt x="3556" y="1918"/>
                    <a:pt x="365" y="2861"/>
                  </a:cubicBezTo>
                  <a:cubicBezTo>
                    <a:pt x="0" y="2982"/>
                    <a:pt x="122" y="3621"/>
                    <a:pt x="486" y="3621"/>
                  </a:cubicBezTo>
                  <a:cubicBezTo>
                    <a:pt x="3678" y="3499"/>
                    <a:pt x="6900" y="2709"/>
                    <a:pt x="10061" y="2162"/>
                  </a:cubicBezTo>
                  <a:cubicBezTo>
                    <a:pt x="13222" y="1645"/>
                    <a:pt x="16535" y="1402"/>
                    <a:pt x="19575" y="338"/>
                  </a:cubicBezTo>
                  <a:cubicBezTo>
                    <a:pt x="19666" y="277"/>
                    <a:pt x="19727" y="3"/>
                    <a:pt x="19575" y="3"/>
                  </a:cubicBezTo>
                  <a:cubicBezTo>
                    <a:pt x="19456" y="1"/>
                    <a:pt x="19337" y="0"/>
                    <a:pt x="192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13"/>
            <p:cNvSpPr/>
            <p:nvPr/>
          </p:nvSpPr>
          <p:spPr>
            <a:xfrm>
              <a:off x="5637028" y="3608264"/>
              <a:ext cx="566301" cy="368153"/>
            </a:xfrm>
            <a:custGeom>
              <a:avLst/>
              <a:gdLst/>
              <a:ahLst/>
              <a:cxnLst/>
              <a:rect l="l" t="t" r="r" b="b"/>
              <a:pathLst>
                <a:path w="20283" h="13186" extrusionOk="0">
                  <a:moveTo>
                    <a:pt x="19815" y="1"/>
                  </a:moveTo>
                  <a:cubicBezTo>
                    <a:pt x="19786" y="1"/>
                    <a:pt x="19756" y="6"/>
                    <a:pt x="19726" y="18"/>
                  </a:cubicBezTo>
                  <a:cubicBezTo>
                    <a:pt x="16231" y="1295"/>
                    <a:pt x="13161" y="3757"/>
                    <a:pt x="10091" y="5763"/>
                  </a:cubicBezTo>
                  <a:cubicBezTo>
                    <a:pt x="6778" y="7921"/>
                    <a:pt x="3465" y="10140"/>
                    <a:pt x="303" y="12450"/>
                  </a:cubicBezTo>
                  <a:cubicBezTo>
                    <a:pt x="1" y="12703"/>
                    <a:pt x="305" y="13185"/>
                    <a:pt x="661" y="13185"/>
                  </a:cubicBezTo>
                  <a:cubicBezTo>
                    <a:pt x="734" y="13185"/>
                    <a:pt x="809" y="13165"/>
                    <a:pt x="881" y="13119"/>
                  </a:cubicBezTo>
                  <a:cubicBezTo>
                    <a:pt x="4042" y="10961"/>
                    <a:pt x="7173" y="8803"/>
                    <a:pt x="10425" y="6736"/>
                  </a:cubicBezTo>
                  <a:cubicBezTo>
                    <a:pt x="13556" y="4699"/>
                    <a:pt x="17203" y="3058"/>
                    <a:pt x="20091" y="626"/>
                  </a:cubicBezTo>
                  <a:cubicBezTo>
                    <a:pt x="20283" y="462"/>
                    <a:pt x="20079" y="1"/>
                    <a:pt x="198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13"/>
            <p:cNvSpPr/>
            <p:nvPr/>
          </p:nvSpPr>
          <p:spPr>
            <a:xfrm>
              <a:off x="5713389" y="3810265"/>
              <a:ext cx="607846" cy="302625"/>
            </a:xfrm>
            <a:custGeom>
              <a:avLst/>
              <a:gdLst/>
              <a:ahLst/>
              <a:cxnLst/>
              <a:rect l="l" t="t" r="r" b="b"/>
              <a:pathLst>
                <a:path w="21771" h="10839" extrusionOk="0">
                  <a:moveTo>
                    <a:pt x="21294" y="1"/>
                  </a:moveTo>
                  <a:cubicBezTo>
                    <a:pt x="21268" y="1"/>
                    <a:pt x="21242" y="6"/>
                    <a:pt x="21216" y="18"/>
                  </a:cubicBezTo>
                  <a:cubicBezTo>
                    <a:pt x="17478" y="1385"/>
                    <a:pt x="13982" y="3270"/>
                    <a:pt x="10456" y="4972"/>
                  </a:cubicBezTo>
                  <a:cubicBezTo>
                    <a:pt x="8632" y="5884"/>
                    <a:pt x="6809" y="6796"/>
                    <a:pt x="5015" y="7708"/>
                  </a:cubicBezTo>
                  <a:cubicBezTo>
                    <a:pt x="3404" y="8559"/>
                    <a:pt x="1186" y="9075"/>
                    <a:pt x="91" y="10565"/>
                  </a:cubicBezTo>
                  <a:cubicBezTo>
                    <a:pt x="0" y="10656"/>
                    <a:pt x="122" y="10838"/>
                    <a:pt x="243" y="10838"/>
                  </a:cubicBezTo>
                  <a:cubicBezTo>
                    <a:pt x="1824" y="10747"/>
                    <a:pt x="3161" y="9653"/>
                    <a:pt x="4529" y="8984"/>
                  </a:cubicBezTo>
                  <a:cubicBezTo>
                    <a:pt x="6474" y="7981"/>
                    <a:pt x="8359" y="7069"/>
                    <a:pt x="10304" y="6127"/>
                  </a:cubicBezTo>
                  <a:cubicBezTo>
                    <a:pt x="14043" y="4303"/>
                    <a:pt x="17934" y="2692"/>
                    <a:pt x="21551" y="656"/>
                  </a:cubicBezTo>
                  <a:cubicBezTo>
                    <a:pt x="21771" y="491"/>
                    <a:pt x="21542" y="1"/>
                    <a:pt x="21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13"/>
            <p:cNvSpPr/>
            <p:nvPr/>
          </p:nvSpPr>
          <p:spPr>
            <a:xfrm>
              <a:off x="5882668" y="4030861"/>
              <a:ext cx="464980" cy="244049"/>
            </a:xfrm>
            <a:custGeom>
              <a:avLst/>
              <a:gdLst/>
              <a:ahLst/>
              <a:cxnLst/>
              <a:rect l="l" t="t" r="r" b="b"/>
              <a:pathLst>
                <a:path w="16654" h="8741" extrusionOk="0">
                  <a:moveTo>
                    <a:pt x="16333" y="0"/>
                  </a:moveTo>
                  <a:cubicBezTo>
                    <a:pt x="16306" y="0"/>
                    <a:pt x="16277" y="6"/>
                    <a:pt x="16248" y="19"/>
                  </a:cubicBezTo>
                  <a:cubicBezTo>
                    <a:pt x="13573" y="992"/>
                    <a:pt x="11202" y="2633"/>
                    <a:pt x="8649" y="3910"/>
                  </a:cubicBezTo>
                  <a:cubicBezTo>
                    <a:pt x="5913" y="5339"/>
                    <a:pt x="3147" y="6646"/>
                    <a:pt x="381" y="7953"/>
                  </a:cubicBezTo>
                  <a:cubicBezTo>
                    <a:pt x="0" y="8116"/>
                    <a:pt x="325" y="8741"/>
                    <a:pt x="702" y="8741"/>
                  </a:cubicBezTo>
                  <a:cubicBezTo>
                    <a:pt x="747" y="8741"/>
                    <a:pt x="792" y="8732"/>
                    <a:pt x="837" y="8713"/>
                  </a:cubicBezTo>
                  <a:cubicBezTo>
                    <a:pt x="3512" y="7497"/>
                    <a:pt x="6187" y="6190"/>
                    <a:pt x="8801" y="4883"/>
                  </a:cubicBezTo>
                  <a:cubicBezTo>
                    <a:pt x="11384" y="3545"/>
                    <a:pt x="14241" y="2360"/>
                    <a:pt x="16491" y="536"/>
                  </a:cubicBezTo>
                  <a:cubicBezTo>
                    <a:pt x="16653" y="401"/>
                    <a:pt x="16550" y="0"/>
                    <a:pt x="16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13"/>
            <p:cNvSpPr/>
            <p:nvPr/>
          </p:nvSpPr>
          <p:spPr>
            <a:xfrm>
              <a:off x="6114935" y="4464682"/>
              <a:ext cx="367539" cy="173634"/>
            </a:xfrm>
            <a:custGeom>
              <a:avLst/>
              <a:gdLst/>
              <a:ahLst/>
              <a:cxnLst/>
              <a:rect l="l" t="t" r="r" b="b"/>
              <a:pathLst>
                <a:path w="13164" h="6219" extrusionOk="0">
                  <a:moveTo>
                    <a:pt x="12799" y="1"/>
                  </a:moveTo>
                  <a:cubicBezTo>
                    <a:pt x="12777" y="1"/>
                    <a:pt x="12754" y="5"/>
                    <a:pt x="12731" y="14"/>
                  </a:cubicBezTo>
                  <a:cubicBezTo>
                    <a:pt x="10330" y="621"/>
                    <a:pt x="8111" y="1837"/>
                    <a:pt x="5922" y="2871"/>
                  </a:cubicBezTo>
                  <a:cubicBezTo>
                    <a:pt x="3977" y="3783"/>
                    <a:pt x="1545" y="4451"/>
                    <a:pt x="56" y="6001"/>
                  </a:cubicBezTo>
                  <a:cubicBezTo>
                    <a:pt x="1" y="6085"/>
                    <a:pt x="46" y="6218"/>
                    <a:pt x="124" y="6218"/>
                  </a:cubicBezTo>
                  <a:cubicBezTo>
                    <a:pt x="131" y="6218"/>
                    <a:pt x="139" y="6217"/>
                    <a:pt x="147" y="6214"/>
                  </a:cubicBezTo>
                  <a:cubicBezTo>
                    <a:pt x="2305" y="6001"/>
                    <a:pt x="4372" y="4573"/>
                    <a:pt x="6287" y="3661"/>
                  </a:cubicBezTo>
                  <a:cubicBezTo>
                    <a:pt x="8506" y="2628"/>
                    <a:pt x="10847" y="1807"/>
                    <a:pt x="12944" y="469"/>
                  </a:cubicBezTo>
                  <a:cubicBezTo>
                    <a:pt x="13164" y="360"/>
                    <a:pt x="13011" y="1"/>
                    <a:pt x="127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13"/>
            <p:cNvSpPr/>
            <p:nvPr/>
          </p:nvSpPr>
          <p:spPr>
            <a:xfrm>
              <a:off x="6035027" y="4599731"/>
              <a:ext cx="635850" cy="219228"/>
            </a:xfrm>
            <a:custGeom>
              <a:avLst/>
              <a:gdLst/>
              <a:ahLst/>
              <a:cxnLst/>
              <a:rect l="l" t="t" r="r" b="b"/>
              <a:pathLst>
                <a:path w="22774" h="7852" extrusionOk="0">
                  <a:moveTo>
                    <a:pt x="22287" y="0"/>
                  </a:moveTo>
                  <a:cubicBezTo>
                    <a:pt x="22265" y="0"/>
                    <a:pt x="22242" y="3"/>
                    <a:pt x="22219" y="9"/>
                  </a:cubicBezTo>
                  <a:cubicBezTo>
                    <a:pt x="18329" y="830"/>
                    <a:pt x="14590" y="2350"/>
                    <a:pt x="10791" y="3596"/>
                  </a:cubicBezTo>
                  <a:lnTo>
                    <a:pt x="5137" y="5541"/>
                  </a:lnTo>
                  <a:cubicBezTo>
                    <a:pt x="3496" y="6119"/>
                    <a:pt x="1672" y="6484"/>
                    <a:pt x="182" y="7456"/>
                  </a:cubicBezTo>
                  <a:cubicBezTo>
                    <a:pt x="0" y="7548"/>
                    <a:pt x="182" y="7852"/>
                    <a:pt x="395" y="7852"/>
                  </a:cubicBezTo>
                  <a:cubicBezTo>
                    <a:pt x="2128" y="7700"/>
                    <a:pt x="3800" y="6909"/>
                    <a:pt x="5471" y="6332"/>
                  </a:cubicBezTo>
                  <a:lnTo>
                    <a:pt x="11125" y="4478"/>
                  </a:lnTo>
                  <a:cubicBezTo>
                    <a:pt x="14894" y="3231"/>
                    <a:pt x="18815" y="2289"/>
                    <a:pt x="22462" y="678"/>
                  </a:cubicBezTo>
                  <a:cubicBezTo>
                    <a:pt x="22774" y="537"/>
                    <a:pt x="22585" y="0"/>
                    <a:pt x="222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13"/>
            <p:cNvSpPr/>
            <p:nvPr/>
          </p:nvSpPr>
          <p:spPr>
            <a:xfrm>
              <a:off x="6074562" y="4845957"/>
              <a:ext cx="667400" cy="187818"/>
            </a:xfrm>
            <a:custGeom>
              <a:avLst/>
              <a:gdLst/>
              <a:ahLst/>
              <a:cxnLst/>
              <a:rect l="l" t="t" r="r" b="b"/>
              <a:pathLst>
                <a:path w="23904" h="6727" extrusionOk="0">
                  <a:moveTo>
                    <a:pt x="23378" y="1"/>
                  </a:moveTo>
                  <a:cubicBezTo>
                    <a:pt x="21674" y="1"/>
                    <a:pt x="20024" y="572"/>
                    <a:pt x="18402" y="978"/>
                  </a:cubicBezTo>
                  <a:cubicBezTo>
                    <a:pt x="16366" y="1464"/>
                    <a:pt x="14299" y="2011"/>
                    <a:pt x="12262" y="2589"/>
                  </a:cubicBezTo>
                  <a:cubicBezTo>
                    <a:pt x="8311" y="3653"/>
                    <a:pt x="4177" y="4443"/>
                    <a:pt x="377" y="5993"/>
                  </a:cubicBezTo>
                  <a:cubicBezTo>
                    <a:pt x="0" y="6138"/>
                    <a:pt x="149" y="6727"/>
                    <a:pt x="534" y="6727"/>
                  </a:cubicBezTo>
                  <a:cubicBezTo>
                    <a:pt x="552" y="6727"/>
                    <a:pt x="571" y="6725"/>
                    <a:pt x="590" y="6723"/>
                  </a:cubicBezTo>
                  <a:cubicBezTo>
                    <a:pt x="4633" y="5993"/>
                    <a:pt x="8584" y="4564"/>
                    <a:pt x="12536" y="3531"/>
                  </a:cubicBezTo>
                  <a:cubicBezTo>
                    <a:pt x="16183" y="2528"/>
                    <a:pt x="20378" y="2194"/>
                    <a:pt x="23721" y="370"/>
                  </a:cubicBezTo>
                  <a:cubicBezTo>
                    <a:pt x="23904" y="248"/>
                    <a:pt x="23782" y="5"/>
                    <a:pt x="23630" y="5"/>
                  </a:cubicBezTo>
                  <a:cubicBezTo>
                    <a:pt x="23546" y="2"/>
                    <a:pt x="23462" y="1"/>
                    <a:pt x="233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13"/>
            <p:cNvSpPr/>
            <p:nvPr/>
          </p:nvSpPr>
          <p:spPr>
            <a:xfrm>
              <a:off x="6299793" y="5546638"/>
              <a:ext cx="736641" cy="94872"/>
            </a:xfrm>
            <a:custGeom>
              <a:avLst/>
              <a:gdLst/>
              <a:ahLst/>
              <a:cxnLst/>
              <a:rect l="l" t="t" r="r" b="b"/>
              <a:pathLst>
                <a:path w="26384" h="3398" extrusionOk="0">
                  <a:moveTo>
                    <a:pt x="24147" y="1"/>
                  </a:moveTo>
                  <a:cubicBezTo>
                    <a:pt x="20486" y="1"/>
                    <a:pt x="16828" y="665"/>
                    <a:pt x="13192" y="1049"/>
                  </a:cubicBezTo>
                  <a:cubicBezTo>
                    <a:pt x="11004" y="1293"/>
                    <a:pt x="8785" y="1536"/>
                    <a:pt x="6536" y="1840"/>
                  </a:cubicBezTo>
                  <a:cubicBezTo>
                    <a:pt x="4499" y="2113"/>
                    <a:pt x="2219" y="2113"/>
                    <a:pt x="244" y="2812"/>
                  </a:cubicBezTo>
                  <a:cubicBezTo>
                    <a:pt x="1" y="2903"/>
                    <a:pt x="92" y="3329"/>
                    <a:pt x="304" y="3359"/>
                  </a:cubicBezTo>
                  <a:cubicBezTo>
                    <a:pt x="596" y="3386"/>
                    <a:pt x="887" y="3398"/>
                    <a:pt x="1179" y="3398"/>
                  </a:cubicBezTo>
                  <a:cubicBezTo>
                    <a:pt x="2900" y="3398"/>
                    <a:pt x="4629" y="2990"/>
                    <a:pt x="6292" y="2782"/>
                  </a:cubicBezTo>
                  <a:cubicBezTo>
                    <a:pt x="8481" y="2508"/>
                    <a:pt x="10700" y="2296"/>
                    <a:pt x="12949" y="2022"/>
                  </a:cubicBezTo>
                  <a:cubicBezTo>
                    <a:pt x="17356" y="1536"/>
                    <a:pt x="21916" y="1566"/>
                    <a:pt x="26202" y="472"/>
                  </a:cubicBezTo>
                  <a:cubicBezTo>
                    <a:pt x="26354" y="441"/>
                    <a:pt x="26384" y="77"/>
                    <a:pt x="26202" y="77"/>
                  </a:cubicBezTo>
                  <a:cubicBezTo>
                    <a:pt x="25517" y="24"/>
                    <a:pt x="24832" y="1"/>
                    <a:pt x="241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13"/>
            <p:cNvSpPr/>
            <p:nvPr/>
          </p:nvSpPr>
          <p:spPr>
            <a:xfrm>
              <a:off x="6326094" y="5845158"/>
              <a:ext cx="751076" cy="37106"/>
            </a:xfrm>
            <a:custGeom>
              <a:avLst/>
              <a:gdLst/>
              <a:ahLst/>
              <a:cxnLst/>
              <a:rect l="l" t="t" r="r" b="b"/>
              <a:pathLst>
                <a:path w="26901" h="1329" extrusionOk="0">
                  <a:moveTo>
                    <a:pt x="462" y="1"/>
                  </a:moveTo>
                  <a:cubicBezTo>
                    <a:pt x="428" y="1"/>
                    <a:pt x="395" y="8"/>
                    <a:pt x="366" y="23"/>
                  </a:cubicBezTo>
                  <a:lnTo>
                    <a:pt x="244" y="84"/>
                  </a:lnTo>
                  <a:cubicBezTo>
                    <a:pt x="31" y="145"/>
                    <a:pt x="1" y="449"/>
                    <a:pt x="92" y="631"/>
                  </a:cubicBezTo>
                  <a:cubicBezTo>
                    <a:pt x="328" y="1090"/>
                    <a:pt x="914" y="1212"/>
                    <a:pt x="1556" y="1212"/>
                  </a:cubicBezTo>
                  <a:cubicBezTo>
                    <a:pt x="2283" y="1212"/>
                    <a:pt x="3082" y="1055"/>
                    <a:pt x="3526" y="1055"/>
                  </a:cubicBezTo>
                  <a:cubicBezTo>
                    <a:pt x="3547" y="1055"/>
                    <a:pt x="3568" y="1056"/>
                    <a:pt x="3587" y="1057"/>
                  </a:cubicBezTo>
                  <a:lnTo>
                    <a:pt x="11399" y="1148"/>
                  </a:lnTo>
                  <a:cubicBezTo>
                    <a:pt x="14820" y="1189"/>
                    <a:pt x="18255" y="1328"/>
                    <a:pt x="21694" y="1328"/>
                  </a:cubicBezTo>
                  <a:cubicBezTo>
                    <a:pt x="23328" y="1328"/>
                    <a:pt x="24962" y="1297"/>
                    <a:pt x="26597" y="1209"/>
                  </a:cubicBezTo>
                  <a:cubicBezTo>
                    <a:pt x="26901" y="1178"/>
                    <a:pt x="26901" y="540"/>
                    <a:pt x="26597" y="540"/>
                  </a:cubicBezTo>
                  <a:cubicBezTo>
                    <a:pt x="22281" y="114"/>
                    <a:pt x="17934" y="175"/>
                    <a:pt x="13618" y="145"/>
                  </a:cubicBezTo>
                  <a:lnTo>
                    <a:pt x="7326" y="114"/>
                  </a:lnTo>
                  <a:lnTo>
                    <a:pt x="1733" y="114"/>
                  </a:lnTo>
                  <a:cubicBezTo>
                    <a:pt x="1658" y="100"/>
                    <a:pt x="1585" y="93"/>
                    <a:pt x="1514" y="93"/>
                  </a:cubicBezTo>
                  <a:cubicBezTo>
                    <a:pt x="1243" y="93"/>
                    <a:pt x="1000" y="192"/>
                    <a:pt x="774" y="366"/>
                  </a:cubicBezTo>
                  <a:lnTo>
                    <a:pt x="774" y="366"/>
                  </a:lnTo>
                  <a:cubicBezTo>
                    <a:pt x="773" y="343"/>
                    <a:pt x="768" y="319"/>
                    <a:pt x="761" y="297"/>
                  </a:cubicBezTo>
                  <a:lnTo>
                    <a:pt x="700" y="236"/>
                  </a:lnTo>
                  <a:cubicBezTo>
                    <a:pt x="677" y="75"/>
                    <a:pt x="567" y="1"/>
                    <a:pt x="4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13"/>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13"/>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 name="Google Shape;1897;p13"/>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13"/>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13"/>
            <p:cNvSpPr/>
            <p:nvPr/>
          </p:nvSpPr>
          <p:spPr>
            <a:xfrm>
              <a:off x="5574766" y="3876575"/>
              <a:ext cx="221210" cy="340401"/>
            </a:xfrm>
            <a:custGeom>
              <a:avLst/>
              <a:gdLst/>
              <a:ahLst/>
              <a:cxnLst/>
              <a:rect l="l" t="t" r="r" b="b"/>
              <a:pathLst>
                <a:path w="7923" h="12192" extrusionOk="0">
                  <a:moveTo>
                    <a:pt x="36" y="1"/>
                  </a:moveTo>
                  <a:cubicBezTo>
                    <a:pt x="5" y="1"/>
                    <a:pt x="0" y="37"/>
                    <a:pt x="41" y="135"/>
                  </a:cubicBezTo>
                  <a:cubicBezTo>
                    <a:pt x="649" y="1624"/>
                    <a:pt x="1378" y="3023"/>
                    <a:pt x="2199" y="4360"/>
                  </a:cubicBezTo>
                  <a:cubicBezTo>
                    <a:pt x="2625" y="4998"/>
                    <a:pt x="2989" y="5728"/>
                    <a:pt x="3445" y="6366"/>
                  </a:cubicBezTo>
                  <a:cubicBezTo>
                    <a:pt x="3871" y="7065"/>
                    <a:pt x="4327" y="7703"/>
                    <a:pt x="4813" y="8342"/>
                  </a:cubicBezTo>
                  <a:lnTo>
                    <a:pt x="5695" y="9558"/>
                  </a:lnTo>
                  <a:cubicBezTo>
                    <a:pt x="5968" y="9983"/>
                    <a:pt x="6272" y="10409"/>
                    <a:pt x="6576" y="10773"/>
                  </a:cubicBezTo>
                  <a:cubicBezTo>
                    <a:pt x="6637" y="10895"/>
                    <a:pt x="7427" y="12111"/>
                    <a:pt x="7701" y="12172"/>
                  </a:cubicBezTo>
                  <a:cubicBezTo>
                    <a:pt x="7740" y="12185"/>
                    <a:pt x="7770" y="12191"/>
                    <a:pt x="7792" y="12191"/>
                  </a:cubicBezTo>
                  <a:cubicBezTo>
                    <a:pt x="7923" y="12191"/>
                    <a:pt x="7774" y="11976"/>
                    <a:pt x="7670" y="11716"/>
                  </a:cubicBezTo>
                  <a:cubicBezTo>
                    <a:pt x="7366" y="11047"/>
                    <a:pt x="6880" y="10348"/>
                    <a:pt x="6485" y="9710"/>
                  </a:cubicBezTo>
                  <a:lnTo>
                    <a:pt x="6485" y="9710"/>
                  </a:lnTo>
                  <a:cubicBezTo>
                    <a:pt x="6678" y="10010"/>
                    <a:pt x="6752" y="10116"/>
                    <a:pt x="6759" y="10116"/>
                  </a:cubicBezTo>
                  <a:cubicBezTo>
                    <a:pt x="6774" y="10116"/>
                    <a:pt x="6486" y="9631"/>
                    <a:pt x="6424" y="9527"/>
                  </a:cubicBezTo>
                  <a:cubicBezTo>
                    <a:pt x="6211" y="9193"/>
                    <a:pt x="6059" y="8798"/>
                    <a:pt x="5877" y="8463"/>
                  </a:cubicBezTo>
                  <a:cubicBezTo>
                    <a:pt x="5512" y="7612"/>
                    <a:pt x="5147" y="6792"/>
                    <a:pt x="4843" y="5941"/>
                  </a:cubicBezTo>
                  <a:cubicBezTo>
                    <a:pt x="4600" y="5272"/>
                    <a:pt x="4175" y="4542"/>
                    <a:pt x="3628" y="3874"/>
                  </a:cubicBezTo>
                  <a:cubicBezTo>
                    <a:pt x="3111" y="3205"/>
                    <a:pt x="2503" y="2597"/>
                    <a:pt x="2047" y="2050"/>
                  </a:cubicBezTo>
                  <a:cubicBezTo>
                    <a:pt x="1561" y="1472"/>
                    <a:pt x="1044" y="804"/>
                    <a:pt x="436" y="317"/>
                  </a:cubicBezTo>
                  <a:cubicBezTo>
                    <a:pt x="392" y="273"/>
                    <a:pt x="119" y="1"/>
                    <a:pt x="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13"/>
            <p:cNvSpPr/>
            <p:nvPr/>
          </p:nvSpPr>
          <p:spPr>
            <a:xfrm>
              <a:off x="7019459" y="5582180"/>
              <a:ext cx="67064" cy="624822"/>
            </a:xfrm>
            <a:custGeom>
              <a:avLst/>
              <a:gdLst/>
              <a:ahLst/>
              <a:cxnLst/>
              <a:rect l="l" t="t" r="r" b="b"/>
              <a:pathLst>
                <a:path w="2402" h="22379" extrusionOk="0">
                  <a:moveTo>
                    <a:pt x="1514" y="0"/>
                  </a:moveTo>
                  <a:cubicBezTo>
                    <a:pt x="1398" y="0"/>
                    <a:pt x="1401" y="704"/>
                    <a:pt x="1429" y="1509"/>
                  </a:cubicBezTo>
                  <a:cubicBezTo>
                    <a:pt x="1489" y="1934"/>
                    <a:pt x="1489" y="2390"/>
                    <a:pt x="1489" y="2725"/>
                  </a:cubicBezTo>
                  <a:cubicBezTo>
                    <a:pt x="1520" y="3029"/>
                    <a:pt x="1550" y="3302"/>
                    <a:pt x="1550" y="3363"/>
                  </a:cubicBezTo>
                  <a:cubicBezTo>
                    <a:pt x="1641" y="4974"/>
                    <a:pt x="1520" y="6646"/>
                    <a:pt x="1337" y="8257"/>
                  </a:cubicBezTo>
                  <a:lnTo>
                    <a:pt x="1246" y="8895"/>
                  </a:lnTo>
                  <a:lnTo>
                    <a:pt x="1155" y="9503"/>
                  </a:lnTo>
                  <a:cubicBezTo>
                    <a:pt x="1064" y="9898"/>
                    <a:pt x="1003" y="10293"/>
                    <a:pt x="912" y="10719"/>
                  </a:cubicBezTo>
                  <a:cubicBezTo>
                    <a:pt x="760" y="11509"/>
                    <a:pt x="608" y="12269"/>
                    <a:pt x="456" y="13029"/>
                  </a:cubicBezTo>
                  <a:cubicBezTo>
                    <a:pt x="274" y="13941"/>
                    <a:pt x="274" y="14913"/>
                    <a:pt x="213" y="15916"/>
                  </a:cubicBezTo>
                  <a:cubicBezTo>
                    <a:pt x="182" y="16950"/>
                    <a:pt x="182" y="17923"/>
                    <a:pt x="182" y="18865"/>
                  </a:cubicBezTo>
                  <a:cubicBezTo>
                    <a:pt x="182" y="19685"/>
                    <a:pt x="0" y="20992"/>
                    <a:pt x="213" y="21722"/>
                  </a:cubicBezTo>
                  <a:cubicBezTo>
                    <a:pt x="260" y="21793"/>
                    <a:pt x="289" y="22378"/>
                    <a:pt x="357" y="22378"/>
                  </a:cubicBezTo>
                  <a:cubicBezTo>
                    <a:pt x="376" y="22378"/>
                    <a:pt x="399" y="22330"/>
                    <a:pt x="426" y="22208"/>
                  </a:cubicBezTo>
                  <a:cubicBezTo>
                    <a:pt x="760" y="20901"/>
                    <a:pt x="1034" y="19564"/>
                    <a:pt x="1277" y="18226"/>
                  </a:cubicBezTo>
                  <a:cubicBezTo>
                    <a:pt x="1550" y="16889"/>
                    <a:pt x="1824" y="15521"/>
                    <a:pt x="1945" y="14214"/>
                  </a:cubicBezTo>
                  <a:cubicBezTo>
                    <a:pt x="2189" y="11509"/>
                    <a:pt x="2401" y="8743"/>
                    <a:pt x="2189" y="5916"/>
                  </a:cubicBezTo>
                  <a:cubicBezTo>
                    <a:pt x="2158" y="5400"/>
                    <a:pt x="2189" y="4093"/>
                    <a:pt x="2128" y="2816"/>
                  </a:cubicBezTo>
                  <a:cubicBezTo>
                    <a:pt x="2097" y="2147"/>
                    <a:pt x="2006" y="1539"/>
                    <a:pt x="1945" y="1053"/>
                  </a:cubicBezTo>
                  <a:cubicBezTo>
                    <a:pt x="1824" y="567"/>
                    <a:pt x="1702" y="171"/>
                    <a:pt x="1550" y="20"/>
                  </a:cubicBezTo>
                  <a:cubicBezTo>
                    <a:pt x="1537" y="6"/>
                    <a:pt x="1525" y="0"/>
                    <a:pt x="15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13"/>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13"/>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13"/>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13"/>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13"/>
            <p:cNvSpPr/>
            <p:nvPr/>
          </p:nvSpPr>
          <p:spPr>
            <a:xfrm>
              <a:off x="5873091" y="4288479"/>
              <a:ext cx="787204" cy="340596"/>
            </a:xfrm>
            <a:custGeom>
              <a:avLst/>
              <a:gdLst/>
              <a:ahLst/>
              <a:cxnLst/>
              <a:rect l="l" t="t" r="r" b="b"/>
              <a:pathLst>
                <a:path w="28195" h="12199" extrusionOk="0">
                  <a:moveTo>
                    <a:pt x="442" y="0"/>
                  </a:moveTo>
                  <a:cubicBezTo>
                    <a:pt x="162" y="0"/>
                    <a:pt x="1" y="317"/>
                    <a:pt x="146" y="549"/>
                  </a:cubicBezTo>
                  <a:cubicBezTo>
                    <a:pt x="724" y="1431"/>
                    <a:pt x="1575" y="2069"/>
                    <a:pt x="2487" y="2555"/>
                  </a:cubicBezTo>
                  <a:cubicBezTo>
                    <a:pt x="2943" y="2829"/>
                    <a:pt x="3399" y="3042"/>
                    <a:pt x="3855" y="3255"/>
                  </a:cubicBezTo>
                  <a:cubicBezTo>
                    <a:pt x="4311" y="3467"/>
                    <a:pt x="4767" y="3650"/>
                    <a:pt x="5223" y="3802"/>
                  </a:cubicBezTo>
                  <a:cubicBezTo>
                    <a:pt x="7593" y="4805"/>
                    <a:pt x="10147" y="5413"/>
                    <a:pt x="12487" y="6021"/>
                  </a:cubicBezTo>
                  <a:cubicBezTo>
                    <a:pt x="13794" y="6355"/>
                    <a:pt x="15071" y="6659"/>
                    <a:pt x="16408" y="7054"/>
                  </a:cubicBezTo>
                  <a:cubicBezTo>
                    <a:pt x="17685" y="7419"/>
                    <a:pt x="19022" y="7753"/>
                    <a:pt x="20268" y="8270"/>
                  </a:cubicBezTo>
                  <a:cubicBezTo>
                    <a:pt x="21545" y="8726"/>
                    <a:pt x="22822" y="9273"/>
                    <a:pt x="24068" y="9881"/>
                  </a:cubicBezTo>
                  <a:cubicBezTo>
                    <a:pt x="25344" y="10550"/>
                    <a:pt x="26651" y="11249"/>
                    <a:pt x="27867" y="12160"/>
                  </a:cubicBezTo>
                  <a:cubicBezTo>
                    <a:pt x="27910" y="12187"/>
                    <a:pt x="27949" y="12199"/>
                    <a:pt x="27983" y="12199"/>
                  </a:cubicBezTo>
                  <a:cubicBezTo>
                    <a:pt x="28143" y="12199"/>
                    <a:pt x="28195" y="11941"/>
                    <a:pt x="28019" y="11765"/>
                  </a:cubicBezTo>
                  <a:cubicBezTo>
                    <a:pt x="27563" y="11218"/>
                    <a:pt x="27077" y="10732"/>
                    <a:pt x="26591" y="10276"/>
                  </a:cubicBezTo>
                  <a:cubicBezTo>
                    <a:pt x="26104" y="9820"/>
                    <a:pt x="25557" y="9395"/>
                    <a:pt x="25071" y="9060"/>
                  </a:cubicBezTo>
                  <a:cubicBezTo>
                    <a:pt x="24037" y="8300"/>
                    <a:pt x="22974" y="7723"/>
                    <a:pt x="21910" y="7206"/>
                  </a:cubicBezTo>
                  <a:cubicBezTo>
                    <a:pt x="21393" y="6932"/>
                    <a:pt x="20816" y="6689"/>
                    <a:pt x="20268" y="6507"/>
                  </a:cubicBezTo>
                  <a:cubicBezTo>
                    <a:pt x="19721" y="6325"/>
                    <a:pt x="19144" y="6142"/>
                    <a:pt x="18597" y="5990"/>
                  </a:cubicBezTo>
                  <a:cubicBezTo>
                    <a:pt x="17472" y="5625"/>
                    <a:pt x="16378" y="5382"/>
                    <a:pt x="15223" y="5109"/>
                  </a:cubicBezTo>
                  <a:cubicBezTo>
                    <a:pt x="14554" y="4957"/>
                    <a:pt x="13885" y="4805"/>
                    <a:pt x="13217" y="4653"/>
                  </a:cubicBezTo>
                  <a:lnTo>
                    <a:pt x="12214" y="4410"/>
                  </a:lnTo>
                  <a:lnTo>
                    <a:pt x="11210" y="4197"/>
                  </a:lnTo>
                  <a:cubicBezTo>
                    <a:pt x="9843" y="3893"/>
                    <a:pt x="8505" y="3589"/>
                    <a:pt x="7168" y="3163"/>
                  </a:cubicBezTo>
                  <a:cubicBezTo>
                    <a:pt x="6560" y="2981"/>
                    <a:pt x="5982" y="2738"/>
                    <a:pt x="5435" y="2495"/>
                  </a:cubicBezTo>
                  <a:cubicBezTo>
                    <a:pt x="4858" y="2221"/>
                    <a:pt x="4311" y="1948"/>
                    <a:pt x="3794" y="1674"/>
                  </a:cubicBezTo>
                  <a:cubicBezTo>
                    <a:pt x="2700" y="1157"/>
                    <a:pt x="1575" y="549"/>
                    <a:pt x="481" y="2"/>
                  </a:cubicBezTo>
                  <a:cubicBezTo>
                    <a:pt x="468" y="1"/>
                    <a:pt x="455" y="0"/>
                    <a:pt x="44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13"/>
            <p:cNvSpPr/>
            <p:nvPr/>
          </p:nvSpPr>
          <p:spPr>
            <a:xfrm>
              <a:off x="6152627" y="5150872"/>
              <a:ext cx="843938" cy="364663"/>
            </a:xfrm>
            <a:custGeom>
              <a:avLst/>
              <a:gdLst/>
              <a:ahLst/>
              <a:cxnLst/>
              <a:rect l="l" t="t" r="r" b="b"/>
              <a:pathLst>
                <a:path w="30227" h="13061" extrusionOk="0">
                  <a:moveTo>
                    <a:pt x="172" y="0"/>
                  </a:moveTo>
                  <a:cubicBezTo>
                    <a:pt x="73" y="0"/>
                    <a:pt x="1" y="262"/>
                    <a:pt x="104" y="391"/>
                  </a:cubicBezTo>
                  <a:cubicBezTo>
                    <a:pt x="3721" y="4525"/>
                    <a:pt x="9892" y="3917"/>
                    <a:pt x="14329" y="4160"/>
                  </a:cubicBezTo>
                  <a:cubicBezTo>
                    <a:pt x="15758" y="4221"/>
                    <a:pt x="17187" y="4404"/>
                    <a:pt x="18585" y="4799"/>
                  </a:cubicBezTo>
                  <a:cubicBezTo>
                    <a:pt x="19983" y="5163"/>
                    <a:pt x="21442" y="5711"/>
                    <a:pt x="22779" y="6501"/>
                  </a:cubicBezTo>
                  <a:cubicBezTo>
                    <a:pt x="24056" y="7322"/>
                    <a:pt x="25272" y="8325"/>
                    <a:pt x="26427" y="9480"/>
                  </a:cubicBezTo>
                  <a:lnTo>
                    <a:pt x="28159" y="11212"/>
                  </a:lnTo>
                  <a:cubicBezTo>
                    <a:pt x="28737" y="11820"/>
                    <a:pt x="29254" y="12428"/>
                    <a:pt x="29831" y="13005"/>
                  </a:cubicBezTo>
                  <a:cubicBezTo>
                    <a:pt x="29869" y="13043"/>
                    <a:pt x="29914" y="13060"/>
                    <a:pt x="29958" y="13060"/>
                  </a:cubicBezTo>
                  <a:cubicBezTo>
                    <a:pt x="30094" y="13060"/>
                    <a:pt x="30227" y="12900"/>
                    <a:pt x="30135" y="12671"/>
                  </a:cubicBezTo>
                  <a:cubicBezTo>
                    <a:pt x="29831" y="11942"/>
                    <a:pt x="29497" y="11303"/>
                    <a:pt x="29071" y="10665"/>
                  </a:cubicBezTo>
                  <a:cubicBezTo>
                    <a:pt x="28646" y="9996"/>
                    <a:pt x="28251" y="9449"/>
                    <a:pt x="27734" y="8902"/>
                  </a:cubicBezTo>
                  <a:cubicBezTo>
                    <a:pt x="26792" y="7808"/>
                    <a:pt x="25758" y="6866"/>
                    <a:pt x="24664" y="6106"/>
                  </a:cubicBezTo>
                  <a:cubicBezTo>
                    <a:pt x="23600" y="5285"/>
                    <a:pt x="22384" y="4677"/>
                    <a:pt x="21199" y="4191"/>
                  </a:cubicBezTo>
                  <a:cubicBezTo>
                    <a:pt x="20013" y="3704"/>
                    <a:pt x="18889" y="3370"/>
                    <a:pt x="17795" y="3157"/>
                  </a:cubicBezTo>
                  <a:cubicBezTo>
                    <a:pt x="14755" y="2549"/>
                    <a:pt x="11715" y="2853"/>
                    <a:pt x="8706" y="2641"/>
                  </a:cubicBezTo>
                  <a:cubicBezTo>
                    <a:pt x="5697" y="2397"/>
                    <a:pt x="3053" y="1394"/>
                    <a:pt x="226" y="27"/>
                  </a:cubicBezTo>
                  <a:cubicBezTo>
                    <a:pt x="208" y="8"/>
                    <a:pt x="190" y="0"/>
                    <a:pt x="17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13"/>
            <p:cNvSpPr/>
            <p:nvPr/>
          </p:nvSpPr>
          <p:spPr>
            <a:xfrm>
              <a:off x="6204921" y="3658436"/>
              <a:ext cx="221350" cy="540503"/>
            </a:xfrm>
            <a:custGeom>
              <a:avLst/>
              <a:gdLst/>
              <a:ahLst/>
              <a:cxnLst/>
              <a:rect l="l" t="t" r="r" b="b"/>
              <a:pathLst>
                <a:path w="7928" h="19359" extrusionOk="0">
                  <a:moveTo>
                    <a:pt x="208" y="1"/>
                  </a:moveTo>
                  <a:cubicBezTo>
                    <a:pt x="68" y="1"/>
                    <a:pt x="1" y="204"/>
                    <a:pt x="146" y="349"/>
                  </a:cubicBezTo>
                  <a:cubicBezTo>
                    <a:pt x="2851" y="3054"/>
                    <a:pt x="4979" y="6124"/>
                    <a:pt x="6225" y="9711"/>
                  </a:cubicBezTo>
                  <a:cubicBezTo>
                    <a:pt x="6712" y="11322"/>
                    <a:pt x="7016" y="12994"/>
                    <a:pt x="7168" y="14574"/>
                  </a:cubicBezTo>
                  <a:cubicBezTo>
                    <a:pt x="7320" y="16155"/>
                    <a:pt x="6985" y="17675"/>
                    <a:pt x="7076" y="19286"/>
                  </a:cubicBezTo>
                  <a:cubicBezTo>
                    <a:pt x="7076" y="19330"/>
                    <a:pt x="7109" y="19358"/>
                    <a:pt x="7138" y="19358"/>
                  </a:cubicBezTo>
                  <a:cubicBezTo>
                    <a:pt x="7149" y="19358"/>
                    <a:pt x="7159" y="19354"/>
                    <a:pt x="7168" y="19346"/>
                  </a:cubicBezTo>
                  <a:cubicBezTo>
                    <a:pt x="7502" y="18769"/>
                    <a:pt x="7715" y="18070"/>
                    <a:pt x="7836" y="17310"/>
                  </a:cubicBezTo>
                  <a:cubicBezTo>
                    <a:pt x="7927" y="16489"/>
                    <a:pt x="7927" y="15668"/>
                    <a:pt x="7836" y="14787"/>
                  </a:cubicBezTo>
                  <a:cubicBezTo>
                    <a:pt x="7624" y="13054"/>
                    <a:pt x="7137" y="11170"/>
                    <a:pt x="6651" y="9620"/>
                  </a:cubicBezTo>
                  <a:cubicBezTo>
                    <a:pt x="6499" y="9164"/>
                    <a:pt x="6347" y="8708"/>
                    <a:pt x="6165" y="8282"/>
                  </a:cubicBezTo>
                  <a:cubicBezTo>
                    <a:pt x="5952" y="7826"/>
                    <a:pt x="5769" y="7431"/>
                    <a:pt x="5557" y="6975"/>
                  </a:cubicBezTo>
                  <a:cubicBezTo>
                    <a:pt x="5131" y="6094"/>
                    <a:pt x="4645" y="5243"/>
                    <a:pt x="4128" y="4422"/>
                  </a:cubicBezTo>
                  <a:cubicBezTo>
                    <a:pt x="3854" y="3997"/>
                    <a:pt x="3611" y="3571"/>
                    <a:pt x="3338" y="3206"/>
                  </a:cubicBezTo>
                  <a:cubicBezTo>
                    <a:pt x="3034" y="2811"/>
                    <a:pt x="2730" y="2446"/>
                    <a:pt x="2395" y="2051"/>
                  </a:cubicBezTo>
                  <a:cubicBezTo>
                    <a:pt x="1727" y="1352"/>
                    <a:pt x="1058" y="653"/>
                    <a:pt x="329" y="45"/>
                  </a:cubicBezTo>
                  <a:cubicBezTo>
                    <a:pt x="285" y="14"/>
                    <a:pt x="244" y="1"/>
                    <a:pt x="2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13"/>
            <p:cNvSpPr/>
            <p:nvPr/>
          </p:nvSpPr>
          <p:spPr>
            <a:xfrm>
              <a:off x="6640110" y="4644961"/>
              <a:ext cx="146831" cy="427260"/>
            </a:xfrm>
            <a:custGeom>
              <a:avLst/>
              <a:gdLst/>
              <a:ahLst/>
              <a:cxnLst/>
              <a:rect l="l" t="t" r="r" b="b"/>
              <a:pathLst>
                <a:path w="5259" h="15303" extrusionOk="0">
                  <a:moveTo>
                    <a:pt x="61" y="0"/>
                  </a:moveTo>
                  <a:cubicBezTo>
                    <a:pt x="61" y="0"/>
                    <a:pt x="0" y="92"/>
                    <a:pt x="61" y="152"/>
                  </a:cubicBezTo>
                  <a:cubicBezTo>
                    <a:pt x="1854" y="1976"/>
                    <a:pt x="3404" y="3921"/>
                    <a:pt x="4104" y="6687"/>
                  </a:cubicBezTo>
                  <a:cubicBezTo>
                    <a:pt x="4468" y="8177"/>
                    <a:pt x="4651" y="9575"/>
                    <a:pt x="4620" y="11004"/>
                  </a:cubicBezTo>
                  <a:cubicBezTo>
                    <a:pt x="4590" y="12402"/>
                    <a:pt x="4438" y="13770"/>
                    <a:pt x="4286" y="15168"/>
                  </a:cubicBezTo>
                  <a:cubicBezTo>
                    <a:pt x="4286" y="15249"/>
                    <a:pt x="4340" y="15303"/>
                    <a:pt x="4385" y="15303"/>
                  </a:cubicBezTo>
                  <a:cubicBezTo>
                    <a:pt x="4408" y="15303"/>
                    <a:pt x="4428" y="15289"/>
                    <a:pt x="4438" y="15259"/>
                  </a:cubicBezTo>
                  <a:cubicBezTo>
                    <a:pt x="4894" y="14104"/>
                    <a:pt x="5167" y="12767"/>
                    <a:pt x="5228" y="11308"/>
                  </a:cubicBezTo>
                  <a:cubicBezTo>
                    <a:pt x="5228" y="10912"/>
                    <a:pt x="5259" y="10578"/>
                    <a:pt x="5228" y="10183"/>
                  </a:cubicBezTo>
                  <a:cubicBezTo>
                    <a:pt x="5198" y="9818"/>
                    <a:pt x="5198" y="9484"/>
                    <a:pt x="5167" y="9089"/>
                  </a:cubicBezTo>
                  <a:cubicBezTo>
                    <a:pt x="5076" y="8329"/>
                    <a:pt x="4924" y="7599"/>
                    <a:pt x="4742" y="6839"/>
                  </a:cubicBezTo>
                  <a:cubicBezTo>
                    <a:pt x="4043" y="3891"/>
                    <a:pt x="2341" y="1277"/>
                    <a:pt x="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09" name="Google Shape;1909;p13"/>
          <p:cNvGrpSpPr/>
          <p:nvPr/>
        </p:nvGrpSpPr>
        <p:grpSpPr>
          <a:xfrm rot="5676432">
            <a:off x="8072319" y="4245410"/>
            <a:ext cx="1103538" cy="717712"/>
            <a:chOff x="6064706" y="2898649"/>
            <a:chExt cx="2061417" cy="1340690"/>
          </a:xfrm>
        </p:grpSpPr>
        <p:sp>
          <p:nvSpPr>
            <p:cNvPr id="1910" name="Google Shape;1910;p13"/>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13"/>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13"/>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13"/>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13"/>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13"/>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13"/>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13"/>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13"/>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13"/>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920" name="Google Shape;1920;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5743238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34"/>
        <p:cNvGrpSpPr/>
        <p:nvPr/>
      </p:nvGrpSpPr>
      <p:grpSpPr>
        <a:xfrm>
          <a:off x="0" y="0"/>
          <a:ext cx="0" cy="0"/>
          <a:chOff x="0" y="0"/>
          <a:chExt cx="0" cy="0"/>
        </a:xfrm>
      </p:grpSpPr>
      <p:grpSp>
        <p:nvGrpSpPr>
          <p:cNvPr id="435" name="Google Shape;435;p4"/>
          <p:cNvGrpSpPr/>
          <p:nvPr/>
        </p:nvGrpSpPr>
        <p:grpSpPr>
          <a:xfrm rot="2362236">
            <a:off x="107216" y="2529575"/>
            <a:ext cx="438565" cy="522422"/>
            <a:chOff x="3364312" y="274448"/>
            <a:chExt cx="622086" cy="740885"/>
          </a:xfrm>
        </p:grpSpPr>
        <p:sp>
          <p:nvSpPr>
            <p:cNvPr id="436" name="Google Shape;436;p4"/>
            <p:cNvSpPr/>
            <p:nvPr/>
          </p:nvSpPr>
          <p:spPr>
            <a:xfrm>
              <a:off x="3364312" y="274448"/>
              <a:ext cx="622086" cy="740885"/>
            </a:xfrm>
            <a:custGeom>
              <a:avLst/>
              <a:gdLst/>
              <a:ahLst/>
              <a:cxnLst/>
              <a:rect l="l" t="t" r="r" b="b"/>
              <a:pathLst>
                <a:path w="22281" h="26536" extrusionOk="0">
                  <a:moveTo>
                    <a:pt x="16901" y="0"/>
                  </a:moveTo>
                  <a:cubicBezTo>
                    <a:pt x="16597" y="152"/>
                    <a:pt x="16262" y="304"/>
                    <a:pt x="15959" y="456"/>
                  </a:cubicBezTo>
                  <a:cubicBezTo>
                    <a:pt x="10670" y="3009"/>
                    <a:pt x="5381" y="5623"/>
                    <a:pt x="153" y="8268"/>
                  </a:cubicBezTo>
                  <a:cubicBezTo>
                    <a:pt x="31" y="12280"/>
                    <a:pt x="1" y="16262"/>
                    <a:pt x="92" y="20274"/>
                  </a:cubicBezTo>
                  <a:cubicBezTo>
                    <a:pt x="1521" y="20183"/>
                    <a:pt x="2949" y="20122"/>
                    <a:pt x="4408" y="20000"/>
                  </a:cubicBezTo>
                  <a:cubicBezTo>
                    <a:pt x="3999" y="19450"/>
                    <a:pt x="3600" y="18900"/>
                    <a:pt x="3205" y="18350"/>
                  </a:cubicBezTo>
                  <a:lnTo>
                    <a:pt x="3205" y="18350"/>
                  </a:lnTo>
                  <a:cubicBezTo>
                    <a:pt x="3601" y="18894"/>
                    <a:pt x="4002" y="19442"/>
                    <a:pt x="4408" y="20000"/>
                  </a:cubicBezTo>
                  <a:cubicBezTo>
                    <a:pt x="5958" y="22159"/>
                    <a:pt x="7509" y="24317"/>
                    <a:pt x="9059" y="26536"/>
                  </a:cubicBezTo>
                  <a:cubicBezTo>
                    <a:pt x="12949" y="23830"/>
                    <a:pt x="16810" y="21095"/>
                    <a:pt x="20700" y="18390"/>
                  </a:cubicBezTo>
                  <a:cubicBezTo>
                    <a:pt x="21339" y="14803"/>
                    <a:pt x="21886" y="11216"/>
                    <a:pt x="22281" y="7599"/>
                  </a:cubicBezTo>
                  <a:cubicBezTo>
                    <a:pt x="20518" y="5076"/>
                    <a:pt x="18725" y="2553"/>
                    <a:pt x="169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4"/>
            <p:cNvSpPr/>
            <p:nvPr/>
          </p:nvSpPr>
          <p:spPr>
            <a:xfrm>
              <a:off x="3674922" y="580787"/>
              <a:ext cx="273281" cy="321666"/>
            </a:xfrm>
            <a:custGeom>
              <a:avLst/>
              <a:gdLst/>
              <a:ahLst/>
              <a:cxnLst/>
              <a:rect l="l" t="t" r="r" b="b"/>
              <a:pathLst>
                <a:path w="9788" h="11521" extrusionOk="0">
                  <a:moveTo>
                    <a:pt x="9788" y="1"/>
                  </a:moveTo>
                  <a:cubicBezTo>
                    <a:pt x="8572" y="2220"/>
                    <a:pt x="7326" y="4408"/>
                    <a:pt x="6110" y="6658"/>
                  </a:cubicBezTo>
                  <a:cubicBezTo>
                    <a:pt x="4226" y="4560"/>
                    <a:pt x="2159" y="2585"/>
                    <a:pt x="1" y="761"/>
                  </a:cubicBezTo>
                  <a:lnTo>
                    <a:pt x="1" y="761"/>
                  </a:lnTo>
                  <a:cubicBezTo>
                    <a:pt x="1672" y="3314"/>
                    <a:pt x="3375" y="5867"/>
                    <a:pt x="5046" y="8421"/>
                  </a:cubicBezTo>
                  <a:cubicBezTo>
                    <a:pt x="4408" y="9454"/>
                    <a:pt x="3770" y="10457"/>
                    <a:pt x="3071" y="11521"/>
                  </a:cubicBezTo>
                  <a:cubicBezTo>
                    <a:pt x="3982" y="10883"/>
                    <a:pt x="4894" y="10214"/>
                    <a:pt x="5806" y="9545"/>
                  </a:cubicBezTo>
                  <a:cubicBezTo>
                    <a:pt x="6384" y="9120"/>
                    <a:pt x="6961" y="8725"/>
                    <a:pt x="7508" y="8269"/>
                  </a:cubicBezTo>
                  <a:cubicBezTo>
                    <a:pt x="7873" y="7995"/>
                    <a:pt x="8207" y="7782"/>
                    <a:pt x="8511" y="7509"/>
                  </a:cubicBezTo>
                  <a:cubicBezTo>
                    <a:pt x="8998" y="4986"/>
                    <a:pt x="9423" y="2524"/>
                    <a:pt x="978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4"/>
            <p:cNvSpPr/>
            <p:nvPr/>
          </p:nvSpPr>
          <p:spPr>
            <a:xfrm>
              <a:off x="3398263" y="446715"/>
              <a:ext cx="108665" cy="263956"/>
            </a:xfrm>
            <a:custGeom>
              <a:avLst/>
              <a:gdLst/>
              <a:ahLst/>
              <a:cxnLst/>
              <a:rect l="l" t="t" r="r" b="b"/>
              <a:pathLst>
                <a:path w="3892" h="9454" extrusionOk="0">
                  <a:moveTo>
                    <a:pt x="3891" y="0"/>
                  </a:moveTo>
                  <a:lnTo>
                    <a:pt x="3891" y="0"/>
                  </a:lnTo>
                  <a:cubicBezTo>
                    <a:pt x="2675" y="639"/>
                    <a:pt x="1429" y="1277"/>
                    <a:pt x="213" y="1946"/>
                  </a:cubicBezTo>
                  <a:cubicBezTo>
                    <a:pt x="183" y="4438"/>
                    <a:pt x="92" y="6961"/>
                    <a:pt x="1" y="9454"/>
                  </a:cubicBezTo>
                  <a:cubicBezTo>
                    <a:pt x="1399" y="6353"/>
                    <a:pt x="2675" y="3131"/>
                    <a:pt x="3891"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4"/>
            <p:cNvSpPr/>
            <p:nvPr/>
          </p:nvSpPr>
          <p:spPr>
            <a:xfrm>
              <a:off x="3814941" y="318115"/>
              <a:ext cx="39088" cy="384095"/>
            </a:xfrm>
            <a:custGeom>
              <a:avLst/>
              <a:gdLst/>
              <a:ahLst/>
              <a:cxnLst/>
              <a:rect l="l" t="t" r="r" b="b"/>
              <a:pathLst>
                <a:path w="1400" h="13757" extrusionOk="0">
                  <a:moveTo>
                    <a:pt x="296" y="1"/>
                  </a:moveTo>
                  <a:cubicBezTo>
                    <a:pt x="244" y="1"/>
                    <a:pt x="183" y="39"/>
                    <a:pt x="183" y="78"/>
                  </a:cubicBezTo>
                  <a:cubicBezTo>
                    <a:pt x="1" y="4637"/>
                    <a:pt x="274" y="9348"/>
                    <a:pt x="1034" y="13725"/>
                  </a:cubicBezTo>
                  <a:cubicBezTo>
                    <a:pt x="1034" y="13747"/>
                    <a:pt x="1057" y="13757"/>
                    <a:pt x="1087" y="13757"/>
                  </a:cubicBezTo>
                  <a:cubicBezTo>
                    <a:pt x="1141" y="13757"/>
                    <a:pt x="1217" y="13723"/>
                    <a:pt x="1217" y="13664"/>
                  </a:cubicBezTo>
                  <a:cubicBezTo>
                    <a:pt x="1399" y="9105"/>
                    <a:pt x="1095" y="4394"/>
                    <a:pt x="366" y="47"/>
                  </a:cubicBezTo>
                  <a:cubicBezTo>
                    <a:pt x="354" y="14"/>
                    <a:pt x="327" y="1"/>
                    <a:pt x="29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4"/>
            <p:cNvSpPr/>
            <p:nvPr/>
          </p:nvSpPr>
          <p:spPr>
            <a:xfrm>
              <a:off x="3386592" y="646761"/>
              <a:ext cx="234584" cy="178185"/>
            </a:xfrm>
            <a:custGeom>
              <a:avLst/>
              <a:gdLst/>
              <a:ahLst/>
              <a:cxnLst/>
              <a:rect l="l" t="t" r="r" b="b"/>
              <a:pathLst>
                <a:path w="8402" h="6382" extrusionOk="0">
                  <a:moveTo>
                    <a:pt x="8307" y="1"/>
                  </a:moveTo>
                  <a:cubicBezTo>
                    <a:pt x="8293" y="1"/>
                    <a:pt x="8277" y="3"/>
                    <a:pt x="8261" y="9"/>
                  </a:cubicBezTo>
                  <a:cubicBezTo>
                    <a:pt x="5373" y="1468"/>
                    <a:pt x="2182" y="3991"/>
                    <a:pt x="23" y="6270"/>
                  </a:cubicBezTo>
                  <a:cubicBezTo>
                    <a:pt x="0" y="6317"/>
                    <a:pt x="13" y="6382"/>
                    <a:pt x="61" y="6382"/>
                  </a:cubicBezTo>
                  <a:cubicBezTo>
                    <a:pt x="76" y="6382"/>
                    <a:pt x="93" y="6376"/>
                    <a:pt x="115" y="6362"/>
                  </a:cubicBezTo>
                  <a:cubicBezTo>
                    <a:pt x="2911" y="4538"/>
                    <a:pt x="5951" y="2380"/>
                    <a:pt x="8352" y="100"/>
                  </a:cubicBezTo>
                  <a:cubicBezTo>
                    <a:pt x="8402" y="50"/>
                    <a:pt x="8370" y="1"/>
                    <a:pt x="8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4"/>
            <p:cNvSpPr/>
            <p:nvPr/>
          </p:nvSpPr>
          <p:spPr>
            <a:xfrm>
              <a:off x="3601939" y="650391"/>
              <a:ext cx="26329" cy="310694"/>
            </a:xfrm>
            <a:custGeom>
              <a:avLst/>
              <a:gdLst/>
              <a:ahLst/>
              <a:cxnLst/>
              <a:rect l="l" t="t" r="r" b="b"/>
              <a:pathLst>
                <a:path w="943" h="11128" extrusionOk="0">
                  <a:moveTo>
                    <a:pt x="548" y="0"/>
                  </a:moveTo>
                  <a:cubicBezTo>
                    <a:pt x="548" y="0"/>
                    <a:pt x="487" y="0"/>
                    <a:pt x="457" y="31"/>
                  </a:cubicBezTo>
                  <a:cubicBezTo>
                    <a:pt x="1" y="1885"/>
                    <a:pt x="153" y="3769"/>
                    <a:pt x="153" y="5563"/>
                  </a:cubicBezTo>
                  <a:cubicBezTo>
                    <a:pt x="153" y="7447"/>
                    <a:pt x="92" y="9301"/>
                    <a:pt x="517" y="11095"/>
                  </a:cubicBezTo>
                  <a:cubicBezTo>
                    <a:pt x="517" y="11118"/>
                    <a:pt x="535" y="11128"/>
                    <a:pt x="559" y="11128"/>
                  </a:cubicBezTo>
                  <a:cubicBezTo>
                    <a:pt x="597" y="11128"/>
                    <a:pt x="650" y="11102"/>
                    <a:pt x="669" y="11064"/>
                  </a:cubicBezTo>
                  <a:cubicBezTo>
                    <a:pt x="943" y="9058"/>
                    <a:pt x="791" y="7083"/>
                    <a:pt x="730" y="5168"/>
                  </a:cubicBezTo>
                  <a:cubicBezTo>
                    <a:pt x="730" y="3435"/>
                    <a:pt x="882" y="1672"/>
                    <a:pt x="54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4"/>
            <p:cNvSpPr/>
            <p:nvPr/>
          </p:nvSpPr>
          <p:spPr>
            <a:xfrm>
              <a:off x="3731795" y="374709"/>
              <a:ext cx="42438" cy="36771"/>
            </a:xfrm>
            <a:custGeom>
              <a:avLst/>
              <a:gdLst/>
              <a:ahLst/>
              <a:cxnLst/>
              <a:rect l="l" t="t" r="r" b="b"/>
              <a:pathLst>
                <a:path w="1520" h="1317" extrusionOk="0">
                  <a:moveTo>
                    <a:pt x="840" y="0"/>
                  </a:moveTo>
                  <a:cubicBezTo>
                    <a:pt x="754" y="0"/>
                    <a:pt x="666" y="17"/>
                    <a:pt x="578" y="57"/>
                  </a:cubicBezTo>
                  <a:cubicBezTo>
                    <a:pt x="304" y="178"/>
                    <a:pt x="91" y="361"/>
                    <a:pt x="61" y="634"/>
                  </a:cubicBezTo>
                  <a:cubicBezTo>
                    <a:pt x="0" y="938"/>
                    <a:pt x="122" y="1090"/>
                    <a:pt x="365" y="1242"/>
                  </a:cubicBezTo>
                  <a:cubicBezTo>
                    <a:pt x="426" y="1272"/>
                    <a:pt x="517" y="1303"/>
                    <a:pt x="578" y="1303"/>
                  </a:cubicBezTo>
                  <a:cubicBezTo>
                    <a:pt x="622" y="1312"/>
                    <a:pt x="668" y="1316"/>
                    <a:pt x="713" y="1316"/>
                  </a:cubicBezTo>
                  <a:cubicBezTo>
                    <a:pt x="976" y="1316"/>
                    <a:pt x="1238" y="1171"/>
                    <a:pt x="1368" y="938"/>
                  </a:cubicBezTo>
                  <a:cubicBezTo>
                    <a:pt x="1520" y="665"/>
                    <a:pt x="1520" y="330"/>
                    <a:pt x="1307" y="178"/>
                  </a:cubicBezTo>
                  <a:cubicBezTo>
                    <a:pt x="1184" y="75"/>
                    <a:pt x="1018"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4"/>
            <p:cNvSpPr/>
            <p:nvPr/>
          </p:nvSpPr>
          <p:spPr>
            <a:xfrm>
              <a:off x="3754689" y="447915"/>
              <a:ext cx="13625" cy="12145"/>
            </a:xfrm>
            <a:custGeom>
              <a:avLst/>
              <a:gdLst/>
              <a:ahLst/>
              <a:cxnLst/>
              <a:rect l="l" t="t" r="r" b="b"/>
              <a:pathLst>
                <a:path w="488" h="435" extrusionOk="0">
                  <a:moveTo>
                    <a:pt x="277" y="1"/>
                  </a:moveTo>
                  <a:cubicBezTo>
                    <a:pt x="214" y="1"/>
                    <a:pt x="147" y="24"/>
                    <a:pt x="92" y="79"/>
                  </a:cubicBezTo>
                  <a:lnTo>
                    <a:pt x="62" y="109"/>
                  </a:lnTo>
                  <a:cubicBezTo>
                    <a:pt x="1" y="170"/>
                    <a:pt x="31" y="292"/>
                    <a:pt x="92" y="322"/>
                  </a:cubicBezTo>
                  <a:cubicBezTo>
                    <a:pt x="115" y="402"/>
                    <a:pt x="176" y="435"/>
                    <a:pt x="244" y="435"/>
                  </a:cubicBezTo>
                  <a:cubicBezTo>
                    <a:pt x="357" y="435"/>
                    <a:pt x="487" y="345"/>
                    <a:pt x="487" y="231"/>
                  </a:cubicBezTo>
                  <a:lnTo>
                    <a:pt x="487" y="170"/>
                  </a:lnTo>
                  <a:cubicBezTo>
                    <a:pt x="487" y="73"/>
                    <a:pt x="388" y="1"/>
                    <a:pt x="27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4"/>
            <p:cNvSpPr/>
            <p:nvPr/>
          </p:nvSpPr>
          <p:spPr>
            <a:xfrm>
              <a:off x="3688826" y="447831"/>
              <a:ext cx="11000" cy="7399"/>
            </a:xfrm>
            <a:custGeom>
              <a:avLst/>
              <a:gdLst/>
              <a:ahLst/>
              <a:cxnLst/>
              <a:rect l="l" t="t" r="r" b="b"/>
              <a:pathLst>
                <a:path w="394" h="265" extrusionOk="0">
                  <a:moveTo>
                    <a:pt x="307" y="1"/>
                  </a:moveTo>
                  <a:cubicBezTo>
                    <a:pt x="190" y="1"/>
                    <a:pt x="0" y="170"/>
                    <a:pt x="171" y="234"/>
                  </a:cubicBezTo>
                  <a:cubicBezTo>
                    <a:pt x="232" y="234"/>
                    <a:pt x="232" y="234"/>
                    <a:pt x="262" y="264"/>
                  </a:cubicBezTo>
                  <a:cubicBezTo>
                    <a:pt x="293" y="264"/>
                    <a:pt x="384" y="264"/>
                    <a:pt x="384" y="173"/>
                  </a:cubicBezTo>
                  <a:lnTo>
                    <a:pt x="384" y="112"/>
                  </a:lnTo>
                  <a:cubicBezTo>
                    <a:pt x="393" y="31"/>
                    <a:pt x="356" y="1"/>
                    <a:pt x="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4"/>
            <p:cNvSpPr/>
            <p:nvPr/>
          </p:nvSpPr>
          <p:spPr>
            <a:xfrm>
              <a:off x="3710632" y="859847"/>
              <a:ext cx="25854" cy="16920"/>
            </a:xfrm>
            <a:custGeom>
              <a:avLst/>
              <a:gdLst/>
              <a:ahLst/>
              <a:cxnLst/>
              <a:rect l="l" t="t" r="r" b="b"/>
              <a:pathLst>
                <a:path w="926" h="606" extrusionOk="0">
                  <a:moveTo>
                    <a:pt x="526" y="1"/>
                  </a:moveTo>
                  <a:cubicBezTo>
                    <a:pt x="459" y="1"/>
                    <a:pt x="383" y="20"/>
                    <a:pt x="302" y="67"/>
                  </a:cubicBezTo>
                  <a:cubicBezTo>
                    <a:pt x="1" y="243"/>
                    <a:pt x="156" y="606"/>
                    <a:pt x="425" y="606"/>
                  </a:cubicBezTo>
                  <a:cubicBezTo>
                    <a:pt x="482" y="606"/>
                    <a:pt x="543" y="590"/>
                    <a:pt x="606" y="553"/>
                  </a:cubicBezTo>
                  <a:cubicBezTo>
                    <a:pt x="926" y="357"/>
                    <a:pt x="808" y="1"/>
                    <a:pt x="52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4"/>
            <p:cNvSpPr/>
            <p:nvPr/>
          </p:nvSpPr>
          <p:spPr>
            <a:xfrm>
              <a:off x="3679166" y="888549"/>
              <a:ext cx="29065" cy="19349"/>
            </a:xfrm>
            <a:custGeom>
              <a:avLst/>
              <a:gdLst/>
              <a:ahLst/>
              <a:cxnLst/>
              <a:rect l="l" t="t" r="r" b="b"/>
              <a:pathLst>
                <a:path w="1041" h="693" extrusionOk="0">
                  <a:moveTo>
                    <a:pt x="539" y="0"/>
                  </a:moveTo>
                  <a:cubicBezTo>
                    <a:pt x="508" y="0"/>
                    <a:pt x="479" y="4"/>
                    <a:pt x="457" y="12"/>
                  </a:cubicBezTo>
                  <a:lnTo>
                    <a:pt x="426" y="12"/>
                  </a:lnTo>
                  <a:cubicBezTo>
                    <a:pt x="31" y="133"/>
                    <a:pt x="1" y="620"/>
                    <a:pt x="365" y="680"/>
                  </a:cubicBezTo>
                  <a:cubicBezTo>
                    <a:pt x="401" y="688"/>
                    <a:pt x="435" y="692"/>
                    <a:pt x="468" y="692"/>
                  </a:cubicBezTo>
                  <a:cubicBezTo>
                    <a:pt x="810" y="692"/>
                    <a:pt x="1040" y="297"/>
                    <a:pt x="791" y="103"/>
                  </a:cubicBezTo>
                  <a:cubicBezTo>
                    <a:pt x="745" y="34"/>
                    <a:pt x="631" y="0"/>
                    <a:pt x="53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4"/>
            <p:cNvSpPr/>
            <p:nvPr/>
          </p:nvSpPr>
          <p:spPr>
            <a:xfrm>
              <a:off x="3666434" y="845580"/>
              <a:ext cx="12759" cy="9074"/>
            </a:xfrm>
            <a:custGeom>
              <a:avLst/>
              <a:gdLst/>
              <a:ahLst/>
              <a:cxnLst/>
              <a:rect l="l" t="t" r="r" b="b"/>
              <a:pathLst>
                <a:path w="457" h="325" extrusionOk="0">
                  <a:moveTo>
                    <a:pt x="213" y="0"/>
                  </a:moveTo>
                  <a:cubicBezTo>
                    <a:pt x="213" y="31"/>
                    <a:pt x="213" y="31"/>
                    <a:pt x="183" y="31"/>
                  </a:cubicBezTo>
                  <a:cubicBezTo>
                    <a:pt x="153" y="31"/>
                    <a:pt x="122" y="61"/>
                    <a:pt x="122" y="61"/>
                  </a:cubicBezTo>
                  <a:cubicBezTo>
                    <a:pt x="125" y="61"/>
                    <a:pt x="128" y="62"/>
                    <a:pt x="131" y="63"/>
                  </a:cubicBezTo>
                  <a:lnTo>
                    <a:pt x="131" y="63"/>
                  </a:lnTo>
                  <a:cubicBezTo>
                    <a:pt x="113" y="61"/>
                    <a:pt x="90" y="61"/>
                    <a:pt x="61" y="61"/>
                  </a:cubicBezTo>
                  <a:lnTo>
                    <a:pt x="31" y="61"/>
                  </a:lnTo>
                  <a:cubicBezTo>
                    <a:pt x="1" y="61"/>
                    <a:pt x="1" y="122"/>
                    <a:pt x="1" y="152"/>
                  </a:cubicBezTo>
                  <a:cubicBezTo>
                    <a:pt x="1" y="183"/>
                    <a:pt x="1" y="213"/>
                    <a:pt x="31" y="274"/>
                  </a:cubicBezTo>
                  <a:cubicBezTo>
                    <a:pt x="49" y="310"/>
                    <a:pt x="88" y="324"/>
                    <a:pt x="129" y="324"/>
                  </a:cubicBezTo>
                  <a:cubicBezTo>
                    <a:pt x="158" y="324"/>
                    <a:pt x="188" y="317"/>
                    <a:pt x="213" y="304"/>
                  </a:cubicBezTo>
                  <a:lnTo>
                    <a:pt x="274" y="304"/>
                  </a:lnTo>
                  <a:cubicBezTo>
                    <a:pt x="457" y="274"/>
                    <a:pt x="426" y="0"/>
                    <a:pt x="2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8" name="Google Shape;448;p4"/>
          <p:cNvSpPr/>
          <p:nvPr/>
        </p:nvSpPr>
        <p:spPr>
          <a:xfrm>
            <a:off x="441950" y="248612"/>
            <a:ext cx="8260200" cy="4646100"/>
          </a:xfrm>
          <a:prstGeom prst="roundRect">
            <a:avLst>
              <a:gd name="adj" fmla="val 1666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9" name="Google Shape;449;p4"/>
          <p:cNvGrpSpPr/>
          <p:nvPr/>
        </p:nvGrpSpPr>
        <p:grpSpPr>
          <a:xfrm flipH="1">
            <a:off x="183473" y="4402514"/>
            <a:ext cx="1059527" cy="1012114"/>
            <a:chOff x="-79480" y="140684"/>
            <a:chExt cx="1790649" cy="1710519"/>
          </a:xfrm>
        </p:grpSpPr>
        <p:sp>
          <p:nvSpPr>
            <p:cNvPr id="450" name="Google Shape;450;p4"/>
            <p:cNvSpPr/>
            <p:nvPr/>
          </p:nvSpPr>
          <p:spPr>
            <a:xfrm>
              <a:off x="-79480" y="140684"/>
              <a:ext cx="1790649" cy="1710519"/>
            </a:xfrm>
            <a:custGeom>
              <a:avLst/>
              <a:gdLst/>
              <a:ahLst/>
              <a:cxnLst/>
              <a:rect l="l" t="t" r="r" b="b"/>
              <a:pathLst>
                <a:path w="64135" h="61265" extrusionOk="0">
                  <a:moveTo>
                    <a:pt x="31708" y="0"/>
                  </a:moveTo>
                  <a:cubicBezTo>
                    <a:pt x="29181" y="0"/>
                    <a:pt x="26653" y="314"/>
                    <a:pt x="24165" y="961"/>
                  </a:cubicBezTo>
                  <a:cubicBezTo>
                    <a:pt x="19727" y="2147"/>
                    <a:pt x="15350" y="4426"/>
                    <a:pt x="11702" y="7861"/>
                  </a:cubicBezTo>
                  <a:cubicBezTo>
                    <a:pt x="9210" y="10262"/>
                    <a:pt x="7021" y="13180"/>
                    <a:pt x="5258" y="16220"/>
                  </a:cubicBezTo>
                  <a:cubicBezTo>
                    <a:pt x="3526" y="19077"/>
                    <a:pt x="2128" y="22086"/>
                    <a:pt x="1216" y="25217"/>
                  </a:cubicBezTo>
                  <a:cubicBezTo>
                    <a:pt x="760" y="26798"/>
                    <a:pt x="426" y="28409"/>
                    <a:pt x="243" y="29989"/>
                  </a:cubicBezTo>
                  <a:cubicBezTo>
                    <a:pt x="30" y="31630"/>
                    <a:pt x="0" y="33181"/>
                    <a:pt x="91" y="34761"/>
                  </a:cubicBezTo>
                  <a:cubicBezTo>
                    <a:pt x="243" y="37983"/>
                    <a:pt x="912" y="41023"/>
                    <a:pt x="2006" y="43910"/>
                  </a:cubicBezTo>
                  <a:cubicBezTo>
                    <a:pt x="2827" y="45916"/>
                    <a:pt x="3799" y="47862"/>
                    <a:pt x="5076" y="49594"/>
                  </a:cubicBezTo>
                  <a:cubicBezTo>
                    <a:pt x="7173" y="52421"/>
                    <a:pt x="9970" y="54610"/>
                    <a:pt x="13009" y="56312"/>
                  </a:cubicBezTo>
                  <a:cubicBezTo>
                    <a:pt x="14529" y="57163"/>
                    <a:pt x="16110" y="57923"/>
                    <a:pt x="17751" y="58531"/>
                  </a:cubicBezTo>
                  <a:cubicBezTo>
                    <a:pt x="19392" y="59169"/>
                    <a:pt x="21003" y="59655"/>
                    <a:pt x="22736" y="60050"/>
                  </a:cubicBezTo>
                  <a:cubicBezTo>
                    <a:pt x="25858" y="60827"/>
                    <a:pt x="29037" y="61265"/>
                    <a:pt x="32231" y="61265"/>
                  </a:cubicBezTo>
                  <a:cubicBezTo>
                    <a:pt x="35164" y="61265"/>
                    <a:pt x="38110" y="60896"/>
                    <a:pt x="41034" y="60081"/>
                  </a:cubicBezTo>
                  <a:cubicBezTo>
                    <a:pt x="44074" y="59260"/>
                    <a:pt x="47144" y="57831"/>
                    <a:pt x="49971" y="56008"/>
                  </a:cubicBezTo>
                  <a:cubicBezTo>
                    <a:pt x="52828" y="54123"/>
                    <a:pt x="55442" y="51813"/>
                    <a:pt x="57600" y="49017"/>
                  </a:cubicBezTo>
                  <a:cubicBezTo>
                    <a:pt x="58147" y="48348"/>
                    <a:pt x="58633" y="47649"/>
                    <a:pt x="59089" y="46950"/>
                  </a:cubicBezTo>
                  <a:cubicBezTo>
                    <a:pt x="59545" y="46220"/>
                    <a:pt x="60001" y="45460"/>
                    <a:pt x="60366" y="44701"/>
                  </a:cubicBezTo>
                  <a:cubicBezTo>
                    <a:pt x="60791" y="43941"/>
                    <a:pt x="61126" y="43181"/>
                    <a:pt x="61491" y="42421"/>
                  </a:cubicBezTo>
                  <a:cubicBezTo>
                    <a:pt x="61825" y="41631"/>
                    <a:pt x="62129" y="40840"/>
                    <a:pt x="62402" y="40050"/>
                  </a:cubicBezTo>
                  <a:cubicBezTo>
                    <a:pt x="62858" y="38682"/>
                    <a:pt x="63223" y="37314"/>
                    <a:pt x="63497" y="35916"/>
                  </a:cubicBezTo>
                  <a:cubicBezTo>
                    <a:pt x="63770" y="34518"/>
                    <a:pt x="63922" y="33089"/>
                    <a:pt x="63983" y="31722"/>
                  </a:cubicBezTo>
                  <a:cubicBezTo>
                    <a:pt x="64135" y="28956"/>
                    <a:pt x="63831" y="26190"/>
                    <a:pt x="63223" y="23576"/>
                  </a:cubicBezTo>
                  <a:cubicBezTo>
                    <a:pt x="61977" y="18317"/>
                    <a:pt x="59272" y="13545"/>
                    <a:pt x="55594" y="9654"/>
                  </a:cubicBezTo>
                  <a:lnTo>
                    <a:pt x="55563" y="9624"/>
                  </a:lnTo>
                  <a:cubicBezTo>
                    <a:pt x="53983" y="7983"/>
                    <a:pt x="52129" y="6585"/>
                    <a:pt x="50183" y="5429"/>
                  </a:cubicBezTo>
                  <a:cubicBezTo>
                    <a:pt x="49211" y="4882"/>
                    <a:pt x="48208" y="4335"/>
                    <a:pt x="47205" y="3849"/>
                  </a:cubicBezTo>
                  <a:cubicBezTo>
                    <a:pt x="46171" y="3363"/>
                    <a:pt x="45138" y="2907"/>
                    <a:pt x="44074" y="2481"/>
                  </a:cubicBezTo>
                  <a:cubicBezTo>
                    <a:pt x="43010" y="2056"/>
                    <a:pt x="41946" y="1721"/>
                    <a:pt x="40882" y="1387"/>
                  </a:cubicBezTo>
                  <a:cubicBezTo>
                    <a:pt x="39818" y="1083"/>
                    <a:pt x="38724" y="779"/>
                    <a:pt x="37630" y="566"/>
                  </a:cubicBezTo>
                  <a:cubicBezTo>
                    <a:pt x="35668" y="192"/>
                    <a:pt x="33688" y="0"/>
                    <a:pt x="3170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4"/>
            <p:cNvSpPr/>
            <p:nvPr/>
          </p:nvSpPr>
          <p:spPr>
            <a:xfrm>
              <a:off x="313438" y="387943"/>
              <a:ext cx="630573" cy="334426"/>
            </a:xfrm>
            <a:custGeom>
              <a:avLst/>
              <a:gdLst/>
              <a:ahLst/>
              <a:cxnLst/>
              <a:rect l="l" t="t" r="r" b="b"/>
              <a:pathLst>
                <a:path w="22585" h="11978" extrusionOk="0">
                  <a:moveTo>
                    <a:pt x="13266" y="1"/>
                  </a:moveTo>
                  <a:cubicBezTo>
                    <a:pt x="12203" y="1"/>
                    <a:pt x="11107" y="139"/>
                    <a:pt x="10031" y="403"/>
                  </a:cubicBezTo>
                  <a:cubicBezTo>
                    <a:pt x="6596" y="1194"/>
                    <a:pt x="3374" y="3200"/>
                    <a:pt x="2037" y="5935"/>
                  </a:cubicBezTo>
                  <a:cubicBezTo>
                    <a:pt x="0" y="10191"/>
                    <a:pt x="2614" y="11710"/>
                    <a:pt x="6140" y="11954"/>
                  </a:cubicBezTo>
                  <a:cubicBezTo>
                    <a:pt x="6451" y="11969"/>
                    <a:pt x="6768" y="11977"/>
                    <a:pt x="7090" y="11977"/>
                  </a:cubicBezTo>
                  <a:cubicBezTo>
                    <a:pt x="8624" y="11977"/>
                    <a:pt x="10256" y="11805"/>
                    <a:pt x="11763" y="11528"/>
                  </a:cubicBezTo>
                  <a:cubicBezTo>
                    <a:pt x="13557" y="11194"/>
                    <a:pt x="15198" y="10647"/>
                    <a:pt x="16140" y="10160"/>
                  </a:cubicBezTo>
                  <a:cubicBezTo>
                    <a:pt x="18785" y="8793"/>
                    <a:pt x="22584" y="4294"/>
                    <a:pt x="19089" y="1954"/>
                  </a:cubicBezTo>
                  <a:cubicBezTo>
                    <a:pt x="17605" y="614"/>
                    <a:pt x="15506" y="1"/>
                    <a:pt x="132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4"/>
            <p:cNvSpPr/>
            <p:nvPr/>
          </p:nvSpPr>
          <p:spPr>
            <a:xfrm>
              <a:off x="102111" y="931378"/>
              <a:ext cx="635822" cy="670220"/>
            </a:xfrm>
            <a:custGeom>
              <a:avLst/>
              <a:gdLst/>
              <a:ahLst/>
              <a:cxnLst/>
              <a:rect l="l" t="t" r="r" b="b"/>
              <a:pathLst>
                <a:path w="22773" h="24005" extrusionOk="0">
                  <a:moveTo>
                    <a:pt x="5784" y="1"/>
                  </a:moveTo>
                  <a:cubicBezTo>
                    <a:pt x="5543" y="1"/>
                    <a:pt x="5296" y="31"/>
                    <a:pt x="5046" y="89"/>
                  </a:cubicBezTo>
                  <a:cubicBezTo>
                    <a:pt x="3375" y="453"/>
                    <a:pt x="1581" y="2064"/>
                    <a:pt x="791" y="4344"/>
                  </a:cubicBezTo>
                  <a:cubicBezTo>
                    <a:pt x="335" y="5621"/>
                    <a:pt x="61" y="6867"/>
                    <a:pt x="31" y="8083"/>
                  </a:cubicBezTo>
                  <a:cubicBezTo>
                    <a:pt x="1" y="9298"/>
                    <a:pt x="92" y="10484"/>
                    <a:pt x="426" y="11578"/>
                  </a:cubicBezTo>
                  <a:cubicBezTo>
                    <a:pt x="1034" y="13797"/>
                    <a:pt x="2250" y="15773"/>
                    <a:pt x="3861" y="17475"/>
                  </a:cubicBezTo>
                  <a:cubicBezTo>
                    <a:pt x="7083" y="20849"/>
                    <a:pt x="11764" y="23189"/>
                    <a:pt x="16262" y="23858"/>
                  </a:cubicBezTo>
                  <a:cubicBezTo>
                    <a:pt x="16781" y="23936"/>
                    <a:pt x="17486" y="24005"/>
                    <a:pt x="18227" y="24005"/>
                  </a:cubicBezTo>
                  <a:cubicBezTo>
                    <a:pt x="20353" y="24005"/>
                    <a:pt x="22772" y="23442"/>
                    <a:pt x="21916" y="20940"/>
                  </a:cubicBezTo>
                  <a:cubicBezTo>
                    <a:pt x="21551" y="19846"/>
                    <a:pt x="19849" y="18843"/>
                    <a:pt x="18025" y="18022"/>
                  </a:cubicBezTo>
                  <a:cubicBezTo>
                    <a:pt x="16232" y="17171"/>
                    <a:pt x="14226" y="16502"/>
                    <a:pt x="13344" y="15955"/>
                  </a:cubicBezTo>
                  <a:cubicBezTo>
                    <a:pt x="11247" y="14162"/>
                    <a:pt x="10335" y="12277"/>
                    <a:pt x="9849" y="10180"/>
                  </a:cubicBezTo>
                  <a:cubicBezTo>
                    <a:pt x="9332" y="8083"/>
                    <a:pt x="9271" y="5833"/>
                    <a:pt x="8815" y="3371"/>
                  </a:cubicBezTo>
                  <a:cubicBezTo>
                    <a:pt x="8400" y="1011"/>
                    <a:pt x="7189" y="1"/>
                    <a:pt x="57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4"/>
            <p:cNvSpPr/>
            <p:nvPr/>
          </p:nvSpPr>
          <p:spPr>
            <a:xfrm>
              <a:off x="623182" y="478851"/>
              <a:ext cx="942886" cy="977256"/>
            </a:xfrm>
            <a:custGeom>
              <a:avLst/>
              <a:gdLst/>
              <a:ahLst/>
              <a:cxnLst/>
              <a:rect l="l" t="t" r="r" b="b"/>
              <a:pathLst>
                <a:path w="33771" h="35002" extrusionOk="0">
                  <a:moveTo>
                    <a:pt x="21705" y="1"/>
                  </a:moveTo>
                  <a:cubicBezTo>
                    <a:pt x="20924" y="1"/>
                    <a:pt x="20274" y="166"/>
                    <a:pt x="19727" y="460"/>
                  </a:cubicBezTo>
                  <a:cubicBezTo>
                    <a:pt x="18572" y="1129"/>
                    <a:pt x="17752" y="2375"/>
                    <a:pt x="17113" y="3865"/>
                  </a:cubicBezTo>
                  <a:cubicBezTo>
                    <a:pt x="15837" y="6813"/>
                    <a:pt x="14864" y="10643"/>
                    <a:pt x="11885" y="12011"/>
                  </a:cubicBezTo>
                  <a:cubicBezTo>
                    <a:pt x="9059" y="13287"/>
                    <a:pt x="6353" y="13014"/>
                    <a:pt x="4013" y="15354"/>
                  </a:cubicBezTo>
                  <a:cubicBezTo>
                    <a:pt x="1156" y="18211"/>
                    <a:pt x="1" y="22771"/>
                    <a:pt x="487" y="26540"/>
                  </a:cubicBezTo>
                  <a:cubicBezTo>
                    <a:pt x="761" y="28850"/>
                    <a:pt x="1703" y="30582"/>
                    <a:pt x="3040" y="31859"/>
                  </a:cubicBezTo>
                  <a:cubicBezTo>
                    <a:pt x="4347" y="33166"/>
                    <a:pt x="6080" y="33956"/>
                    <a:pt x="7995" y="34443"/>
                  </a:cubicBezTo>
                  <a:cubicBezTo>
                    <a:pt x="9539" y="34832"/>
                    <a:pt x="11224" y="35002"/>
                    <a:pt x="12939" y="35002"/>
                  </a:cubicBezTo>
                  <a:cubicBezTo>
                    <a:pt x="15512" y="35002"/>
                    <a:pt x="18153" y="34619"/>
                    <a:pt x="20487" y="34017"/>
                  </a:cubicBezTo>
                  <a:cubicBezTo>
                    <a:pt x="21369" y="33804"/>
                    <a:pt x="22250" y="33500"/>
                    <a:pt x="23041" y="33105"/>
                  </a:cubicBezTo>
                  <a:cubicBezTo>
                    <a:pt x="23861" y="32741"/>
                    <a:pt x="24652" y="32285"/>
                    <a:pt x="25381" y="31738"/>
                  </a:cubicBezTo>
                  <a:cubicBezTo>
                    <a:pt x="26810" y="30734"/>
                    <a:pt x="28147" y="29397"/>
                    <a:pt x="29241" y="27908"/>
                  </a:cubicBezTo>
                  <a:cubicBezTo>
                    <a:pt x="30336" y="26418"/>
                    <a:pt x="31247" y="24747"/>
                    <a:pt x="31947" y="23014"/>
                  </a:cubicBezTo>
                  <a:cubicBezTo>
                    <a:pt x="32615" y="21251"/>
                    <a:pt x="33071" y="19427"/>
                    <a:pt x="33314" y="17604"/>
                  </a:cubicBezTo>
                  <a:cubicBezTo>
                    <a:pt x="33770" y="13926"/>
                    <a:pt x="33254" y="10309"/>
                    <a:pt x="31855" y="7299"/>
                  </a:cubicBezTo>
                  <a:cubicBezTo>
                    <a:pt x="30457" y="4321"/>
                    <a:pt x="28177" y="1950"/>
                    <a:pt x="25016" y="734"/>
                  </a:cubicBezTo>
                  <a:cubicBezTo>
                    <a:pt x="23706" y="226"/>
                    <a:pt x="22617" y="1"/>
                    <a:pt x="217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4"/>
            <p:cNvSpPr/>
            <p:nvPr/>
          </p:nvSpPr>
          <p:spPr>
            <a:xfrm>
              <a:off x="918827" y="605300"/>
              <a:ext cx="156715" cy="108776"/>
            </a:xfrm>
            <a:custGeom>
              <a:avLst/>
              <a:gdLst/>
              <a:ahLst/>
              <a:cxnLst/>
              <a:rect l="l" t="t" r="r" b="b"/>
              <a:pathLst>
                <a:path w="5613" h="3896" extrusionOk="0">
                  <a:moveTo>
                    <a:pt x="230" y="1"/>
                  </a:moveTo>
                  <a:cubicBezTo>
                    <a:pt x="117" y="1"/>
                    <a:pt x="0" y="137"/>
                    <a:pt x="111" y="248"/>
                  </a:cubicBezTo>
                  <a:cubicBezTo>
                    <a:pt x="901" y="1129"/>
                    <a:pt x="1965" y="1676"/>
                    <a:pt x="2938" y="2375"/>
                  </a:cubicBezTo>
                  <a:cubicBezTo>
                    <a:pt x="3728" y="2953"/>
                    <a:pt x="4488" y="3804"/>
                    <a:pt x="5552" y="3895"/>
                  </a:cubicBezTo>
                  <a:cubicBezTo>
                    <a:pt x="5582" y="3895"/>
                    <a:pt x="5613" y="3865"/>
                    <a:pt x="5613" y="3804"/>
                  </a:cubicBezTo>
                  <a:cubicBezTo>
                    <a:pt x="5369" y="2862"/>
                    <a:pt x="4366" y="2375"/>
                    <a:pt x="3606" y="1828"/>
                  </a:cubicBezTo>
                  <a:cubicBezTo>
                    <a:pt x="2573" y="1129"/>
                    <a:pt x="1570" y="308"/>
                    <a:pt x="263" y="4"/>
                  </a:cubicBezTo>
                  <a:cubicBezTo>
                    <a:pt x="252" y="2"/>
                    <a:pt x="241" y="1"/>
                    <a:pt x="23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4"/>
            <p:cNvSpPr/>
            <p:nvPr/>
          </p:nvSpPr>
          <p:spPr>
            <a:xfrm>
              <a:off x="992759" y="504872"/>
              <a:ext cx="156603" cy="107352"/>
            </a:xfrm>
            <a:custGeom>
              <a:avLst/>
              <a:gdLst/>
              <a:ahLst/>
              <a:cxnLst/>
              <a:rect l="l" t="t" r="r" b="b"/>
              <a:pathLst>
                <a:path w="5609" h="3845" extrusionOk="0">
                  <a:moveTo>
                    <a:pt x="183" y="1"/>
                  </a:moveTo>
                  <a:cubicBezTo>
                    <a:pt x="96" y="1"/>
                    <a:pt x="0" y="125"/>
                    <a:pt x="77" y="228"/>
                  </a:cubicBezTo>
                  <a:cubicBezTo>
                    <a:pt x="898" y="1109"/>
                    <a:pt x="1961" y="1687"/>
                    <a:pt x="2904" y="2325"/>
                  </a:cubicBezTo>
                  <a:cubicBezTo>
                    <a:pt x="3694" y="2902"/>
                    <a:pt x="4484" y="3753"/>
                    <a:pt x="5518" y="3845"/>
                  </a:cubicBezTo>
                  <a:cubicBezTo>
                    <a:pt x="5548" y="3784"/>
                    <a:pt x="5609" y="3753"/>
                    <a:pt x="5548" y="3723"/>
                  </a:cubicBezTo>
                  <a:cubicBezTo>
                    <a:pt x="5305" y="2811"/>
                    <a:pt x="4302" y="2325"/>
                    <a:pt x="3542" y="1778"/>
                  </a:cubicBezTo>
                  <a:cubicBezTo>
                    <a:pt x="2509" y="1048"/>
                    <a:pt x="1506" y="288"/>
                    <a:pt x="229" y="15"/>
                  </a:cubicBezTo>
                  <a:cubicBezTo>
                    <a:pt x="215" y="5"/>
                    <a:pt x="199" y="1"/>
                    <a:pt x="1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4"/>
            <p:cNvSpPr/>
            <p:nvPr/>
          </p:nvSpPr>
          <p:spPr>
            <a:xfrm>
              <a:off x="1121610" y="399697"/>
              <a:ext cx="89707" cy="166710"/>
            </a:xfrm>
            <a:custGeom>
              <a:avLst/>
              <a:gdLst/>
              <a:ahLst/>
              <a:cxnLst/>
              <a:rect l="l" t="t" r="r" b="b"/>
              <a:pathLst>
                <a:path w="3213" h="5971" extrusionOk="0">
                  <a:moveTo>
                    <a:pt x="159" y="0"/>
                  </a:moveTo>
                  <a:cubicBezTo>
                    <a:pt x="78" y="0"/>
                    <a:pt x="1" y="61"/>
                    <a:pt x="21" y="165"/>
                  </a:cubicBezTo>
                  <a:cubicBezTo>
                    <a:pt x="295" y="1289"/>
                    <a:pt x="933" y="2323"/>
                    <a:pt x="1450" y="3356"/>
                  </a:cubicBezTo>
                  <a:cubicBezTo>
                    <a:pt x="1845" y="4238"/>
                    <a:pt x="2088" y="5393"/>
                    <a:pt x="2909" y="5970"/>
                  </a:cubicBezTo>
                  <a:cubicBezTo>
                    <a:pt x="2909" y="5970"/>
                    <a:pt x="3000" y="5970"/>
                    <a:pt x="3000" y="5940"/>
                  </a:cubicBezTo>
                  <a:cubicBezTo>
                    <a:pt x="3213" y="4998"/>
                    <a:pt x="2605" y="4055"/>
                    <a:pt x="2240" y="3235"/>
                  </a:cubicBezTo>
                  <a:cubicBezTo>
                    <a:pt x="1693" y="2110"/>
                    <a:pt x="1176" y="925"/>
                    <a:pt x="264" y="43"/>
                  </a:cubicBezTo>
                  <a:cubicBezTo>
                    <a:pt x="235" y="14"/>
                    <a:pt x="197" y="0"/>
                    <a:pt x="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4"/>
            <p:cNvSpPr/>
            <p:nvPr/>
          </p:nvSpPr>
          <p:spPr>
            <a:xfrm>
              <a:off x="1268162" y="378785"/>
              <a:ext cx="35654" cy="185919"/>
            </a:xfrm>
            <a:custGeom>
              <a:avLst/>
              <a:gdLst/>
              <a:ahLst/>
              <a:cxnLst/>
              <a:rect l="l" t="t" r="r" b="b"/>
              <a:pathLst>
                <a:path w="1277" h="6659" extrusionOk="0">
                  <a:moveTo>
                    <a:pt x="675" y="0"/>
                  </a:moveTo>
                  <a:cubicBezTo>
                    <a:pt x="625" y="0"/>
                    <a:pt x="574" y="26"/>
                    <a:pt x="548" y="93"/>
                  </a:cubicBezTo>
                  <a:cubicBezTo>
                    <a:pt x="304" y="1248"/>
                    <a:pt x="365" y="2433"/>
                    <a:pt x="365" y="3589"/>
                  </a:cubicBezTo>
                  <a:cubicBezTo>
                    <a:pt x="335" y="4592"/>
                    <a:pt x="0" y="5716"/>
                    <a:pt x="487" y="6598"/>
                  </a:cubicBezTo>
                  <a:cubicBezTo>
                    <a:pt x="426" y="6658"/>
                    <a:pt x="487" y="6658"/>
                    <a:pt x="517" y="6658"/>
                  </a:cubicBezTo>
                  <a:cubicBezTo>
                    <a:pt x="1155" y="5929"/>
                    <a:pt x="1064" y="4774"/>
                    <a:pt x="1125" y="3862"/>
                  </a:cubicBezTo>
                  <a:cubicBezTo>
                    <a:pt x="1155" y="2616"/>
                    <a:pt x="1277" y="1278"/>
                    <a:pt x="821" y="93"/>
                  </a:cubicBezTo>
                  <a:cubicBezTo>
                    <a:pt x="804" y="42"/>
                    <a:pt x="739" y="0"/>
                    <a:pt x="6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4"/>
            <p:cNvSpPr/>
            <p:nvPr/>
          </p:nvSpPr>
          <p:spPr>
            <a:xfrm>
              <a:off x="544252" y="1165766"/>
              <a:ext cx="190973" cy="41768"/>
            </a:xfrm>
            <a:custGeom>
              <a:avLst/>
              <a:gdLst/>
              <a:ahLst/>
              <a:cxnLst/>
              <a:rect l="l" t="t" r="r" b="b"/>
              <a:pathLst>
                <a:path w="6840" h="1496" extrusionOk="0">
                  <a:moveTo>
                    <a:pt x="5679" y="1"/>
                  </a:moveTo>
                  <a:cubicBezTo>
                    <a:pt x="5095" y="1"/>
                    <a:pt x="4482" y="144"/>
                    <a:pt x="3922" y="235"/>
                  </a:cubicBezTo>
                  <a:cubicBezTo>
                    <a:pt x="2615" y="417"/>
                    <a:pt x="1247" y="569"/>
                    <a:pt x="122" y="1207"/>
                  </a:cubicBezTo>
                  <a:cubicBezTo>
                    <a:pt x="1" y="1299"/>
                    <a:pt x="1" y="1481"/>
                    <a:pt x="153" y="1481"/>
                  </a:cubicBezTo>
                  <a:cubicBezTo>
                    <a:pt x="285" y="1491"/>
                    <a:pt x="417" y="1495"/>
                    <a:pt x="549" y="1495"/>
                  </a:cubicBezTo>
                  <a:cubicBezTo>
                    <a:pt x="1633" y="1495"/>
                    <a:pt x="2713" y="1191"/>
                    <a:pt x="3770" y="1055"/>
                  </a:cubicBezTo>
                  <a:cubicBezTo>
                    <a:pt x="4803" y="903"/>
                    <a:pt x="6019" y="1025"/>
                    <a:pt x="6840" y="387"/>
                  </a:cubicBezTo>
                  <a:cubicBezTo>
                    <a:pt x="6840" y="326"/>
                    <a:pt x="6840" y="265"/>
                    <a:pt x="6809" y="265"/>
                  </a:cubicBezTo>
                  <a:cubicBezTo>
                    <a:pt x="6464" y="68"/>
                    <a:pt x="6078" y="1"/>
                    <a:pt x="5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4"/>
            <p:cNvSpPr/>
            <p:nvPr/>
          </p:nvSpPr>
          <p:spPr>
            <a:xfrm>
              <a:off x="528143" y="1043561"/>
              <a:ext cx="193514" cy="41796"/>
            </a:xfrm>
            <a:custGeom>
              <a:avLst/>
              <a:gdLst/>
              <a:ahLst/>
              <a:cxnLst/>
              <a:rect l="l" t="t" r="r" b="b"/>
              <a:pathLst>
                <a:path w="6931" h="1497" extrusionOk="0">
                  <a:moveTo>
                    <a:pt x="5766" y="1"/>
                  </a:moveTo>
                  <a:cubicBezTo>
                    <a:pt x="5176" y="1"/>
                    <a:pt x="4548" y="144"/>
                    <a:pt x="3952" y="235"/>
                  </a:cubicBezTo>
                  <a:cubicBezTo>
                    <a:pt x="2675" y="417"/>
                    <a:pt x="1307" y="569"/>
                    <a:pt x="122" y="1238"/>
                  </a:cubicBezTo>
                  <a:cubicBezTo>
                    <a:pt x="0" y="1299"/>
                    <a:pt x="0" y="1481"/>
                    <a:pt x="152" y="1481"/>
                  </a:cubicBezTo>
                  <a:cubicBezTo>
                    <a:pt x="293" y="1492"/>
                    <a:pt x="434" y="1496"/>
                    <a:pt x="575" y="1496"/>
                  </a:cubicBezTo>
                  <a:cubicBezTo>
                    <a:pt x="1650" y="1496"/>
                    <a:pt x="2725" y="1213"/>
                    <a:pt x="3800" y="1025"/>
                  </a:cubicBezTo>
                  <a:cubicBezTo>
                    <a:pt x="4833" y="873"/>
                    <a:pt x="6049" y="995"/>
                    <a:pt x="6870" y="356"/>
                  </a:cubicBezTo>
                  <a:cubicBezTo>
                    <a:pt x="6900" y="356"/>
                    <a:pt x="6931" y="265"/>
                    <a:pt x="6900" y="265"/>
                  </a:cubicBezTo>
                  <a:cubicBezTo>
                    <a:pt x="6555" y="68"/>
                    <a:pt x="6169" y="1"/>
                    <a:pt x="57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4"/>
            <p:cNvSpPr/>
            <p:nvPr/>
          </p:nvSpPr>
          <p:spPr>
            <a:xfrm>
              <a:off x="578203" y="912616"/>
              <a:ext cx="178241" cy="76640"/>
            </a:xfrm>
            <a:custGeom>
              <a:avLst/>
              <a:gdLst/>
              <a:ahLst/>
              <a:cxnLst/>
              <a:rect l="l" t="t" r="r" b="b"/>
              <a:pathLst>
                <a:path w="6384" h="2745" extrusionOk="0">
                  <a:moveTo>
                    <a:pt x="244" y="1"/>
                  </a:moveTo>
                  <a:cubicBezTo>
                    <a:pt x="122" y="1"/>
                    <a:pt x="1" y="153"/>
                    <a:pt x="122" y="244"/>
                  </a:cubicBezTo>
                  <a:cubicBezTo>
                    <a:pt x="1065" y="943"/>
                    <a:pt x="2250" y="1277"/>
                    <a:pt x="3344" y="1733"/>
                  </a:cubicBezTo>
                  <a:cubicBezTo>
                    <a:pt x="4201" y="2105"/>
                    <a:pt x="5085" y="2744"/>
                    <a:pt x="6071" y="2744"/>
                  </a:cubicBezTo>
                  <a:cubicBezTo>
                    <a:pt x="6135" y="2744"/>
                    <a:pt x="6198" y="2742"/>
                    <a:pt x="6262" y="2736"/>
                  </a:cubicBezTo>
                  <a:cubicBezTo>
                    <a:pt x="6353" y="2736"/>
                    <a:pt x="6384" y="2675"/>
                    <a:pt x="6353" y="2645"/>
                  </a:cubicBezTo>
                  <a:cubicBezTo>
                    <a:pt x="5928" y="1764"/>
                    <a:pt x="4834" y="1460"/>
                    <a:pt x="3952" y="1095"/>
                  </a:cubicBezTo>
                  <a:cubicBezTo>
                    <a:pt x="2767" y="548"/>
                    <a:pt x="1612" y="31"/>
                    <a:pt x="2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4"/>
            <p:cNvSpPr/>
            <p:nvPr/>
          </p:nvSpPr>
          <p:spPr>
            <a:xfrm>
              <a:off x="688794" y="792839"/>
              <a:ext cx="135552" cy="132034"/>
            </a:xfrm>
            <a:custGeom>
              <a:avLst/>
              <a:gdLst/>
              <a:ahLst/>
              <a:cxnLst/>
              <a:rect l="l" t="t" r="r" b="b"/>
              <a:pathLst>
                <a:path w="4855" h="4729" extrusionOk="0">
                  <a:moveTo>
                    <a:pt x="225" y="0"/>
                  </a:moveTo>
                  <a:cubicBezTo>
                    <a:pt x="114" y="0"/>
                    <a:pt x="1" y="109"/>
                    <a:pt x="82" y="218"/>
                  </a:cubicBezTo>
                  <a:cubicBezTo>
                    <a:pt x="721" y="1190"/>
                    <a:pt x="1632" y="1920"/>
                    <a:pt x="2453" y="2771"/>
                  </a:cubicBezTo>
                  <a:cubicBezTo>
                    <a:pt x="3152" y="3440"/>
                    <a:pt x="3760" y="4473"/>
                    <a:pt x="4794" y="4686"/>
                  </a:cubicBezTo>
                  <a:cubicBezTo>
                    <a:pt x="4807" y="4713"/>
                    <a:pt x="4821" y="4728"/>
                    <a:pt x="4832" y="4728"/>
                  </a:cubicBezTo>
                  <a:cubicBezTo>
                    <a:pt x="4845" y="4728"/>
                    <a:pt x="4854" y="4706"/>
                    <a:pt x="4854" y="4655"/>
                  </a:cubicBezTo>
                  <a:cubicBezTo>
                    <a:pt x="4794" y="3713"/>
                    <a:pt x="3912" y="3014"/>
                    <a:pt x="3213" y="2376"/>
                  </a:cubicBezTo>
                  <a:cubicBezTo>
                    <a:pt x="2362" y="1464"/>
                    <a:pt x="1450" y="522"/>
                    <a:pt x="265" y="5"/>
                  </a:cubicBezTo>
                  <a:cubicBezTo>
                    <a:pt x="252" y="2"/>
                    <a:pt x="239" y="0"/>
                    <a:pt x="2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4"/>
            <p:cNvSpPr/>
            <p:nvPr/>
          </p:nvSpPr>
          <p:spPr>
            <a:xfrm>
              <a:off x="629967" y="1540257"/>
              <a:ext cx="78958" cy="172155"/>
            </a:xfrm>
            <a:custGeom>
              <a:avLst/>
              <a:gdLst/>
              <a:ahLst/>
              <a:cxnLst/>
              <a:rect l="l" t="t" r="r" b="b"/>
              <a:pathLst>
                <a:path w="2828" h="6166" extrusionOk="0">
                  <a:moveTo>
                    <a:pt x="168" y="1"/>
                  </a:moveTo>
                  <a:cubicBezTo>
                    <a:pt x="85" y="1"/>
                    <a:pt x="1" y="62"/>
                    <a:pt x="1" y="165"/>
                  </a:cubicBezTo>
                  <a:cubicBezTo>
                    <a:pt x="153" y="1320"/>
                    <a:pt x="730" y="2354"/>
                    <a:pt x="1156" y="3448"/>
                  </a:cubicBezTo>
                  <a:cubicBezTo>
                    <a:pt x="1490" y="4360"/>
                    <a:pt x="1642" y="5545"/>
                    <a:pt x="2432" y="6153"/>
                  </a:cubicBezTo>
                  <a:cubicBezTo>
                    <a:pt x="2450" y="6162"/>
                    <a:pt x="2465" y="6166"/>
                    <a:pt x="2479" y="6166"/>
                  </a:cubicBezTo>
                  <a:cubicBezTo>
                    <a:pt x="2511" y="6166"/>
                    <a:pt x="2533" y="6144"/>
                    <a:pt x="2554" y="6123"/>
                  </a:cubicBezTo>
                  <a:cubicBezTo>
                    <a:pt x="2828" y="5211"/>
                    <a:pt x="2341" y="4238"/>
                    <a:pt x="1977" y="3387"/>
                  </a:cubicBezTo>
                  <a:cubicBezTo>
                    <a:pt x="1581" y="2202"/>
                    <a:pt x="1156" y="986"/>
                    <a:pt x="274" y="44"/>
                  </a:cubicBezTo>
                  <a:cubicBezTo>
                    <a:pt x="245" y="15"/>
                    <a:pt x="207" y="1"/>
                    <a:pt x="1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4"/>
            <p:cNvSpPr/>
            <p:nvPr/>
          </p:nvSpPr>
          <p:spPr>
            <a:xfrm>
              <a:off x="654592" y="1491397"/>
              <a:ext cx="168050" cy="88311"/>
            </a:xfrm>
            <a:custGeom>
              <a:avLst/>
              <a:gdLst/>
              <a:ahLst/>
              <a:cxnLst/>
              <a:rect l="l" t="t" r="r" b="b"/>
              <a:pathLst>
                <a:path w="6019" h="3163" extrusionOk="0">
                  <a:moveTo>
                    <a:pt x="243" y="0"/>
                  </a:moveTo>
                  <a:cubicBezTo>
                    <a:pt x="122" y="0"/>
                    <a:pt x="0" y="152"/>
                    <a:pt x="122" y="244"/>
                  </a:cubicBezTo>
                  <a:cubicBezTo>
                    <a:pt x="1034" y="1004"/>
                    <a:pt x="2128" y="1399"/>
                    <a:pt x="3161" y="1946"/>
                  </a:cubicBezTo>
                  <a:cubicBezTo>
                    <a:pt x="4026" y="2393"/>
                    <a:pt x="4862" y="3162"/>
                    <a:pt x="5869" y="3162"/>
                  </a:cubicBezTo>
                  <a:cubicBezTo>
                    <a:pt x="5889" y="3162"/>
                    <a:pt x="5908" y="3162"/>
                    <a:pt x="5927" y="3162"/>
                  </a:cubicBezTo>
                  <a:cubicBezTo>
                    <a:pt x="5958" y="3162"/>
                    <a:pt x="6019" y="3131"/>
                    <a:pt x="6019" y="3070"/>
                  </a:cubicBezTo>
                  <a:cubicBezTo>
                    <a:pt x="5623" y="2219"/>
                    <a:pt x="4590" y="1824"/>
                    <a:pt x="3769" y="1368"/>
                  </a:cubicBezTo>
                  <a:cubicBezTo>
                    <a:pt x="2645" y="760"/>
                    <a:pt x="1520" y="122"/>
                    <a:pt x="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4"/>
            <p:cNvSpPr/>
            <p:nvPr/>
          </p:nvSpPr>
          <p:spPr>
            <a:xfrm>
              <a:off x="430534" y="659716"/>
              <a:ext cx="92527" cy="174556"/>
            </a:xfrm>
            <a:custGeom>
              <a:avLst/>
              <a:gdLst/>
              <a:ahLst/>
              <a:cxnLst/>
              <a:rect l="l" t="t" r="r" b="b"/>
              <a:pathLst>
                <a:path w="3314" h="6252" extrusionOk="0">
                  <a:moveTo>
                    <a:pt x="3132" y="1"/>
                  </a:moveTo>
                  <a:cubicBezTo>
                    <a:pt x="2220" y="457"/>
                    <a:pt x="1825" y="1521"/>
                    <a:pt x="1369" y="2402"/>
                  </a:cubicBezTo>
                  <a:cubicBezTo>
                    <a:pt x="761" y="3587"/>
                    <a:pt x="122" y="4742"/>
                    <a:pt x="1" y="6080"/>
                  </a:cubicBezTo>
                  <a:cubicBezTo>
                    <a:pt x="1" y="6166"/>
                    <a:pt x="77" y="6252"/>
                    <a:pt x="164" y="6252"/>
                  </a:cubicBezTo>
                  <a:cubicBezTo>
                    <a:pt x="201" y="6252"/>
                    <a:pt x="239" y="6237"/>
                    <a:pt x="274" y="6201"/>
                  </a:cubicBezTo>
                  <a:cubicBezTo>
                    <a:pt x="1065" y="5198"/>
                    <a:pt x="1490" y="4074"/>
                    <a:pt x="2037" y="2949"/>
                  </a:cubicBezTo>
                  <a:cubicBezTo>
                    <a:pt x="2493" y="2068"/>
                    <a:pt x="3314" y="1095"/>
                    <a:pt x="3253" y="62"/>
                  </a:cubicBezTo>
                  <a:cubicBezTo>
                    <a:pt x="3192" y="31"/>
                    <a:pt x="3162" y="1"/>
                    <a:pt x="31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4"/>
            <p:cNvSpPr/>
            <p:nvPr/>
          </p:nvSpPr>
          <p:spPr>
            <a:xfrm>
              <a:off x="280632" y="635119"/>
              <a:ext cx="158418" cy="126924"/>
            </a:xfrm>
            <a:custGeom>
              <a:avLst/>
              <a:gdLst/>
              <a:ahLst/>
              <a:cxnLst/>
              <a:rect l="l" t="t" r="r" b="b"/>
              <a:pathLst>
                <a:path w="5674" h="4546" extrusionOk="0">
                  <a:moveTo>
                    <a:pt x="5613" y="0"/>
                  </a:moveTo>
                  <a:cubicBezTo>
                    <a:pt x="4580" y="61"/>
                    <a:pt x="3759" y="882"/>
                    <a:pt x="2999" y="1490"/>
                  </a:cubicBezTo>
                  <a:cubicBezTo>
                    <a:pt x="1874" y="2310"/>
                    <a:pt x="780" y="3192"/>
                    <a:pt x="51" y="4347"/>
                  </a:cubicBezTo>
                  <a:cubicBezTo>
                    <a:pt x="1" y="4446"/>
                    <a:pt x="73" y="4545"/>
                    <a:pt x="184" y="4545"/>
                  </a:cubicBezTo>
                  <a:cubicBezTo>
                    <a:pt x="209" y="4545"/>
                    <a:pt x="235" y="4540"/>
                    <a:pt x="263" y="4529"/>
                  </a:cubicBezTo>
                  <a:cubicBezTo>
                    <a:pt x="1388" y="3952"/>
                    <a:pt x="2300" y="3040"/>
                    <a:pt x="3303" y="2250"/>
                  </a:cubicBezTo>
                  <a:cubicBezTo>
                    <a:pt x="4124" y="1611"/>
                    <a:pt x="5279" y="1034"/>
                    <a:pt x="5674" y="91"/>
                  </a:cubicBezTo>
                  <a:cubicBezTo>
                    <a:pt x="5674" y="61"/>
                    <a:pt x="5643" y="0"/>
                    <a:pt x="56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4"/>
            <p:cNvSpPr/>
            <p:nvPr/>
          </p:nvSpPr>
          <p:spPr>
            <a:xfrm>
              <a:off x="234508" y="548288"/>
              <a:ext cx="195217" cy="59693"/>
            </a:xfrm>
            <a:custGeom>
              <a:avLst/>
              <a:gdLst/>
              <a:ahLst/>
              <a:cxnLst/>
              <a:rect l="l" t="t" r="r" b="b"/>
              <a:pathLst>
                <a:path w="6992" h="2138" extrusionOk="0">
                  <a:moveTo>
                    <a:pt x="6119" y="1"/>
                  </a:moveTo>
                  <a:cubicBezTo>
                    <a:pt x="5418" y="1"/>
                    <a:pt x="4670" y="264"/>
                    <a:pt x="3982" y="436"/>
                  </a:cubicBezTo>
                  <a:cubicBezTo>
                    <a:pt x="2706" y="739"/>
                    <a:pt x="1307" y="1074"/>
                    <a:pt x="122" y="1864"/>
                  </a:cubicBezTo>
                  <a:cubicBezTo>
                    <a:pt x="0" y="1925"/>
                    <a:pt x="0" y="2138"/>
                    <a:pt x="152" y="2138"/>
                  </a:cubicBezTo>
                  <a:cubicBezTo>
                    <a:pt x="1399" y="2046"/>
                    <a:pt x="2675" y="1560"/>
                    <a:pt x="3891" y="1256"/>
                  </a:cubicBezTo>
                  <a:cubicBezTo>
                    <a:pt x="4894" y="983"/>
                    <a:pt x="6171" y="983"/>
                    <a:pt x="6961" y="223"/>
                  </a:cubicBezTo>
                  <a:cubicBezTo>
                    <a:pt x="6991" y="223"/>
                    <a:pt x="6991" y="192"/>
                    <a:pt x="6961" y="162"/>
                  </a:cubicBezTo>
                  <a:cubicBezTo>
                    <a:pt x="6694" y="46"/>
                    <a:pt x="6410" y="1"/>
                    <a:pt x="61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4"/>
            <p:cNvSpPr/>
            <p:nvPr/>
          </p:nvSpPr>
          <p:spPr>
            <a:xfrm>
              <a:off x="526439" y="470447"/>
              <a:ext cx="236790" cy="143872"/>
            </a:xfrm>
            <a:custGeom>
              <a:avLst/>
              <a:gdLst/>
              <a:ahLst/>
              <a:cxnLst/>
              <a:rect l="l" t="t" r="r" b="b"/>
              <a:pathLst>
                <a:path w="8481" h="5153" extrusionOk="0">
                  <a:moveTo>
                    <a:pt x="5622" y="0"/>
                  </a:moveTo>
                  <a:cubicBezTo>
                    <a:pt x="5582" y="0"/>
                    <a:pt x="5542" y="1"/>
                    <a:pt x="5502" y="2"/>
                  </a:cubicBezTo>
                  <a:cubicBezTo>
                    <a:pt x="5009" y="2"/>
                    <a:pt x="4497" y="81"/>
                    <a:pt x="3996" y="241"/>
                  </a:cubicBezTo>
                  <a:lnTo>
                    <a:pt x="3996" y="241"/>
                  </a:lnTo>
                  <a:cubicBezTo>
                    <a:pt x="3076" y="307"/>
                    <a:pt x="2115" y="636"/>
                    <a:pt x="1490" y="1035"/>
                  </a:cubicBezTo>
                  <a:cubicBezTo>
                    <a:pt x="487" y="1643"/>
                    <a:pt x="1" y="2920"/>
                    <a:pt x="517" y="3923"/>
                  </a:cubicBezTo>
                  <a:cubicBezTo>
                    <a:pt x="980" y="4794"/>
                    <a:pt x="1930" y="5153"/>
                    <a:pt x="2866" y="5153"/>
                  </a:cubicBezTo>
                  <a:cubicBezTo>
                    <a:pt x="2975" y="5153"/>
                    <a:pt x="3084" y="5148"/>
                    <a:pt x="3192" y="5138"/>
                  </a:cubicBezTo>
                  <a:cubicBezTo>
                    <a:pt x="4104" y="5078"/>
                    <a:pt x="5502" y="4804"/>
                    <a:pt x="6596" y="4257"/>
                  </a:cubicBezTo>
                  <a:cubicBezTo>
                    <a:pt x="7721" y="3710"/>
                    <a:pt x="8481" y="2859"/>
                    <a:pt x="8147" y="1582"/>
                  </a:cubicBezTo>
                  <a:cubicBezTo>
                    <a:pt x="7911" y="436"/>
                    <a:pt x="6795" y="0"/>
                    <a:pt x="56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4"/>
            <p:cNvSpPr/>
            <p:nvPr/>
          </p:nvSpPr>
          <p:spPr>
            <a:xfrm>
              <a:off x="153037" y="1038758"/>
              <a:ext cx="368879" cy="465454"/>
            </a:xfrm>
            <a:custGeom>
              <a:avLst/>
              <a:gdLst/>
              <a:ahLst/>
              <a:cxnLst/>
              <a:rect l="l" t="t" r="r" b="b"/>
              <a:pathLst>
                <a:path w="13212" h="16671" extrusionOk="0">
                  <a:moveTo>
                    <a:pt x="2492" y="0"/>
                  </a:moveTo>
                  <a:cubicBezTo>
                    <a:pt x="2257" y="0"/>
                    <a:pt x="2019" y="107"/>
                    <a:pt x="1885" y="376"/>
                  </a:cubicBezTo>
                  <a:cubicBezTo>
                    <a:pt x="0" y="4024"/>
                    <a:pt x="1672" y="8188"/>
                    <a:pt x="3739" y="11167"/>
                  </a:cubicBezTo>
                  <a:cubicBezTo>
                    <a:pt x="4803" y="12656"/>
                    <a:pt x="6140" y="13902"/>
                    <a:pt x="7721" y="14845"/>
                  </a:cubicBezTo>
                  <a:cubicBezTo>
                    <a:pt x="9271" y="15787"/>
                    <a:pt x="10973" y="16395"/>
                    <a:pt x="12797" y="16668"/>
                  </a:cubicBezTo>
                  <a:cubicBezTo>
                    <a:pt x="12810" y="16670"/>
                    <a:pt x="12822" y="16671"/>
                    <a:pt x="12835" y="16671"/>
                  </a:cubicBezTo>
                  <a:cubicBezTo>
                    <a:pt x="13084" y="16671"/>
                    <a:pt x="13211" y="16388"/>
                    <a:pt x="12979" y="16243"/>
                  </a:cubicBezTo>
                  <a:cubicBezTo>
                    <a:pt x="10213" y="14389"/>
                    <a:pt x="8177" y="11896"/>
                    <a:pt x="6657" y="8887"/>
                  </a:cubicBezTo>
                  <a:cubicBezTo>
                    <a:pt x="5228" y="6121"/>
                    <a:pt x="5046" y="2808"/>
                    <a:pt x="3101" y="285"/>
                  </a:cubicBezTo>
                  <a:cubicBezTo>
                    <a:pt x="2977" y="115"/>
                    <a:pt x="2736" y="0"/>
                    <a:pt x="249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4"/>
            <p:cNvSpPr/>
            <p:nvPr/>
          </p:nvSpPr>
          <p:spPr>
            <a:xfrm>
              <a:off x="815076" y="901057"/>
              <a:ext cx="551560" cy="426953"/>
            </a:xfrm>
            <a:custGeom>
              <a:avLst/>
              <a:gdLst/>
              <a:ahLst/>
              <a:cxnLst/>
              <a:rect l="l" t="t" r="r" b="b"/>
              <a:pathLst>
                <a:path w="19755" h="15292" extrusionOk="0">
                  <a:moveTo>
                    <a:pt x="10519" y="1"/>
                  </a:moveTo>
                  <a:cubicBezTo>
                    <a:pt x="9767" y="1"/>
                    <a:pt x="9009" y="58"/>
                    <a:pt x="8265" y="172"/>
                  </a:cubicBezTo>
                  <a:cubicBezTo>
                    <a:pt x="5316" y="627"/>
                    <a:pt x="2490" y="2026"/>
                    <a:pt x="1091" y="4488"/>
                  </a:cubicBezTo>
                  <a:cubicBezTo>
                    <a:pt x="1" y="6409"/>
                    <a:pt x="197" y="8752"/>
                    <a:pt x="1319" y="10493"/>
                  </a:cubicBezTo>
                  <a:lnTo>
                    <a:pt x="1319" y="10493"/>
                  </a:lnTo>
                  <a:cubicBezTo>
                    <a:pt x="1558" y="11660"/>
                    <a:pt x="2187" y="12751"/>
                    <a:pt x="3097" y="13546"/>
                  </a:cubicBezTo>
                  <a:cubicBezTo>
                    <a:pt x="4460" y="14744"/>
                    <a:pt x="6235" y="15292"/>
                    <a:pt x="8065" y="15292"/>
                  </a:cubicBezTo>
                  <a:cubicBezTo>
                    <a:pt x="9298" y="15292"/>
                    <a:pt x="10556" y="15044"/>
                    <a:pt x="11730" y="14579"/>
                  </a:cubicBezTo>
                  <a:cubicBezTo>
                    <a:pt x="13037" y="14093"/>
                    <a:pt x="14344" y="13242"/>
                    <a:pt x="15529" y="12208"/>
                  </a:cubicBezTo>
                  <a:cubicBezTo>
                    <a:pt x="16107" y="11722"/>
                    <a:pt x="16684" y="11144"/>
                    <a:pt x="17171" y="10536"/>
                  </a:cubicBezTo>
                  <a:cubicBezTo>
                    <a:pt x="17657" y="9928"/>
                    <a:pt x="18083" y="9321"/>
                    <a:pt x="18417" y="8682"/>
                  </a:cubicBezTo>
                  <a:cubicBezTo>
                    <a:pt x="19754" y="6129"/>
                    <a:pt x="19602" y="3393"/>
                    <a:pt x="16593" y="1539"/>
                  </a:cubicBezTo>
                  <a:cubicBezTo>
                    <a:pt x="14975" y="513"/>
                    <a:pt x="12775" y="1"/>
                    <a:pt x="105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4"/>
            <p:cNvSpPr/>
            <p:nvPr/>
          </p:nvSpPr>
          <p:spPr>
            <a:xfrm>
              <a:off x="1245240" y="625123"/>
              <a:ext cx="197869" cy="181480"/>
            </a:xfrm>
            <a:custGeom>
              <a:avLst/>
              <a:gdLst/>
              <a:ahLst/>
              <a:cxnLst/>
              <a:rect l="l" t="t" r="r" b="b"/>
              <a:pathLst>
                <a:path w="7087" h="6500" extrusionOk="0">
                  <a:moveTo>
                    <a:pt x="3083" y="1"/>
                  </a:moveTo>
                  <a:cubicBezTo>
                    <a:pt x="2753" y="1"/>
                    <a:pt x="2420" y="56"/>
                    <a:pt x="2098" y="176"/>
                  </a:cubicBezTo>
                  <a:cubicBezTo>
                    <a:pt x="913" y="601"/>
                    <a:pt x="1" y="1908"/>
                    <a:pt x="396" y="3124"/>
                  </a:cubicBezTo>
                  <a:cubicBezTo>
                    <a:pt x="443" y="3273"/>
                    <a:pt x="505" y="3417"/>
                    <a:pt x="581" y="3554"/>
                  </a:cubicBezTo>
                  <a:lnTo>
                    <a:pt x="581" y="3554"/>
                  </a:lnTo>
                  <a:cubicBezTo>
                    <a:pt x="848" y="4731"/>
                    <a:pt x="1623" y="5844"/>
                    <a:pt x="2676" y="6285"/>
                  </a:cubicBezTo>
                  <a:cubicBezTo>
                    <a:pt x="3038" y="6432"/>
                    <a:pt x="3401" y="6500"/>
                    <a:pt x="3752" y="6500"/>
                  </a:cubicBezTo>
                  <a:cubicBezTo>
                    <a:pt x="5581" y="6500"/>
                    <a:pt x="7087" y="4677"/>
                    <a:pt x="6475" y="2790"/>
                  </a:cubicBezTo>
                  <a:cubicBezTo>
                    <a:pt x="6384" y="2608"/>
                    <a:pt x="6323" y="2425"/>
                    <a:pt x="6201" y="2243"/>
                  </a:cubicBezTo>
                  <a:lnTo>
                    <a:pt x="6201" y="2243"/>
                  </a:lnTo>
                  <a:cubicBezTo>
                    <a:pt x="6214" y="2294"/>
                    <a:pt x="6221" y="2318"/>
                    <a:pt x="6221" y="2318"/>
                  </a:cubicBezTo>
                  <a:cubicBezTo>
                    <a:pt x="6221" y="2318"/>
                    <a:pt x="6206" y="2271"/>
                    <a:pt x="6171" y="2182"/>
                  </a:cubicBezTo>
                  <a:lnTo>
                    <a:pt x="5928" y="1696"/>
                  </a:lnTo>
                  <a:cubicBezTo>
                    <a:pt x="5745" y="1361"/>
                    <a:pt x="5472" y="1057"/>
                    <a:pt x="5168" y="784"/>
                  </a:cubicBezTo>
                  <a:cubicBezTo>
                    <a:pt x="4596" y="296"/>
                    <a:pt x="3846" y="1"/>
                    <a:pt x="30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4"/>
            <p:cNvSpPr/>
            <p:nvPr/>
          </p:nvSpPr>
          <p:spPr>
            <a:xfrm>
              <a:off x="-8201" y="201242"/>
              <a:ext cx="1669309" cy="1613273"/>
            </a:xfrm>
            <a:custGeom>
              <a:avLst/>
              <a:gdLst/>
              <a:ahLst/>
              <a:cxnLst/>
              <a:rect l="l" t="t" r="r" b="b"/>
              <a:pathLst>
                <a:path w="59789" h="57782" extrusionOk="0">
                  <a:moveTo>
                    <a:pt x="31262" y="874"/>
                  </a:moveTo>
                  <a:cubicBezTo>
                    <a:pt x="34999" y="874"/>
                    <a:pt x="38715" y="1563"/>
                    <a:pt x="42220" y="2926"/>
                  </a:cubicBezTo>
                  <a:cubicBezTo>
                    <a:pt x="43800" y="3534"/>
                    <a:pt x="45290" y="4294"/>
                    <a:pt x="46688" y="5175"/>
                  </a:cubicBezTo>
                  <a:cubicBezTo>
                    <a:pt x="48086" y="6057"/>
                    <a:pt x="49393" y="6999"/>
                    <a:pt x="50548" y="8063"/>
                  </a:cubicBezTo>
                  <a:cubicBezTo>
                    <a:pt x="52919" y="10221"/>
                    <a:pt x="54864" y="12774"/>
                    <a:pt x="56263" y="15631"/>
                  </a:cubicBezTo>
                  <a:cubicBezTo>
                    <a:pt x="57630" y="18489"/>
                    <a:pt x="58512" y="21650"/>
                    <a:pt x="58664" y="24933"/>
                  </a:cubicBezTo>
                  <a:cubicBezTo>
                    <a:pt x="58725" y="26574"/>
                    <a:pt x="58664" y="28276"/>
                    <a:pt x="58390" y="29978"/>
                  </a:cubicBezTo>
                  <a:cubicBezTo>
                    <a:pt x="58181" y="31302"/>
                    <a:pt x="57901" y="32591"/>
                    <a:pt x="57509" y="33885"/>
                  </a:cubicBezTo>
                  <a:lnTo>
                    <a:pt x="57509" y="33885"/>
                  </a:lnTo>
                  <a:cubicBezTo>
                    <a:pt x="55788" y="38524"/>
                    <a:pt x="53446" y="42758"/>
                    <a:pt x="49819" y="46513"/>
                  </a:cubicBezTo>
                  <a:cubicBezTo>
                    <a:pt x="48785" y="47577"/>
                    <a:pt x="47691" y="48580"/>
                    <a:pt x="46536" y="49523"/>
                  </a:cubicBezTo>
                  <a:cubicBezTo>
                    <a:pt x="45411" y="50465"/>
                    <a:pt x="44256" y="51316"/>
                    <a:pt x="43010" y="52076"/>
                  </a:cubicBezTo>
                  <a:cubicBezTo>
                    <a:pt x="41794" y="52866"/>
                    <a:pt x="40579" y="53504"/>
                    <a:pt x="39271" y="54112"/>
                  </a:cubicBezTo>
                  <a:cubicBezTo>
                    <a:pt x="38025" y="54720"/>
                    <a:pt x="36779" y="55207"/>
                    <a:pt x="35442" y="55632"/>
                  </a:cubicBezTo>
                  <a:cubicBezTo>
                    <a:pt x="33154" y="56343"/>
                    <a:pt x="30851" y="56669"/>
                    <a:pt x="28561" y="56669"/>
                  </a:cubicBezTo>
                  <a:cubicBezTo>
                    <a:pt x="25465" y="56669"/>
                    <a:pt x="22394" y="56073"/>
                    <a:pt x="19423" y="55024"/>
                  </a:cubicBezTo>
                  <a:cubicBezTo>
                    <a:pt x="16839" y="54112"/>
                    <a:pt x="14347" y="52866"/>
                    <a:pt x="12037" y="51255"/>
                  </a:cubicBezTo>
                  <a:cubicBezTo>
                    <a:pt x="9757" y="49705"/>
                    <a:pt x="7630" y="47851"/>
                    <a:pt x="5897" y="45723"/>
                  </a:cubicBezTo>
                  <a:cubicBezTo>
                    <a:pt x="3921" y="43352"/>
                    <a:pt x="2553" y="40617"/>
                    <a:pt x="1794" y="37699"/>
                  </a:cubicBezTo>
                  <a:cubicBezTo>
                    <a:pt x="1034" y="34781"/>
                    <a:pt x="821" y="31620"/>
                    <a:pt x="1216" y="28458"/>
                  </a:cubicBezTo>
                  <a:cubicBezTo>
                    <a:pt x="2006" y="22075"/>
                    <a:pt x="5046" y="15662"/>
                    <a:pt x="9271" y="10768"/>
                  </a:cubicBezTo>
                  <a:cubicBezTo>
                    <a:pt x="10335" y="9522"/>
                    <a:pt x="11459" y="8397"/>
                    <a:pt x="12736" y="7364"/>
                  </a:cubicBezTo>
                  <a:cubicBezTo>
                    <a:pt x="13952" y="6391"/>
                    <a:pt x="15259" y="5479"/>
                    <a:pt x="16596" y="4719"/>
                  </a:cubicBezTo>
                  <a:cubicBezTo>
                    <a:pt x="17934" y="3960"/>
                    <a:pt x="19332" y="3321"/>
                    <a:pt x="20730" y="2774"/>
                  </a:cubicBezTo>
                  <a:cubicBezTo>
                    <a:pt x="21429" y="2501"/>
                    <a:pt x="22159" y="2288"/>
                    <a:pt x="22858" y="2045"/>
                  </a:cubicBezTo>
                  <a:cubicBezTo>
                    <a:pt x="23587" y="1862"/>
                    <a:pt x="24286" y="1680"/>
                    <a:pt x="24986" y="1528"/>
                  </a:cubicBezTo>
                  <a:cubicBezTo>
                    <a:pt x="27061" y="1091"/>
                    <a:pt x="29165" y="874"/>
                    <a:pt x="31262" y="874"/>
                  </a:cubicBezTo>
                  <a:close/>
                  <a:moveTo>
                    <a:pt x="31250" y="1"/>
                  </a:moveTo>
                  <a:cubicBezTo>
                    <a:pt x="30662" y="1"/>
                    <a:pt x="30073" y="15"/>
                    <a:pt x="29484" y="39"/>
                  </a:cubicBezTo>
                  <a:cubicBezTo>
                    <a:pt x="27964" y="130"/>
                    <a:pt x="26475" y="312"/>
                    <a:pt x="24925" y="616"/>
                  </a:cubicBezTo>
                  <a:cubicBezTo>
                    <a:pt x="24165" y="768"/>
                    <a:pt x="23405" y="950"/>
                    <a:pt x="22675" y="1194"/>
                  </a:cubicBezTo>
                  <a:cubicBezTo>
                    <a:pt x="21916" y="1406"/>
                    <a:pt x="21186" y="1650"/>
                    <a:pt x="20426" y="1923"/>
                  </a:cubicBezTo>
                  <a:cubicBezTo>
                    <a:pt x="17508" y="3017"/>
                    <a:pt x="14621" y="4659"/>
                    <a:pt x="12128" y="6726"/>
                  </a:cubicBezTo>
                  <a:cubicBezTo>
                    <a:pt x="7174" y="10829"/>
                    <a:pt x="3161" y="16999"/>
                    <a:pt x="1277" y="23534"/>
                  </a:cubicBezTo>
                  <a:cubicBezTo>
                    <a:pt x="821" y="25176"/>
                    <a:pt x="487" y="26787"/>
                    <a:pt x="274" y="28428"/>
                  </a:cubicBezTo>
                  <a:cubicBezTo>
                    <a:pt x="61" y="30069"/>
                    <a:pt x="0" y="31711"/>
                    <a:pt x="122" y="33291"/>
                  </a:cubicBezTo>
                  <a:cubicBezTo>
                    <a:pt x="304" y="36452"/>
                    <a:pt x="1064" y="39492"/>
                    <a:pt x="2432" y="42197"/>
                  </a:cubicBezTo>
                  <a:cubicBezTo>
                    <a:pt x="5016" y="47243"/>
                    <a:pt x="9605" y="51346"/>
                    <a:pt x="14803" y="54112"/>
                  </a:cubicBezTo>
                  <a:cubicBezTo>
                    <a:pt x="19154" y="56389"/>
                    <a:pt x="23884" y="57782"/>
                    <a:pt x="28556" y="57782"/>
                  </a:cubicBezTo>
                  <a:cubicBezTo>
                    <a:pt x="29497" y="57782"/>
                    <a:pt x="30436" y="57725"/>
                    <a:pt x="31369" y="57608"/>
                  </a:cubicBezTo>
                  <a:cubicBezTo>
                    <a:pt x="32949" y="57425"/>
                    <a:pt x="34499" y="57091"/>
                    <a:pt x="35989" y="56574"/>
                  </a:cubicBezTo>
                  <a:cubicBezTo>
                    <a:pt x="36749" y="56362"/>
                    <a:pt x="37509" y="56058"/>
                    <a:pt x="38268" y="55754"/>
                  </a:cubicBezTo>
                  <a:cubicBezTo>
                    <a:pt x="38633" y="55602"/>
                    <a:pt x="38968" y="55450"/>
                    <a:pt x="39363" y="55267"/>
                  </a:cubicBezTo>
                  <a:cubicBezTo>
                    <a:pt x="39727" y="55055"/>
                    <a:pt x="40123" y="54903"/>
                    <a:pt x="40457" y="54720"/>
                  </a:cubicBezTo>
                  <a:cubicBezTo>
                    <a:pt x="41186" y="54355"/>
                    <a:pt x="41946" y="53960"/>
                    <a:pt x="42615" y="53535"/>
                  </a:cubicBezTo>
                  <a:cubicBezTo>
                    <a:pt x="43345" y="53140"/>
                    <a:pt x="44074" y="52623"/>
                    <a:pt x="44743" y="52167"/>
                  </a:cubicBezTo>
                  <a:cubicBezTo>
                    <a:pt x="46111" y="51225"/>
                    <a:pt x="47539" y="50130"/>
                    <a:pt x="48785" y="48975"/>
                  </a:cubicBezTo>
                  <a:cubicBezTo>
                    <a:pt x="50032" y="47881"/>
                    <a:pt x="51247" y="46635"/>
                    <a:pt x="52433" y="45267"/>
                  </a:cubicBezTo>
                  <a:cubicBezTo>
                    <a:pt x="53618" y="43899"/>
                    <a:pt x="54682" y="42501"/>
                    <a:pt x="55624" y="40921"/>
                  </a:cubicBezTo>
                  <a:cubicBezTo>
                    <a:pt x="57340" y="38153"/>
                    <a:pt x="58577" y="35184"/>
                    <a:pt x="58923" y="32220"/>
                  </a:cubicBezTo>
                  <a:lnTo>
                    <a:pt x="58923" y="32220"/>
                  </a:lnTo>
                  <a:cubicBezTo>
                    <a:pt x="59486" y="30188"/>
                    <a:pt x="59758" y="28132"/>
                    <a:pt x="59758" y="26118"/>
                  </a:cubicBezTo>
                  <a:cubicBezTo>
                    <a:pt x="59789" y="23109"/>
                    <a:pt x="59181" y="20160"/>
                    <a:pt x="58178" y="17425"/>
                  </a:cubicBezTo>
                  <a:cubicBezTo>
                    <a:pt x="56050" y="11954"/>
                    <a:pt x="52007" y="7303"/>
                    <a:pt x="46962" y="4264"/>
                  </a:cubicBezTo>
                  <a:cubicBezTo>
                    <a:pt x="45655" y="3473"/>
                    <a:pt x="44256" y="2774"/>
                    <a:pt x="42858" y="2227"/>
                  </a:cubicBezTo>
                  <a:cubicBezTo>
                    <a:pt x="41460" y="1650"/>
                    <a:pt x="40001" y="1194"/>
                    <a:pt x="38512" y="859"/>
                  </a:cubicBezTo>
                  <a:cubicBezTo>
                    <a:pt x="37053" y="495"/>
                    <a:pt x="35563" y="251"/>
                    <a:pt x="34043" y="130"/>
                  </a:cubicBezTo>
                  <a:cubicBezTo>
                    <a:pt x="33112" y="37"/>
                    <a:pt x="32181" y="1"/>
                    <a:pt x="312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4"/>
            <p:cNvSpPr/>
            <p:nvPr/>
          </p:nvSpPr>
          <p:spPr>
            <a:xfrm>
              <a:off x="1087408" y="844240"/>
              <a:ext cx="459144" cy="733738"/>
            </a:xfrm>
            <a:custGeom>
              <a:avLst/>
              <a:gdLst/>
              <a:ahLst/>
              <a:cxnLst/>
              <a:rect l="l" t="t" r="r" b="b"/>
              <a:pathLst>
                <a:path w="16445" h="26280" extrusionOk="0">
                  <a:moveTo>
                    <a:pt x="15283" y="0"/>
                  </a:moveTo>
                  <a:cubicBezTo>
                    <a:pt x="15238" y="0"/>
                    <a:pt x="15186" y="30"/>
                    <a:pt x="15168" y="48"/>
                  </a:cubicBezTo>
                  <a:cubicBezTo>
                    <a:pt x="14164" y="1690"/>
                    <a:pt x="14712" y="4061"/>
                    <a:pt x="14468" y="5854"/>
                  </a:cubicBezTo>
                  <a:cubicBezTo>
                    <a:pt x="14286" y="7252"/>
                    <a:pt x="13982" y="8681"/>
                    <a:pt x="13557" y="10049"/>
                  </a:cubicBezTo>
                  <a:cubicBezTo>
                    <a:pt x="13101" y="11386"/>
                    <a:pt x="12554" y="12784"/>
                    <a:pt x="11854" y="14061"/>
                  </a:cubicBezTo>
                  <a:cubicBezTo>
                    <a:pt x="11216" y="15246"/>
                    <a:pt x="10456" y="16432"/>
                    <a:pt x="9605" y="17526"/>
                  </a:cubicBezTo>
                  <a:cubicBezTo>
                    <a:pt x="8784" y="18590"/>
                    <a:pt x="7842" y="19654"/>
                    <a:pt x="6809" y="20565"/>
                  </a:cubicBezTo>
                  <a:cubicBezTo>
                    <a:pt x="5775" y="21508"/>
                    <a:pt x="4559" y="22268"/>
                    <a:pt x="3374" y="23027"/>
                  </a:cubicBezTo>
                  <a:cubicBezTo>
                    <a:pt x="2249" y="23787"/>
                    <a:pt x="1064" y="24578"/>
                    <a:pt x="182" y="25611"/>
                  </a:cubicBezTo>
                  <a:cubicBezTo>
                    <a:pt x="0" y="25824"/>
                    <a:pt x="61" y="26280"/>
                    <a:pt x="456" y="26280"/>
                  </a:cubicBezTo>
                  <a:cubicBezTo>
                    <a:pt x="1793" y="26219"/>
                    <a:pt x="3040" y="25641"/>
                    <a:pt x="4164" y="24912"/>
                  </a:cubicBezTo>
                  <a:cubicBezTo>
                    <a:pt x="5319" y="24152"/>
                    <a:pt x="6383" y="23210"/>
                    <a:pt x="7356" y="22298"/>
                  </a:cubicBezTo>
                  <a:cubicBezTo>
                    <a:pt x="8541" y="21234"/>
                    <a:pt x="9696" y="20049"/>
                    <a:pt x="10669" y="18802"/>
                  </a:cubicBezTo>
                  <a:cubicBezTo>
                    <a:pt x="11702" y="17556"/>
                    <a:pt x="12584" y="16219"/>
                    <a:pt x="13344" y="14821"/>
                  </a:cubicBezTo>
                  <a:cubicBezTo>
                    <a:pt x="14712" y="12298"/>
                    <a:pt x="15623" y="9623"/>
                    <a:pt x="16079" y="6918"/>
                  </a:cubicBezTo>
                  <a:cubicBezTo>
                    <a:pt x="16231" y="5915"/>
                    <a:pt x="16444" y="4547"/>
                    <a:pt x="16444" y="3270"/>
                  </a:cubicBezTo>
                  <a:cubicBezTo>
                    <a:pt x="16444" y="1963"/>
                    <a:pt x="16140" y="717"/>
                    <a:pt x="15350" y="48"/>
                  </a:cubicBezTo>
                  <a:cubicBezTo>
                    <a:pt x="15338" y="13"/>
                    <a:pt x="15312" y="0"/>
                    <a:pt x="1528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4"/>
            <p:cNvSpPr/>
            <p:nvPr/>
          </p:nvSpPr>
          <p:spPr>
            <a:xfrm>
              <a:off x="865891" y="1593640"/>
              <a:ext cx="111205" cy="66729"/>
            </a:xfrm>
            <a:custGeom>
              <a:avLst/>
              <a:gdLst/>
              <a:ahLst/>
              <a:cxnLst/>
              <a:rect l="l" t="t" r="r" b="b"/>
              <a:pathLst>
                <a:path w="3983" h="2390" extrusionOk="0">
                  <a:moveTo>
                    <a:pt x="2288" y="0"/>
                  </a:moveTo>
                  <a:cubicBezTo>
                    <a:pt x="2038" y="0"/>
                    <a:pt x="1774" y="30"/>
                    <a:pt x="1490" y="77"/>
                  </a:cubicBezTo>
                  <a:cubicBezTo>
                    <a:pt x="913" y="138"/>
                    <a:pt x="1" y="594"/>
                    <a:pt x="31" y="1293"/>
                  </a:cubicBezTo>
                  <a:cubicBezTo>
                    <a:pt x="118" y="2077"/>
                    <a:pt x="1148" y="2389"/>
                    <a:pt x="1850" y="2389"/>
                  </a:cubicBezTo>
                  <a:cubicBezTo>
                    <a:pt x="1882" y="2389"/>
                    <a:pt x="1915" y="2389"/>
                    <a:pt x="1946" y="2387"/>
                  </a:cubicBezTo>
                  <a:cubicBezTo>
                    <a:pt x="2888" y="2357"/>
                    <a:pt x="3648" y="1901"/>
                    <a:pt x="3952" y="989"/>
                  </a:cubicBezTo>
                  <a:cubicBezTo>
                    <a:pt x="3983" y="837"/>
                    <a:pt x="3952" y="624"/>
                    <a:pt x="3831" y="563"/>
                  </a:cubicBezTo>
                  <a:cubicBezTo>
                    <a:pt x="3328" y="145"/>
                    <a:pt x="2841" y="0"/>
                    <a:pt x="228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4"/>
            <p:cNvSpPr/>
            <p:nvPr/>
          </p:nvSpPr>
          <p:spPr>
            <a:xfrm>
              <a:off x="110599" y="769833"/>
              <a:ext cx="71140" cy="102829"/>
            </a:xfrm>
            <a:custGeom>
              <a:avLst/>
              <a:gdLst/>
              <a:ahLst/>
              <a:cxnLst/>
              <a:rect l="l" t="t" r="r" b="b"/>
              <a:pathLst>
                <a:path w="2548" h="3683" extrusionOk="0">
                  <a:moveTo>
                    <a:pt x="1978" y="0"/>
                  </a:moveTo>
                  <a:cubicBezTo>
                    <a:pt x="1840" y="0"/>
                    <a:pt x="1690" y="49"/>
                    <a:pt x="1551" y="160"/>
                  </a:cubicBezTo>
                  <a:cubicBezTo>
                    <a:pt x="1338" y="343"/>
                    <a:pt x="1034" y="495"/>
                    <a:pt x="791" y="677"/>
                  </a:cubicBezTo>
                  <a:cubicBezTo>
                    <a:pt x="517" y="950"/>
                    <a:pt x="305" y="1254"/>
                    <a:pt x="183" y="1589"/>
                  </a:cubicBezTo>
                  <a:cubicBezTo>
                    <a:pt x="61" y="1954"/>
                    <a:pt x="1" y="2318"/>
                    <a:pt x="31" y="2653"/>
                  </a:cubicBezTo>
                  <a:cubicBezTo>
                    <a:pt x="61" y="2957"/>
                    <a:pt x="274" y="3230"/>
                    <a:pt x="457" y="3473"/>
                  </a:cubicBezTo>
                  <a:cubicBezTo>
                    <a:pt x="550" y="3614"/>
                    <a:pt x="677" y="3682"/>
                    <a:pt x="814" y="3682"/>
                  </a:cubicBezTo>
                  <a:cubicBezTo>
                    <a:pt x="944" y="3682"/>
                    <a:pt x="1084" y="3622"/>
                    <a:pt x="1216" y="3504"/>
                  </a:cubicBezTo>
                  <a:cubicBezTo>
                    <a:pt x="1490" y="3321"/>
                    <a:pt x="1733" y="3169"/>
                    <a:pt x="1946" y="2896"/>
                  </a:cubicBezTo>
                  <a:cubicBezTo>
                    <a:pt x="2128" y="2622"/>
                    <a:pt x="2250" y="2349"/>
                    <a:pt x="2341" y="2106"/>
                  </a:cubicBezTo>
                  <a:cubicBezTo>
                    <a:pt x="2463" y="1832"/>
                    <a:pt x="2493" y="1589"/>
                    <a:pt x="2493" y="1346"/>
                  </a:cubicBezTo>
                  <a:cubicBezTo>
                    <a:pt x="2493" y="1102"/>
                    <a:pt x="2432" y="829"/>
                    <a:pt x="2463" y="616"/>
                  </a:cubicBezTo>
                  <a:cubicBezTo>
                    <a:pt x="2547" y="257"/>
                    <a:pt x="2293" y="0"/>
                    <a:pt x="19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 name="Google Shape;475;p4"/>
          <p:cNvGrpSpPr/>
          <p:nvPr/>
        </p:nvGrpSpPr>
        <p:grpSpPr>
          <a:xfrm rot="9889657" flipH="1">
            <a:off x="6113725" y="-344492"/>
            <a:ext cx="851452" cy="908548"/>
            <a:chOff x="3973638" y="-497819"/>
            <a:chExt cx="2416979" cy="2579054"/>
          </a:xfrm>
        </p:grpSpPr>
        <p:sp>
          <p:nvSpPr>
            <p:cNvPr id="476" name="Google Shape;476;p4"/>
            <p:cNvSpPr/>
            <p:nvPr/>
          </p:nvSpPr>
          <p:spPr>
            <a:xfrm>
              <a:off x="4017780" y="-412021"/>
              <a:ext cx="2372837" cy="2478821"/>
            </a:xfrm>
            <a:custGeom>
              <a:avLst/>
              <a:gdLst/>
              <a:ahLst/>
              <a:cxnLst/>
              <a:rect l="l" t="t" r="r" b="b"/>
              <a:pathLst>
                <a:path w="84987" h="88783" extrusionOk="0">
                  <a:moveTo>
                    <a:pt x="50808" y="1"/>
                  </a:moveTo>
                  <a:cubicBezTo>
                    <a:pt x="43776" y="1"/>
                    <a:pt x="36943" y="2858"/>
                    <a:pt x="31338" y="8356"/>
                  </a:cubicBezTo>
                  <a:cubicBezTo>
                    <a:pt x="25563" y="14040"/>
                    <a:pt x="22980" y="20301"/>
                    <a:pt x="23253" y="28356"/>
                  </a:cubicBezTo>
                  <a:cubicBezTo>
                    <a:pt x="23466" y="35347"/>
                    <a:pt x="27113" y="43949"/>
                    <a:pt x="23132" y="50393"/>
                  </a:cubicBezTo>
                  <a:cubicBezTo>
                    <a:pt x="15533" y="58904"/>
                    <a:pt x="7812" y="67293"/>
                    <a:pt x="0" y="75561"/>
                  </a:cubicBezTo>
                  <a:lnTo>
                    <a:pt x="10669" y="85682"/>
                  </a:lnTo>
                  <a:cubicBezTo>
                    <a:pt x="15259" y="80880"/>
                    <a:pt x="19818" y="75956"/>
                    <a:pt x="24347" y="71032"/>
                  </a:cubicBezTo>
                  <a:cubicBezTo>
                    <a:pt x="24418" y="70940"/>
                    <a:pt x="24513" y="70900"/>
                    <a:pt x="24607" y="70900"/>
                  </a:cubicBezTo>
                  <a:cubicBezTo>
                    <a:pt x="24797" y="70900"/>
                    <a:pt x="24986" y="71062"/>
                    <a:pt x="24986" y="71305"/>
                  </a:cubicBezTo>
                  <a:lnTo>
                    <a:pt x="24986" y="88722"/>
                  </a:lnTo>
                  <a:lnTo>
                    <a:pt x="35655" y="88783"/>
                  </a:lnTo>
                  <a:lnTo>
                    <a:pt x="35624" y="62642"/>
                  </a:lnTo>
                  <a:cubicBezTo>
                    <a:pt x="35624" y="60393"/>
                    <a:pt x="37174" y="58448"/>
                    <a:pt x="39393" y="57962"/>
                  </a:cubicBezTo>
                  <a:cubicBezTo>
                    <a:pt x="40713" y="57668"/>
                    <a:pt x="42061" y="57561"/>
                    <a:pt x="43422" y="57561"/>
                  </a:cubicBezTo>
                  <a:cubicBezTo>
                    <a:pt x="47104" y="57561"/>
                    <a:pt x="50884" y="58345"/>
                    <a:pt x="54487" y="58345"/>
                  </a:cubicBezTo>
                  <a:cubicBezTo>
                    <a:pt x="54797" y="58345"/>
                    <a:pt x="55105" y="58339"/>
                    <a:pt x="55412" y="58326"/>
                  </a:cubicBezTo>
                  <a:cubicBezTo>
                    <a:pt x="63467" y="58022"/>
                    <a:pt x="69546" y="54983"/>
                    <a:pt x="74804" y="48843"/>
                  </a:cubicBezTo>
                  <a:cubicBezTo>
                    <a:pt x="84987" y="36867"/>
                    <a:pt x="84257" y="20727"/>
                    <a:pt x="71491" y="8812"/>
                  </a:cubicBezTo>
                  <a:cubicBezTo>
                    <a:pt x="65089" y="2866"/>
                    <a:pt x="57849" y="1"/>
                    <a:pt x="508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4"/>
            <p:cNvSpPr/>
            <p:nvPr/>
          </p:nvSpPr>
          <p:spPr>
            <a:xfrm>
              <a:off x="4017780" y="-497819"/>
              <a:ext cx="2372837" cy="2564620"/>
            </a:xfrm>
            <a:custGeom>
              <a:avLst/>
              <a:gdLst/>
              <a:ahLst/>
              <a:cxnLst/>
              <a:rect l="l" t="t" r="r" b="b"/>
              <a:pathLst>
                <a:path w="84987" h="91856" fill="none" extrusionOk="0">
                  <a:moveTo>
                    <a:pt x="23253" y="31429"/>
                  </a:moveTo>
                  <a:cubicBezTo>
                    <a:pt x="23466" y="38420"/>
                    <a:pt x="27113" y="47022"/>
                    <a:pt x="23132" y="53466"/>
                  </a:cubicBezTo>
                  <a:cubicBezTo>
                    <a:pt x="15533" y="61977"/>
                    <a:pt x="7812" y="70366"/>
                    <a:pt x="0" y="78634"/>
                  </a:cubicBezTo>
                  <a:lnTo>
                    <a:pt x="10669" y="88755"/>
                  </a:lnTo>
                  <a:cubicBezTo>
                    <a:pt x="15259" y="83953"/>
                    <a:pt x="19818" y="79029"/>
                    <a:pt x="24347" y="74105"/>
                  </a:cubicBezTo>
                  <a:cubicBezTo>
                    <a:pt x="24560" y="73831"/>
                    <a:pt x="24986" y="74013"/>
                    <a:pt x="24986" y="74378"/>
                  </a:cubicBezTo>
                  <a:lnTo>
                    <a:pt x="24986" y="91795"/>
                  </a:lnTo>
                  <a:lnTo>
                    <a:pt x="35655" y="91856"/>
                  </a:lnTo>
                  <a:lnTo>
                    <a:pt x="35624" y="65715"/>
                  </a:lnTo>
                  <a:cubicBezTo>
                    <a:pt x="35624" y="63466"/>
                    <a:pt x="37174" y="61521"/>
                    <a:pt x="39393" y="61035"/>
                  </a:cubicBezTo>
                  <a:cubicBezTo>
                    <a:pt x="44591" y="59880"/>
                    <a:pt x="50214" y="61612"/>
                    <a:pt x="55412" y="61399"/>
                  </a:cubicBezTo>
                  <a:cubicBezTo>
                    <a:pt x="63467" y="61095"/>
                    <a:pt x="69546" y="58056"/>
                    <a:pt x="74804" y="51916"/>
                  </a:cubicBezTo>
                  <a:cubicBezTo>
                    <a:pt x="84987" y="39940"/>
                    <a:pt x="84257" y="23800"/>
                    <a:pt x="71491" y="11885"/>
                  </a:cubicBezTo>
                  <a:cubicBezTo>
                    <a:pt x="58695" y="0"/>
                    <a:pt x="42554" y="426"/>
                    <a:pt x="31338" y="11429"/>
                  </a:cubicBezTo>
                  <a:cubicBezTo>
                    <a:pt x="25563" y="17113"/>
                    <a:pt x="22980" y="23374"/>
                    <a:pt x="23253" y="31429"/>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4"/>
            <p:cNvSpPr/>
            <p:nvPr/>
          </p:nvSpPr>
          <p:spPr>
            <a:xfrm>
              <a:off x="4104332" y="-426539"/>
              <a:ext cx="2223493" cy="2430548"/>
            </a:xfrm>
            <a:custGeom>
              <a:avLst/>
              <a:gdLst/>
              <a:ahLst/>
              <a:cxnLst/>
              <a:rect l="l" t="t" r="r" b="b"/>
              <a:pathLst>
                <a:path w="79638" h="87054" fill="none" extrusionOk="0">
                  <a:moveTo>
                    <a:pt x="28725" y="11520"/>
                  </a:moveTo>
                  <a:cubicBezTo>
                    <a:pt x="29059" y="11156"/>
                    <a:pt x="29424" y="10791"/>
                    <a:pt x="29758" y="10457"/>
                  </a:cubicBezTo>
                  <a:cubicBezTo>
                    <a:pt x="40397" y="0"/>
                    <a:pt x="55321" y="213"/>
                    <a:pt x="66841" y="10973"/>
                  </a:cubicBezTo>
                  <a:cubicBezTo>
                    <a:pt x="78391" y="21733"/>
                    <a:pt x="79638" y="36597"/>
                    <a:pt x="69972" y="47965"/>
                  </a:cubicBezTo>
                  <a:cubicBezTo>
                    <a:pt x="69637" y="48329"/>
                    <a:pt x="69333" y="48725"/>
                    <a:pt x="68999" y="49059"/>
                  </a:cubicBezTo>
                  <a:cubicBezTo>
                    <a:pt x="64409" y="53983"/>
                    <a:pt x="59090" y="56384"/>
                    <a:pt x="52251" y="56658"/>
                  </a:cubicBezTo>
                  <a:cubicBezTo>
                    <a:pt x="50306" y="56719"/>
                    <a:pt x="48300" y="56506"/>
                    <a:pt x="46172" y="56263"/>
                  </a:cubicBezTo>
                  <a:cubicBezTo>
                    <a:pt x="42768" y="55928"/>
                    <a:pt x="39272" y="55533"/>
                    <a:pt x="35777" y="56293"/>
                  </a:cubicBezTo>
                  <a:cubicBezTo>
                    <a:pt x="34378" y="56597"/>
                    <a:pt x="33163" y="57327"/>
                    <a:pt x="32190" y="58360"/>
                  </a:cubicBezTo>
                  <a:cubicBezTo>
                    <a:pt x="30974" y="59637"/>
                    <a:pt x="30305" y="61369"/>
                    <a:pt x="30305" y="63102"/>
                  </a:cubicBezTo>
                  <a:lnTo>
                    <a:pt x="30366" y="87053"/>
                  </a:lnTo>
                  <a:lnTo>
                    <a:pt x="24074" y="87023"/>
                  </a:lnTo>
                  <a:lnTo>
                    <a:pt x="24074" y="71734"/>
                  </a:lnTo>
                  <a:cubicBezTo>
                    <a:pt x="24074" y="70670"/>
                    <a:pt x="23436" y="69728"/>
                    <a:pt x="22463" y="69333"/>
                  </a:cubicBezTo>
                  <a:cubicBezTo>
                    <a:pt x="21460" y="68968"/>
                    <a:pt x="20366" y="69242"/>
                    <a:pt x="19606" y="70001"/>
                  </a:cubicBezTo>
                  <a:cubicBezTo>
                    <a:pt x="17448" y="72342"/>
                    <a:pt x="15320" y="74652"/>
                    <a:pt x="13132" y="76962"/>
                  </a:cubicBezTo>
                  <a:cubicBezTo>
                    <a:pt x="11247" y="78999"/>
                    <a:pt x="9332" y="81035"/>
                    <a:pt x="7478" y="83011"/>
                  </a:cubicBezTo>
                  <a:lnTo>
                    <a:pt x="1" y="75868"/>
                  </a:lnTo>
                  <a:cubicBezTo>
                    <a:pt x="1885" y="73862"/>
                    <a:pt x="3831" y="71825"/>
                    <a:pt x="5746" y="69789"/>
                  </a:cubicBezTo>
                  <a:cubicBezTo>
                    <a:pt x="11065" y="64105"/>
                    <a:pt x="16415" y="58208"/>
                    <a:pt x="21703" y="52281"/>
                  </a:cubicBezTo>
                  <a:lnTo>
                    <a:pt x="21795" y="52129"/>
                  </a:lnTo>
                  <a:lnTo>
                    <a:pt x="21916" y="51977"/>
                  </a:lnTo>
                  <a:cubicBezTo>
                    <a:pt x="25168" y="46718"/>
                    <a:pt x="24074" y="40548"/>
                    <a:pt x="23193" y="35077"/>
                  </a:cubicBezTo>
                  <a:cubicBezTo>
                    <a:pt x="22798" y="32797"/>
                    <a:pt x="22433" y="30670"/>
                    <a:pt x="22372" y="28694"/>
                  </a:cubicBezTo>
                  <a:cubicBezTo>
                    <a:pt x="22068" y="21916"/>
                    <a:pt x="24135" y="16444"/>
                    <a:pt x="28725" y="11520"/>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4"/>
            <p:cNvSpPr/>
            <p:nvPr/>
          </p:nvSpPr>
          <p:spPr>
            <a:xfrm>
              <a:off x="4678032" y="1987843"/>
              <a:ext cx="367483" cy="93392"/>
            </a:xfrm>
            <a:custGeom>
              <a:avLst/>
              <a:gdLst/>
              <a:ahLst/>
              <a:cxnLst/>
              <a:rect l="l" t="t" r="r" b="b"/>
              <a:pathLst>
                <a:path w="13162" h="3345" extrusionOk="0">
                  <a:moveTo>
                    <a:pt x="13162" y="1"/>
                  </a:moveTo>
                  <a:lnTo>
                    <a:pt x="0" y="31"/>
                  </a:lnTo>
                  <a:lnTo>
                    <a:pt x="0" y="3344"/>
                  </a:lnTo>
                  <a:lnTo>
                    <a:pt x="13162" y="3284"/>
                  </a:lnTo>
                  <a:lnTo>
                    <a:pt x="1316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4"/>
            <p:cNvSpPr/>
            <p:nvPr/>
          </p:nvSpPr>
          <p:spPr>
            <a:xfrm>
              <a:off x="3973638" y="1609359"/>
              <a:ext cx="426059" cy="419247"/>
            </a:xfrm>
            <a:custGeom>
              <a:avLst/>
              <a:gdLst/>
              <a:ahLst/>
              <a:cxnLst/>
              <a:rect l="l" t="t" r="r" b="b"/>
              <a:pathLst>
                <a:path w="15260" h="15016" extrusionOk="0">
                  <a:moveTo>
                    <a:pt x="2281" y="0"/>
                  </a:moveTo>
                  <a:lnTo>
                    <a:pt x="1" y="2402"/>
                  </a:lnTo>
                  <a:lnTo>
                    <a:pt x="12889" y="15016"/>
                  </a:lnTo>
                  <a:lnTo>
                    <a:pt x="15260" y="12736"/>
                  </a:lnTo>
                  <a:lnTo>
                    <a:pt x="228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4"/>
            <p:cNvSpPr/>
            <p:nvPr/>
          </p:nvSpPr>
          <p:spPr>
            <a:xfrm>
              <a:off x="4830782" y="561996"/>
              <a:ext cx="438791" cy="361676"/>
            </a:xfrm>
            <a:custGeom>
              <a:avLst/>
              <a:gdLst/>
              <a:ahLst/>
              <a:cxnLst/>
              <a:rect l="l" t="t" r="r" b="b"/>
              <a:pathLst>
                <a:path w="15716" h="12954" extrusionOk="0">
                  <a:moveTo>
                    <a:pt x="2480" y="0"/>
                  </a:moveTo>
                  <a:cubicBezTo>
                    <a:pt x="1491" y="0"/>
                    <a:pt x="439" y="511"/>
                    <a:pt x="122" y="1403"/>
                  </a:cubicBezTo>
                  <a:cubicBezTo>
                    <a:pt x="1" y="1707"/>
                    <a:pt x="1" y="2011"/>
                    <a:pt x="1" y="2315"/>
                  </a:cubicBezTo>
                  <a:lnTo>
                    <a:pt x="1" y="2467"/>
                  </a:lnTo>
                  <a:cubicBezTo>
                    <a:pt x="213" y="3501"/>
                    <a:pt x="1095" y="4413"/>
                    <a:pt x="1976" y="5081"/>
                  </a:cubicBezTo>
                  <a:cubicBezTo>
                    <a:pt x="6171" y="8273"/>
                    <a:pt x="11065" y="10401"/>
                    <a:pt x="15715" y="12954"/>
                  </a:cubicBezTo>
                  <a:cubicBezTo>
                    <a:pt x="15411" y="12467"/>
                    <a:pt x="15138" y="11981"/>
                    <a:pt x="14834" y="11464"/>
                  </a:cubicBezTo>
                  <a:cubicBezTo>
                    <a:pt x="12402" y="7452"/>
                    <a:pt x="9362" y="3744"/>
                    <a:pt x="5441" y="1160"/>
                  </a:cubicBezTo>
                  <a:cubicBezTo>
                    <a:pt x="4621" y="583"/>
                    <a:pt x="3648" y="36"/>
                    <a:pt x="2645" y="5"/>
                  </a:cubicBezTo>
                  <a:cubicBezTo>
                    <a:pt x="2590" y="2"/>
                    <a:pt x="2535" y="0"/>
                    <a:pt x="24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4"/>
            <p:cNvSpPr/>
            <p:nvPr/>
          </p:nvSpPr>
          <p:spPr>
            <a:xfrm>
              <a:off x="4786641" y="-290820"/>
              <a:ext cx="1399462" cy="1386088"/>
            </a:xfrm>
            <a:custGeom>
              <a:avLst/>
              <a:gdLst/>
              <a:ahLst/>
              <a:cxnLst/>
              <a:rect l="l" t="t" r="r" b="b"/>
              <a:pathLst>
                <a:path w="50124" h="49645" extrusionOk="0">
                  <a:moveTo>
                    <a:pt x="1625" y="32718"/>
                  </a:moveTo>
                  <a:cubicBezTo>
                    <a:pt x="1629" y="32755"/>
                    <a:pt x="1635" y="32793"/>
                    <a:pt x="1642" y="32830"/>
                  </a:cubicBezTo>
                  <a:cubicBezTo>
                    <a:pt x="1636" y="32792"/>
                    <a:pt x="1631" y="32755"/>
                    <a:pt x="1625" y="32718"/>
                  </a:cubicBezTo>
                  <a:close/>
                  <a:moveTo>
                    <a:pt x="24831" y="1"/>
                  </a:moveTo>
                  <a:cubicBezTo>
                    <a:pt x="22917" y="1"/>
                    <a:pt x="21006" y="297"/>
                    <a:pt x="19150" y="732"/>
                  </a:cubicBezTo>
                  <a:cubicBezTo>
                    <a:pt x="15016" y="1705"/>
                    <a:pt x="11004" y="3529"/>
                    <a:pt x="7752" y="6325"/>
                  </a:cubicBezTo>
                  <a:cubicBezTo>
                    <a:pt x="4439" y="9152"/>
                    <a:pt x="1946" y="12890"/>
                    <a:pt x="1034" y="17055"/>
                  </a:cubicBezTo>
                  <a:cubicBezTo>
                    <a:pt x="1" y="21705"/>
                    <a:pt x="882" y="26477"/>
                    <a:pt x="1430" y="31158"/>
                  </a:cubicBezTo>
                  <a:cubicBezTo>
                    <a:pt x="1515" y="31698"/>
                    <a:pt x="1547" y="32185"/>
                    <a:pt x="1625" y="32718"/>
                  </a:cubicBezTo>
                  <a:lnTo>
                    <a:pt x="1625" y="32718"/>
                  </a:lnTo>
                  <a:cubicBezTo>
                    <a:pt x="1597" y="32451"/>
                    <a:pt x="1654" y="32185"/>
                    <a:pt x="1734" y="31918"/>
                  </a:cubicBezTo>
                  <a:cubicBezTo>
                    <a:pt x="2072" y="31044"/>
                    <a:pt x="3064" y="30510"/>
                    <a:pt x="4031" y="30510"/>
                  </a:cubicBezTo>
                  <a:cubicBezTo>
                    <a:pt x="4106" y="30510"/>
                    <a:pt x="4182" y="30513"/>
                    <a:pt x="4256" y="30520"/>
                  </a:cubicBezTo>
                  <a:cubicBezTo>
                    <a:pt x="5290" y="30581"/>
                    <a:pt x="6232" y="31128"/>
                    <a:pt x="7053" y="31645"/>
                  </a:cubicBezTo>
                  <a:cubicBezTo>
                    <a:pt x="10974" y="34228"/>
                    <a:pt x="14013" y="37967"/>
                    <a:pt x="16445" y="41949"/>
                  </a:cubicBezTo>
                  <a:cubicBezTo>
                    <a:pt x="16749" y="42435"/>
                    <a:pt x="17053" y="42952"/>
                    <a:pt x="17327" y="43438"/>
                  </a:cubicBezTo>
                  <a:cubicBezTo>
                    <a:pt x="18542" y="45566"/>
                    <a:pt x="19758" y="47693"/>
                    <a:pt x="21339" y="49487"/>
                  </a:cubicBezTo>
                  <a:cubicBezTo>
                    <a:pt x="22878" y="49564"/>
                    <a:pt x="24426" y="49645"/>
                    <a:pt x="25959" y="49645"/>
                  </a:cubicBezTo>
                  <a:cubicBezTo>
                    <a:pt x="28662" y="49645"/>
                    <a:pt x="31318" y="49393"/>
                    <a:pt x="33801" y="48423"/>
                  </a:cubicBezTo>
                  <a:cubicBezTo>
                    <a:pt x="36324" y="47420"/>
                    <a:pt x="38543" y="45778"/>
                    <a:pt x="40549" y="43955"/>
                  </a:cubicBezTo>
                  <a:cubicBezTo>
                    <a:pt x="44105" y="40611"/>
                    <a:pt x="47023" y="36508"/>
                    <a:pt x="48543" y="31888"/>
                  </a:cubicBezTo>
                  <a:cubicBezTo>
                    <a:pt x="50063" y="27237"/>
                    <a:pt x="50123" y="22040"/>
                    <a:pt x="48239" y="17571"/>
                  </a:cubicBezTo>
                  <a:cubicBezTo>
                    <a:pt x="47449" y="15626"/>
                    <a:pt x="46324" y="13833"/>
                    <a:pt x="45047" y="12161"/>
                  </a:cubicBezTo>
                  <a:cubicBezTo>
                    <a:pt x="42677" y="8878"/>
                    <a:pt x="39819" y="5930"/>
                    <a:pt x="36476" y="3711"/>
                  </a:cubicBezTo>
                  <a:cubicBezTo>
                    <a:pt x="33102" y="1523"/>
                    <a:pt x="29150" y="94"/>
                    <a:pt x="25108" y="3"/>
                  </a:cubicBezTo>
                  <a:cubicBezTo>
                    <a:pt x="25015" y="1"/>
                    <a:pt x="24923" y="1"/>
                    <a:pt x="248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4"/>
            <p:cNvSpPr/>
            <p:nvPr/>
          </p:nvSpPr>
          <p:spPr>
            <a:xfrm>
              <a:off x="4880005" y="825701"/>
              <a:ext cx="118437" cy="111094"/>
            </a:xfrm>
            <a:custGeom>
              <a:avLst/>
              <a:gdLst/>
              <a:ahLst/>
              <a:cxnLst/>
              <a:rect l="l" t="t" r="r" b="b"/>
              <a:pathLst>
                <a:path w="4242" h="3979" extrusionOk="0">
                  <a:moveTo>
                    <a:pt x="377" y="0"/>
                  </a:moveTo>
                  <a:cubicBezTo>
                    <a:pt x="286" y="0"/>
                    <a:pt x="209" y="40"/>
                    <a:pt x="152" y="135"/>
                  </a:cubicBezTo>
                  <a:cubicBezTo>
                    <a:pt x="92" y="165"/>
                    <a:pt x="92" y="226"/>
                    <a:pt x="61" y="287"/>
                  </a:cubicBezTo>
                  <a:cubicBezTo>
                    <a:pt x="0" y="439"/>
                    <a:pt x="0" y="591"/>
                    <a:pt x="61" y="743"/>
                  </a:cubicBezTo>
                  <a:cubicBezTo>
                    <a:pt x="882" y="1959"/>
                    <a:pt x="2463" y="3782"/>
                    <a:pt x="3982" y="3965"/>
                  </a:cubicBezTo>
                  <a:cubicBezTo>
                    <a:pt x="4006" y="3974"/>
                    <a:pt x="4029" y="3978"/>
                    <a:pt x="4050" y="3978"/>
                  </a:cubicBezTo>
                  <a:cubicBezTo>
                    <a:pt x="4167" y="3978"/>
                    <a:pt x="4242" y="3850"/>
                    <a:pt x="4165" y="3722"/>
                  </a:cubicBezTo>
                  <a:cubicBezTo>
                    <a:pt x="3648" y="2567"/>
                    <a:pt x="2341" y="1776"/>
                    <a:pt x="1490" y="895"/>
                  </a:cubicBezTo>
                  <a:cubicBezTo>
                    <a:pt x="1416" y="771"/>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4"/>
            <p:cNvSpPr/>
            <p:nvPr/>
          </p:nvSpPr>
          <p:spPr>
            <a:xfrm>
              <a:off x="4773937" y="938777"/>
              <a:ext cx="118604" cy="111457"/>
            </a:xfrm>
            <a:custGeom>
              <a:avLst/>
              <a:gdLst/>
              <a:ahLst/>
              <a:cxnLst/>
              <a:rect l="l" t="t" r="r" b="b"/>
              <a:pathLst>
                <a:path w="4248" h="3992" extrusionOk="0">
                  <a:moveTo>
                    <a:pt x="378" y="0"/>
                  </a:moveTo>
                  <a:cubicBezTo>
                    <a:pt x="284" y="0"/>
                    <a:pt x="205" y="46"/>
                    <a:pt x="152" y="158"/>
                  </a:cubicBezTo>
                  <a:cubicBezTo>
                    <a:pt x="91" y="188"/>
                    <a:pt x="91" y="219"/>
                    <a:pt x="61" y="310"/>
                  </a:cubicBezTo>
                  <a:cubicBezTo>
                    <a:pt x="0" y="462"/>
                    <a:pt x="0" y="614"/>
                    <a:pt x="61" y="766"/>
                  </a:cubicBezTo>
                  <a:cubicBezTo>
                    <a:pt x="882" y="1982"/>
                    <a:pt x="2462" y="3805"/>
                    <a:pt x="3982" y="3988"/>
                  </a:cubicBezTo>
                  <a:cubicBezTo>
                    <a:pt x="3995" y="3990"/>
                    <a:pt x="4008" y="3992"/>
                    <a:pt x="4021" y="3992"/>
                  </a:cubicBezTo>
                  <a:cubicBezTo>
                    <a:pt x="4153" y="3992"/>
                    <a:pt x="4247" y="3853"/>
                    <a:pt x="4164" y="3714"/>
                  </a:cubicBezTo>
                  <a:cubicBezTo>
                    <a:pt x="3648" y="2590"/>
                    <a:pt x="2340" y="1799"/>
                    <a:pt x="1489" y="918"/>
                  </a:cubicBezTo>
                  <a:cubicBezTo>
                    <a:pt x="1416" y="795"/>
                    <a:pt x="769" y="0"/>
                    <a:pt x="3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4"/>
            <p:cNvSpPr/>
            <p:nvPr/>
          </p:nvSpPr>
          <p:spPr>
            <a:xfrm>
              <a:off x="4667841" y="1051127"/>
              <a:ext cx="118632" cy="111987"/>
            </a:xfrm>
            <a:custGeom>
              <a:avLst/>
              <a:gdLst/>
              <a:ahLst/>
              <a:cxnLst/>
              <a:rect l="l" t="t" r="r" b="b"/>
              <a:pathLst>
                <a:path w="4249" h="4011" extrusionOk="0">
                  <a:moveTo>
                    <a:pt x="372" y="0"/>
                  </a:moveTo>
                  <a:cubicBezTo>
                    <a:pt x="281" y="0"/>
                    <a:pt x="204" y="43"/>
                    <a:pt x="153" y="146"/>
                  </a:cubicBezTo>
                  <a:cubicBezTo>
                    <a:pt x="92" y="207"/>
                    <a:pt x="92" y="237"/>
                    <a:pt x="61" y="298"/>
                  </a:cubicBezTo>
                  <a:cubicBezTo>
                    <a:pt x="1" y="450"/>
                    <a:pt x="1" y="602"/>
                    <a:pt x="61" y="754"/>
                  </a:cubicBezTo>
                  <a:cubicBezTo>
                    <a:pt x="882" y="1970"/>
                    <a:pt x="2463" y="3794"/>
                    <a:pt x="3982" y="4006"/>
                  </a:cubicBezTo>
                  <a:cubicBezTo>
                    <a:pt x="3996" y="4009"/>
                    <a:pt x="4009" y="4010"/>
                    <a:pt x="4021" y="4010"/>
                  </a:cubicBezTo>
                  <a:cubicBezTo>
                    <a:pt x="4154" y="4010"/>
                    <a:pt x="4248" y="3872"/>
                    <a:pt x="4165" y="3733"/>
                  </a:cubicBezTo>
                  <a:cubicBezTo>
                    <a:pt x="3648" y="2578"/>
                    <a:pt x="2341" y="1787"/>
                    <a:pt x="1490" y="906"/>
                  </a:cubicBezTo>
                  <a:cubicBezTo>
                    <a:pt x="1416" y="783"/>
                    <a:pt x="763" y="0"/>
                    <a:pt x="3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4"/>
            <p:cNvSpPr/>
            <p:nvPr/>
          </p:nvSpPr>
          <p:spPr>
            <a:xfrm>
              <a:off x="4560907" y="1164510"/>
              <a:ext cx="118437" cy="111736"/>
            </a:xfrm>
            <a:custGeom>
              <a:avLst/>
              <a:gdLst/>
              <a:ahLst/>
              <a:cxnLst/>
              <a:rect l="l" t="t" r="r" b="b"/>
              <a:pathLst>
                <a:path w="4242" h="4002" extrusionOk="0">
                  <a:moveTo>
                    <a:pt x="390" y="1"/>
                  </a:moveTo>
                  <a:cubicBezTo>
                    <a:pt x="294" y="1"/>
                    <a:pt x="211" y="46"/>
                    <a:pt x="153" y="158"/>
                  </a:cubicBezTo>
                  <a:cubicBezTo>
                    <a:pt x="92" y="189"/>
                    <a:pt x="92" y="249"/>
                    <a:pt x="62" y="310"/>
                  </a:cubicBezTo>
                  <a:cubicBezTo>
                    <a:pt x="1" y="462"/>
                    <a:pt x="1" y="614"/>
                    <a:pt x="62" y="766"/>
                  </a:cubicBezTo>
                  <a:cubicBezTo>
                    <a:pt x="852" y="1982"/>
                    <a:pt x="2463" y="3806"/>
                    <a:pt x="3983" y="3988"/>
                  </a:cubicBezTo>
                  <a:cubicBezTo>
                    <a:pt x="4006" y="3997"/>
                    <a:pt x="4029" y="4002"/>
                    <a:pt x="4050" y="4002"/>
                  </a:cubicBezTo>
                  <a:cubicBezTo>
                    <a:pt x="4167" y="4002"/>
                    <a:pt x="4242" y="3873"/>
                    <a:pt x="4165" y="3745"/>
                  </a:cubicBezTo>
                  <a:cubicBezTo>
                    <a:pt x="3648" y="2590"/>
                    <a:pt x="2341" y="1799"/>
                    <a:pt x="1460" y="918"/>
                  </a:cubicBezTo>
                  <a:cubicBezTo>
                    <a:pt x="1411" y="795"/>
                    <a:pt x="788" y="1"/>
                    <a:pt x="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4"/>
            <p:cNvSpPr/>
            <p:nvPr/>
          </p:nvSpPr>
          <p:spPr>
            <a:xfrm>
              <a:off x="4454839" y="1276944"/>
              <a:ext cx="118604" cy="111903"/>
            </a:xfrm>
            <a:custGeom>
              <a:avLst/>
              <a:gdLst/>
              <a:ahLst/>
              <a:cxnLst/>
              <a:rect l="l" t="t" r="r" b="b"/>
              <a:pathLst>
                <a:path w="4248" h="4008" extrusionOk="0">
                  <a:moveTo>
                    <a:pt x="377" y="0"/>
                  </a:moveTo>
                  <a:cubicBezTo>
                    <a:pt x="287" y="0"/>
                    <a:pt x="209" y="42"/>
                    <a:pt x="152" y="143"/>
                  </a:cubicBezTo>
                  <a:cubicBezTo>
                    <a:pt x="91" y="204"/>
                    <a:pt x="91" y="235"/>
                    <a:pt x="61" y="326"/>
                  </a:cubicBezTo>
                  <a:cubicBezTo>
                    <a:pt x="0" y="478"/>
                    <a:pt x="0" y="630"/>
                    <a:pt x="61" y="782"/>
                  </a:cubicBezTo>
                  <a:cubicBezTo>
                    <a:pt x="851" y="1997"/>
                    <a:pt x="2462" y="3821"/>
                    <a:pt x="3982" y="4004"/>
                  </a:cubicBezTo>
                  <a:cubicBezTo>
                    <a:pt x="3995" y="4006"/>
                    <a:pt x="4008" y="4007"/>
                    <a:pt x="4021" y="4007"/>
                  </a:cubicBezTo>
                  <a:cubicBezTo>
                    <a:pt x="4154" y="4007"/>
                    <a:pt x="4248" y="3869"/>
                    <a:pt x="4164" y="3730"/>
                  </a:cubicBezTo>
                  <a:cubicBezTo>
                    <a:pt x="3648" y="2605"/>
                    <a:pt x="2341" y="1785"/>
                    <a:pt x="1459" y="934"/>
                  </a:cubicBezTo>
                  <a:cubicBezTo>
                    <a:pt x="1410" y="810"/>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4"/>
            <p:cNvSpPr/>
            <p:nvPr/>
          </p:nvSpPr>
          <p:spPr>
            <a:xfrm>
              <a:off x="4348743" y="1390048"/>
              <a:ext cx="118465" cy="111094"/>
            </a:xfrm>
            <a:custGeom>
              <a:avLst/>
              <a:gdLst/>
              <a:ahLst/>
              <a:cxnLst/>
              <a:rect l="l" t="t" r="r" b="b"/>
              <a:pathLst>
                <a:path w="4243" h="3979" extrusionOk="0">
                  <a:moveTo>
                    <a:pt x="354" y="0"/>
                  </a:moveTo>
                  <a:cubicBezTo>
                    <a:pt x="268" y="0"/>
                    <a:pt x="198" y="40"/>
                    <a:pt x="153" y="135"/>
                  </a:cubicBezTo>
                  <a:cubicBezTo>
                    <a:pt x="92" y="165"/>
                    <a:pt x="92" y="226"/>
                    <a:pt x="62" y="287"/>
                  </a:cubicBezTo>
                  <a:cubicBezTo>
                    <a:pt x="1" y="439"/>
                    <a:pt x="1" y="591"/>
                    <a:pt x="62" y="743"/>
                  </a:cubicBezTo>
                  <a:cubicBezTo>
                    <a:pt x="852" y="1959"/>
                    <a:pt x="2463" y="3782"/>
                    <a:pt x="3983" y="3965"/>
                  </a:cubicBezTo>
                  <a:cubicBezTo>
                    <a:pt x="4006" y="3974"/>
                    <a:pt x="4029" y="3979"/>
                    <a:pt x="4050" y="3979"/>
                  </a:cubicBezTo>
                  <a:cubicBezTo>
                    <a:pt x="4167" y="3979"/>
                    <a:pt x="4242" y="3850"/>
                    <a:pt x="4165" y="3722"/>
                  </a:cubicBezTo>
                  <a:cubicBezTo>
                    <a:pt x="3648" y="2567"/>
                    <a:pt x="2341" y="1776"/>
                    <a:pt x="1460" y="895"/>
                  </a:cubicBezTo>
                  <a:cubicBezTo>
                    <a:pt x="1410" y="771"/>
                    <a:pt x="734" y="0"/>
                    <a:pt x="3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4"/>
            <p:cNvSpPr/>
            <p:nvPr/>
          </p:nvSpPr>
          <p:spPr>
            <a:xfrm>
              <a:off x="4240972" y="1503124"/>
              <a:ext cx="118688" cy="111457"/>
            </a:xfrm>
            <a:custGeom>
              <a:avLst/>
              <a:gdLst/>
              <a:ahLst/>
              <a:cxnLst/>
              <a:rect l="l" t="t" r="r" b="b"/>
              <a:pathLst>
                <a:path w="4251" h="3992" extrusionOk="0">
                  <a:moveTo>
                    <a:pt x="393" y="0"/>
                  </a:moveTo>
                  <a:cubicBezTo>
                    <a:pt x="295" y="0"/>
                    <a:pt x="211" y="46"/>
                    <a:pt x="153" y="158"/>
                  </a:cubicBezTo>
                  <a:cubicBezTo>
                    <a:pt x="122" y="188"/>
                    <a:pt x="122" y="219"/>
                    <a:pt x="92" y="310"/>
                  </a:cubicBezTo>
                  <a:cubicBezTo>
                    <a:pt x="1" y="462"/>
                    <a:pt x="1" y="614"/>
                    <a:pt x="92" y="766"/>
                  </a:cubicBezTo>
                  <a:cubicBezTo>
                    <a:pt x="882" y="1982"/>
                    <a:pt x="2493" y="3805"/>
                    <a:pt x="4013" y="3988"/>
                  </a:cubicBezTo>
                  <a:cubicBezTo>
                    <a:pt x="4026" y="3990"/>
                    <a:pt x="4039" y="3992"/>
                    <a:pt x="4051" y="3992"/>
                  </a:cubicBezTo>
                  <a:cubicBezTo>
                    <a:pt x="4179" y="3992"/>
                    <a:pt x="4251" y="3853"/>
                    <a:pt x="4195" y="3714"/>
                  </a:cubicBezTo>
                  <a:cubicBezTo>
                    <a:pt x="3648" y="2590"/>
                    <a:pt x="2371" y="1799"/>
                    <a:pt x="1490" y="918"/>
                  </a:cubicBezTo>
                  <a:cubicBezTo>
                    <a:pt x="1441" y="795"/>
                    <a:pt x="799" y="0"/>
                    <a:pt x="3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4"/>
            <p:cNvSpPr/>
            <p:nvPr/>
          </p:nvSpPr>
          <p:spPr>
            <a:xfrm>
              <a:off x="4134904" y="1615474"/>
              <a:ext cx="118688" cy="111987"/>
            </a:xfrm>
            <a:custGeom>
              <a:avLst/>
              <a:gdLst/>
              <a:ahLst/>
              <a:cxnLst/>
              <a:rect l="l" t="t" r="r" b="b"/>
              <a:pathLst>
                <a:path w="4251" h="4011" extrusionOk="0">
                  <a:moveTo>
                    <a:pt x="386" y="0"/>
                  </a:moveTo>
                  <a:cubicBezTo>
                    <a:pt x="291" y="0"/>
                    <a:pt x="210" y="43"/>
                    <a:pt x="152" y="146"/>
                  </a:cubicBezTo>
                  <a:cubicBezTo>
                    <a:pt x="122" y="207"/>
                    <a:pt x="122" y="237"/>
                    <a:pt x="91" y="298"/>
                  </a:cubicBezTo>
                  <a:cubicBezTo>
                    <a:pt x="0" y="450"/>
                    <a:pt x="0" y="602"/>
                    <a:pt x="91" y="754"/>
                  </a:cubicBezTo>
                  <a:cubicBezTo>
                    <a:pt x="882" y="1970"/>
                    <a:pt x="2493" y="3794"/>
                    <a:pt x="4012" y="4006"/>
                  </a:cubicBezTo>
                  <a:cubicBezTo>
                    <a:pt x="4026" y="4009"/>
                    <a:pt x="4038" y="4010"/>
                    <a:pt x="4051" y="4010"/>
                  </a:cubicBezTo>
                  <a:cubicBezTo>
                    <a:pt x="4179" y="4010"/>
                    <a:pt x="4250" y="3872"/>
                    <a:pt x="4195" y="3733"/>
                  </a:cubicBezTo>
                  <a:cubicBezTo>
                    <a:pt x="3648" y="2578"/>
                    <a:pt x="2371" y="1788"/>
                    <a:pt x="1489" y="906"/>
                  </a:cubicBezTo>
                  <a:cubicBezTo>
                    <a:pt x="1440" y="783"/>
                    <a:pt x="791" y="0"/>
                    <a:pt x="3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4"/>
            <p:cNvSpPr/>
            <p:nvPr/>
          </p:nvSpPr>
          <p:spPr>
            <a:xfrm>
              <a:off x="4822294" y="563420"/>
              <a:ext cx="568032" cy="531150"/>
            </a:xfrm>
            <a:custGeom>
              <a:avLst/>
              <a:gdLst/>
              <a:ahLst/>
              <a:cxnLst/>
              <a:rect l="l" t="t" r="r" b="b"/>
              <a:pathLst>
                <a:path w="20345" h="19024" extrusionOk="0">
                  <a:moveTo>
                    <a:pt x="3658" y="1"/>
                  </a:moveTo>
                  <a:cubicBezTo>
                    <a:pt x="2781" y="1"/>
                    <a:pt x="1925" y="249"/>
                    <a:pt x="1216" y="866"/>
                  </a:cubicBezTo>
                  <a:cubicBezTo>
                    <a:pt x="61" y="1900"/>
                    <a:pt x="1" y="3298"/>
                    <a:pt x="1277" y="4179"/>
                  </a:cubicBezTo>
                  <a:cubicBezTo>
                    <a:pt x="1332" y="4218"/>
                    <a:pt x="1387" y="4234"/>
                    <a:pt x="1439" y="4234"/>
                  </a:cubicBezTo>
                  <a:cubicBezTo>
                    <a:pt x="1676" y="4234"/>
                    <a:pt x="1858" y="3892"/>
                    <a:pt x="1733" y="3693"/>
                  </a:cubicBezTo>
                  <a:cubicBezTo>
                    <a:pt x="2526" y="1865"/>
                    <a:pt x="3447" y="963"/>
                    <a:pt x="4483" y="963"/>
                  </a:cubicBezTo>
                  <a:cubicBezTo>
                    <a:pt x="4877" y="963"/>
                    <a:pt x="5288" y="1093"/>
                    <a:pt x="5715" y="1352"/>
                  </a:cubicBezTo>
                  <a:cubicBezTo>
                    <a:pt x="6505" y="1656"/>
                    <a:pt x="7235" y="2112"/>
                    <a:pt x="7812" y="2720"/>
                  </a:cubicBezTo>
                  <a:cubicBezTo>
                    <a:pt x="8572" y="3419"/>
                    <a:pt x="9210" y="4179"/>
                    <a:pt x="9849" y="4939"/>
                  </a:cubicBezTo>
                  <a:cubicBezTo>
                    <a:pt x="11247" y="6611"/>
                    <a:pt x="12432" y="8404"/>
                    <a:pt x="13618" y="10167"/>
                  </a:cubicBezTo>
                  <a:cubicBezTo>
                    <a:pt x="15594" y="13207"/>
                    <a:pt x="17357" y="16520"/>
                    <a:pt x="20153" y="18952"/>
                  </a:cubicBezTo>
                  <a:cubicBezTo>
                    <a:pt x="20174" y="19004"/>
                    <a:pt x="20205" y="19024"/>
                    <a:pt x="20235" y="19024"/>
                  </a:cubicBezTo>
                  <a:cubicBezTo>
                    <a:pt x="20293" y="19024"/>
                    <a:pt x="20345" y="18951"/>
                    <a:pt x="20305" y="18891"/>
                  </a:cubicBezTo>
                  <a:cubicBezTo>
                    <a:pt x="18086" y="15578"/>
                    <a:pt x="15867" y="12265"/>
                    <a:pt x="13679" y="8921"/>
                  </a:cubicBezTo>
                  <a:cubicBezTo>
                    <a:pt x="11916" y="6185"/>
                    <a:pt x="9788" y="2811"/>
                    <a:pt x="6931" y="1018"/>
                  </a:cubicBezTo>
                  <a:cubicBezTo>
                    <a:pt x="5998" y="431"/>
                    <a:pt x="4811" y="1"/>
                    <a:pt x="36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4"/>
            <p:cNvSpPr/>
            <p:nvPr/>
          </p:nvSpPr>
          <p:spPr>
            <a:xfrm>
              <a:off x="4863867" y="1226074"/>
              <a:ext cx="112908" cy="698028"/>
            </a:xfrm>
            <a:custGeom>
              <a:avLst/>
              <a:gdLst/>
              <a:ahLst/>
              <a:cxnLst/>
              <a:rect l="l" t="t" r="r" b="b"/>
              <a:pathLst>
                <a:path w="4044" h="25001" extrusionOk="0">
                  <a:moveTo>
                    <a:pt x="1139" y="1"/>
                  </a:moveTo>
                  <a:cubicBezTo>
                    <a:pt x="1018" y="1"/>
                    <a:pt x="898" y="77"/>
                    <a:pt x="882" y="233"/>
                  </a:cubicBezTo>
                  <a:cubicBezTo>
                    <a:pt x="1" y="4123"/>
                    <a:pt x="244" y="8075"/>
                    <a:pt x="427" y="12026"/>
                  </a:cubicBezTo>
                  <a:cubicBezTo>
                    <a:pt x="639" y="16342"/>
                    <a:pt x="913" y="20537"/>
                    <a:pt x="1521" y="24823"/>
                  </a:cubicBezTo>
                  <a:cubicBezTo>
                    <a:pt x="1521" y="24927"/>
                    <a:pt x="1629" y="25001"/>
                    <a:pt x="1733" y="25001"/>
                  </a:cubicBezTo>
                  <a:cubicBezTo>
                    <a:pt x="1813" y="25001"/>
                    <a:pt x="1890" y="24958"/>
                    <a:pt x="1916" y="24853"/>
                  </a:cubicBezTo>
                  <a:cubicBezTo>
                    <a:pt x="3162" y="17133"/>
                    <a:pt x="4044" y="7710"/>
                    <a:pt x="1399" y="202"/>
                  </a:cubicBezTo>
                  <a:cubicBezTo>
                    <a:pt x="1370" y="69"/>
                    <a:pt x="1254" y="1"/>
                    <a:pt x="1139"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4"/>
            <p:cNvSpPr/>
            <p:nvPr/>
          </p:nvSpPr>
          <p:spPr>
            <a:xfrm>
              <a:off x="5544892" y="245942"/>
              <a:ext cx="684487" cy="821378"/>
            </a:xfrm>
            <a:custGeom>
              <a:avLst/>
              <a:gdLst/>
              <a:ahLst/>
              <a:cxnLst/>
              <a:rect l="l" t="t" r="r" b="b"/>
              <a:pathLst>
                <a:path w="24516" h="29419" extrusionOk="0">
                  <a:moveTo>
                    <a:pt x="18592" y="0"/>
                  </a:moveTo>
                  <a:cubicBezTo>
                    <a:pt x="18322" y="0"/>
                    <a:pt x="18075" y="235"/>
                    <a:pt x="18163" y="565"/>
                  </a:cubicBezTo>
                  <a:cubicBezTo>
                    <a:pt x="19561" y="6644"/>
                    <a:pt x="20412" y="12085"/>
                    <a:pt x="16552" y="17556"/>
                  </a:cubicBezTo>
                  <a:cubicBezTo>
                    <a:pt x="12844" y="22876"/>
                    <a:pt x="7403" y="25398"/>
                    <a:pt x="1324" y="26949"/>
                  </a:cubicBezTo>
                  <a:cubicBezTo>
                    <a:pt x="1" y="27301"/>
                    <a:pt x="299" y="29418"/>
                    <a:pt x="1613" y="29418"/>
                  </a:cubicBezTo>
                  <a:cubicBezTo>
                    <a:pt x="1657" y="29418"/>
                    <a:pt x="1703" y="29416"/>
                    <a:pt x="1749" y="29411"/>
                  </a:cubicBezTo>
                  <a:cubicBezTo>
                    <a:pt x="8892" y="28772"/>
                    <a:pt x="15883" y="24274"/>
                    <a:pt x="19683" y="18195"/>
                  </a:cubicBezTo>
                  <a:cubicBezTo>
                    <a:pt x="22965" y="12997"/>
                    <a:pt x="24516" y="4213"/>
                    <a:pt x="18892" y="109"/>
                  </a:cubicBezTo>
                  <a:cubicBezTo>
                    <a:pt x="18800" y="34"/>
                    <a:pt x="18695" y="0"/>
                    <a:pt x="1859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4"/>
            <p:cNvSpPr/>
            <p:nvPr/>
          </p:nvSpPr>
          <p:spPr>
            <a:xfrm>
              <a:off x="5805609" y="-103756"/>
              <a:ext cx="182764" cy="178018"/>
            </a:xfrm>
            <a:custGeom>
              <a:avLst/>
              <a:gdLst/>
              <a:ahLst/>
              <a:cxnLst/>
              <a:rect l="l" t="t" r="r" b="b"/>
              <a:pathLst>
                <a:path w="6546" h="6376" extrusionOk="0">
                  <a:moveTo>
                    <a:pt x="506" y="0"/>
                  </a:moveTo>
                  <a:cubicBezTo>
                    <a:pt x="221" y="0"/>
                    <a:pt x="0" y="389"/>
                    <a:pt x="162" y="658"/>
                  </a:cubicBezTo>
                  <a:cubicBezTo>
                    <a:pt x="497" y="1206"/>
                    <a:pt x="618" y="1844"/>
                    <a:pt x="1013" y="2391"/>
                  </a:cubicBezTo>
                  <a:cubicBezTo>
                    <a:pt x="1408" y="2999"/>
                    <a:pt x="1895" y="3485"/>
                    <a:pt x="2411" y="4002"/>
                  </a:cubicBezTo>
                  <a:cubicBezTo>
                    <a:pt x="3202" y="4853"/>
                    <a:pt x="3810" y="5947"/>
                    <a:pt x="4904" y="6373"/>
                  </a:cubicBezTo>
                  <a:cubicBezTo>
                    <a:pt x="4923" y="6375"/>
                    <a:pt x="4943" y="6376"/>
                    <a:pt x="4963" y="6376"/>
                  </a:cubicBezTo>
                  <a:cubicBezTo>
                    <a:pt x="5246" y="6376"/>
                    <a:pt x="5522" y="6175"/>
                    <a:pt x="5664" y="5947"/>
                  </a:cubicBezTo>
                  <a:cubicBezTo>
                    <a:pt x="6545" y="4701"/>
                    <a:pt x="5573" y="3029"/>
                    <a:pt x="4722" y="2087"/>
                  </a:cubicBezTo>
                  <a:cubicBezTo>
                    <a:pt x="4235" y="1479"/>
                    <a:pt x="3658" y="902"/>
                    <a:pt x="2928" y="567"/>
                  </a:cubicBezTo>
                  <a:cubicBezTo>
                    <a:pt x="2168" y="172"/>
                    <a:pt x="1408" y="263"/>
                    <a:pt x="618" y="20"/>
                  </a:cubicBezTo>
                  <a:cubicBezTo>
                    <a:pt x="580" y="6"/>
                    <a:pt x="543" y="0"/>
                    <a:pt x="506"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4"/>
            <p:cNvSpPr/>
            <p:nvPr/>
          </p:nvSpPr>
          <p:spPr>
            <a:xfrm>
              <a:off x="4303262" y="1361095"/>
              <a:ext cx="403947" cy="445547"/>
            </a:xfrm>
            <a:custGeom>
              <a:avLst/>
              <a:gdLst/>
              <a:ahLst/>
              <a:cxnLst/>
              <a:rect l="l" t="t" r="r" b="b"/>
              <a:pathLst>
                <a:path w="14468" h="15958" extrusionOk="0">
                  <a:moveTo>
                    <a:pt x="14138" y="0"/>
                  </a:moveTo>
                  <a:cubicBezTo>
                    <a:pt x="14086" y="0"/>
                    <a:pt x="14029" y="15"/>
                    <a:pt x="13970" y="47"/>
                  </a:cubicBezTo>
                  <a:cubicBezTo>
                    <a:pt x="8074" y="3725"/>
                    <a:pt x="3636" y="9713"/>
                    <a:pt x="49" y="15579"/>
                  </a:cubicBezTo>
                  <a:cubicBezTo>
                    <a:pt x="1" y="15749"/>
                    <a:pt x="165" y="15958"/>
                    <a:pt x="326" y="15958"/>
                  </a:cubicBezTo>
                  <a:cubicBezTo>
                    <a:pt x="367" y="15958"/>
                    <a:pt x="408" y="15944"/>
                    <a:pt x="444" y="15914"/>
                  </a:cubicBezTo>
                  <a:cubicBezTo>
                    <a:pt x="5885" y="11750"/>
                    <a:pt x="11387" y="6674"/>
                    <a:pt x="14396" y="412"/>
                  </a:cubicBezTo>
                  <a:cubicBezTo>
                    <a:pt x="14468" y="197"/>
                    <a:pt x="14333" y="0"/>
                    <a:pt x="1413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4"/>
            <p:cNvSpPr/>
            <p:nvPr/>
          </p:nvSpPr>
          <p:spPr>
            <a:xfrm>
              <a:off x="4673788" y="1972599"/>
              <a:ext cx="373430" cy="31131"/>
            </a:xfrm>
            <a:custGeom>
              <a:avLst/>
              <a:gdLst/>
              <a:ahLst/>
              <a:cxnLst/>
              <a:rect l="l" t="t" r="r" b="b"/>
              <a:pathLst>
                <a:path w="13375" h="1115" extrusionOk="0">
                  <a:moveTo>
                    <a:pt x="2977" y="1"/>
                  </a:moveTo>
                  <a:cubicBezTo>
                    <a:pt x="2091" y="1"/>
                    <a:pt x="1213" y="50"/>
                    <a:pt x="365" y="213"/>
                  </a:cubicBezTo>
                  <a:cubicBezTo>
                    <a:pt x="0" y="273"/>
                    <a:pt x="92" y="760"/>
                    <a:pt x="395" y="851"/>
                  </a:cubicBezTo>
                  <a:cubicBezTo>
                    <a:pt x="1346" y="1049"/>
                    <a:pt x="2349" y="1102"/>
                    <a:pt x="3362" y="1102"/>
                  </a:cubicBezTo>
                  <a:cubicBezTo>
                    <a:pt x="4520" y="1102"/>
                    <a:pt x="5690" y="1033"/>
                    <a:pt x="6809" y="1033"/>
                  </a:cubicBezTo>
                  <a:cubicBezTo>
                    <a:pt x="7953" y="1033"/>
                    <a:pt x="9142" y="1115"/>
                    <a:pt x="10317" y="1115"/>
                  </a:cubicBezTo>
                  <a:cubicBezTo>
                    <a:pt x="11297" y="1115"/>
                    <a:pt x="12266" y="1058"/>
                    <a:pt x="13192" y="851"/>
                  </a:cubicBezTo>
                  <a:cubicBezTo>
                    <a:pt x="13374" y="790"/>
                    <a:pt x="13344" y="486"/>
                    <a:pt x="13162" y="425"/>
                  </a:cubicBezTo>
                  <a:cubicBezTo>
                    <a:pt x="12079" y="163"/>
                    <a:pt x="10900" y="113"/>
                    <a:pt x="9723" y="113"/>
                  </a:cubicBezTo>
                  <a:cubicBezTo>
                    <a:pt x="8997" y="113"/>
                    <a:pt x="8273" y="132"/>
                    <a:pt x="7573" y="132"/>
                  </a:cubicBezTo>
                  <a:cubicBezTo>
                    <a:pt x="7304" y="132"/>
                    <a:pt x="7039" y="129"/>
                    <a:pt x="6779" y="121"/>
                  </a:cubicBezTo>
                  <a:cubicBezTo>
                    <a:pt x="5541" y="103"/>
                    <a:pt x="4252" y="1"/>
                    <a:pt x="29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4"/>
            <p:cNvSpPr/>
            <p:nvPr/>
          </p:nvSpPr>
          <p:spPr>
            <a:xfrm>
              <a:off x="4019929" y="1598917"/>
              <a:ext cx="384849" cy="356706"/>
            </a:xfrm>
            <a:custGeom>
              <a:avLst/>
              <a:gdLst/>
              <a:ahLst/>
              <a:cxnLst/>
              <a:rect l="l" t="t" r="r" b="b"/>
              <a:pathLst>
                <a:path w="13784" h="12776" extrusionOk="0">
                  <a:moveTo>
                    <a:pt x="606" y="0"/>
                  </a:moveTo>
                  <a:cubicBezTo>
                    <a:pt x="280" y="0"/>
                    <a:pt x="0" y="421"/>
                    <a:pt x="288" y="709"/>
                  </a:cubicBezTo>
                  <a:cubicBezTo>
                    <a:pt x="2598" y="2897"/>
                    <a:pt x="4939" y="5086"/>
                    <a:pt x="7279" y="7274"/>
                  </a:cubicBezTo>
                  <a:cubicBezTo>
                    <a:pt x="9285" y="9159"/>
                    <a:pt x="11200" y="11469"/>
                    <a:pt x="13632" y="12776"/>
                  </a:cubicBezTo>
                  <a:cubicBezTo>
                    <a:pt x="13693" y="12776"/>
                    <a:pt x="13784" y="12715"/>
                    <a:pt x="13754" y="12685"/>
                  </a:cubicBezTo>
                  <a:cubicBezTo>
                    <a:pt x="12264" y="10314"/>
                    <a:pt x="9832" y="8581"/>
                    <a:pt x="7857" y="6666"/>
                  </a:cubicBezTo>
                  <a:cubicBezTo>
                    <a:pt x="5547" y="4478"/>
                    <a:pt x="3206" y="2320"/>
                    <a:pt x="866" y="101"/>
                  </a:cubicBezTo>
                  <a:cubicBezTo>
                    <a:pt x="782" y="30"/>
                    <a:pt x="692" y="0"/>
                    <a:pt x="6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4"/>
            <p:cNvSpPr/>
            <p:nvPr/>
          </p:nvSpPr>
          <p:spPr>
            <a:xfrm>
              <a:off x="5465571" y="-258042"/>
              <a:ext cx="218139" cy="53830"/>
            </a:xfrm>
            <a:custGeom>
              <a:avLst/>
              <a:gdLst/>
              <a:ahLst/>
              <a:cxnLst/>
              <a:rect l="l" t="t" r="r" b="b"/>
              <a:pathLst>
                <a:path w="7813" h="1928" extrusionOk="0">
                  <a:moveTo>
                    <a:pt x="2297" y="1"/>
                  </a:moveTo>
                  <a:cubicBezTo>
                    <a:pt x="1508" y="1"/>
                    <a:pt x="738" y="143"/>
                    <a:pt x="122" y="622"/>
                  </a:cubicBezTo>
                  <a:cubicBezTo>
                    <a:pt x="1" y="683"/>
                    <a:pt x="31" y="896"/>
                    <a:pt x="153" y="926"/>
                  </a:cubicBezTo>
                  <a:cubicBezTo>
                    <a:pt x="752" y="1126"/>
                    <a:pt x="1392" y="1158"/>
                    <a:pt x="2041" y="1158"/>
                  </a:cubicBezTo>
                  <a:cubicBezTo>
                    <a:pt x="2349" y="1158"/>
                    <a:pt x="2659" y="1151"/>
                    <a:pt x="2968" y="1151"/>
                  </a:cubicBezTo>
                  <a:cubicBezTo>
                    <a:pt x="3393" y="1151"/>
                    <a:pt x="3815" y="1165"/>
                    <a:pt x="4226" y="1230"/>
                  </a:cubicBezTo>
                  <a:cubicBezTo>
                    <a:pt x="5129" y="1359"/>
                    <a:pt x="6209" y="1927"/>
                    <a:pt x="7147" y="1927"/>
                  </a:cubicBezTo>
                  <a:cubicBezTo>
                    <a:pt x="7313" y="1927"/>
                    <a:pt x="7475" y="1909"/>
                    <a:pt x="7630" y="1868"/>
                  </a:cubicBezTo>
                  <a:cubicBezTo>
                    <a:pt x="7782" y="1868"/>
                    <a:pt x="7812" y="1716"/>
                    <a:pt x="7782" y="1595"/>
                  </a:cubicBezTo>
                  <a:cubicBezTo>
                    <a:pt x="7204" y="531"/>
                    <a:pt x="5198" y="318"/>
                    <a:pt x="4104" y="166"/>
                  </a:cubicBezTo>
                  <a:cubicBezTo>
                    <a:pt x="3533" y="86"/>
                    <a:pt x="2909" y="1"/>
                    <a:pt x="2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4"/>
            <p:cNvSpPr/>
            <p:nvPr/>
          </p:nvSpPr>
          <p:spPr>
            <a:xfrm>
              <a:off x="5852570" y="456263"/>
              <a:ext cx="51792" cy="49083"/>
            </a:xfrm>
            <a:custGeom>
              <a:avLst/>
              <a:gdLst/>
              <a:ahLst/>
              <a:cxnLst/>
              <a:rect l="l" t="t" r="r" b="b"/>
              <a:pathLst>
                <a:path w="1855" h="1758" extrusionOk="0">
                  <a:moveTo>
                    <a:pt x="894" y="1"/>
                  </a:moveTo>
                  <a:cubicBezTo>
                    <a:pt x="824" y="1"/>
                    <a:pt x="758" y="8"/>
                    <a:pt x="699" y="23"/>
                  </a:cubicBezTo>
                  <a:cubicBezTo>
                    <a:pt x="274" y="145"/>
                    <a:pt x="91" y="479"/>
                    <a:pt x="30" y="874"/>
                  </a:cubicBezTo>
                  <a:lnTo>
                    <a:pt x="30" y="935"/>
                  </a:lnTo>
                  <a:cubicBezTo>
                    <a:pt x="1" y="1346"/>
                    <a:pt x="426" y="1757"/>
                    <a:pt x="838" y="1757"/>
                  </a:cubicBezTo>
                  <a:cubicBezTo>
                    <a:pt x="853" y="1757"/>
                    <a:pt x="867" y="1757"/>
                    <a:pt x="881" y="1756"/>
                  </a:cubicBezTo>
                  <a:lnTo>
                    <a:pt x="942" y="1756"/>
                  </a:lnTo>
                  <a:cubicBezTo>
                    <a:pt x="1307" y="1695"/>
                    <a:pt x="1611" y="1513"/>
                    <a:pt x="1763" y="1178"/>
                  </a:cubicBezTo>
                  <a:cubicBezTo>
                    <a:pt x="1854" y="844"/>
                    <a:pt x="1793" y="449"/>
                    <a:pt x="1520" y="236"/>
                  </a:cubicBezTo>
                  <a:cubicBezTo>
                    <a:pt x="1359" y="75"/>
                    <a:pt x="1110" y="1"/>
                    <a:pt x="89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4"/>
            <p:cNvSpPr/>
            <p:nvPr/>
          </p:nvSpPr>
          <p:spPr>
            <a:xfrm>
              <a:off x="5722938" y="535193"/>
              <a:ext cx="49446" cy="36073"/>
            </a:xfrm>
            <a:custGeom>
              <a:avLst/>
              <a:gdLst/>
              <a:ahLst/>
              <a:cxnLst/>
              <a:rect l="l" t="t" r="r" b="b"/>
              <a:pathLst>
                <a:path w="1771" h="1292" extrusionOk="0">
                  <a:moveTo>
                    <a:pt x="862" y="1"/>
                  </a:moveTo>
                  <a:cubicBezTo>
                    <a:pt x="711" y="1"/>
                    <a:pt x="555" y="61"/>
                    <a:pt x="418" y="205"/>
                  </a:cubicBezTo>
                  <a:cubicBezTo>
                    <a:pt x="1" y="669"/>
                    <a:pt x="450" y="1292"/>
                    <a:pt x="915" y="1292"/>
                  </a:cubicBezTo>
                  <a:cubicBezTo>
                    <a:pt x="1060" y="1292"/>
                    <a:pt x="1207" y="1231"/>
                    <a:pt x="1330" y="1087"/>
                  </a:cubicBezTo>
                  <a:cubicBezTo>
                    <a:pt x="1770" y="623"/>
                    <a:pt x="1345" y="1"/>
                    <a:pt x="862"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4"/>
            <p:cNvSpPr/>
            <p:nvPr/>
          </p:nvSpPr>
          <p:spPr>
            <a:xfrm>
              <a:off x="5683682" y="373620"/>
              <a:ext cx="91661" cy="83648"/>
            </a:xfrm>
            <a:custGeom>
              <a:avLst/>
              <a:gdLst/>
              <a:ahLst/>
              <a:cxnLst/>
              <a:rect l="l" t="t" r="r" b="b"/>
              <a:pathLst>
                <a:path w="3283" h="2996" extrusionOk="0">
                  <a:moveTo>
                    <a:pt x="1603" y="1"/>
                  </a:moveTo>
                  <a:cubicBezTo>
                    <a:pt x="1218" y="1"/>
                    <a:pt x="840" y="152"/>
                    <a:pt x="547" y="491"/>
                  </a:cubicBezTo>
                  <a:cubicBezTo>
                    <a:pt x="0" y="1038"/>
                    <a:pt x="0" y="2071"/>
                    <a:pt x="608" y="2618"/>
                  </a:cubicBezTo>
                  <a:cubicBezTo>
                    <a:pt x="900" y="2866"/>
                    <a:pt x="1275" y="2995"/>
                    <a:pt x="1648" y="2995"/>
                  </a:cubicBezTo>
                  <a:cubicBezTo>
                    <a:pt x="2051" y="2995"/>
                    <a:pt x="2451" y="2844"/>
                    <a:pt x="2736" y="2527"/>
                  </a:cubicBezTo>
                  <a:cubicBezTo>
                    <a:pt x="3283" y="1950"/>
                    <a:pt x="3283" y="947"/>
                    <a:pt x="2675" y="400"/>
                  </a:cubicBezTo>
                  <a:cubicBezTo>
                    <a:pt x="2360" y="145"/>
                    <a:pt x="1978" y="1"/>
                    <a:pt x="160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4"/>
            <p:cNvSpPr/>
            <p:nvPr/>
          </p:nvSpPr>
          <p:spPr>
            <a:xfrm>
              <a:off x="4960638" y="190632"/>
              <a:ext cx="55170" cy="49474"/>
            </a:xfrm>
            <a:custGeom>
              <a:avLst/>
              <a:gdLst/>
              <a:ahLst/>
              <a:cxnLst/>
              <a:rect l="l" t="t" r="r" b="b"/>
              <a:pathLst>
                <a:path w="1976" h="1772" extrusionOk="0">
                  <a:moveTo>
                    <a:pt x="989" y="0"/>
                  </a:moveTo>
                  <a:cubicBezTo>
                    <a:pt x="750" y="0"/>
                    <a:pt x="509" y="92"/>
                    <a:pt x="334" y="267"/>
                  </a:cubicBezTo>
                  <a:cubicBezTo>
                    <a:pt x="0" y="601"/>
                    <a:pt x="30" y="1178"/>
                    <a:pt x="365" y="1513"/>
                  </a:cubicBezTo>
                  <a:cubicBezTo>
                    <a:pt x="540" y="1688"/>
                    <a:pt x="756" y="1772"/>
                    <a:pt x="975" y="1772"/>
                  </a:cubicBezTo>
                  <a:cubicBezTo>
                    <a:pt x="1212" y="1772"/>
                    <a:pt x="1451" y="1672"/>
                    <a:pt x="1641" y="1482"/>
                  </a:cubicBezTo>
                  <a:cubicBezTo>
                    <a:pt x="1976" y="1148"/>
                    <a:pt x="1945" y="571"/>
                    <a:pt x="1581" y="236"/>
                  </a:cubicBezTo>
                  <a:cubicBezTo>
                    <a:pt x="1421" y="77"/>
                    <a:pt x="1206" y="0"/>
                    <a:pt x="98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4"/>
            <p:cNvSpPr/>
            <p:nvPr/>
          </p:nvSpPr>
          <p:spPr>
            <a:xfrm>
              <a:off x="4983812" y="322108"/>
              <a:ext cx="25882" cy="18818"/>
            </a:xfrm>
            <a:custGeom>
              <a:avLst/>
              <a:gdLst/>
              <a:ahLst/>
              <a:cxnLst/>
              <a:rect l="l" t="t" r="r" b="b"/>
              <a:pathLst>
                <a:path w="927" h="674" extrusionOk="0">
                  <a:moveTo>
                    <a:pt x="473" y="0"/>
                  </a:moveTo>
                  <a:cubicBezTo>
                    <a:pt x="393" y="0"/>
                    <a:pt x="309" y="34"/>
                    <a:pt x="234" y="117"/>
                  </a:cubicBezTo>
                  <a:cubicBezTo>
                    <a:pt x="1" y="350"/>
                    <a:pt x="233" y="673"/>
                    <a:pt x="491" y="673"/>
                  </a:cubicBezTo>
                  <a:cubicBezTo>
                    <a:pt x="569" y="673"/>
                    <a:pt x="650" y="644"/>
                    <a:pt x="720" y="573"/>
                  </a:cubicBezTo>
                  <a:cubicBezTo>
                    <a:pt x="926" y="321"/>
                    <a:pt x="718" y="0"/>
                    <a:pt x="47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4" name="Google Shape;504;p4"/>
          <p:cNvGrpSpPr/>
          <p:nvPr/>
        </p:nvGrpSpPr>
        <p:grpSpPr>
          <a:xfrm rot="-3284272" flipH="1">
            <a:off x="-103695" y="101432"/>
            <a:ext cx="1306757" cy="984675"/>
            <a:chOff x="5423998" y="1026864"/>
            <a:chExt cx="4064733" cy="3062880"/>
          </a:xfrm>
        </p:grpSpPr>
        <p:sp>
          <p:nvSpPr>
            <p:cNvPr id="505" name="Google Shape;505;p4"/>
            <p:cNvSpPr/>
            <p:nvPr/>
          </p:nvSpPr>
          <p:spPr>
            <a:xfrm>
              <a:off x="8385780" y="1030578"/>
              <a:ext cx="449791" cy="436222"/>
            </a:xfrm>
            <a:custGeom>
              <a:avLst/>
              <a:gdLst/>
              <a:ahLst/>
              <a:cxnLst/>
              <a:rect l="l" t="t" r="r" b="b"/>
              <a:pathLst>
                <a:path w="16110" h="15624" extrusionOk="0">
                  <a:moveTo>
                    <a:pt x="13040" y="1"/>
                  </a:moveTo>
                  <a:lnTo>
                    <a:pt x="9301" y="1916"/>
                  </a:lnTo>
                  <a:lnTo>
                    <a:pt x="11642" y="6171"/>
                  </a:lnTo>
                  <a:cubicBezTo>
                    <a:pt x="11824" y="6505"/>
                    <a:pt x="11976" y="6779"/>
                    <a:pt x="12006" y="6992"/>
                  </a:cubicBezTo>
                  <a:cubicBezTo>
                    <a:pt x="12098" y="7235"/>
                    <a:pt x="12037" y="7296"/>
                    <a:pt x="12037" y="7296"/>
                  </a:cubicBezTo>
                  <a:cubicBezTo>
                    <a:pt x="12037" y="7296"/>
                    <a:pt x="12047" y="7292"/>
                    <a:pt x="12054" y="7292"/>
                  </a:cubicBezTo>
                  <a:cubicBezTo>
                    <a:pt x="12067" y="7292"/>
                    <a:pt x="12067" y="7306"/>
                    <a:pt x="11946" y="7387"/>
                  </a:cubicBezTo>
                  <a:cubicBezTo>
                    <a:pt x="11794" y="7508"/>
                    <a:pt x="11490" y="7660"/>
                    <a:pt x="11095" y="7843"/>
                  </a:cubicBezTo>
                  <a:cubicBezTo>
                    <a:pt x="9271" y="8633"/>
                    <a:pt x="7417" y="9454"/>
                    <a:pt x="5563" y="10244"/>
                  </a:cubicBezTo>
                  <a:cubicBezTo>
                    <a:pt x="3678" y="11034"/>
                    <a:pt x="1854" y="11825"/>
                    <a:pt x="0" y="12584"/>
                  </a:cubicBezTo>
                  <a:lnTo>
                    <a:pt x="1307" y="15624"/>
                  </a:lnTo>
                  <a:cubicBezTo>
                    <a:pt x="3161" y="14864"/>
                    <a:pt x="5015" y="14043"/>
                    <a:pt x="6870" y="13253"/>
                  </a:cubicBezTo>
                  <a:lnTo>
                    <a:pt x="12462" y="10852"/>
                  </a:lnTo>
                  <a:cubicBezTo>
                    <a:pt x="13010" y="10609"/>
                    <a:pt x="13617" y="10305"/>
                    <a:pt x="14256" y="9818"/>
                  </a:cubicBezTo>
                  <a:cubicBezTo>
                    <a:pt x="14894" y="9362"/>
                    <a:pt x="15654" y="8511"/>
                    <a:pt x="15927" y="7721"/>
                  </a:cubicBezTo>
                  <a:cubicBezTo>
                    <a:pt x="16079" y="7326"/>
                    <a:pt x="16110" y="6870"/>
                    <a:pt x="16110" y="6505"/>
                  </a:cubicBezTo>
                  <a:cubicBezTo>
                    <a:pt x="16110" y="6141"/>
                    <a:pt x="16049" y="5837"/>
                    <a:pt x="15958" y="5563"/>
                  </a:cubicBezTo>
                  <a:cubicBezTo>
                    <a:pt x="15776" y="4986"/>
                    <a:pt x="15532" y="4590"/>
                    <a:pt x="15350" y="4226"/>
                  </a:cubicBezTo>
                  <a:lnTo>
                    <a:pt x="13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4"/>
            <p:cNvSpPr/>
            <p:nvPr/>
          </p:nvSpPr>
          <p:spPr>
            <a:xfrm>
              <a:off x="7235001" y="2189844"/>
              <a:ext cx="434547" cy="409084"/>
            </a:xfrm>
            <a:custGeom>
              <a:avLst/>
              <a:gdLst/>
              <a:ahLst/>
              <a:cxnLst/>
              <a:rect l="l" t="t" r="r" b="b"/>
              <a:pathLst>
                <a:path w="15564" h="14652" extrusionOk="0">
                  <a:moveTo>
                    <a:pt x="13223" y="0"/>
                  </a:moveTo>
                  <a:lnTo>
                    <a:pt x="1" y="5380"/>
                  </a:lnTo>
                  <a:cubicBezTo>
                    <a:pt x="365" y="6657"/>
                    <a:pt x="791" y="7964"/>
                    <a:pt x="1277" y="9210"/>
                  </a:cubicBezTo>
                  <a:cubicBezTo>
                    <a:pt x="1794" y="10426"/>
                    <a:pt x="2402" y="11642"/>
                    <a:pt x="3344" y="12645"/>
                  </a:cubicBezTo>
                  <a:cubicBezTo>
                    <a:pt x="4537" y="13868"/>
                    <a:pt x="6316" y="14652"/>
                    <a:pt x="8364" y="14652"/>
                  </a:cubicBezTo>
                  <a:cubicBezTo>
                    <a:pt x="8403" y="14652"/>
                    <a:pt x="8442" y="14651"/>
                    <a:pt x="8481" y="14651"/>
                  </a:cubicBezTo>
                  <a:cubicBezTo>
                    <a:pt x="10517" y="14620"/>
                    <a:pt x="12767" y="13648"/>
                    <a:pt x="14074" y="12128"/>
                  </a:cubicBezTo>
                  <a:cubicBezTo>
                    <a:pt x="15016" y="11125"/>
                    <a:pt x="15411" y="9848"/>
                    <a:pt x="15502" y="8632"/>
                  </a:cubicBezTo>
                  <a:cubicBezTo>
                    <a:pt x="15563" y="7477"/>
                    <a:pt x="15350" y="6292"/>
                    <a:pt x="15046" y="5198"/>
                  </a:cubicBezTo>
                  <a:cubicBezTo>
                    <a:pt x="14591" y="3404"/>
                    <a:pt x="13983" y="1672"/>
                    <a:pt x="1322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4"/>
            <p:cNvSpPr/>
            <p:nvPr/>
          </p:nvSpPr>
          <p:spPr>
            <a:xfrm>
              <a:off x="7427649" y="2405163"/>
              <a:ext cx="129856" cy="98055"/>
            </a:xfrm>
            <a:custGeom>
              <a:avLst/>
              <a:gdLst/>
              <a:ahLst/>
              <a:cxnLst/>
              <a:rect l="l" t="t" r="r" b="b"/>
              <a:pathLst>
                <a:path w="4651" h="3512" extrusionOk="0">
                  <a:moveTo>
                    <a:pt x="2719" y="1"/>
                  </a:moveTo>
                  <a:cubicBezTo>
                    <a:pt x="2393" y="1"/>
                    <a:pt x="2053" y="63"/>
                    <a:pt x="1733" y="191"/>
                  </a:cubicBezTo>
                  <a:cubicBezTo>
                    <a:pt x="578" y="647"/>
                    <a:pt x="0" y="1711"/>
                    <a:pt x="304" y="2562"/>
                  </a:cubicBezTo>
                  <a:cubicBezTo>
                    <a:pt x="517" y="3178"/>
                    <a:pt x="1219" y="3512"/>
                    <a:pt x="1986" y="3512"/>
                  </a:cubicBezTo>
                  <a:cubicBezTo>
                    <a:pt x="2316" y="3512"/>
                    <a:pt x="2659" y="3450"/>
                    <a:pt x="2979" y="3322"/>
                  </a:cubicBezTo>
                  <a:cubicBezTo>
                    <a:pt x="4104" y="2866"/>
                    <a:pt x="4651" y="1802"/>
                    <a:pt x="4377" y="951"/>
                  </a:cubicBezTo>
                  <a:cubicBezTo>
                    <a:pt x="4165" y="335"/>
                    <a:pt x="3477" y="1"/>
                    <a:pt x="271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4"/>
            <p:cNvSpPr/>
            <p:nvPr/>
          </p:nvSpPr>
          <p:spPr>
            <a:xfrm>
              <a:off x="7487063" y="1263123"/>
              <a:ext cx="1071011" cy="711178"/>
            </a:xfrm>
            <a:custGeom>
              <a:avLst/>
              <a:gdLst/>
              <a:ahLst/>
              <a:cxnLst/>
              <a:rect l="l" t="t" r="r" b="b"/>
              <a:pathLst>
                <a:path w="38360" h="25472" extrusionOk="0">
                  <a:moveTo>
                    <a:pt x="34013" y="0"/>
                  </a:moveTo>
                  <a:cubicBezTo>
                    <a:pt x="22736" y="4529"/>
                    <a:pt x="11398" y="8906"/>
                    <a:pt x="0" y="13040"/>
                  </a:cubicBezTo>
                  <a:lnTo>
                    <a:pt x="5015" y="25472"/>
                  </a:lnTo>
                  <a:cubicBezTo>
                    <a:pt x="16231" y="20426"/>
                    <a:pt x="27326" y="15198"/>
                    <a:pt x="38359" y="9787"/>
                  </a:cubicBezTo>
                  <a:lnTo>
                    <a:pt x="340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4"/>
            <p:cNvSpPr/>
            <p:nvPr/>
          </p:nvSpPr>
          <p:spPr>
            <a:xfrm>
              <a:off x="5552123" y="1630579"/>
              <a:ext cx="2074986" cy="1112584"/>
            </a:xfrm>
            <a:custGeom>
              <a:avLst/>
              <a:gdLst/>
              <a:ahLst/>
              <a:cxnLst/>
              <a:rect l="l" t="t" r="r" b="b"/>
              <a:pathLst>
                <a:path w="74319" h="39849" extrusionOk="0">
                  <a:moveTo>
                    <a:pt x="69273" y="0"/>
                  </a:moveTo>
                  <a:cubicBezTo>
                    <a:pt x="46446" y="8724"/>
                    <a:pt x="23345" y="16748"/>
                    <a:pt x="1" y="24013"/>
                  </a:cubicBezTo>
                  <a:lnTo>
                    <a:pt x="5381" y="39849"/>
                  </a:lnTo>
                  <a:cubicBezTo>
                    <a:pt x="28664" y="31429"/>
                    <a:pt x="51674" y="22219"/>
                    <a:pt x="74318" y="12341"/>
                  </a:cubicBezTo>
                  <a:lnTo>
                    <a:pt x="6927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4"/>
            <p:cNvSpPr/>
            <p:nvPr/>
          </p:nvSpPr>
          <p:spPr>
            <a:xfrm>
              <a:off x="6536554" y="1435390"/>
              <a:ext cx="1440197" cy="967484"/>
            </a:xfrm>
            <a:custGeom>
              <a:avLst/>
              <a:gdLst/>
              <a:ahLst/>
              <a:cxnLst/>
              <a:rect l="l" t="t" r="r" b="b"/>
              <a:pathLst>
                <a:path w="51583" h="34652" extrusionOk="0">
                  <a:moveTo>
                    <a:pt x="44531" y="0"/>
                  </a:moveTo>
                  <a:cubicBezTo>
                    <a:pt x="29789" y="6201"/>
                    <a:pt x="14986" y="12128"/>
                    <a:pt x="1" y="17691"/>
                  </a:cubicBezTo>
                  <a:lnTo>
                    <a:pt x="6323" y="34651"/>
                  </a:lnTo>
                  <a:cubicBezTo>
                    <a:pt x="21521" y="28998"/>
                    <a:pt x="36597" y="22979"/>
                    <a:pt x="51582" y="16688"/>
                  </a:cubicBezTo>
                  <a:lnTo>
                    <a:pt x="4453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4"/>
            <p:cNvSpPr/>
            <p:nvPr/>
          </p:nvSpPr>
          <p:spPr>
            <a:xfrm>
              <a:off x="5423998" y="2186438"/>
              <a:ext cx="436222" cy="659415"/>
            </a:xfrm>
            <a:custGeom>
              <a:avLst/>
              <a:gdLst/>
              <a:ahLst/>
              <a:cxnLst/>
              <a:rect l="l" t="t" r="r" b="b"/>
              <a:pathLst>
                <a:path w="15624" h="23618" extrusionOk="0">
                  <a:moveTo>
                    <a:pt x="7781" y="0"/>
                  </a:moveTo>
                  <a:lnTo>
                    <a:pt x="0" y="2918"/>
                  </a:lnTo>
                  <a:cubicBezTo>
                    <a:pt x="2705" y="9757"/>
                    <a:pt x="5198" y="16688"/>
                    <a:pt x="7569" y="23618"/>
                  </a:cubicBezTo>
                  <a:lnTo>
                    <a:pt x="15624" y="20882"/>
                  </a:lnTo>
                  <a:cubicBezTo>
                    <a:pt x="13192" y="13861"/>
                    <a:pt x="10578" y="6870"/>
                    <a:pt x="778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4"/>
            <p:cNvSpPr/>
            <p:nvPr/>
          </p:nvSpPr>
          <p:spPr>
            <a:xfrm>
              <a:off x="6752125" y="1533836"/>
              <a:ext cx="1149941" cy="974631"/>
            </a:xfrm>
            <a:custGeom>
              <a:avLst/>
              <a:gdLst/>
              <a:ahLst/>
              <a:cxnLst/>
              <a:rect l="l" t="t" r="r" b="b"/>
              <a:pathLst>
                <a:path w="41187" h="34908" extrusionOk="0">
                  <a:moveTo>
                    <a:pt x="33010" y="0"/>
                  </a:moveTo>
                  <a:lnTo>
                    <a:pt x="29211" y="1702"/>
                  </a:lnTo>
                  <a:cubicBezTo>
                    <a:pt x="31612" y="6839"/>
                    <a:pt x="33983" y="11855"/>
                    <a:pt x="35655" y="17143"/>
                  </a:cubicBezTo>
                  <a:cubicBezTo>
                    <a:pt x="35837" y="17782"/>
                    <a:pt x="36050" y="18481"/>
                    <a:pt x="36262" y="19119"/>
                  </a:cubicBezTo>
                  <a:lnTo>
                    <a:pt x="36445" y="19757"/>
                  </a:lnTo>
                  <a:lnTo>
                    <a:pt x="33314" y="21095"/>
                  </a:lnTo>
                  <a:cubicBezTo>
                    <a:pt x="31703" y="21763"/>
                    <a:pt x="30062" y="22463"/>
                    <a:pt x="28390" y="23101"/>
                  </a:cubicBezTo>
                  <a:cubicBezTo>
                    <a:pt x="26718" y="23739"/>
                    <a:pt x="25077" y="24408"/>
                    <a:pt x="23405" y="25046"/>
                  </a:cubicBezTo>
                  <a:cubicBezTo>
                    <a:pt x="20092" y="26323"/>
                    <a:pt x="16718" y="27569"/>
                    <a:pt x="13405" y="28846"/>
                  </a:cubicBezTo>
                  <a:lnTo>
                    <a:pt x="9970" y="30122"/>
                  </a:lnTo>
                  <a:lnTo>
                    <a:pt x="9362" y="28207"/>
                  </a:lnTo>
                  <a:cubicBezTo>
                    <a:pt x="7599" y="22797"/>
                    <a:pt x="5654" y="17508"/>
                    <a:pt x="4073" y="12158"/>
                  </a:cubicBezTo>
                  <a:lnTo>
                    <a:pt x="0" y="13526"/>
                  </a:lnTo>
                  <a:cubicBezTo>
                    <a:pt x="1611" y="18997"/>
                    <a:pt x="3526" y="24317"/>
                    <a:pt x="5259" y="29636"/>
                  </a:cubicBezTo>
                  <a:lnTo>
                    <a:pt x="5897" y="31733"/>
                  </a:lnTo>
                  <a:lnTo>
                    <a:pt x="6505" y="33739"/>
                  </a:lnTo>
                  <a:lnTo>
                    <a:pt x="6809" y="34773"/>
                  </a:lnTo>
                  <a:lnTo>
                    <a:pt x="6839" y="34894"/>
                  </a:lnTo>
                  <a:cubicBezTo>
                    <a:pt x="6839" y="34904"/>
                    <a:pt x="6843" y="34908"/>
                    <a:pt x="6850" y="34908"/>
                  </a:cubicBezTo>
                  <a:cubicBezTo>
                    <a:pt x="6863" y="34908"/>
                    <a:pt x="6890" y="34894"/>
                    <a:pt x="6931" y="34894"/>
                  </a:cubicBezTo>
                  <a:lnTo>
                    <a:pt x="6991" y="34834"/>
                  </a:lnTo>
                  <a:lnTo>
                    <a:pt x="7295" y="34742"/>
                  </a:lnTo>
                  <a:lnTo>
                    <a:pt x="7934" y="34499"/>
                  </a:lnTo>
                  <a:lnTo>
                    <a:pt x="14530" y="32037"/>
                  </a:lnTo>
                  <a:cubicBezTo>
                    <a:pt x="17873" y="30730"/>
                    <a:pt x="21217" y="29514"/>
                    <a:pt x="24560" y="28207"/>
                  </a:cubicBezTo>
                  <a:cubicBezTo>
                    <a:pt x="26232" y="27539"/>
                    <a:pt x="27904" y="26870"/>
                    <a:pt x="29575" y="26232"/>
                  </a:cubicBezTo>
                  <a:cubicBezTo>
                    <a:pt x="31247" y="25533"/>
                    <a:pt x="32919" y="24864"/>
                    <a:pt x="34530" y="24165"/>
                  </a:cubicBezTo>
                  <a:lnTo>
                    <a:pt x="37053" y="23101"/>
                  </a:lnTo>
                  <a:lnTo>
                    <a:pt x="38998" y="22280"/>
                  </a:lnTo>
                  <a:lnTo>
                    <a:pt x="40153" y="21763"/>
                  </a:lnTo>
                  <a:lnTo>
                    <a:pt x="40731" y="21520"/>
                  </a:lnTo>
                  <a:lnTo>
                    <a:pt x="41035" y="21399"/>
                  </a:lnTo>
                  <a:lnTo>
                    <a:pt x="41187" y="21308"/>
                  </a:lnTo>
                  <a:lnTo>
                    <a:pt x="41156" y="21216"/>
                  </a:lnTo>
                  <a:lnTo>
                    <a:pt x="40579" y="19149"/>
                  </a:lnTo>
                  <a:lnTo>
                    <a:pt x="40214" y="17782"/>
                  </a:lnTo>
                  <a:cubicBezTo>
                    <a:pt x="40001" y="17113"/>
                    <a:pt x="39788" y="16414"/>
                    <a:pt x="39606" y="15745"/>
                  </a:cubicBezTo>
                  <a:cubicBezTo>
                    <a:pt x="37843" y="10274"/>
                    <a:pt x="35411" y="5107"/>
                    <a:pt x="3301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4"/>
            <p:cNvSpPr/>
            <p:nvPr/>
          </p:nvSpPr>
          <p:spPr>
            <a:xfrm>
              <a:off x="8640354" y="1026864"/>
              <a:ext cx="115365" cy="60810"/>
            </a:xfrm>
            <a:custGeom>
              <a:avLst/>
              <a:gdLst/>
              <a:ahLst/>
              <a:cxnLst/>
              <a:rect l="l" t="t" r="r" b="b"/>
              <a:pathLst>
                <a:path w="4132" h="2178" extrusionOk="0">
                  <a:moveTo>
                    <a:pt x="3639" y="0"/>
                  </a:moveTo>
                  <a:cubicBezTo>
                    <a:pt x="3583" y="0"/>
                    <a:pt x="3525" y="13"/>
                    <a:pt x="3466" y="42"/>
                  </a:cubicBezTo>
                  <a:cubicBezTo>
                    <a:pt x="2433" y="498"/>
                    <a:pt x="1399" y="1015"/>
                    <a:pt x="335" y="1441"/>
                  </a:cubicBezTo>
                  <a:cubicBezTo>
                    <a:pt x="153" y="1471"/>
                    <a:pt x="1" y="1714"/>
                    <a:pt x="31" y="1866"/>
                  </a:cubicBezTo>
                  <a:cubicBezTo>
                    <a:pt x="31" y="1927"/>
                    <a:pt x="92" y="1988"/>
                    <a:pt x="122" y="2049"/>
                  </a:cubicBezTo>
                  <a:cubicBezTo>
                    <a:pt x="197" y="2142"/>
                    <a:pt x="317" y="2178"/>
                    <a:pt x="434" y="2178"/>
                  </a:cubicBezTo>
                  <a:cubicBezTo>
                    <a:pt x="508" y="2178"/>
                    <a:pt x="580" y="2163"/>
                    <a:pt x="639" y="2140"/>
                  </a:cubicBezTo>
                  <a:cubicBezTo>
                    <a:pt x="1703" y="1593"/>
                    <a:pt x="2828" y="1137"/>
                    <a:pt x="3800" y="529"/>
                  </a:cubicBezTo>
                  <a:cubicBezTo>
                    <a:pt x="4132" y="350"/>
                    <a:pt x="3928" y="0"/>
                    <a:pt x="36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4"/>
            <p:cNvSpPr/>
            <p:nvPr/>
          </p:nvSpPr>
          <p:spPr>
            <a:xfrm>
              <a:off x="7432368" y="2439449"/>
              <a:ext cx="137869" cy="73709"/>
            </a:xfrm>
            <a:custGeom>
              <a:avLst/>
              <a:gdLst/>
              <a:ahLst/>
              <a:cxnLst/>
              <a:rect l="l" t="t" r="r" b="b"/>
              <a:pathLst>
                <a:path w="4938" h="2640" extrusionOk="0">
                  <a:moveTo>
                    <a:pt x="4157" y="1"/>
                  </a:moveTo>
                  <a:cubicBezTo>
                    <a:pt x="4130" y="1"/>
                    <a:pt x="4087" y="36"/>
                    <a:pt x="4087" y="57"/>
                  </a:cubicBezTo>
                  <a:cubicBezTo>
                    <a:pt x="4148" y="665"/>
                    <a:pt x="3448" y="1395"/>
                    <a:pt x="2810" y="1729"/>
                  </a:cubicBezTo>
                  <a:cubicBezTo>
                    <a:pt x="2486" y="1903"/>
                    <a:pt x="2116" y="2006"/>
                    <a:pt x="1788" y="2006"/>
                  </a:cubicBezTo>
                  <a:cubicBezTo>
                    <a:pt x="1316" y="2006"/>
                    <a:pt x="931" y="1793"/>
                    <a:pt x="895" y="1273"/>
                  </a:cubicBezTo>
                  <a:cubicBezTo>
                    <a:pt x="895" y="1097"/>
                    <a:pt x="765" y="1020"/>
                    <a:pt x="611" y="1020"/>
                  </a:cubicBezTo>
                  <a:cubicBezTo>
                    <a:pt x="392" y="1020"/>
                    <a:pt x="123" y="1175"/>
                    <a:pt x="105" y="1425"/>
                  </a:cubicBezTo>
                  <a:cubicBezTo>
                    <a:pt x="0" y="2241"/>
                    <a:pt x="746" y="2640"/>
                    <a:pt x="1608" y="2640"/>
                  </a:cubicBezTo>
                  <a:cubicBezTo>
                    <a:pt x="1998" y="2640"/>
                    <a:pt x="2411" y="2558"/>
                    <a:pt x="2780" y="2398"/>
                  </a:cubicBezTo>
                  <a:cubicBezTo>
                    <a:pt x="3874" y="1942"/>
                    <a:pt x="4938" y="847"/>
                    <a:pt x="4178" y="27"/>
                  </a:cubicBezTo>
                  <a:cubicBezTo>
                    <a:pt x="4178" y="8"/>
                    <a:pt x="4169" y="1"/>
                    <a:pt x="4157"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4"/>
            <p:cNvSpPr/>
            <p:nvPr/>
          </p:nvSpPr>
          <p:spPr>
            <a:xfrm>
              <a:off x="7231148" y="2128420"/>
              <a:ext cx="681974" cy="270321"/>
            </a:xfrm>
            <a:custGeom>
              <a:avLst/>
              <a:gdLst/>
              <a:ahLst/>
              <a:cxnLst/>
              <a:rect l="l" t="t" r="r" b="b"/>
              <a:pathLst>
                <a:path w="24426" h="9682" extrusionOk="0">
                  <a:moveTo>
                    <a:pt x="24173" y="1"/>
                  </a:moveTo>
                  <a:cubicBezTo>
                    <a:pt x="24147" y="1"/>
                    <a:pt x="24120" y="4"/>
                    <a:pt x="24090" y="12"/>
                  </a:cubicBezTo>
                  <a:cubicBezTo>
                    <a:pt x="20048" y="1349"/>
                    <a:pt x="16036" y="3051"/>
                    <a:pt x="12054" y="4601"/>
                  </a:cubicBezTo>
                  <a:cubicBezTo>
                    <a:pt x="8102" y="6182"/>
                    <a:pt x="3877" y="7550"/>
                    <a:pt x="139" y="9465"/>
                  </a:cubicBezTo>
                  <a:cubicBezTo>
                    <a:pt x="0" y="9548"/>
                    <a:pt x="38" y="9681"/>
                    <a:pt x="161" y="9681"/>
                  </a:cubicBezTo>
                  <a:cubicBezTo>
                    <a:pt x="173" y="9681"/>
                    <a:pt x="186" y="9680"/>
                    <a:pt x="199" y="9677"/>
                  </a:cubicBezTo>
                  <a:cubicBezTo>
                    <a:pt x="4303" y="8492"/>
                    <a:pt x="8315" y="6638"/>
                    <a:pt x="12266" y="5088"/>
                  </a:cubicBezTo>
                  <a:cubicBezTo>
                    <a:pt x="16248" y="3477"/>
                    <a:pt x="20352" y="2078"/>
                    <a:pt x="24212" y="285"/>
                  </a:cubicBezTo>
                  <a:cubicBezTo>
                    <a:pt x="24426" y="178"/>
                    <a:pt x="24358" y="1"/>
                    <a:pt x="241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4"/>
            <p:cNvSpPr/>
            <p:nvPr/>
          </p:nvSpPr>
          <p:spPr>
            <a:xfrm>
              <a:off x="7690739" y="1879346"/>
              <a:ext cx="148534" cy="67120"/>
            </a:xfrm>
            <a:custGeom>
              <a:avLst/>
              <a:gdLst/>
              <a:ahLst/>
              <a:cxnLst/>
              <a:rect l="l" t="t" r="r" b="b"/>
              <a:pathLst>
                <a:path w="5320" h="2404" extrusionOk="0">
                  <a:moveTo>
                    <a:pt x="4748" y="0"/>
                  </a:moveTo>
                  <a:cubicBezTo>
                    <a:pt x="3287" y="0"/>
                    <a:pt x="1354" y="1005"/>
                    <a:pt x="213" y="1729"/>
                  </a:cubicBezTo>
                  <a:cubicBezTo>
                    <a:pt x="91" y="1850"/>
                    <a:pt x="0" y="1972"/>
                    <a:pt x="0" y="2094"/>
                  </a:cubicBezTo>
                  <a:lnTo>
                    <a:pt x="0" y="2215"/>
                  </a:lnTo>
                  <a:cubicBezTo>
                    <a:pt x="0" y="2352"/>
                    <a:pt x="101" y="2404"/>
                    <a:pt x="251" y="2404"/>
                  </a:cubicBezTo>
                  <a:cubicBezTo>
                    <a:pt x="668" y="2404"/>
                    <a:pt x="1469" y="2009"/>
                    <a:pt x="1581" y="1942"/>
                  </a:cubicBezTo>
                  <a:cubicBezTo>
                    <a:pt x="2736" y="1425"/>
                    <a:pt x="4225" y="1060"/>
                    <a:pt x="5228" y="270"/>
                  </a:cubicBezTo>
                  <a:cubicBezTo>
                    <a:pt x="5319" y="179"/>
                    <a:pt x="5289" y="57"/>
                    <a:pt x="5137" y="27"/>
                  </a:cubicBezTo>
                  <a:cubicBezTo>
                    <a:pt x="5012" y="9"/>
                    <a:pt x="4882" y="0"/>
                    <a:pt x="47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4"/>
            <p:cNvSpPr/>
            <p:nvPr/>
          </p:nvSpPr>
          <p:spPr>
            <a:xfrm>
              <a:off x="7644057" y="1762389"/>
              <a:ext cx="148534" cy="67203"/>
            </a:xfrm>
            <a:custGeom>
              <a:avLst/>
              <a:gdLst/>
              <a:ahLst/>
              <a:cxnLst/>
              <a:rect l="l" t="t" r="r" b="b"/>
              <a:pathLst>
                <a:path w="5320" h="2407" extrusionOk="0">
                  <a:moveTo>
                    <a:pt x="4791" y="1"/>
                  </a:moveTo>
                  <a:cubicBezTo>
                    <a:pt x="3325" y="1"/>
                    <a:pt x="1366" y="992"/>
                    <a:pt x="213" y="1723"/>
                  </a:cubicBezTo>
                  <a:cubicBezTo>
                    <a:pt x="91" y="1845"/>
                    <a:pt x="0" y="1997"/>
                    <a:pt x="0" y="2118"/>
                  </a:cubicBezTo>
                  <a:lnTo>
                    <a:pt x="0" y="2240"/>
                  </a:lnTo>
                  <a:cubicBezTo>
                    <a:pt x="0" y="2361"/>
                    <a:pt x="89" y="2407"/>
                    <a:pt x="224" y="2407"/>
                  </a:cubicBezTo>
                  <a:cubicBezTo>
                    <a:pt x="632" y="2407"/>
                    <a:pt x="1467" y="1989"/>
                    <a:pt x="1581" y="1966"/>
                  </a:cubicBezTo>
                  <a:cubicBezTo>
                    <a:pt x="2736" y="1419"/>
                    <a:pt x="4225" y="1085"/>
                    <a:pt x="5228" y="295"/>
                  </a:cubicBezTo>
                  <a:cubicBezTo>
                    <a:pt x="5320" y="173"/>
                    <a:pt x="5289" y="51"/>
                    <a:pt x="5137" y="21"/>
                  </a:cubicBezTo>
                  <a:cubicBezTo>
                    <a:pt x="5026" y="7"/>
                    <a:pt x="4910" y="1"/>
                    <a:pt x="47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4"/>
            <p:cNvSpPr/>
            <p:nvPr/>
          </p:nvSpPr>
          <p:spPr>
            <a:xfrm>
              <a:off x="7597375" y="1644427"/>
              <a:ext cx="147697" cy="67818"/>
            </a:xfrm>
            <a:custGeom>
              <a:avLst/>
              <a:gdLst/>
              <a:ahLst/>
              <a:cxnLst/>
              <a:rect l="l" t="t" r="r" b="b"/>
              <a:pathLst>
                <a:path w="5290" h="2429" extrusionOk="0">
                  <a:moveTo>
                    <a:pt x="4762" y="1"/>
                  </a:moveTo>
                  <a:cubicBezTo>
                    <a:pt x="3300" y="1"/>
                    <a:pt x="1366" y="994"/>
                    <a:pt x="213" y="1754"/>
                  </a:cubicBezTo>
                  <a:cubicBezTo>
                    <a:pt x="92" y="1845"/>
                    <a:pt x="1" y="1997"/>
                    <a:pt x="1" y="2118"/>
                  </a:cubicBezTo>
                  <a:lnTo>
                    <a:pt x="1" y="2240"/>
                  </a:lnTo>
                  <a:cubicBezTo>
                    <a:pt x="1" y="2377"/>
                    <a:pt x="101" y="2429"/>
                    <a:pt x="252" y="2429"/>
                  </a:cubicBezTo>
                  <a:cubicBezTo>
                    <a:pt x="669" y="2429"/>
                    <a:pt x="1469" y="2033"/>
                    <a:pt x="1581" y="1966"/>
                  </a:cubicBezTo>
                  <a:cubicBezTo>
                    <a:pt x="2706" y="1450"/>
                    <a:pt x="4195" y="1085"/>
                    <a:pt x="5168" y="295"/>
                  </a:cubicBezTo>
                  <a:cubicBezTo>
                    <a:pt x="5289" y="173"/>
                    <a:pt x="5259" y="82"/>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4"/>
            <p:cNvSpPr/>
            <p:nvPr/>
          </p:nvSpPr>
          <p:spPr>
            <a:xfrm>
              <a:off x="7550693" y="1528168"/>
              <a:ext cx="147697" cy="66840"/>
            </a:xfrm>
            <a:custGeom>
              <a:avLst/>
              <a:gdLst/>
              <a:ahLst/>
              <a:cxnLst/>
              <a:rect l="l" t="t" r="r" b="b"/>
              <a:pathLst>
                <a:path w="5290" h="2394" extrusionOk="0">
                  <a:moveTo>
                    <a:pt x="4762" y="1"/>
                  </a:moveTo>
                  <a:cubicBezTo>
                    <a:pt x="3300" y="1"/>
                    <a:pt x="1366" y="992"/>
                    <a:pt x="214" y="1723"/>
                  </a:cubicBezTo>
                  <a:cubicBezTo>
                    <a:pt x="92" y="1845"/>
                    <a:pt x="1" y="1997"/>
                    <a:pt x="1" y="2118"/>
                  </a:cubicBezTo>
                  <a:lnTo>
                    <a:pt x="1" y="2209"/>
                  </a:lnTo>
                  <a:cubicBezTo>
                    <a:pt x="17" y="2344"/>
                    <a:pt x="117" y="2394"/>
                    <a:pt x="260" y="2394"/>
                  </a:cubicBezTo>
                  <a:cubicBezTo>
                    <a:pt x="668" y="2394"/>
                    <a:pt x="1424" y="1989"/>
                    <a:pt x="1581" y="1966"/>
                  </a:cubicBezTo>
                  <a:cubicBezTo>
                    <a:pt x="2736" y="1419"/>
                    <a:pt x="4195" y="1085"/>
                    <a:pt x="5168" y="294"/>
                  </a:cubicBezTo>
                  <a:cubicBezTo>
                    <a:pt x="5290" y="173"/>
                    <a:pt x="5259" y="51"/>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4"/>
            <p:cNvSpPr/>
            <p:nvPr/>
          </p:nvSpPr>
          <p:spPr>
            <a:xfrm>
              <a:off x="6870924" y="2218099"/>
              <a:ext cx="151103" cy="65668"/>
            </a:xfrm>
            <a:custGeom>
              <a:avLst/>
              <a:gdLst/>
              <a:ahLst/>
              <a:cxnLst/>
              <a:rect l="l" t="t" r="r" b="b"/>
              <a:pathLst>
                <a:path w="5412" h="2352" extrusionOk="0">
                  <a:moveTo>
                    <a:pt x="4849" y="1"/>
                  </a:moveTo>
                  <a:cubicBezTo>
                    <a:pt x="3400" y="1"/>
                    <a:pt x="1395" y="964"/>
                    <a:pt x="244" y="1693"/>
                  </a:cubicBezTo>
                  <a:cubicBezTo>
                    <a:pt x="92" y="1784"/>
                    <a:pt x="1" y="1936"/>
                    <a:pt x="1" y="2058"/>
                  </a:cubicBezTo>
                  <a:lnTo>
                    <a:pt x="1" y="2180"/>
                  </a:lnTo>
                  <a:cubicBezTo>
                    <a:pt x="1" y="2304"/>
                    <a:pt x="93" y="2351"/>
                    <a:pt x="233" y="2351"/>
                  </a:cubicBezTo>
                  <a:cubicBezTo>
                    <a:pt x="640" y="2351"/>
                    <a:pt x="1454" y="1959"/>
                    <a:pt x="1612" y="1936"/>
                  </a:cubicBezTo>
                  <a:cubicBezTo>
                    <a:pt x="2767" y="1389"/>
                    <a:pt x="4287" y="1085"/>
                    <a:pt x="5290" y="295"/>
                  </a:cubicBezTo>
                  <a:cubicBezTo>
                    <a:pt x="5411" y="173"/>
                    <a:pt x="5350" y="82"/>
                    <a:pt x="5198" y="21"/>
                  </a:cubicBezTo>
                  <a:cubicBezTo>
                    <a:pt x="5086" y="7"/>
                    <a:pt x="4970" y="1"/>
                    <a:pt x="4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4"/>
            <p:cNvSpPr/>
            <p:nvPr/>
          </p:nvSpPr>
          <p:spPr>
            <a:xfrm>
              <a:off x="6825108" y="2100807"/>
              <a:ext cx="148534" cy="65472"/>
            </a:xfrm>
            <a:custGeom>
              <a:avLst/>
              <a:gdLst/>
              <a:ahLst/>
              <a:cxnLst/>
              <a:rect l="l" t="t" r="r" b="b"/>
              <a:pathLst>
                <a:path w="5320" h="2345" extrusionOk="0">
                  <a:moveTo>
                    <a:pt x="4729" y="0"/>
                  </a:moveTo>
                  <a:cubicBezTo>
                    <a:pt x="3270" y="0"/>
                    <a:pt x="1350" y="951"/>
                    <a:pt x="213" y="1700"/>
                  </a:cubicBezTo>
                  <a:cubicBezTo>
                    <a:pt x="92" y="1760"/>
                    <a:pt x="0" y="1912"/>
                    <a:pt x="0" y="2034"/>
                  </a:cubicBezTo>
                  <a:lnTo>
                    <a:pt x="0" y="2156"/>
                  </a:lnTo>
                  <a:cubicBezTo>
                    <a:pt x="0" y="2293"/>
                    <a:pt x="98" y="2345"/>
                    <a:pt x="245" y="2345"/>
                  </a:cubicBezTo>
                  <a:cubicBezTo>
                    <a:pt x="648" y="2345"/>
                    <a:pt x="1425" y="1957"/>
                    <a:pt x="1581" y="1912"/>
                  </a:cubicBezTo>
                  <a:cubicBezTo>
                    <a:pt x="2736" y="1396"/>
                    <a:pt x="4225" y="1092"/>
                    <a:pt x="5229" y="271"/>
                  </a:cubicBezTo>
                  <a:cubicBezTo>
                    <a:pt x="5320" y="180"/>
                    <a:pt x="5289" y="58"/>
                    <a:pt x="5137" y="28"/>
                  </a:cubicBezTo>
                  <a:cubicBezTo>
                    <a:pt x="5006" y="9"/>
                    <a:pt x="4870" y="0"/>
                    <a:pt x="472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4"/>
            <p:cNvSpPr/>
            <p:nvPr/>
          </p:nvSpPr>
          <p:spPr>
            <a:xfrm>
              <a:off x="6778425" y="1983683"/>
              <a:ext cx="148534" cy="65054"/>
            </a:xfrm>
            <a:custGeom>
              <a:avLst/>
              <a:gdLst/>
              <a:ahLst/>
              <a:cxnLst/>
              <a:rect l="l" t="t" r="r" b="b"/>
              <a:pathLst>
                <a:path w="5320" h="2330" extrusionOk="0">
                  <a:moveTo>
                    <a:pt x="4729" y="1"/>
                  </a:moveTo>
                  <a:cubicBezTo>
                    <a:pt x="3270" y="1"/>
                    <a:pt x="1350" y="949"/>
                    <a:pt x="213" y="1670"/>
                  </a:cubicBezTo>
                  <a:cubicBezTo>
                    <a:pt x="92" y="1761"/>
                    <a:pt x="1" y="1882"/>
                    <a:pt x="1" y="2004"/>
                  </a:cubicBezTo>
                  <a:lnTo>
                    <a:pt x="1" y="2126"/>
                  </a:lnTo>
                  <a:cubicBezTo>
                    <a:pt x="1" y="2275"/>
                    <a:pt x="107" y="2329"/>
                    <a:pt x="265" y="2329"/>
                  </a:cubicBezTo>
                  <a:cubicBezTo>
                    <a:pt x="685" y="2329"/>
                    <a:pt x="1471" y="1943"/>
                    <a:pt x="1581" y="1943"/>
                  </a:cubicBezTo>
                  <a:cubicBezTo>
                    <a:pt x="2736" y="1396"/>
                    <a:pt x="4226" y="1092"/>
                    <a:pt x="5229" y="302"/>
                  </a:cubicBezTo>
                  <a:cubicBezTo>
                    <a:pt x="5320" y="180"/>
                    <a:pt x="5290" y="59"/>
                    <a:pt x="5138" y="28"/>
                  </a:cubicBezTo>
                  <a:cubicBezTo>
                    <a:pt x="5006" y="10"/>
                    <a:pt x="4870" y="1"/>
                    <a:pt x="47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4"/>
            <p:cNvSpPr/>
            <p:nvPr/>
          </p:nvSpPr>
          <p:spPr>
            <a:xfrm>
              <a:off x="6733446" y="1867201"/>
              <a:ext cx="146859" cy="64356"/>
            </a:xfrm>
            <a:custGeom>
              <a:avLst/>
              <a:gdLst/>
              <a:ahLst/>
              <a:cxnLst/>
              <a:rect l="l" t="t" r="r" b="b"/>
              <a:pathLst>
                <a:path w="5260" h="2305" extrusionOk="0">
                  <a:moveTo>
                    <a:pt x="4631" y="1"/>
                  </a:moveTo>
                  <a:cubicBezTo>
                    <a:pt x="3219" y="1"/>
                    <a:pt x="1306" y="935"/>
                    <a:pt x="183" y="1647"/>
                  </a:cubicBezTo>
                  <a:cubicBezTo>
                    <a:pt x="61" y="1738"/>
                    <a:pt x="1" y="1890"/>
                    <a:pt x="1" y="2012"/>
                  </a:cubicBezTo>
                  <a:lnTo>
                    <a:pt x="1" y="2133"/>
                  </a:lnTo>
                  <a:cubicBezTo>
                    <a:pt x="1" y="2258"/>
                    <a:pt x="89" y="2305"/>
                    <a:pt x="223" y="2305"/>
                  </a:cubicBezTo>
                  <a:cubicBezTo>
                    <a:pt x="611" y="2305"/>
                    <a:pt x="1385" y="1913"/>
                    <a:pt x="1520" y="1890"/>
                  </a:cubicBezTo>
                  <a:cubicBezTo>
                    <a:pt x="2676" y="1404"/>
                    <a:pt x="4165" y="1100"/>
                    <a:pt x="5168" y="279"/>
                  </a:cubicBezTo>
                  <a:cubicBezTo>
                    <a:pt x="5259" y="188"/>
                    <a:pt x="5229" y="66"/>
                    <a:pt x="5077" y="36"/>
                  </a:cubicBezTo>
                  <a:cubicBezTo>
                    <a:pt x="4935" y="12"/>
                    <a:pt x="4786" y="1"/>
                    <a:pt x="46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4"/>
            <p:cNvSpPr/>
            <p:nvPr/>
          </p:nvSpPr>
          <p:spPr>
            <a:xfrm>
              <a:off x="7763918" y="1423552"/>
              <a:ext cx="225286" cy="497506"/>
            </a:xfrm>
            <a:custGeom>
              <a:avLst/>
              <a:gdLst/>
              <a:ahLst/>
              <a:cxnLst/>
              <a:rect l="l" t="t" r="r" b="b"/>
              <a:pathLst>
                <a:path w="8069" h="17819" extrusionOk="0">
                  <a:moveTo>
                    <a:pt x="462" y="0"/>
                  </a:moveTo>
                  <a:cubicBezTo>
                    <a:pt x="249" y="0"/>
                    <a:pt x="0" y="175"/>
                    <a:pt x="84" y="364"/>
                  </a:cubicBezTo>
                  <a:cubicBezTo>
                    <a:pt x="2334" y="6139"/>
                    <a:pt x="5008" y="11762"/>
                    <a:pt x="7197" y="17628"/>
                  </a:cubicBezTo>
                  <a:cubicBezTo>
                    <a:pt x="7245" y="17763"/>
                    <a:pt x="7355" y="17819"/>
                    <a:pt x="7478" y="17819"/>
                  </a:cubicBezTo>
                  <a:cubicBezTo>
                    <a:pt x="7742" y="17819"/>
                    <a:pt x="8068" y="17565"/>
                    <a:pt x="7988" y="17296"/>
                  </a:cubicBezTo>
                  <a:lnTo>
                    <a:pt x="7988" y="17296"/>
                  </a:lnTo>
                  <a:lnTo>
                    <a:pt x="8018" y="17294"/>
                  </a:lnTo>
                  <a:cubicBezTo>
                    <a:pt x="7980" y="17190"/>
                    <a:pt x="7942" y="17087"/>
                    <a:pt x="7904" y="16983"/>
                  </a:cubicBezTo>
                  <a:lnTo>
                    <a:pt x="7904" y="16983"/>
                  </a:lnTo>
                  <a:lnTo>
                    <a:pt x="7866" y="16838"/>
                  </a:lnTo>
                  <a:cubicBezTo>
                    <a:pt x="7861" y="16813"/>
                    <a:pt x="7847" y="16792"/>
                    <a:pt x="7829" y="16776"/>
                  </a:cubicBezTo>
                  <a:lnTo>
                    <a:pt x="7829" y="16776"/>
                  </a:lnTo>
                  <a:cubicBezTo>
                    <a:pt x="5761" y="11106"/>
                    <a:pt x="3642" y="5341"/>
                    <a:pt x="692" y="120"/>
                  </a:cubicBezTo>
                  <a:cubicBezTo>
                    <a:pt x="645" y="36"/>
                    <a:pt x="557" y="0"/>
                    <a:pt x="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4"/>
            <p:cNvSpPr/>
            <p:nvPr/>
          </p:nvSpPr>
          <p:spPr>
            <a:xfrm>
              <a:off x="7846924" y="1475371"/>
              <a:ext cx="148171" cy="331075"/>
            </a:xfrm>
            <a:custGeom>
              <a:avLst/>
              <a:gdLst/>
              <a:ahLst/>
              <a:cxnLst/>
              <a:rect l="l" t="t" r="r" b="b"/>
              <a:pathLst>
                <a:path w="5307" h="11858" extrusionOk="0">
                  <a:moveTo>
                    <a:pt x="282" y="1"/>
                  </a:moveTo>
                  <a:cubicBezTo>
                    <a:pt x="141" y="1"/>
                    <a:pt x="1" y="129"/>
                    <a:pt x="90" y="240"/>
                  </a:cubicBezTo>
                  <a:cubicBezTo>
                    <a:pt x="607" y="2246"/>
                    <a:pt x="1640" y="4100"/>
                    <a:pt x="2431" y="6015"/>
                  </a:cubicBezTo>
                  <a:cubicBezTo>
                    <a:pt x="3221" y="7900"/>
                    <a:pt x="3798" y="9967"/>
                    <a:pt x="4862" y="11760"/>
                  </a:cubicBezTo>
                  <a:cubicBezTo>
                    <a:pt x="4896" y="11828"/>
                    <a:pt x="4968" y="11858"/>
                    <a:pt x="5043" y="11858"/>
                  </a:cubicBezTo>
                  <a:cubicBezTo>
                    <a:pt x="5170" y="11858"/>
                    <a:pt x="5307" y="11772"/>
                    <a:pt x="5288" y="11638"/>
                  </a:cubicBezTo>
                  <a:cubicBezTo>
                    <a:pt x="4893" y="9572"/>
                    <a:pt x="3920" y="7687"/>
                    <a:pt x="3130" y="5742"/>
                  </a:cubicBezTo>
                  <a:cubicBezTo>
                    <a:pt x="2309" y="3796"/>
                    <a:pt x="1610" y="1790"/>
                    <a:pt x="424" y="58"/>
                  </a:cubicBezTo>
                  <a:cubicBezTo>
                    <a:pt x="384" y="17"/>
                    <a:pt x="333" y="1"/>
                    <a:pt x="2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4"/>
            <p:cNvSpPr/>
            <p:nvPr/>
          </p:nvSpPr>
          <p:spPr>
            <a:xfrm>
              <a:off x="6525526" y="1921449"/>
              <a:ext cx="201722" cy="487120"/>
            </a:xfrm>
            <a:custGeom>
              <a:avLst/>
              <a:gdLst/>
              <a:ahLst/>
              <a:cxnLst/>
              <a:rect l="l" t="t" r="r" b="b"/>
              <a:pathLst>
                <a:path w="7225" h="17447" extrusionOk="0">
                  <a:moveTo>
                    <a:pt x="156" y="1"/>
                  </a:moveTo>
                  <a:cubicBezTo>
                    <a:pt x="92" y="1"/>
                    <a:pt x="1" y="65"/>
                    <a:pt x="1" y="130"/>
                  </a:cubicBezTo>
                  <a:cubicBezTo>
                    <a:pt x="366" y="2956"/>
                    <a:pt x="1825" y="5662"/>
                    <a:pt x="2828" y="8276"/>
                  </a:cubicBezTo>
                  <a:cubicBezTo>
                    <a:pt x="3983" y="11224"/>
                    <a:pt x="5077" y="14264"/>
                    <a:pt x="6262" y="17242"/>
                  </a:cubicBezTo>
                  <a:cubicBezTo>
                    <a:pt x="6324" y="17385"/>
                    <a:pt x="6457" y="17446"/>
                    <a:pt x="6603" y="17446"/>
                  </a:cubicBezTo>
                  <a:cubicBezTo>
                    <a:pt x="6890" y="17446"/>
                    <a:pt x="7224" y="17210"/>
                    <a:pt x="7144" y="16908"/>
                  </a:cubicBezTo>
                  <a:cubicBezTo>
                    <a:pt x="5989" y="13929"/>
                    <a:pt x="4773" y="10981"/>
                    <a:pt x="3587" y="7972"/>
                  </a:cubicBezTo>
                  <a:cubicBezTo>
                    <a:pt x="2584" y="5358"/>
                    <a:pt x="1855" y="2379"/>
                    <a:pt x="214" y="38"/>
                  </a:cubicBezTo>
                  <a:cubicBezTo>
                    <a:pt x="205" y="12"/>
                    <a:pt x="183" y="1"/>
                    <a:pt x="1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4"/>
            <p:cNvSpPr/>
            <p:nvPr/>
          </p:nvSpPr>
          <p:spPr>
            <a:xfrm>
              <a:off x="6485545" y="1981505"/>
              <a:ext cx="160512" cy="405482"/>
            </a:xfrm>
            <a:custGeom>
              <a:avLst/>
              <a:gdLst/>
              <a:ahLst/>
              <a:cxnLst/>
              <a:rect l="l" t="t" r="r" b="b"/>
              <a:pathLst>
                <a:path w="5749" h="14523" extrusionOk="0">
                  <a:moveTo>
                    <a:pt x="284" y="0"/>
                  </a:moveTo>
                  <a:cubicBezTo>
                    <a:pt x="149" y="0"/>
                    <a:pt x="0" y="129"/>
                    <a:pt x="65" y="258"/>
                  </a:cubicBezTo>
                  <a:cubicBezTo>
                    <a:pt x="703" y="2842"/>
                    <a:pt x="1919" y="5334"/>
                    <a:pt x="2861" y="7827"/>
                  </a:cubicBezTo>
                  <a:cubicBezTo>
                    <a:pt x="3652" y="9985"/>
                    <a:pt x="4108" y="12477"/>
                    <a:pt x="5415" y="14453"/>
                  </a:cubicBezTo>
                  <a:cubicBezTo>
                    <a:pt x="5434" y="14502"/>
                    <a:pt x="5476" y="14523"/>
                    <a:pt x="5524" y="14523"/>
                  </a:cubicBezTo>
                  <a:cubicBezTo>
                    <a:pt x="5624" y="14523"/>
                    <a:pt x="5749" y="14434"/>
                    <a:pt x="5749" y="14331"/>
                  </a:cubicBezTo>
                  <a:cubicBezTo>
                    <a:pt x="5597" y="11809"/>
                    <a:pt x="4290" y="9377"/>
                    <a:pt x="3439" y="7067"/>
                  </a:cubicBezTo>
                  <a:cubicBezTo>
                    <a:pt x="2557" y="4726"/>
                    <a:pt x="1767" y="2234"/>
                    <a:pt x="430" y="76"/>
                  </a:cubicBezTo>
                  <a:cubicBezTo>
                    <a:pt x="394" y="22"/>
                    <a:pt x="340" y="0"/>
                    <a:pt x="2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4"/>
            <p:cNvSpPr/>
            <p:nvPr/>
          </p:nvSpPr>
          <p:spPr>
            <a:xfrm>
              <a:off x="5628764" y="2180435"/>
              <a:ext cx="231457" cy="617200"/>
            </a:xfrm>
            <a:custGeom>
              <a:avLst/>
              <a:gdLst/>
              <a:ahLst/>
              <a:cxnLst/>
              <a:rect l="l" t="t" r="r" b="b"/>
              <a:pathLst>
                <a:path w="8290" h="22106" extrusionOk="0">
                  <a:moveTo>
                    <a:pt x="228" y="0"/>
                  </a:moveTo>
                  <a:cubicBezTo>
                    <a:pt x="116" y="0"/>
                    <a:pt x="0" y="108"/>
                    <a:pt x="22" y="215"/>
                  </a:cubicBezTo>
                  <a:cubicBezTo>
                    <a:pt x="873" y="3893"/>
                    <a:pt x="3061" y="7419"/>
                    <a:pt x="4399" y="11006"/>
                  </a:cubicBezTo>
                  <a:cubicBezTo>
                    <a:pt x="5767" y="14623"/>
                    <a:pt x="6527" y="18483"/>
                    <a:pt x="8016" y="22039"/>
                  </a:cubicBezTo>
                  <a:cubicBezTo>
                    <a:pt x="8028" y="22086"/>
                    <a:pt x="8070" y="22106"/>
                    <a:pt x="8119" y="22106"/>
                  </a:cubicBezTo>
                  <a:cubicBezTo>
                    <a:pt x="8197" y="22106"/>
                    <a:pt x="8290" y="22054"/>
                    <a:pt x="8290" y="21979"/>
                  </a:cubicBezTo>
                  <a:cubicBezTo>
                    <a:pt x="7986" y="18118"/>
                    <a:pt x="6496" y="14258"/>
                    <a:pt x="5189" y="10702"/>
                  </a:cubicBezTo>
                  <a:cubicBezTo>
                    <a:pt x="3943" y="7206"/>
                    <a:pt x="2788" y="3012"/>
                    <a:pt x="356" y="63"/>
                  </a:cubicBezTo>
                  <a:cubicBezTo>
                    <a:pt x="321" y="19"/>
                    <a:pt x="275" y="0"/>
                    <a:pt x="2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4"/>
            <p:cNvSpPr/>
            <p:nvPr/>
          </p:nvSpPr>
          <p:spPr>
            <a:xfrm>
              <a:off x="5725255" y="2229714"/>
              <a:ext cx="185473" cy="458558"/>
            </a:xfrm>
            <a:custGeom>
              <a:avLst/>
              <a:gdLst/>
              <a:ahLst/>
              <a:cxnLst/>
              <a:rect l="l" t="t" r="r" b="b"/>
              <a:pathLst>
                <a:path w="6643" h="16424" extrusionOk="0">
                  <a:moveTo>
                    <a:pt x="165" y="1"/>
                  </a:moveTo>
                  <a:cubicBezTo>
                    <a:pt x="122" y="1"/>
                    <a:pt x="61" y="41"/>
                    <a:pt x="1" y="122"/>
                  </a:cubicBezTo>
                  <a:cubicBezTo>
                    <a:pt x="213" y="3223"/>
                    <a:pt x="2098" y="6171"/>
                    <a:pt x="3131" y="9058"/>
                  </a:cubicBezTo>
                  <a:cubicBezTo>
                    <a:pt x="3709" y="10761"/>
                    <a:pt x="4378" y="12463"/>
                    <a:pt x="4925" y="14195"/>
                  </a:cubicBezTo>
                  <a:cubicBezTo>
                    <a:pt x="5198" y="14894"/>
                    <a:pt x="5137" y="15958"/>
                    <a:pt x="5897" y="16384"/>
                  </a:cubicBezTo>
                  <a:cubicBezTo>
                    <a:pt x="5935" y="16409"/>
                    <a:pt x="5994" y="16424"/>
                    <a:pt x="6054" y="16424"/>
                  </a:cubicBezTo>
                  <a:cubicBezTo>
                    <a:pt x="6139" y="16424"/>
                    <a:pt x="6227" y="16394"/>
                    <a:pt x="6262" y="16323"/>
                  </a:cubicBezTo>
                  <a:cubicBezTo>
                    <a:pt x="6414" y="16171"/>
                    <a:pt x="6414" y="16141"/>
                    <a:pt x="6384" y="15989"/>
                  </a:cubicBezTo>
                  <a:cubicBezTo>
                    <a:pt x="6384" y="15958"/>
                    <a:pt x="6346" y="15943"/>
                    <a:pt x="6304" y="15943"/>
                  </a:cubicBezTo>
                  <a:cubicBezTo>
                    <a:pt x="6267" y="15943"/>
                    <a:pt x="6228" y="15955"/>
                    <a:pt x="6208" y="15978"/>
                  </a:cubicBezTo>
                  <a:lnTo>
                    <a:pt x="6208" y="15978"/>
                  </a:lnTo>
                  <a:cubicBezTo>
                    <a:pt x="6642" y="15295"/>
                    <a:pt x="5197" y="12915"/>
                    <a:pt x="4925" y="12128"/>
                  </a:cubicBezTo>
                  <a:lnTo>
                    <a:pt x="3405" y="7903"/>
                  </a:lnTo>
                  <a:cubicBezTo>
                    <a:pt x="2493" y="5320"/>
                    <a:pt x="1976" y="2250"/>
                    <a:pt x="213" y="31"/>
                  </a:cubicBezTo>
                  <a:cubicBezTo>
                    <a:pt x="203" y="11"/>
                    <a:pt x="186" y="1"/>
                    <a:pt x="1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4"/>
            <p:cNvSpPr/>
            <p:nvPr/>
          </p:nvSpPr>
          <p:spPr>
            <a:xfrm>
              <a:off x="8431262" y="1255585"/>
              <a:ext cx="137841" cy="287297"/>
            </a:xfrm>
            <a:custGeom>
              <a:avLst/>
              <a:gdLst/>
              <a:ahLst/>
              <a:cxnLst/>
              <a:rect l="l" t="t" r="r" b="b"/>
              <a:pathLst>
                <a:path w="4937" h="10290" extrusionOk="0">
                  <a:moveTo>
                    <a:pt x="74" y="1"/>
                  </a:moveTo>
                  <a:cubicBezTo>
                    <a:pt x="31" y="1"/>
                    <a:pt x="1" y="36"/>
                    <a:pt x="43" y="57"/>
                  </a:cubicBezTo>
                  <a:cubicBezTo>
                    <a:pt x="286" y="1911"/>
                    <a:pt x="1380" y="3553"/>
                    <a:pt x="2140" y="5225"/>
                  </a:cubicBezTo>
                  <a:cubicBezTo>
                    <a:pt x="2900" y="6896"/>
                    <a:pt x="3386" y="8842"/>
                    <a:pt x="4633" y="10240"/>
                  </a:cubicBezTo>
                  <a:cubicBezTo>
                    <a:pt x="4659" y="10275"/>
                    <a:pt x="4695" y="10289"/>
                    <a:pt x="4733" y="10289"/>
                  </a:cubicBezTo>
                  <a:cubicBezTo>
                    <a:pt x="4828" y="10289"/>
                    <a:pt x="4937" y="10196"/>
                    <a:pt x="4937" y="10088"/>
                  </a:cubicBezTo>
                  <a:cubicBezTo>
                    <a:pt x="4724" y="8234"/>
                    <a:pt x="3538" y="6592"/>
                    <a:pt x="2779" y="4921"/>
                  </a:cubicBezTo>
                  <a:cubicBezTo>
                    <a:pt x="1988" y="3279"/>
                    <a:pt x="1411" y="1395"/>
                    <a:pt x="134" y="27"/>
                  </a:cubicBezTo>
                  <a:cubicBezTo>
                    <a:pt x="115" y="8"/>
                    <a:pt x="93" y="1"/>
                    <a:pt x="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4"/>
            <p:cNvSpPr/>
            <p:nvPr/>
          </p:nvSpPr>
          <p:spPr>
            <a:xfrm>
              <a:off x="7949083" y="1486148"/>
              <a:ext cx="595924" cy="253514"/>
            </a:xfrm>
            <a:custGeom>
              <a:avLst/>
              <a:gdLst/>
              <a:ahLst/>
              <a:cxnLst/>
              <a:rect l="l" t="t" r="r" b="b"/>
              <a:pathLst>
                <a:path w="21344" h="9080" extrusionOk="0">
                  <a:moveTo>
                    <a:pt x="21258" y="0"/>
                  </a:moveTo>
                  <a:cubicBezTo>
                    <a:pt x="21251" y="0"/>
                    <a:pt x="21242" y="2"/>
                    <a:pt x="21234" y="6"/>
                  </a:cubicBezTo>
                  <a:cubicBezTo>
                    <a:pt x="14243" y="2407"/>
                    <a:pt x="7222" y="5599"/>
                    <a:pt x="413" y="8486"/>
                  </a:cubicBezTo>
                  <a:cubicBezTo>
                    <a:pt x="0" y="8641"/>
                    <a:pt x="113" y="9080"/>
                    <a:pt x="434" y="9080"/>
                  </a:cubicBezTo>
                  <a:cubicBezTo>
                    <a:pt x="492" y="9080"/>
                    <a:pt x="556" y="9066"/>
                    <a:pt x="626" y="9034"/>
                  </a:cubicBezTo>
                  <a:cubicBezTo>
                    <a:pt x="7495" y="6146"/>
                    <a:pt x="14577" y="3380"/>
                    <a:pt x="21264" y="128"/>
                  </a:cubicBezTo>
                  <a:cubicBezTo>
                    <a:pt x="21343" y="75"/>
                    <a:pt x="21309" y="0"/>
                    <a:pt x="212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4"/>
            <p:cNvSpPr/>
            <p:nvPr/>
          </p:nvSpPr>
          <p:spPr>
            <a:xfrm>
              <a:off x="5874180" y="2325898"/>
              <a:ext cx="756548" cy="295673"/>
            </a:xfrm>
            <a:custGeom>
              <a:avLst/>
              <a:gdLst/>
              <a:ahLst/>
              <a:cxnLst/>
              <a:rect l="l" t="t" r="r" b="b"/>
              <a:pathLst>
                <a:path w="27097" h="10590" extrusionOk="0">
                  <a:moveTo>
                    <a:pt x="26875" y="1"/>
                  </a:moveTo>
                  <a:cubicBezTo>
                    <a:pt x="26850" y="1"/>
                    <a:pt x="26823" y="7"/>
                    <a:pt x="26795" y="21"/>
                  </a:cubicBezTo>
                  <a:cubicBezTo>
                    <a:pt x="24606" y="781"/>
                    <a:pt x="22418" y="1692"/>
                    <a:pt x="20229" y="2635"/>
                  </a:cubicBezTo>
                  <a:cubicBezTo>
                    <a:pt x="18071" y="3577"/>
                    <a:pt x="15913" y="4550"/>
                    <a:pt x="13694" y="5370"/>
                  </a:cubicBezTo>
                  <a:cubicBezTo>
                    <a:pt x="9287" y="7042"/>
                    <a:pt x="4697" y="8410"/>
                    <a:pt x="320" y="10112"/>
                  </a:cubicBezTo>
                  <a:cubicBezTo>
                    <a:pt x="0" y="10245"/>
                    <a:pt x="78" y="10590"/>
                    <a:pt x="348" y="10590"/>
                  </a:cubicBezTo>
                  <a:cubicBezTo>
                    <a:pt x="386" y="10590"/>
                    <a:pt x="428" y="10583"/>
                    <a:pt x="472" y="10568"/>
                  </a:cubicBezTo>
                  <a:cubicBezTo>
                    <a:pt x="2843" y="10021"/>
                    <a:pt x="5214" y="9261"/>
                    <a:pt x="7554" y="8379"/>
                  </a:cubicBezTo>
                  <a:cubicBezTo>
                    <a:pt x="9864" y="7528"/>
                    <a:pt x="12175" y="6617"/>
                    <a:pt x="14454" y="5705"/>
                  </a:cubicBezTo>
                  <a:cubicBezTo>
                    <a:pt x="16521" y="4884"/>
                    <a:pt x="18679" y="4094"/>
                    <a:pt x="20807" y="3212"/>
                  </a:cubicBezTo>
                  <a:cubicBezTo>
                    <a:pt x="22904" y="2331"/>
                    <a:pt x="25002" y="1388"/>
                    <a:pt x="26916" y="294"/>
                  </a:cubicBezTo>
                  <a:cubicBezTo>
                    <a:pt x="27097" y="191"/>
                    <a:pt x="27015" y="1"/>
                    <a:pt x="2687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4"/>
            <p:cNvSpPr/>
            <p:nvPr/>
          </p:nvSpPr>
          <p:spPr>
            <a:xfrm>
              <a:off x="8438465" y="1456441"/>
              <a:ext cx="41098" cy="26608"/>
            </a:xfrm>
            <a:custGeom>
              <a:avLst/>
              <a:gdLst/>
              <a:ahLst/>
              <a:cxnLst/>
              <a:rect l="l" t="t" r="r" b="b"/>
              <a:pathLst>
                <a:path w="1472" h="953" extrusionOk="0">
                  <a:moveTo>
                    <a:pt x="816" y="1"/>
                  </a:moveTo>
                  <a:cubicBezTo>
                    <a:pt x="733" y="1"/>
                    <a:pt x="642" y="21"/>
                    <a:pt x="545" y="67"/>
                  </a:cubicBezTo>
                  <a:cubicBezTo>
                    <a:pt x="1" y="300"/>
                    <a:pt x="163" y="952"/>
                    <a:pt x="618" y="952"/>
                  </a:cubicBezTo>
                  <a:cubicBezTo>
                    <a:pt x="697" y="952"/>
                    <a:pt x="785" y="933"/>
                    <a:pt x="879" y="888"/>
                  </a:cubicBezTo>
                  <a:cubicBezTo>
                    <a:pt x="1472" y="630"/>
                    <a:pt x="1278" y="1"/>
                    <a:pt x="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4"/>
            <p:cNvSpPr/>
            <p:nvPr/>
          </p:nvSpPr>
          <p:spPr>
            <a:xfrm>
              <a:off x="7994425" y="1635185"/>
              <a:ext cx="41042" cy="25547"/>
            </a:xfrm>
            <a:custGeom>
              <a:avLst/>
              <a:gdLst/>
              <a:ahLst/>
              <a:cxnLst/>
              <a:rect l="l" t="t" r="r" b="b"/>
              <a:pathLst>
                <a:path w="1470" h="915" extrusionOk="0">
                  <a:moveTo>
                    <a:pt x="821" y="1"/>
                  </a:moveTo>
                  <a:cubicBezTo>
                    <a:pt x="748" y="1"/>
                    <a:pt x="668" y="15"/>
                    <a:pt x="582" y="48"/>
                  </a:cubicBezTo>
                  <a:cubicBezTo>
                    <a:pt x="1" y="286"/>
                    <a:pt x="201" y="915"/>
                    <a:pt x="683" y="915"/>
                  </a:cubicBezTo>
                  <a:cubicBezTo>
                    <a:pt x="755" y="915"/>
                    <a:pt x="833" y="900"/>
                    <a:pt x="917" y="869"/>
                  </a:cubicBezTo>
                  <a:cubicBezTo>
                    <a:pt x="1469" y="606"/>
                    <a:pt x="1293" y="1"/>
                    <a:pt x="8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4"/>
            <p:cNvSpPr/>
            <p:nvPr/>
          </p:nvSpPr>
          <p:spPr>
            <a:xfrm>
              <a:off x="6510840" y="2299709"/>
              <a:ext cx="41880" cy="24235"/>
            </a:xfrm>
            <a:custGeom>
              <a:avLst/>
              <a:gdLst/>
              <a:ahLst/>
              <a:cxnLst/>
              <a:rect l="l" t="t" r="r" b="b"/>
              <a:pathLst>
                <a:path w="1500" h="868" extrusionOk="0">
                  <a:moveTo>
                    <a:pt x="890" y="1"/>
                  </a:moveTo>
                  <a:cubicBezTo>
                    <a:pt x="242" y="1"/>
                    <a:pt x="1" y="868"/>
                    <a:pt x="679" y="868"/>
                  </a:cubicBezTo>
                  <a:lnTo>
                    <a:pt x="922" y="868"/>
                  </a:lnTo>
                  <a:cubicBezTo>
                    <a:pt x="1226" y="837"/>
                    <a:pt x="1499" y="564"/>
                    <a:pt x="1378" y="260"/>
                  </a:cubicBezTo>
                  <a:cubicBezTo>
                    <a:pt x="1317" y="168"/>
                    <a:pt x="1226" y="47"/>
                    <a:pt x="1043" y="16"/>
                  </a:cubicBezTo>
                  <a:cubicBezTo>
                    <a:pt x="990" y="6"/>
                    <a:pt x="939" y="1"/>
                    <a:pt x="890"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4"/>
            <p:cNvSpPr/>
            <p:nvPr/>
          </p:nvSpPr>
          <p:spPr>
            <a:xfrm>
              <a:off x="5909164" y="2542976"/>
              <a:ext cx="27613" cy="17590"/>
            </a:xfrm>
            <a:custGeom>
              <a:avLst/>
              <a:gdLst/>
              <a:ahLst/>
              <a:cxnLst/>
              <a:rect l="l" t="t" r="r" b="b"/>
              <a:pathLst>
                <a:path w="989" h="630" extrusionOk="0">
                  <a:moveTo>
                    <a:pt x="556" y="1"/>
                  </a:moveTo>
                  <a:cubicBezTo>
                    <a:pt x="510" y="1"/>
                    <a:pt x="459" y="9"/>
                    <a:pt x="405" y="27"/>
                  </a:cubicBezTo>
                  <a:cubicBezTo>
                    <a:pt x="1" y="162"/>
                    <a:pt x="98" y="630"/>
                    <a:pt x="442" y="630"/>
                  </a:cubicBezTo>
                  <a:cubicBezTo>
                    <a:pt x="486" y="630"/>
                    <a:pt x="535" y="622"/>
                    <a:pt x="587" y="604"/>
                  </a:cubicBezTo>
                  <a:cubicBezTo>
                    <a:pt x="988" y="444"/>
                    <a:pt x="895" y="1"/>
                    <a:pt x="5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4"/>
            <p:cNvSpPr/>
            <p:nvPr/>
          </p:nvSpPr>
          <p:spPr>
            <a:xfrm>
              <a:off x="7372479" y="2326875"/>
              <a:ext cx="401434" cy="381499"/>
            </a:xfrm>
            <a:custGeom>
              <a:avLst/>
              <a:gdLst/>
              <a:ahLst/>
              <a:cxnLst/>
              <a:rect l="l" t="t" r="r" b="b"/>
              <a:pathLst>
                <a:path w="14378" h="13664" extrusionOk="0">
                  <a:moveTo>
                    <a:pt x="4462" y="0"/>
                  </a:moveTo>
                  <a:cubicBezTo>
                    <a:pt x="4074" y="0"/>
                    <a:pt x="3688" y="44"/>
                    <a:pt x="3314" y="138"/>
                  </a:cubicBezTo>
                  <a:cubicBezTo>
                    <a:pt x="1764" y="502"/>
                    <a:pt x="609" y="1870"/>
                    <a:pt x="305" y="3420"/>
                  </a:cubicBezTo>
                  <a:cubicBezTo>
                    <a:pt x="1" y="5001"/>
                    <a:pt x="517" y="6734"/>
                    <a:pt x="1460" y="8193"/>
                  </a:cubicBezTo>
                  <a:cubicBezTo>
                    <a:pt x="2220" y="9317"/>
                    <a:pt x="3283" y="10259"/>
                    <a:pt x="4347" y="11141"/>
                  </a:cubicBezTo>
                  <a:cubicBezTo>
                    <a:pt x="5442" y="12022"/>
                    <a:pt x="6597" y="12843"/>
                    <a:pt x="7721" y="13664"/>
                  </a:cubicBezTo>
                  <a:lnTo>
                    <a:pt x="14378" y="5518"/>
                  </a:lnTo>
                  <a:cubicBezTo>
                    <a:pt x="12919" y="4302"/>
                    <a:pt x="11399" y="3177"/>
                    <a:pt x="9818" y="2144"/>
                  </a:cubicBezTo>
                  <a:cubicBezTo>
                    <a:pt x="8815" y="1505"/>
                    <a:pt x="7812" y="837"/>
                    <a:pt x="6688" y="442"/>
                  </a:cubicBezTo>
                  <a:cubicBezTo>
                    <a:pt x="5968" y="162"/>
                    <a:pt x="5209" y="0"/>
                    <a:pt x="4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4"/>
            <p:cNvSpPr/>
            <p:nvPr/>
          </p:nvSpPr>
          <p:spPr>
            <a:xfrm>
              <a:off x="7464978" y="2418928"/>
              <a:ext cx="104421" cy="90768"/>
            </a:xfrm>
            <a:custGeom>
              <a:avLst/>
              <a:gdLst/>
              <a:ahLst/>
              <a:cxnLst/>
              <a:rect l="l" t="t" r="r" b="b"/>
              <a:pathLst>
                <a:path w="3740" h="3251" extrusionOk="0">
                  <a:moveTo>
                    <a:pt x="1659" y="1"/>
                  </a:moveTo>
                  <a:cubicBezTo>
                    <a:pt x="1197" y="1"/>
                    <a:pt x="758" y="167"/>
                    <a:pt x="487" y="519"/>
                  </a:cubicBezTo>
                  <a:cubicBezTo>
                    <a:pt x="1" y="1218"/>
                    <a:pt x="122" y="2221"/>
                    <a:pt x="882" y="2829"/>
                  </a:cubicBezTo>
                  <a:cubicBezTo>
                    <a:pt x="1234" y="3107"/>
                    <a:pt x="1677" y="3251"/>
                    <a:pt x="2096" y="3251"/>
                  </a:cubicBezTo>
                  <a:cubicBezTo>
                    <a:pt x="2547" y="3251"/>
                    <a:pt x="2971" y="3084"/>
                    <a:pt x="3223" y="2737"/>
                  </a:cubicBezTo>
                  <a:cubicBezTo>
                    <a:pt x="3739" y="2038"/>
                    <a:pt x="3618" y="1005"/>
                    <a:pt x="2858" y="397"/>
                  </a:cubicBezTo>
                  <a:cubicBezTo>
                    <a:pt x="2512" y="137"/>
                    <a:pt x="2076" y="1"/>
                    <a:pt x="16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4"/>
            <p:cNvSpPr/>
            <p:nvPr/>
          </p:nvSpPr>
          <p:spPr>
            <a:xfrm>
              <a:off x="7702466" y="2441431"/>
              <a:ext cx="1786266" cy="976279"/>
            </a:xfrm>
            <a:custGeom>
              <a:avLst/>
              <a:gdLst/>
              <a:ahLst/>
              <a:cxnLst/>
              <a:rect l="l" t="t" r="r" b="b"/>
              <a:pathLst>
                <a:path w="63978" h="34967" extrusionOk="0">
                  <a:moveTo>
                    <a:pt x="501" y="1"/>
                  </a:moveTo>
                  <a:cubicBezTo>
                    <a:pt x="194" y="1"/>
                    <a:pt x="0" y="444"/>
                    <a:pt x="310" y="624"/>
                  </a:cubicBezTo>
                  <a:cubicBezTo>
                    <a:pt x="10219" y="7129"/>
                    <a:pt x="20766" y="12752"/>
                    <a:pt x="31100" y="18406"/>
                  </a:cubicBezTo>
                  <a:cubicBezTo>
                    <a:pt x="36268" y="21233"/>
                    <a:pt x="41465" y="23999"/>
                    <a:pt x="46663" y="26704"/>
                  </a:cubicBezTo>
                  <a:cubicBezTo>
                    <a:pt x="52073" y="29500"/>
                    <a:pt x="57605" y="32905"/>
                    <a:pt x="63350" y="34941"/>
                  </a:cubicBezTo>
                  <a:cubicBezTo>
                    <a:pt x="63399" y="34958"/>
                    <a:pt x="63445" y="34966"/>
                    <a:pt x="63488" y="34966"/>
                  </a:cubicBezTo>
                  <a:cubicBezTo>
                    <a:pt x="63823" y="34966"/>
                    <a:pt x="63977" y="34491"/>
                    <a:pt x="63654" y="34303"/>
                  </a:cubicBezTo>
                  <a:cubicBezTo>
                    <a:pt x="58882" y="31263"/>
                    <a:pt x="53380" y="29014"/>
                    <a:pt x="48365" y="26461"/>
                  </a:cubicBezTo>
                  <a:cubicBezTo>
                    <a:pt x="43016" y="23695"/>
                    <a:pt x="37666" y="20868"/>
                    <a:pt x="32347" y="17980"/>
                  </a:cubicBezTo>
                  <a:cubicBezTo>
                    <a:pt x="21739" y="12236"/>
                    <a:pt x="11313" y="5852"/>
                    <a:pt x="674" y="47"/>
                  </a:cubicBezTo>
                  <a:cubicBezTo>
                    <a:pt x="615" y="15"/>
                    <a:pt x="556" y="1"/>
                    <a:pt x="50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4"/>
            <p:cNvSpPr/>
            <p:nvPr/>
          </p:nvSpPr>
          <p:spPr>
            <a:xfrm>
              <a:off x="7608124" y="2541441"/>
              <a:ext cx="1663418" cy="1218401"/>
            </a:xfrm>
            <a:custGeom>
              <a:avLst/>
              <a:gdLst/>
              <a:ahLst/>
              <a:cxnLst/>
              <a:rect l="l" t="t" r="r" b="b"/>
              <a:pathLst>
                <a:path w="59578" h="43639" extrusionOk="0">
                  <a:moveTo>
                    <a:pt x="803" y="0"/>
                  </a:moveTo>
                  <a:cubicBezTo>
                    <a:pt x="331" y="0"/>
                    <a:pt x="1" y="623"/>
                    <a:pt x="497" y="1024"/>
                  </a:cubicBezTo>
                  <a:cubicBezTo>
                    <a:pt x="9859" y="8532"/>
                    <a:pt x="19342" y="15827"/>
                    <a:pt x="29008" y="22879"/>
                  </a:cubicBezTo>
                  <a:cubicBezTo>
                    <a:pt x="38644" y="29961"/>
                    <a:pt x="48461" y="36861"/>
                    <a:pt x="58370" y="43517"/>
                  </a:cubicBezTo>
                  <a:cubicBezTo>
                    <a:pt x="58495" y="43602"/>
                    <a:pt x="58620" y="43639"/>
                    <a:pt x="58736" y="43639"/>
                  </a:cubicBezTo>
                  <a:cubicBezTo>
                    <a:pt x="59241" y="43639"/>
                    <a:pt x="59577" y="42946"/>
                    <a:pt x="59009" y="42575"/>
                  </a:cubicBezTo>
                  <a:cubicBezTo>
                    <a:pt x="49100" y="35918"/>
                    <a:pt x="39282" y="29049"/>
                    <a:pt x="29677" y="21967"/>
                  </a:cubicBezTo>
                  <a:cubicBezTo>
                    <a:pt x="20041" y="14915"/>
                    <a:pt x="10558" y="7620"/>
                    <a:pt x="1227" y="173"/>
                  </a:cubicBezTo>
                  <a:cubicBezTo>
                    <a:pt x="1084" y="51"/>
                    <a:pt x="938" y="0"/>
                    <a:pt x="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4"/>
            <p:cNvSpPr/>
            <p:nvPr/>
          </p:nvSpPr>
          <p:spPr>
            <a:xfrm>
              <a:off x="7532517" y="2652953"/>
              <a:ext cx="1503241" cy="1436791"/>
            </a:xfrm>
            <a:custGeom>
              <a:avLst/>
              <a:gdLst/>
              <a:ahLst/>
              <a:cxnLst/>
              <a:rect l="l" t="t" r="r" b="b"/>
              <a:pathLst>
                <a:path w="53841" h="51461" extrusionOk="0">
                  <a:moveTo>
                    <a:pt x="548" y="1"/>
                  </a:moveTo>
                  <a:cubicBezTo>
                    <a:pt x="275" y="1"/>
                    <a:pt x="1" y="343"/>
                    <a:pt x="196" y="587"/>
                  </a:cubicBezTo>
                  <a:cubicBezTo>
                    <a:pt x="8342" y="9766"/>
                    <a:pt x="17369" y="18307"/>
                    <a:pt x="26275" y="26879"/>
                  </a:cubicBezTo>
                  <a:cubicBezTo>
                    <a:pt x="30592" y="31043"/>
                    <a:pt x="34999" y="35146"/>
                    <a:pt x="39406" y="39250"/>
                  </a:cubicBezTo>
                  <a:cubicBezTo>
                    <a:pt x="43814" y="43323"/>
                    <a:pt x="48160" y="47912"/>
                    <a:pt x="53084" y="51378"/>
                  </a:cubicBezTo>
                  <a:cubicBezTo>
                    <a:pt x="53169" y="51436"/>
                    <a:pt x="53254" y="51461"/>
                    <a:pt x="53334" y="51461"/>
                  </a:cubicBezTo>
                  <a:cubicBezTo>
                    <a:pt x="53628" y="51461"/>
                    <a:pt x="53840" y="51117"/>
                    <a:pt x="53601" y="50830"/>
                  </a:cubicBezTo>
                  <a:cubicBezTo>
                    <a:pt x="49528" y="46362"/>
                    <a:pt x="44361" y="42411"/>
                    <a:pt x="39862" y="38277"/>
                  </a:cubicBezTo>
                  <a:cubicBezTo>
                    <a:pt x="35303" y="34052"/>
                    <a:pt x="30804" y="29827"/>
                    <a:pt x="26306" y="25541"/>
                  </a:cubicBezTo>
                  <a:cubicBezTo>
                    <a:pt x="17613" y="17213"/>
                    <a:pt x="9375" y="8398"/>
                    <a:pt x="743" y="70"/>
                  </a:cubicBezTo>
                  <a:cubicBezTo>
                    <a:pt x="683" y="22"/>
                    <a:pt x="616"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4"/>
            <p:cNvSpPr/>
            <p:nvPr/>
          </p:nvSpPr>
          <p:spPr>
            <a:xfrm>
              <a:off x="7481116" y="2373976"/>
              <a:ext cx="318260" cy="380242"/>
            </a:xfrm>
            <a:custGeom>
              <a:avLst/>
              <a:gdLst/>
              <a:ahLst/>
              <a:cxnLst/>
              <a:rect l="l" t="t" r="r" b="b"/>
              <a:pathLst>
                <a:path w="11399" h="13619" extrusionOk="0">
                  <a:moveTo>
                    <a:pt x="8663" y="1"/>
                  </a:moveTo>
                  <a:lnTo>
                    <a:pt x="0" y="11521"/>
                  </a:lnTo>
                  <a:lnTo>
                    <a:pt x="2766" y="13618"/>
                  </a:lnTo>
                  <a:lnTo>
                    <a:pt x="11399" y="2098"/>
                  </a:lnTo>
                  <a:lnTo>
                    <a:pt x="866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4"/>
            <p:cNvSpPr/>
            <p:nvPr/>
          </p:nvSpPr>
          <p:spPr>
            <a:xfrm>
              <a:off x="7550804" y="2426047"/>
              <a:ext cx="255887" cy="336659"/>
            </a:xfrm>
            <a:custGeom>
              <a:avLst/>
              <a:gdLst/>
              <a:ahLst/>
              <a:cxnLst/>
              <a:rect l="l" t="t" r="r" b="b"/>
              <a:pathLst>
                <a:path w="9165" h="12058" extrusionOk="0">
                  <a:moveTo>
                    <a:pt x="8741" y="1"/>
                  </a:moveTo>
                  <a:cubicBezTo>
                    <a:pt x="8679" y="1"/>
                    <a:pt x="8618" y="25"/>
                    <a:pt x="8568" y="81"/>
                  </a:cubicBezTo>
                  <a:cubicBezTo>
                    <a:pt x="5438" y="3485"/>
                    <a:pt x="1972" y="7498"/>
                    <a:pt x="88" y="11783"/>
                  </a:cubicBezTo>
                  <a:cubicBezTo>
                    <a:pt x="1" y="11936"/>
                    <a:pt x="149" y="12058"/>
                    <a:pt x="295" y="12058"/>
                  </a:cubicBezTo>
                  <a:cubicBezTo>
                    <a:pt x="353" y="12058"/>
                    <a:pt x="410" y="12039"/>
                    <a:pt x="453" y="11996"/>
                  </a:cubicBezTo>
                  <a:cubicBezTo>
                    <a:pt x="2064" y="10264"/>
                    <a:pt x="3280" y="8106"/>
                    <a:pt x="4678" y="6191"/>
                  </a:cubicBezTo>
                  <a:cubicBezTo>
                    <a:pt x="6076" y="4245"/>
                    <a:pt x="7596" y="2391"/>
                    <a:pt x="9024" y="446"/>
                  </a:cubicBezTo>
                  <a:cubicBezTo>
                    <a:pt x="9164" y="259"/>
                    <a:pt x="8946" y="1"/>
                    <a:pt x="87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4"/>
            <p:cNvSpPr/>
            <p:nvPr/>
          </p:nvSpPr>
          <p:spPr>
            <a:xfrm>
              <a:off x="7487063" y="2407815"/>
              <a:ext cx="102690" cy="114835"/>
            </a:xfrm>
            <a:custGeom>
              <a:avLst/>
              <a:gdLst/>
              <a:ahLst/>
              <a:cxnLst/>
              <a:rect l="l" t="t" r="r" b="b"/>
              <a:pathLst>
                <a:path w="3678" h="4113" extrusionOk="0">
                  <a:moveTo>
                    <a:pt x="1466" y="1"/>
                  </a:moveTo>
                  <a:cubicBezTo>
                    <a:pt x="1388" y="1"/>
                    <a:pt x="1343" y="129"/>
                    <a:pt x="1398" y="157"/>
                  </a:cubicBezTo>
                  <a:cubicBezTo>
                    <a:pt x="2219" y="765"/>
                    <a:pt x="2766" y="1859"/>
                    <a:pt x="2371" y="2740"/>
                  </a:cubicBezTo>
                  <a:cubicBezTo>
                    <a:pt x="2119" y="3334"/>
                    <a:pt x="1654" y="3502"/>
                    <a:pt x="1127" y="3502"/>
                  </a:cubicBezTo>
                  <a:cubicBezTo>
                    <a:pt x="764" y="3502"/>
                    <a:pt x="372" y="3423"/>
                    <a:pt x="0" y="3348"/>
                  </a:cubicBezTo>
                  <a:lnTo>
                    <a:pt x="0" y="3348"/>
                  </a:lnTo>
                  <a:cubicBezTo>
                    <a:pt x="280" y="3896"/>
                    <a:pt x="769" y="4113"/>
                    <a:pt x="1277" y="4113"/>
                  </a:cubicBezTo>
                  <a:cubicBezTo>
                    <a:pt x="1982" y="4113"/>
                    <a:pt x="2727" y="3696"/>
                    <a:pt x="3009" y="3166"/>
                  </a:cubicBezTo>
                  <a:cubicBezTo>
                    <a:pt x="3678" y="1950"/>
                    <a:pt x="2918" y="430"/>
                    <a:pt x="1489" y="5"/>
                  </a:cubicBezTo>
                  <a:cubicBezTo>
                    <a:pt x="1481" y="2"/>
                    <a:pt x="1473" y="1"/>
                    <a:pt x="1466"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5" name="Google Shape;545;p4"/>
          <p:cNvGrpSpPr/>
          <p:nvPr/>
        </p:nvGrpSpPr>
        <p:grpSpPr>
          <a:xfrm rot="8620567">
            <a:off x="8541791" y="310006"/>
            <a:ext cx="788805" cy="1338220"/>
            <a:chOff x="6401170" y="-1063394"/>
            <a:chExt cx="1423669" cy="2415275"/>
          </a:xfrm>
        </p:grpSpPr>
        <p:sp>
          <p:nvSpPr>
            <p:cNvPr id="546" name="Google Shape;546;p4"/>
            <p:cNvSpPr/>
            <p:nvPr/>
          </p:nvSpPr>
          <p:spPr>
            <a:xfrm>
              <a:off x="6795568" y="-414115"/>
              <a:ext cx="962654" cy="606367"/>
            </a:xfrm>
            <a:custGeom>
              <a:avLst/>
              <a:gdLst/>
              <a:ahLst/>
              <a:cxnLst/>
              <a:rect l="l" t="t" r="r" b="b"/>
              <a:pathLst>
                <a:path w="34479" h="21718" extrusionOk="0">
                  <a:moveTo>
                    <a:pt x="34349" y="0"/>
                  </a:moveTo>
                  <a:lnTo>
                    <a:pt x="34349" y="0"/>
                  </a:lnTo>
                  <a:cubicBezTo>
                    <a:pt x="34315" y="0"/>
                    <a:pt x="34238" y="99"/>
                    <a:pt x="34099" y="346"/>
                  </a:cubicBezTo>
                  <a:cubicBezTo>
                    <a:pt x="30360" y="6698"/>
                    <a:pt x="23095" y="8036"/>
                    <a:pt x="16955" y="8370"/>
                  </a:cubicBezTo>
                  <a:cubicBezTo>
                    <a:pt x="14189" y="8522"/>
                    <a:pt x="11332" y="8644"/>
                    <a:pt x="8627" y="9556"/>
                  </a:cubicBezTo>
                  <a:cubicBezTo>
                    <a:pt x="5618" y="10559"/>
                    <a:pt x="3612" y="12808"/>
                    <a:pt x="2153" y="15847"/>
                  </a:cubicBezTo>
                  <a:cubicBezTo>
                    <a:pt x="1393" y="17458"/>
                    <a:pt x="724" y="19069"/>
                    <a:pt x="177" y="20741"/>
                  </a:cubicBezTo>
                  <a:cubicBezTo>
                    <a:pt x="42" y="21333"/>
                    <a:pt x="0" y="21718"/>
                    <a:pt x="95" y="21718"/>
                  </a:cubicBezTo>
                  <a:cubicBezTo>
                    <a:pt x="171" y="21718"/>
                    <a:pt x="333" y="21473"/>
                    <a:pt x="603" y="20893"/>
                  </a:cubicBezTo>
                  <a:cubicBezTo>
                    <a:pt x="2062" y="17823"/>
                    <a:pt x="4797" y="16455"/>
                    <a:pt x="7746" y="15817"/>
                  </a:cubicBezTo>
                  <a:cubicBezTo>
                    <a:pt x="10755" y="15179"/>
                    <a:pt x="14037" y="15240"/>
                    <a:pt x="16530" y="15027"/>
                  </a:cubicBezTo>
                  <a:cubicBezTo>
                    <a:pt x="22396" y="14510"/>
                    <a:pt x="28567" y="11926"/>
                    <a:pt x="31849" y="6212"/>
                  </a:cubicBezTo>
                  <a:cubicBezTo>
                    <a:pt x="32670" y="4783"/>
                    <a:pt x="33339" y="3203"/>
                    <a:pt x="33886" y="1683"/>
                  </a:cubicBezTo>
                  <a:cubicBezTo>
                    <a:pt x="33982" y="1442"/>
                    <a:pt x="34479" y="0"/>
                    <a:pt x="3434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4"/>
            <p:cNvSpPr/>
            <p:nvPr/>
          </p:nvSpPr>
          <p:spPr>
            <a:xfrm>
              <a:off x="6428783" y="238822"/>
              <a:ext cx="1122552" cy="774668"/>
            </a:xfrm>
            <a:custGeom>
              <a:avLst/>
              <a:gdLst/>
              <a:ahLst/>
              <a:cxnLst/>
              <a:rect l="l" t="t" r="r" b="b"/>
              <a:pathLst>
                <a:path w="40206" h="27746" extrusionOk="0">
                  <a:moveTo>
                    <a:pt x="40126" y="0"/>
                  </a:moveTo>
                  <a:lnTo>
                    <a:pt x="40126" y="0"/>
                  </a:lnTo>
                  <a:cubicBezTo>
                    <a:pt x="40063" y="0"/>
                    <a:pt x="39907" y="236"/>
                    <a:pt x="39637" y="790"/>
                  </a:cubicBezTo>
                  <a:cubicBezTo>
                    <a:pt x="38208" y="3617"/>
                    <a:pt x="34561" y="5045"/>
                    <a:pt x="31947" y="5957"/>
                  </a:cubicBezTo>
                  <a:cubicBezTo>
                    <a:pt x="28147" y="7295"/>
                    <a:pt x="24226" y="8054"/>
                    <a:pt x="20366" y="9057"/>
                  </a:cubicBezTo>
                  <a:cubicBezTo>
                    <a:pt x="16475" y="10091"/>
                    <a:pt x="12524" y="11246"/>
                    <a:pt x="8998" y="13434"/>
                  </a:cubicBezTo>
                  <a:cubicBezTo>
                    <a:pt x="7296" y="14498"/>
                    <a:pt x="5837" y="15805"/>
                    <a:pt x="4621" y="17325"/>
                  </a:cubicBezTo>
                  <a:cubicBezTo>
                    <a:pt x="3405" y="18845"/>
                    <a:pt x="2463" y="20547"/>
                    <a:pt x="1642" y="22523"/>
                  </a:cubicBezTo>
                  <a:cubicBezTo>
                    <a:pt x="1065" y="23921"/>
                    <a:pt x="31" y="25836"/>
                    <a:pt x="1" y="27356"/>
                  </a:cubicBezTo>
                  <a:cubicBezTo>
                    <a:pt x="1" y="27635"/>
                    <a:pt x="34" y="27746"/>
                    <a:pt x="88" y="27746"/>
                  </a:cubicBezTo>
                  <a:cubicBezTo>
                    <a:pt x="270" y="27746"/>
                    <a:pt x="681" y="26498"/>
                    <a:pt x="821" y="26170"/>
                  </a:cubicBezTo>
                  <a:cubicBezTo>
                    <a:pt x="2128" y="23070"/>
                    <a:pt x="6110" y="20365"/>
                    <a:pt x="9180" y="18875"/>
                  </a:cubicBezTo>
                  <a:cubicBezTo>
                    <a:pt x="12888" y="17173"/>
                    <a:pt x="16749" y="16140"/>
                    <a:pt x="20579" y="15197"/>
                  </a:cubicBezTo>
                  <a:cubicBezTo>
                    <a:pt x="26749" y="13647"/>
                    <a:pt x="34804" y="12462"/>
                    <a:pt x="38056" y="5684"/>
                  </a:cubicBezTo>
                  <a:cubicBezTo>
                    <a:pt x="38786" y="4164"/>
                    <a:pt x="39485" y="2583"/>
                    <a:pt x="39971" y="942"/>
                  </a:cubicBezTo>
                  <a:cubicBezTo>
                    <a:pt x="40140" y="368"/>
                    <a:pt x="40206" y="0"/>
                    <a:pt x="401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4"/>
            <p:cNvSpPr/>
            <p:nvPr/>
          </p:nvSpPr>
          <p:spPr>
            <a:xfrm>
              <a:off x="7034731" y="-388345"/>
              <a:ext cx="510796" cy="231373"/>
            </a:xfrm>
            <a:custGeom>
              <a:avLst/>
              <a:gdLst/>
              <a:ahLst/>
              <a:cxnLst/>
              <a:rect l="l" t="t" r="r" b="b"/>
              <a:pathLst>
                <a:path w="18295" h="8287" extrusionOk="0">
                  <a:moveTo>
                    <a:pt x="213" y="0"/>
                  </a:moveTo>
                  <a:cubicBezTo>
                    <a:pt x="152" y="0"/>
                    <a:pt x="0" y="183"/>
                    <a:pt x="91" y="274"/>
                  </a:cubicBezTo>
                  <a:cubicBezTo>
                    <a:pt x="2736" y="1946"/>
                    <a:pt x="5684" y="3040"/>
                    <a:pt x="8541" y="4286"/>
                  </a:cubicBezTo>
                  <a:cubicBezTo>
                    <a:pt x="11581" y="5654"/>
                    <a:pt x="14590" y="7295"/>
                    <a:pt x="17721" y="8268"/>
                  </a:cubicBezTo>
                  <a:cubicBezTo>
                    <a:pt x="17761" y="8280"/>
                    <a:pt x="17800" y="8286"/>
                    <a:pt x="17837" y="8286"/>
                  </a:cubicBezTo>
                  <a:cubicBezTo>
                    <a:pt x="18154" y="8286"/>
                    <a:pt x="18294" y="7848"/>
                    <a:pt x="17994" y="7630"/>
                  </a:cubicBezTo>
                  <a:cubicBezTo>
                    <a:pt x="15228" y="6049"/>
                    <a:pt x="12098" y="4924"/>
                    <a:pt x="9180" y="3648"/>
                  </a:cubicBezTo>
                  <a:cubicBezTo>
                    <a:pt x="6262" y="2341"/>
                    <a:pt x="3344" y="821"/>
                    <a:pt x="2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4"/>
            <p:cNvSpPr/>
            <p:nvPr/>
          </p:nvSpPr>
          <p:spPr>
            <a:xfrm>
              <a:off x="6433586" y="975910"/>
              <a:ext cx="609159" cy="282076"/>
            </a:xfrm>
            <a:custGeom>
              <a:avLst/>
              <a:gdLst/>
              <a:ahLst/>
              <a:cxnLst/>
              <a:rect l="l" t="t" r="r" b="b"/>
              <a:pathLst>
                <a:path w="21818" h="10103" extrusionOk="0">
                  <a:moveTo>
                    <a:pt x="391" y="1"/>
                  </a:moveTo>
                  <a:cubicBezTo>
                    <a:pt x="157" y="1"/>
                    <a:pt x="1" y="362"/>
                    <a:pt x="193" y="500"/>
                  </a:cubicBezTo>
                  <a:cubicBezTo>
                    <a:pt x="3294" y="2536"/>
                    <a:pt x="6941" y="3843"/>
                    <a:pt x="10285" y="5363"/>
                  </a:cubicBezTo>
                  <a:cubicBezTo>
                    <a:pt x="13871" y="6944"/>
                    <a:pt x="17458" y="8585"/>
                    <a:pt x="21136" y="10074"/>
                  </a:cubicBezTo>
                  <a:cubicBezTo>
                    <a:pt x="21184" y="10094"/>
                    <a:pt x="21230" y="10102"/>
                    <a:pt x="21274" y="10102"/>
                  </a:cubicBezTo>
                  <a:cubicBezTo>
                    <a:pt x="21642" y="10102"/>
                    <a:pt x="21817" y="9477"/>
                    <a:pt x="21410" y="9314"/>
                  </a:cubicBezTo>
                  <a:cubicBezTo>
                    <a:pt x="17914" y="7795"/>
                    <a:pt x="14388" y="6305"/>
                    <a:pt x="10923" y="4725"/>
                  </a:cubicBezTo>
                  <a:cubicBezTo>
                    <a:pt x="7488" y="3144"/>
                    <a:pt x="4084" y="1138"/>
                    <a:pt x="467" y="13"/>
                  </a:cubicBezTo>
                  <a:cubicBezTo>
                    <a:pt x="441" y="5"/>
                    <a:pt x="415" y="1"/>
                    <a:pt x="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4"/>
            <p:cNvSpPr/>
            <p:nvPr/>
          </p:nvSpPr>
          <p:spPr>
            <a:xfrm>
              <a:off x="6517206" y="810819"/>
              <a:ext cx="596455" cy="316529"/>
            </a:xfrm>
            <a:custGeom>
              <a:avLst/>
              <a:gdLst/>
              <a:ahLst/>
              <a:cxnLst/>
              <a:rect l="l" t="t" r="r" b="b"/>
              <a:pathLst>
                <a:path w="21363" h="11337" extrusionOk="0">
                  <a:moveTo>
                    <a:pt x="384" y="1"/>
                  </a:moveTo>
                  <a:cubicBezTo>
                    <a:pt x="175" y="1"/>
                    <a:pt x="1" y="384"/>
                    <a:pt x="238" y="516"/>
                  </a:cubicBezTo>
                  <a:cubicBezTo>
                    <a:pt x="3581" y="2583"/>
                    <a:pt x="7199" y="4285"/>
                    <a:pt x="10664" y="6109"/>
                  </a:cubicBezTo>
                  <a:lnTo>
                    <a:pt x="16013" y="8905"/>
                  </a:lnTo>
                  <a:cubicBezTo>
                    <a:pt x="17624" y="9756"/>
                    <a:pt x="19326" y="11185"/>
                    <a:pt x="21181" y="11337"/>
                  </a:cubicBezTo>
                  <a:cubicBezTo>
                    <a:pt x="21302" y="11337"/>
                    <a:pt x="21363" y="11185"/>
                    <a:pt x="21302" y="11063"/>
                  </a:cubicBezTo>
                  <a:cubicBezTo>
                    <a:pt x="20299" y="9847"/>
                    <a:pt x="18627" y="9361"/>
                    <a:pt x="17320" y="8692"/>
                  </a:cubicBezTo>
                  <a:lnTo>
                    <a:pt x="11606" y="5683"/>
                  </a:lnTo>
                  <a:cubicBezTo>
                    <a:pt x="7928" y="3738"/>
                    <a:pt x="4311" y="1641"/>
                    <a:pt x="481" y="30"/>
                  </a:cubicBezTo>
                  <a:cubicBezTo>
                    <a:pt x="449" y="9"/>
                    <a:pt x="416" y="1"/>
                    <a:pt x="3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4"/>
            <p:cNvSpPr/>
            <p:nvPr/>
          </p:nvSpPr>
          <p:spPr>
            <a:xfrm>
              <a:off x="6661999" y="692439"/>
              <a:ext cx="473830" cy="219842"/>
            </a:xfrm>
            <a:custGeom>
              <a:avLst/>
              <a:gdLst/>
              <a:ahLst/>
              <a:cxnLst/>
              <a:rect l="l" t="t" r="r" b="b"/>
              <a:pathLst>
                <a:path w="16971" h="7874" extrusionOk="0">
                  <a:moveTo>
                    <a:pt x="367" y="1"/>
                  </a:moveTo>
                  <a:cubicBezTo>
                    <a:pt x="175" y="1"/>
                    <a:pt x="1" y="331"/>
                    <a:pt x="219" y="440"/>
                  </a:cubicBezTo>
                  <a:cubicBezTo>
                    <a:pt x="2712" y="1838"/>
                    <a:pt x="5478" y="2719"/>
                    <a:pt x="8031" y="3874"/>
                  </a:cubicBezTo>
                  <a:cubicBezTo>
                    <a:pt x="10827" y="5121"/>
                    <a:pt x="13563" y="6458"/>
                    <a:pt x="16329" y="7826"/>
                  </a:cubicBezTo>
                  <a:cubicBezTo>
                    <a:pt x="16386" y="7859"/>
                    <a:pt x="16441" y="7873"/>
                    <a:pt x="16492" y="7873"/>
                  </a:cubicBezTo>
                  <a:cubicBezTo>
                    <a:pt x="16816" y="7873"/>
                    <a:pt x="16971" y="7276"/>
                    <a:pt x="16603" y="7066"/>
                  </a:cubicBezTo>
                  <a:cubicBezTo>
                    <a:pt x="13989" y="5729"/>
                    <a:pt x="11314" y="4482"/>
                    <a:pt x="8639" y="3267"/>
                  </a:cubicBezTo>
                  <a:cubicBezTo>
                    <a:pt x="5964" y="2081"/>
                    <a:pt x="3259" y="683"/>
                    <a:pt x="432" y="14"/>
                  </a:cubicBezTo>
                  <a:cubicBezTo>
                    <a:pt x="410" y="5"/>
                    <a:pt x="388" y="1"/>
                    <a:pt x="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4"/>
            <p:cNvSpPr/>
            <p:nvPr/>
          </p:nvSpPr>
          <p:spPr>
            <a:xfrm>
              <a:off x="6872265" y="379455"/>
              <a:ext cx="376334" cy="147920"/>
            </a:xfrm>
            <a:custGeom>
              <a:avLst/>
              <a:gdLst/>
              <a:ahLst/>
              <a:cxnLst/>
              <a:rect l="l" t="t" r="r" b="b"/>
              <a:pathLst>
                <a:path w="13479" h="5298" extrusionOk="0">
                  <a:moveTo>
                    <a:pt x="291" y="1"/>
                  </a:moveTo>
                  <a:cubicBezTo>
                    <a:pt x="87" y="1"/>
                    <a:pt x="1" y="294"/>
                    <a:pt x="196" y="434"/>
                  </a:cubicBezTo>
                  <a:cubicBezTo>
                    <a:pt x="2324" y="1650"/>
                    <a:pt x="4695" y="2409"/>
                    <a:pt x="6974" y="3291"/>
                  </a:cubicBezTo>
                  <a:cubicBezTo>
                    <a:pt x="8950" y="4051"/>
                    <a:pt x="11169" y="5267"/>
                    <a:pt x="13327" y="5297"/>
                  </a:cubicBezTo>
                  <a:cubicBezTo>
                    <a:pt x="13418" y="5297"/>
                    <a:pt x="13479" y="5175"/>
                    <a:pt x="13418" y="5115"/>
                  </a:cubicBezTo>
                  <a:cubicBezTo>
                    <a:pt x="11686" y="3777"/>
                    <a:pt x="9254" y="3291"/>
                    <a:pt x="7248" y="2531"/>
                  </a:cubicBezTo>
                  <a:cubicBezTo>
                    <a:pt x="4968" y="1650"/>
                    <a:pt x="2688" y="616"/>
                    <a:pt x="348" y="8"/>
                  </a:cubicBezTo>
                  <a:cubicBezTo>
                    <a:pt x="328" y="3"/>
                    <a:pt x="309" y="1"/>
                    <a:pt x="2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4"/>
            <p:cNvSpPr/>
            <p:nvPr/>
          </p:nvSpPr>
          <p:spPr>
            <a:xfrm>
              <a:off x="6819244" y="183094"/>
              <a:ext cx="604831" cy="281517"/>
            </a:xfrm>
            <a:custGeom>
              <a:avLst/>
              <a:gdLst/>
              <a:ahLst/>
              <a:cxnLst/>
              <a:rect l="l" t="t" r="r" b="b"/>
              <a:pathLst>
                <a:path w="21663" h="10083" extrusionOk="0">
                  <a:moveTo>
                    <a:pt x="359" y="1"/>
                  </a:moveTo>
                  <a:cubicBezTo>
                    <a:pt x="116" y="1"/>
                    <a:pt x="0" y="401"/>
                    <a:pt x="271" y="537"/>
                  </a:cubicBezTo>
                  <a:cubicBezTo>
                    <a:pt x="3706" y="2482"/>
                    <a:pt x="7475" y="3971"/>
                    <a:pt x="11092" y="5613"/>
                  </a:cubicBezTo>
                  <a:lnTo>
                    <a:pt x="16533" y="8075"/>
                  </a:lnTo>
                  <a:cubicBezTo>
                    <a:pt x="18114" y="8804"/>
                    <a:pt x="19664" y="9746"/>
                    <a:pt x="21366" y="10081"/>
                  </a:cubicBezTo>
                  <a:cubicBezTo>
                    <a:pt x="21376" y="10082"/>
                    <a:pt x="21386" y="10083"/>
                    <a:pt x="21395" y="10083"/>
                  </a:cubicBezTo>
                  <a:cubicBezTo>
                    <a:pt x="21587" y="10083"/>
                    <a:pt x="21663" y="9803"/>
                    <a:pt x="21518" y="9716"/>
                  </a:cubicBezTo>
                  <a:cubicBezTo>
                    <a:pt x="20120" y="8652"/>
                    <a:pt x="18387" y="8075"/>
                    <a:pt x="16776" y="7345"/>
                  </a:cubicBezTo>
                  <a:lnTo>
                    <a:pt x="11366" y="4883"/>
                  </a:lnTo>
                  <a:cubicBezTo>
                    <a:pt x="7749" y="3242"/>
                    <a:pt x="4162" y="1388"/>
                    <a:pt x="454" y="20"/>
                  </a:cubicBezTo>
                  <a:cubicBezTo>
                    <a:pt x="420" y="7"/>
                    <a:pt x="389" y="1"/>
                    <a:pt x="3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4"/>
            <p:cNvSpPr/>
            <p:nvPr/>
          </p:nvSpPr>
          <p:spPr>
            <a:xfrm>
              <a:off x="6908477" y="-1429"/>
              <a:ext cx="626609" cy="292685"/>
            </a:xfrm>
            <a:custGeom>
              <a:avLst/>
              <a:gdLst/>
              <a:ahLst/>
              <a:cxnLst/>
              <a:rect l="l" t="t" r="r" b="b"/>
              <a:pathLst>
                <a:path w="22443" h="10483" extrusionOk="0">
                  <a:moveTo>
                    <a:pt x="155" y="0"/>
                  </a:moveTo>
                  <a:cubicBezTo>
                    <a:pt x="48" y="0"/>
                    <a:pt x="0" y="219"/>
                    <a:pt x="115" y="276"/>
                  </a:cubicBezTo>
                  <a:cubicBezTo>
                    <a:pt x="1513" y="1370"/>
                    <a:pt x="3215" y="1978"/>
                    <a:pt x="4765" y="2738"/>
                  </a:cubicBezTo>
                  <a:cubicBezTo>
                    <a:pt x="6711" y="3650"/>
                    <a:pt x="8626" y="4562"/>
                    <a:pt x="10541" y="5443"/>
                  </a:cubicBezTo>
                  <a:cubicBezTo>
                    <a:pt x="14279" y="7146"/>
                    <a:pt x="17957" y="9152"/>
                    <a:pt x="21848" y="10459"/>
                  </a:cubicBezTo>
                  <a:cubicBezTo>
                    <a:pt x="21891" y="10475"/>
                    <a:pt x="21932" y="10483"/>
                    <a:pt x="21971" y="10483"/>
                  </a:cubicBezTo>
                  <a:cubicBezTo>
                    <a:pt x="22288" y="10483"/>
                    <a:pt x="22443" y="9983"/>
                    <a:pt x="22091" y="9820"/>
                  </a:cubicBezTo>
                  <a:cubicBezTo>
                    <a:pt x="18535" y="7784"/>
                    <a:pt x="14583" y="6386"/>
                    <a:pt x="10844" y="4684"/>
                  </a:cubicBezTo>
                  <a:cubicBezTo>
                    <a:pt x="7440" y="3133"/>
                    <a:pt x="3853" y="854"/>
                    <a:pt x="176" y="3"/>
                  </a:cubicBezTo>
                  <a:cubicBezTo>
                    <a:pt x="168" y="1"/>
                    <a:pt x="162"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4"/>
            <p:cNvSpPr/>
            <p:nvPr/>
          </p:nvSpPr>
          <p:spPr>
            <a:xfrm>
              <a:off x="7006392" y="-608438"/>
              <a:ext cx="678903" cy="302597"/>
            </a:xfrm>
            <a:custGeom>
              <a:avLst/>
              <a:gdLst/>
              <a:ahLst/>
              <a:cxnLst/>
              <a:rect l="l" t="t" r="r" b="b"/>
              <a:pathLst>
                <a:path w="24316" h="10838" extrusionOk="0">
                  <a:moveTo>
                    <a:pt x="231" y="0"/>
                  </a:moveTo>
                  <a:cubicBezTo>
                    <a:pt x="101" y="0"/>
                    <a:pt x="0" y="177"/>
                    <a:pt x="134" y="284"/>
                  </a:cubicBezTo>
                  <a:cubicBezTo>
                    <a:pt x="3781" y="2594"/>
                    <a:pt x="7945" y="4114"/>
                    <a:pt x="11897" y="5877"/>
                  </a:cubicBezTo>
                  <a:cubicBezTo>
                    <a:pt x="13964" y="6789"/>
                    <a:pt x="15970" y="7670"/>
                    <a:pt x="18037" y="8522"/>
                  </a:cubicBezTo>
                  <a:cubicBezTo>
                    <a:pt x="19921" y="9312"/>
                    <a:pt x="21897" y="10467"/>
                    <a:pt x="23964" y="10832"/>
                  </a:cubicBezTo>
                  <a:cubicBezTo>
                    <a:pt x="23979" y="10836"/>
                    <a:pt x="23994" y="10838"/>
                    <a:pt x="24008" y="10838"/>
                  </a:cubicBezTo>
                  <a:cubicBezTo>
                    <a:pt x="24197" y="10838"/>
                    <a:pt x="24316" y="10489"/>
                    <a:pt x="24146" y="10376"/>
                  </a:cubicBezTo>
                  <a:cubicBezTo>
                    <a:pt x="22505" y="9281"/>
                    <a:pt x="20499" y="8674"/>
                    <a:pt x="18675" y="7914"/>
                  </a:cubicBezTo>
                  <a:cubicBezTo>
                    <a:pt x="16608" y="7032"/>
                    <a:pt x="14572" y="6181"/>
                    <a:pt x="12566" y="5269"/>
                  </a:cubicBezTo>
                  <a:cubicBezTo>
                    <a:pt x="8493" y="3476"/>
                    <a:pt x="4511" y="1318"/>
                    <a:pt x="286" y="11"/>
                  </a:cubicBezTo>
                  <a:cubicBezTo>
                    <a:pt x="267" y="3"/>
                    <a:pt x="249" y="0"/>
                    <a:pt x="2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4"/>
            <p:cNvSpPr/>
            <p:nvPr/>
          </p:nvSpPr>
          <p:spPr>
            <a:xfrm>
              <a:off x="7089063" y="-843804"/>
              <a:ext cx="676278" cy="344393"/>
            </a:xfrm>
            <a:custGeom>
              <a:avLst/>
              <a:gdLst/>
              <a:ahLst/>
              <a:cxnLst/>
              <a:rect l="l" t="t" r="r" b="b"/>
              <a:pathLst>
                <a:path w="24222" h="12335" extrusionOk="0">
                  <a:moveTo>
                    <a:pt x="406" y="1"/>
                  </a:moveTo>
                  <a:cubicBezTo>
                    <a:pt x="139" y="1"/>
                    <a:pt x="1" y="373"/>
                    <a:pt x="243" y="508"/>
                  </a:cubicBezTo>
                  <a:cubicBezTo>
                    <a:pt x="4012" y="2666"/>
                    <a:pt x="7933" y="4489"/>
                    <a:pt x="11793" y="6404"/>
                  </a:cubicBezTo>
                  <a:lnTo>
                    <a:pt x="17447" y="9170"/>
                  </a:lnTo>
                  <a:lnTo>
                    <a:pt x="20121" y="10447"/>
                  </a:lnTo>
                  <a:lnTo>
                    <a:pt x="21793" y="11268"/>
                  </a:lnTo>
                  <a:lnTo>
                    <a:pt x="22462" y="11602"/>
                  </a:lnTo>
                  <a:cubicBezTo>
                    <a:pt x="22693" y="11762"/>
                    <a:pt x="22944" y="11838"/>
                    <a:pt x="23216" y="11838"/>
                  </a:cubicBezTo>
                  <a:cubicBezTo>
                    <a:pt x="23307" y="11838"/>
                    <a:pt x="23400" y="11830"/>
                    <a:pt x="23496" y="11813"/>
                  </a:cubicBezTo>
                  <a:lnTo>
                    <a:pt x="23496" y="11813"/>
                  </a:lnTo>
                  <a:cubicBezTo>
                    <a:pt x="23481" y="11841"/>
                    <a:pt x="23471" y="11873"/>
                    <a:pt x="23465" y="11906"/>
                  </a:cubicBezTo>
                  <a:lnTo>
                    <a:pt x="23465" y="11967"/>
                  </a:lnTo>
                  <a:cubicBezTo>
                    <a:pt x="23404" y="12119"/>
                    <a:pt x="23526" y="12271"/>
                    <a:pt x="23678" y="12331"/>
                  </a:cubicBezTo>
                  <a:lnTo>
                    <a:pt x="23799" y="12331"/>
                  </a:lnTo>
                  <a:cubicBezTo>
                    <a:pt x="23812" y="12333"/>
                    <a:pt x="23824" y="12334"/>
                    <a:pt x="23836" y="12334"/>
                  </a:cubicBezTo>
                  <a:cubicBezTo>
                    <a:pt x="24036" y="12334"/>
                    <a:pt x="24221" y="12106"/>
                    <a:pt x="24164" y="11906"/>
                  </a:cubicBezTo>
                  <a:cubicBezTo>
                    <a:pt x="24134" y="10872"/>
                    <a:pt x="21945" y="10386"/>
                    <a:pt x="21185" y="10052"/>
                  </a:cubicBezTo>
                  <a:lnTo>
                    <a:pt x="14194" y="6587"/>
                  </a:lnTo>
                  <a:cubicBezTo>
                    <a:pt x="9665" y="4337"/>
                    <a:pt x="5136" y="1936"/>
                    <a:pt x="516" y="21"/>
                  </a:cubicBezTo>
                  <a:cubicBezTo>
                    <a:pt x="478" y="7"/>
                    <a:pt x="441" y="1"/>
                    <a:pt x="4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4"/>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4"/>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4"/>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4"/>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4"/>
            <p:cNvSpPr/>
            <p:nvPr/>
          </p:nvSpPr>
          <p:spPr>
            <a:xfrm>
              <a:off x="6992041" y="1007041"/>
              <a:ext cx="165761" cy="344840"/>
            </a:xfrm>
            <a:custGeom>
              <a:avLst/>
              <a:gdLst/>
              <a:ahLst/>
              <a:cxnLst/>
              <a:rect l="l" t="t" r="r" b="b"/>
              <a:pathLst>
                <a:path w="5937" h="12351" extrusionOk="0">
                  <a:moveTo>
                    <a:pt x="5725" y="0"/>
                  </a:moveTo>
                  <a:cubicBezTo>
                    <a:pt x="5662" y="0"/>
                    <a:pt x="5609" y="186"/>
                    <a:pt x="5481" y="357"/>
                  </a:cubicBezTo>
                  <a:cubicBezTo>
                    <a:pt x="5085" y="965"/>
                    <a:pt x="4873" y="1695"/>
                    <a:pt x="4599" y="2394"/>
                  </a:cubicBezTo>
                  <a:cubicBezTo>
                    <a:pt x="4718" y="2067"/>
                    <a:pt x="4756" y="1953"/>
                    <a:pt x="4750" y="1953"/>
                  </a:cubicBezTo>
                  <a:lnTo>
                    <a:pt x="4750" y="1953"/>
                  </a:lnTo>
                  <a:cubicBezTo>
                    <a:pt x="4739" y="1953"/>
                    <a:pt x="4539" y="2443"/>
                    <a:pt x="4478" y="2546"/>
                  </a:cubicBezTo>
                  <a:cubicBezTo>
                    <a:pt x="4295" y="2880"/>
                    <a:pt x="4113" y="3184"/>
                    <a:pt x="3900" y="3488"/>
                  </a:cubicBezTo>
                  <a:cubicBezTo>
                    <a:pt x="3444" y="4218"/>
                    <a:pt x="2958" y="4886"/>
                    <a:pt x="2441" y="5525"/>
                  </a:cubicBezTo>
                  <a:cubicBezTo>
                    <a:pt x="1590" y="6649"/>
                    <a:pt x="1164" y="8382"/>
                    <a:pt x="769" y="9689"/>
                  </a:cubicBezTo>
                  <a:cubicBezTo>
                    <a:pt x="526" y="10357"/>
                    <a:pt x="253" y="11087"/>
                    <a:pt x="161" y="11756"/>
                  </a:cubicBezTo>
                  <a:cubicBezTo>
                    <a:pt x="112" y="11880"/>
                    <a:pt x="1" y="12351"/>
                    <a:pt x="112" y="12351"/>
                  </a:cubicBezTo>
                  <a:cubicBezTo>
                    <a:pt x="137" y="12351"/>
                    <a:pt x="173" y="12328"/>
                    <a:pt x="222" y="12272"/>
                  </a:cubicBezTo>
                  <a:cubicBezTo>
                    <a:pt x="2076" y="9871"/>
                    <a:pt x="3353" y="7257"/>
                    <a:pt x="4447" y="4400"/>
                  </a:cubicBezTo>
                  <a:cubicBezTo>
                    <a:pt x="4782" y="3518"/>
                    <a:pt x="5085" y="2637"/>
                    <a:pt x="5389" y="1725"/>
                  </a:cubicBezTo>
                  <a:cubicBezTo>
                    <a:pt x="5420" y="1573"/>
                    <a:pt x="5937" y="327"/>
                    <a:pt x="5815" y="114"/>
                  </a:cubicBezTo>
                  <a:cubicBezTo>
                    <a:pt x="5779" y="33"/>
                    <a:pt x="5751" y="0"/>
                    <a:pt x="57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4"/>
            <p:cNvSpPr/>
            <p:nvPr/>
          </p:nvSpPr>
          <p:spPr>
            <a:xfrm>
              <a:off x="6985508" y="-1063394"/>
              <a:ext cx="255496" cy="426310"/>
            </a:xfrm>
            <a:custGeom>
              <a:avLst/>
              <a:gdLst/>
              <a:ahLst/>
              <a:cxnLst/>
              <a:rect l="l" t="t" r="r" b="b"/>
              <a:pathLst>
                <a:path w="9151" h="15269" extrusionOk="0">
                  <a:moveTo>
                    <a:pt x="9077" y="0"/>
                  </a:moveTo>
                  <a:cubicBezTo>
                    <a:pt x="9057" y="0"/>
                    <a:pt x="9023" y="30"/>
                    <a:pt x="8967" y="105"/>
                  </a:cubicBezTo>
                  <a:cubicBezTo>
                    <a:pt x="6201" y="3448"/>
                    <a:pt x="3891" y="6974"/>
                    <a:pt x="2006" y="10956"/>
                  </a:cubicBezTo>
                  <a:cubicBezTo>
                    <a:pt x="1672" y="11686"/>
                    <a:pt x="0" y="14543"/>
                    <a:pt x="335" y="15242"/>
                  </a:cubicBezTo>
                  <a:cubicBezTo>
                    <a:pt x="347" y="15260"/>
                    <a:pt x="363" y="15269"/>
                    <a:pt x="381" y="15269"/>
                  </a:cubicBezTo>
                  <a:cubicBezTo>
                    <a:pt x="674" y="15269"/>
                    <a:pt x="1645" y="13134"/>
                    <a:pt x="1702" y="12962"/>
                  </a:cubicBezTo>
                  <a:cubicBezTo>
                    <a:pt x="2766" y="10683"/>
                    <a:pt x="4590" y="8585"/>
                    <a:pt x="6171" y="6701"/>
                  </a:cubicBezTo>
                  <a:cubicBezTo>
                    <a:pt x="7082" y="5546"/>
                    <a:pt x="7630" y="3935"/>
                    <a:pt x="8207" y="2597"/>
                  </a:cubicBezTo>
                  <a:cubicBezTo>
                    <a:pt x="8450" y="2020"/>
                    <a:pt x="8997" y="1108"/>
                    <a:pt x="8997" y="500"/>
                  </a:cubicBezTo>
                  <a:cubicBezTo>
                    <a:pt x="8997" y="452"/>
                    <a:pt x="9151" y="0"/>
                    <a:pt x="90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4"/>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4"/>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4"/>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
            <p:cNvSpPr/>
            <p:nvPr/>
          </p:nvSpPr>
          <p:spPr>
            <a:xfrm>
              <a:off x="6836974" y="179883"/>
              <a:ext cx="346292" cy="721676"/>
            </a:xfrm>
            <a:custGeom>
              <a:avLst/>
              <a:gdLst/>
              <a:ahLst/>
              <a:cxnLst/>
              <a:rect l="l" t="t" r="r" b="b"/>
              <a:pathLst>
                <a:path w="12403" h="25848" extrusionOk="0">
                  <a:moveTo>
                    <a:pt x="223" y="1"/>
                  </a:moveTo>
                  <a:cubicBezTo>
                    <a:pt x="114" y="1"/>
                    <a:pt x="1" y="96"/>
                    <a:pt x="1" y="226"/>
                  </a:cubicBezTo>
                  <a:cubicBezTo>
                    <a:pt x="183" y="5029"/>
                    <a:pt x="2676" y="8676"/>
                    <a:pt x="5107" y="12323"/>
                  </a:cubicBezTo>
                  <a:cubicBezTo>
                    <a:pt x="6536" y="14482"/>
                    <a:pt x="8086" y="16609"/>
                    <a:pt x="9272" y="19011"/>
                  </a:cubicBezTo>
                  <a:cubicBezTo>
                    <a:pt x="10336" y="21169"/>
                    <a:pt x="10670" y="23357"/>
                    <a:pt x="11278" y="25667"/>
                  </a:cubicBezTo>
                  <a:cubicBezTo>
                    <a:pt x="11319" y="25792"/>
                    <a:pt x="11418" y="25847"/>
                    <a:pt x="11522" y="25847"/>
                  </a:cubicBezTo>
                  <a:cubicBezTo>
                    <a:pt x="11645" y="25847"/>
                    <a:pt x="11775" y="25769"/>
                    <a:pt x="11825" y="25637"/>
                  </a:cubicBezTo>
                  <a:cubicBezTo>
                    <a:pt x="12402" y="23752"/>
                    <a:pt x="11643" y="21685"/>
                    <a:pt x="10974" y="20014"/>
                  </a:cubicBezTo>
                  <a:cubicBezTo>
                    <a:pt x="10123" y="17734"/>
                    <a:pt x="8907" y="15637"/>
                    <a:pt x="7600" y="13631"/>
                  </a:cubicBezTo>
                  <a:cubicBezTo>
                    <a:pt x="4864" y="9314"/>
                    <a:pt x="1977" y="5211"/>
                    <a:pt x="396" y="135"/>
                  </a:cubicBezTo>
                  <a:cubicBezTo>
                    <a:pt x="361" y="40"/>
                    <a:pt x="292" y="1"/>
                    <a:pt x="22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
            <p:cNvSpPr/>
            <p:nvPr/>
          </p:nvSpPr>
          <p:spPr>
            <a:xfrm>
              <a:off x="7017756" y="-558936"/>
              <a:ext cx="536371" cy="703975"/>
            </a:xfrm>
            <a:custGeom>
              <a:avLst/>
              <a:gdLst/>
              <a:ahLst/>
              <a:cxnLst/>
              <a:rect l="l" t="t" r="r" b="b"/>
              <a:pathLst>
                <a:path w="19211" h="25214" extrusionOk="0">
                  <a:moveTo>
                    <a:pt x="410" y="0"/>
                  </a:moveTo>
                  <a:cubicBezTo>
                    <a:pt x="307" y="0"/>
                    <a:pt x="213" y="68"/>
                    <a:pt x="213" y="214"/>
                  </a:cubicBezTo>
                  <a:cubicBezTo>
                    <a:pt x="0" y="5229"/>
                    <a:pt x="2979" y="10001"/>
                    <a:pt x="6231" y="12949"/>
                  </a:cubicBezTo>
                  <a:cubicBezTo>
                    <a:pt x="8450" y="14986"/>
                    <a:pt x="11125" y="16475"/>
                    <a:pt x="13466" y="18360"/>
                  </a:cubicBezTo>
                  <a:cubicBezTo>
                    <a:pt x="15836" y="20214"/>
                    <a:pt x="17356" y="22493"/>
                    <a:pt x="18785" y="25138"/>
                  </a:cubicBezTo>
                  <a:cubicBezTo>
                    <a:pt x="18820" y="25191"/>
                    <a:pt x="18872" y="25213"/>
                    <a:pt x="18926" y="25213"/>
                  </a:cubicBezTo>
                  <a:cubicBezTo>
                    <a:pt x="19058" y="25213"/>
                    <a:pt x="19210" y="25084"/>
                    <a:pt x="19210" y="24956"/>
                  </a:cubicBezTo>
                  <a:cubicBezTo>
                    <a:pt x="18785" y="19697"/>
                    <a:pt x="13253" y="16718"/>
                    <a:pt x="9666" y="14135"/>
                  </a:cubicBezTo>
                  <a:cubicBezTo>
                    <a:pt x="7386" y="12463"/>
                    <a:pt x="5320" y="10548"/>
                    <a:pt x="3800" y="8056"/>
                  </a:cubicBezTo>
                  <a:cubicBezTo>
                    <a:pt x="2310" y="5624"/>
                    <a:pt x="1611" y="2828"/>
                    <a:pt x="639" y="153"/>
                  </a:cubicBezTo>
                  <a:cubicBezTo>
                    <a:pt x="596" y="53"/>
                    <a:pt x="500" y="0"/>
                    <a:pt x="41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
            <p:cNvSpPr/>
            <p:nvPr/>
          </p:nvSpPr>
          <p:spPr>
            <a:xfrm>
              <a:off x="6465275" y="575705"/>
              <a:ext cx="280931" cy="380438"/>
            </a:xfrm>
            <a:custGeom>
              <a:avLst/>
              <a:gdLst/>
              <a:ahLst/>
              <a:cxnLst/>
              <a:rect l="l" t="t" r="r" b="b"/>
              <a:pathLst>
                <a:path w="10062" h="13626" extrusionOk="0">
                  <a:moveTo>
                    <a:pt x="9970" y="1"/>
                  </a:moveTo>
                  <a:cubicBezTo>
                    <a:pt x="7417" y="244"/>
                    <a:pt x="4925" y="2888"/>
                    <a:pt x="3314" y="4985"/>
                  </a:cubicBezTo>
                  <a:cubicBezTo>
                    <a:pt x="1551" y="7417"/>
                    <a:pt x="183" y="10426"/>
                    <a:pt x="31" y="13466"/>
                  </a:cubicBezTo>
                  <a:cubicBezTo>
                    <a:pt x="1" y="13572"/>
                    <a:pt x="54" y="13625"/>
                    <a:pt x="118" y="13625"/>
                  </a:cubicBezTo>
                  <a:cubicBezTo>
                    <a:pt x="183" y="13625"/>
                    <a:pt x="259" y="13572"/>
                    <a:pt x="274" y="13466"/>
                  </a:cubicBezTo>
                  <a:cubicBezTo>
                    <a:pt x="852" y="10457"/>
                    <a:pt x="1764" y="7660"/>
                    <a:pt x="3679" y="5259"/>
                  </a:cubicBezTo>
                  <a:cubicBezTo>
                    <a:pt x="4499" y="4165"/>
                    <a:pt x="5533" y="3162"/>
                    <a:pt x="6597" y="2371"/>
                  </a:cubicBezTo>
                  <a:cubicBezTo>
                    <a:pt x="7691" y="1490"/>
                    <a:pt x="8937" y="1004"/>
                    <a:pt x="10001" y="122"/>
                  </a:cubicBezTo>
                  <a:cubicBezTo>
                    <a:pt x="10062" y="92"/>
                    <a:pt x="10001" y="1"/>
                    <a:pt x="99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
            <p:cNvSpPr/>
            <p:nvPr/>
          </p:nvSpPr>
          <p:spPr>
            <a:xfrm>
              <a:off x="6808132" y="-150885"/>
              <a:ext cx="206748" cy="330852"/>
            </a:xfrm>
            <a:custGeom>
              <a:avLst/>
              <a:gdLst/>
              <a:ahLst/>
              <a:cxnLst/>
              <a:rect l="l" t="t" r="r" b="b"/>
              <a:pathLst>
                <a:path w="7405" h="11850" extrusionOk="0">
                  <a:moveTo>
                    <a:pt x="7291" y="0"/>
                  </a:moveTo>
                  <a:cubicBezTo>
                    <a:pt x="7282" y="0"/>
                    <a:pt x="7273" y="2"/>
                    <a:pt x="7265" y="6"/>
                  </a:cubicBezTo>
                  <a:cubicBezTo>
                    <a:pt x="3344" y="1860"/>
                    <a:pt x="1" y="7544"/>
                    <a:pt x="1976" y="11769"/>
                  </a:cubicBezTo>
                  <a:cubicBezTo>
                    <a:pt x="2005" y="11826"/>
                    <a:pt x="2039" y="11849"/>
                    <a:pt x="2069" y="11849"/>
                  </a:cubicBezTo>
                  <a:cubicBezTo>
                    <a:pt x="2102" y="11849"/>
                    <a:pt x="2128" y="11818"/>
                    <a:pt x="2128" y="11769"/>
                  </a:cubicBezTo>
                  <a:cubicBezTo>
                    <a:pt x="1855" y="9641"/>
                    <a:pt x="1855" y="7605"/>
                    <a:pt x="2858" y="5508"/>
                  </a:cubicBezTo>
                  <a:cubicBezTo>
                    <a:pt x="3891" y="3319"/>
                    <a:pt x="5624" y="1739"/>
                    <a:pt x="7326" y="158"/>
                  </a:cubicBezTo>
                  <a:cubicBezTo>
                    <a:pt x="7405" y="79"/>
                    <a:pt x="7347" y="0"/>
                    <a:pt x="72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
          <p:cNvGrpSpPr/>
          <p:nvPr/>
        </p:nvGrpSpPr>
        <p:grpSpPr>
          <a:xfrm rot="-3553176">
            <a:off x="4609610" y="4018023"/>
            <a:ext cx="1146189" cy="2047266"/>
            <a:chOff x="5574766" y="3497701"/>
            <a:chExt cx="1516838" cy="2709301"/>
          </a:xfrm>
        </p:grpSpPr>
        <p:sp>
          <p:nvSpPr>
            <p:cNvPr id="572" name="Google Shape;572;p4"/>
            <p:cNvSpPr/>
            <p:nvPr/>
          </p:nvSpPr>
          <p:spPr>
            <a:xfrm>
              <a:off x="6265005" y="4583314"/>
              <a:ext cx="516855" cy="1182049"/>
            </a:xfrm>
            <a:custGeom>
              <a:avLst/>
              <a:gdLst/>
              <a:ahLst/>
              <a:cxnLst/>
              <a:rect l="l" t="t" r="r" b="b"/>
              <a:pathLst>
                <a:path w="18512" h="42337" extrusionOk="0">
                  <a:moveTo>
                    <a:pt x="14862" y="0"/>
                  </a:moveTo>
                  <a:cubicBezTo>
                    <a:pt x="14791" y="0"/>
                    <a:pt x="14856" y="361"/>
                    <a:pt x="15137" y="1205"/>
                  </a:cubicBezTo>
                  <a:cubicBezTo>
                    <a:pt x="15776" y="3211"/>
                    <a:pt x="15836" y="5035"/>
                    <a:pt x="15563" y="6707"/>
                  </a:cubicBezTo>
                  <a:cubicBezTo>
                    <a:pt x="15198" y="8409"/>
                    <a:pt x="14499" y="9929"/>
                    <a:pt x="13557" y="11297"/>
                  </a:cubicBezTo>
                  <a:cubicBezTo>
                    <a:pt x="12675" y="12664"/>
                    <a:pt x="11581" y="13880"/>
                    <a:pt x="10517" y="14975"/>
                  </a:cubicBezTo>
                  <a:cubicBezTo>
                    <a:pt x="9423" y="16099"/>
                    <a:pt x="8329" y="17102"/>
                    <a:pt x="7417" y="18014"/>
                  </a:cubicBezTo>
                  <a:cubicBezTo>
                    <a:pt x="5259" y="20203"/>
                    <a:pt x="3465" y="22817"/>
                    <a:pt x="2067" y="25735"/>
                  </a:cubicBezTo>
                  <a:cubicBezTo>
                    <a:pt x="1702" y="26464"/>
                    <a:pt x="1398" y="27224"/>
                    <a:pt x="1186" y="27984"/>
                  </a:cubicBezTo>
                  <a:lnTo>
                    <a:pt x="851" y="29108"/>
                  </a:lnTo>
                  <a:cubicBezTo>
                    <a:pt x="730" y="29504"/>
                    <a:pt x="608" y="29929"/>
                    <a:pt x="547" y="30294"/>
                  </a:cubicBezTo>
                  <a:cubicBezTo>
                    <a:pt x="152" y="31905"/>
                    <a:pt x="0" y="33577"/>
                    <a:pt x="61" y="35309"/>
                  </a:cubicBezTo>
                  <a:cubicBezTo>
                    <a:pt x="61" y="37072"/>
                    <a:pt x="274" y="38805"/>
                    <a:pt x="547" y="40568"/>
                  </a:cubicBezTo>
                  <a:cubicBezTo>
                    <a:pt x="571" y="40826"/>
                    <a:pt x="776" y="42337"/>
                    <a:pt x="910" y="42337"/>
                  </a:cubicBezTo>
                  <a:cubicBezTo>
                    <a:pt x="949" y="42337"/>
                    <a:pt x="983" y="42206"/>
                    <a:pt x="1003" y="41875"/>
                  </a:cubicBezTo>
                  <a:cubicBezTo>
                    <a:pt x="1034" y="41388"/>
                    <a:pt x="1064" y="40932"/>
                    <a:pt x="1125" y="40446"/>
                  </a:cubicBezTo>
                  <a:cubicBezTo>
                    <a:pt x="1186" y="39990"/>
                    <a:pt x="1216" y="39534"/>
                    <a:pt x="1307" y="39078"/>
                  </a:cubicBezTo>
                  <a:cubicBezTo>
                    <a:pt x="1459" y="38197"/>
                    <a:pt x="1733" y="37315"/>
                    <a:pt x="1976" y="36525"/>
                  </a:cubicBezTo>
                  <a:cubicBezTo>
                    <a:pt x="2280" y="35704"/>
                    <a:pt x="2675" y="34944"/>
                    <a:pt x="3040" y="34185"/>
                  </a:cubicBezTo>
                  <a:cubicBezTo>
                    <a:pt x="3435" y="33425"/>
                    <a:pt x="3891" y="32695"/>
                    <a:pt x="4347" y="31966"/>
                  </a:cubicBezTo>
                  <a:cubicBezTo>
                    <a:pt x="5289" y="30567"/>
                    <a:pt x="6414" y="29230"/>
                    <a:pt x="7599" y="28014"/>
                  </a:cubicBezTo>
                  <a:cubicBezTo>
                    <a:pt x="8754" y="26798"/>
                    <a:pt x="9970" y="25674"/>
                    <a:pt x="11125" y="24610"/>
                  </a:cubicBezTo>
                  <a:cubicBezTo>
                    <a:pt x="12189" y="23637"/>
                    <a:pt x="13314" y="22695"/>
                    <a:pt x="14317" y="21631"/>
                  </a:cubicBezTo>
                  <a:cubicBezTo>
                    <a:pt x="14833" y="21114"/>
                    <a:pt x="15350" y="20537"/>
                    <a:pt x="15806" y="19929"/>
                  </a:cubicBezTo>
                  <a:cubicBezTo>
                    <a:pt x="16262" y="19321"/>
                    <a:pt x="16688" y="18683"/>
                    <a:pt x="17052" y="17984"/>
                  </a:cubicBezTo>
                  <a:cubicBezTo>
                    <a:pt x="17903" y="16464"/>
                    <a:pt x="18329" y="14762"/>
                    <a:pt x="18420" y="12968"/>
                  </a:cubicBezTo>
                  <a:cubicBezTo>
                    <a:pt x="18511" y="11175"/>
                    <a:pt x="18207" y="9260"/>
                    <a:pt x="17630" y="7193"/>
                  </a:cubicBezTo>
                  <a:cubicBezTo>
                    <a:pt x="17356" y="6129"/>
                    <a:pt x="17022" y="5096"/>
                    <a:pt x="16657" y="4093"/>
                  </a:cubicBezTo>
                  <a:cubicBezTo>
                    <a:pt x="16262" y="3059"/>
                    <a:pt x="15897" y="2026"/>
                    <a:pt x="15441" y="1053"/>
                  </a:cubicBezTo>
                  <a:cubicBezTo>
                    <a:pt x="15161" y="399"/>
                    <a:pt x="14936" y="0"/>
                    <a:pt x="14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
            <p:cNvSpPr/>
            <p:nvPr/>
          </p:nvSpPr>
          <p:spPr>
            <a:xfrm>
              <a:off x="6015484" y="3585258"/>
              <a:ext cx="397218" cy="1490007"/>
            </a:xfrm>
            <a:custGeom>
              <a:avLst/>
              <a:gdLst/>
              <a:ahLst/>
              <a:cxnLst/>
              <a:rect l="l" t="t" r="r" b="b"/>
              <a:pathLst>
                <a:path w="14227" h="53367" extrusionOk="0">
                  <a:moveTo>
                    <a:pt x="5588" y="0"/>
                  </a:moveTo>
                  <a:cubicBezTo>
                    <a:pt x="5489" y="0"/>
                    <a:pt x="5601" y="217"/>
                    <a:pt x="5776" y="508"/>
                  </a:cubicBezTo>
                  <a:cubicBezTo>
                    <a:pt x="6019" y="934"/>
                    <a:pt x="6506" y="1572"/>
                    <a:pt x="6658" y="1785"/>
                  </a:cubicBezTo>
                  <a:cubicBezTo>
                    <a:pt x="7266" y="2666"/>
                    <a:pt x="7782" y="3700"/>
                    <a:pt x="8147" y="4763"/>
                  </a:cubicBezTo>
                  <a:cubicBezTo>
                    <a:pt x="8329" y="5280"/>
                    <a:pt x="8542" y="5858"/>
                    <a:pt x="8694" y="6435"/>
                  </a:cubicBezTo>
                  <a:cubicBezTo>
                    <a:pt x="8816" y="7013"/>
                    <a:pt x="8907" y="7560"/>
                    <a:pt x="9028" y="8168"/>
                  </a:cubicBezTo>
                  <a:cubicBezTo>
                    <a:pt x="9363" y="10539"/>
                    <a:pt x="9363" y="12849"/>
                    <a:pt x="9180" y="14764"/>
                  </a:cubicBezTo>
                  <a:cubicBezTo>
                    <a:pt x="8876" y="17043"/>
                    <a:pt x="8360" y="19171"/>
                    <a:pt x="7721" y="21177"/>
                  </a:cubicBezTo>
                  <a:cubicBezTo>
                    <a:pt x="7569" y="21663"/>
                    <a:pt x="7417" y="22211"/>
                    <a:pt x="7235" y="22697"/>
                  </a:cubicBezTo>
                  <a:lnTo>
                    <a:pt x="6658" y="24186"/>
                  </a:lnTo>
                  <a:cubicBezTo>
                    <a:pt x="6293" y="25159"/>
                    <a:pt x="5867" y="26101"/>
                    <a:pt x="5503" y="27104"/>
                  </a:cubicBezTo>
                  <a:cubicBezTo>
                    <a:pt x="4834" y="28624"/>
                    <a:pt x="4074" y="30205"/>
                    <a:pt x="3375" y="31846"/>
                  </a:cubicBezTo>
                  <a:cubicBezTo>
                    <a:pt x="2615" y="33487"/>
                    <a:pt x="1855" y="35159"/>
                    <a:pt x="1278" y="36861"/>
                  </a:cubicBezTo>
                  <a:cubicBezTo>
                    <a:pt x="974" y="37682"/>
                    <a:pt x="730" y="38563"/>
                    <a:pt x="548" y="39414"/>
                  </a:cubicBezTo>
                  <a:cubicBezTo>
                    <a:pt x="335" y="40265"/>
                    <a:pt x="183" y="41147"/>
                    <a:pt x="92" y="42028"/>
                  </a:cubicBezTo>
                  <a:cubicBezTo>
                    <a:pt x="1" y="42910"/>
                    <a:pt x="1" y="43822"/>
                    <a:pt x="123" y="44673"/>
                  </a:cubicBezTo>
                  <a:cubicBezTo>
                    <a:pt x="214" y="45129"/>
                    <a:pt x="244" y="45585"/>
                    <a:pt x="335" y="46041"/>
                  </a:cubicBezTo>
                  <a:cubicBezTo>
                    <a:pt x="396" y="46497"/>
                    <a:pt x="518" y="47013"/>
                    <a:pt x="670" y="47469"/>
                  </a:cubicBezTo>
                  <a:cubicBezTo>
                    <a:pt x="882" y="48290"/>
                    <a:pt x="1186" y="49171"/>
                    <a:pt x="1490" y="49992"/>
                  </a:cubicBezTo>
                  <a:cubicBezTo>
                    <a:pt x="1794" y="50843"/>
                    <a:pt x="2068" y="51725"/>
                    <a:pt x="2402" y="52515"/>
                  </a:cubicBezTo>
                  <a:cubicBezTo>
                    <a:pt x="2620" y="53044"/>
                    <a:pt x="2806" y="53367"/>
                    <a:pt x="2891" y="53367"/>
                  </a:cubicBezTo>
                  <a:cubicBezTo>
                    <a:pt x="2972" y="53367"/>
                    <a:pt x="2960" y="53075"/>
                    <a:pt x="2797" y="52393"/>
                  </a:cubicBezTo>
                  <a:cubicBezTo>
                    <a:pt x="2615" y="51603"/>
                    <a:pt x="2554" y="50752"/>
                    <a:pt x="2676" y="49962"/>
                  </a:cubicBezTo>
                  <a:cubicBezTo>
                    <a:pt x="2706" y="49171"/>
                    <a:pt x="2919" y="48320"/>
                    <a:pt x="3132" y="47500"/>
                  </a:cubicBezTo>
                  <a:cubicBezTo>
                    <a:pt x="3588" y="45858"/>
                    <a:pt x="4378" y="44308"/>
                    <a:pt x="4955" y="43001"/>
                  </a:cubicBezTo>
                  <a:cubicBezTo>
                    <a:pt x="6658" y="39262"/>
                    <a:pt x="8876" y="35645"/>
                    <a:pt x="10579" y="31846"/>
                  </a:cubicBezTo>
                  <a:cubicBezTo>
                    <a:pt x="11035" y="30904"/>
                    <a:pt x="11460" y="29901"/>
                    <a:pt x="11855" y="28867"/>
                  </a:cubicBezTo>
                  <a:cubicBezTo>
                    <a:pt x="12281" y="27864"/>
                    <a:pt x="12676" y="26831"/>
                    <a:pt x="12980" y="25767"/>
                  </a:cubicBezTo>
                  <a:cubicBezTo>
                    <a:pt x="13588" y="23639"/>
                    <a:pt x="14044" y="21390"/>
                    <a:pt x="14135" y="18989"/>
                  </a:cubicBezTo>
                  <a:cubicBezTo>
                    <a:pt x="14226" y="16679"/>
                    <a:pt x="13892" y="14399"/>
                    <a:pt x="13193" y="12119"/>
                  </a:cubicBezTo>
                  <a:cubicBezTo>
                    <a:pt x="12858" y="10995"/>
                    <a:pt x="12372" y="9870"/>
                    <a:pt x="11825" y="8745"/>
                  </a:cubicBezTo>
                  <a:cubicBezTo>
                    <a:pt x="11247" y="7651"/>
                    <a:pt x="10639" y="6466"/>
                    <a:pt x="9940" y="5371"/>
                  </a:cubicBezTo>
                  <a:cubicBezTo>
                    <a:pt x="8816" y="3760"/>
                    <a:pt x="7448" y="1420"/>
                    <a:pt x="5989" y="235"/>
                  </a:cubicBezTo>
                  <a:cubicBezTo>
                    <a:pt x="5769" y="70"/>
                    <a:pt x="5645" y="0"/>
                    <a:pt x="5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
            <p:cNvSpPr/>
            <p:nvPr/>
          </p:nvSpPr>
          <p:spPr>
            <a:xfrm>
              <a:off x="6339691" y="5327187"/>
              <a:ext cx="550778" cy="101098"/>
            </a:xfrm>
            <a:custGeom>
              <a:avLst/>
              <a:gdLst/>
              <a:ahLst/>
              <a:cxnLst/>
              <a:rect l="l" t="t" r="r" b="b"/>
              <a:pathLst>
                <a:path w="19727" h="3621" extrusionOk="0">
                  <a:moveTo>
                    <a:pt x="19218" y="0"/>
                  </a:moveTo>
                  <a:cubicBezTo>
                    <a:pt x="16211" y="0"/>
                    <a:pt x="13257" y="720"/>
                    <a:pt x="10304" y="1158"/>
                  </a:cubicBezTo>
                  <a:cubicBezTo>
                    <a:pt x="7022" y="1645"/>
                    <a:pt x="3556" y="1918"/>
                    <a:pt x="365" y="2861"/>
                  </a:cubicBezTo>
                  <a:cubicBezTo>
                    <a:pt x="0" y="2982"/>
                    <a:pt x="122" y="3621"/>
                    <a:pt x="486" y="3621"/>
                  </a:cubicBezTo>
                  <a:cubicBezTo>
                    <a:pt x="3678" y="3499"/>
                    <a:pt x="6900" y="2709"/>
                    <a:pt x="10061" y="2162"/>
                  </a:cubicBezTo>
                  <a:cubicBezTo>
                    <a:pt x="13222" y="1645"/>
                    <a:pt x="16535" y="1402"/>
                    <a:pt x="19575" y="338"/>
                  </a:cubicBezTo>
                  <a:cubicBezTo>
                    <a:pt x="19666" y="277"/>
                    <a:pt x="19727" y="3"/>
                    <a:pt x="19575" y="3"/>
                  </a:cubicBezTo>
                  <a:cubicBezTo>
                    <a:pt x="19456" y="1"/>
                    <a:pt x="19337" y="0"/>
                    <a:pt x="192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
            <p:cNvSpPr/>
            <p:nvPr/>
          </p:nvSpPr>
          <p:spPr>
            <a:xfrm>
              <a:off x="5637028" y="3608264"/>
              <a:ext cx="566301" cy="368153"/>
            </a:xfrm>
            <a:custGeom>
              <a:avLst/>
              <a:gdLst/>
              <a:ahLst/>
              <a:cxnLst/>
              <a:rect l="l" t="t" r="r" b="b"/>
              <a:pathLst>
                <a:path w="20283" h="13186" extrusionOk="0">
                  <a:moveTo>
                    <a:pt x="19815" y="1"/>
                  </a:moveTo>
                  <a:cubicBezTo>
                    <a:pt x="19786" y="1"/>
                    <a:pt x="19756" y="6"/>
                    <a:pt x="19726" y="18"/>
                  </a:cubicBezTo>
                  <a:cubicBezTo>
                    <a:pt x="16231" y="1295"/>
                    <a:pt x="13161" y="3757"/>
                    <a:pt x="10091" y="5763"/>
                  </a:cubicBezTo>
                  <a:cubicBezTo>
                    <a:pt x="6778" y="7921"/>
                    <a:pt x="3465" y="10140"/>
                    <a:pt x="303" y="12450"/>
                  </a:cubicBezTo>
                  <a:cubicBezTo>
                    <a:pt x="1" y="12703"/>
                    <a:pt x="305" y="13185"/>
                    <a:pt x="661" y="13185"/>
                  </a:cubicBezTo>
                  <a:cubicBezTo>
                    <a:pt x="734" y="13185"/>
                    <a:pt x="809" y="13165"/>
                    <a:pt x="881" y="13119"/>
                  </a:cubicBezTo>
                  <a:cubicBezTo>
                    <a:pt x="4042" y="10961"/>
                    <a:pt x="7173" y="8803"/>
                    <a:pt x="10425" y="6736"/>
                  </a:cubicBezTo>
                  <a:cubicBezTo>
                    <a:pt x="13556" y="4699"/>
                    <a:pt x="17203" y="3058"/>
                    <a:pt x="20091" y="626"/>
                  </a:cubicBezTo>
                  <a:cubicBezTo>
                    <a:pt x="20283" y="462"/>
                    <a:pt x="20079" y="1"/>
                    <a:pt x="198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
            <p:cNvSpPr/>
            <p:nvPr/>
          </p:nvSpPr>
          <p:spPr>
            <a:xfrm>
              <a:off x="5713389" y="3810265"/>
              <a:ext cx="607846" cy="302625"/>
            </a:xfrm>
            <a:custGeom>
              <a:avLst/>
              <a:gdLst/>
              <a:ahLst/>
              <a:cxnLst/>
              <a:rect l="l" t="t" r="r" b="b"/>
              <a:pathLst>
                <a:path w="21771" h="10839" extrusionOk="0">
                  <a:moveTo>
                    <a:pt x="21294" y="1"/>
                  </a:moveTo>
                  <a:cubicBezTo>
                    <a:pt x="21268" y="1"/>
                    <a:pt x="21242" y="6"/>
                    <a:pt x="21216" y="18"/>
                  </a:cubicBezTo>
                  <a:cubicBezTo>
                    <a:pt x="17478" y="1385"/>
                    <a:pt x="13982" y="3270"/>
                    <a:pt x="10456" y="4972"/>
                  </a:cubicBezTo>
                  <a:cubicBezTo>
                    <a:pt x="8632" y="5884"/>
                    <a:pt x="6809" y="6796"/>
                    <a:pt x="5015" y="7708"/>
                  </a:cubicBezTo>
                  <a:cubicBezTo>
                    <a:pt x="3404" y="8559"/>
                    <a:pt x="1186" y="9075"/>
                    <a:pt x="91" y="10565"/>
                  </a:cubicBezTo>
                  <a:cubicBezTo>
                    <a:pt x="0" y="10656"/>
                    <a:pt x="122" y="10838"/>
                    <a:pt x="243" y="10838"/>
                  </a:cubicBezTo>
                  <a:cubicBezTo>
                    <a:pt x="1824" y="10747"/>
                    <a:pt x="3161" y="9653"/>
                    <a:pt x="4529" y="8984"/>
                  </a:cubicBezTo>
                  <a:cubicBezTo>
                    <a:pt x="6474" y="7981"/>
                    <a:pt x="8359" y="7069"/>
                    <a:pt x="10304" y="6127"/>
                  </a:cubicBezTo>
                  <a:cubicBezTo>
                    <a:pt x="14043" y="4303"/>
                    <a:pt x="17934" y="2692"/>
                    <a:pt x="21551" y="656"/>
                  </a:cubicBezTo>
                  <a:cubicBezTo>
                    <a:pt x="21771" y="491"/>
                    <a:pt x="21542" y="1"/>
                    <a:pt x="21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
            <p:cNvSpPr/>
            <p:nvPr/>
          </p:nvSpPr>
          <p:spPr>
            <a:xfrm>
              <a:off x="5882668" y="4030861"/>
              <a:ext cx="464980" cy="244049"/>
            </a:xfrm>
            <a:custGeom>
              <a:avLst/>
              <a:gdLst/>
              <a:ahLst/>
              <a:cxnLst/>
              <a:rect l="l" t="t" r="r" b="b"/>
              <a:pathLst>
                <a:path w="16654" h="8741" extrusionOk="0">
                  <a:moveTo>
                    <a:pt x="16333" y="0"/>
                  </a:moveTo>
                  <a:cubicBezTo>
                    <a:pt x="16306" y="0"/>
                    <a:pt x="16277" y="6"/>
                    <a:pt x="16248" y="19"/>
                  </a:cubicBezTo>
                  <a:cubicBezTo>
                    <a:pt x="13573" y="992"/>
                    <a:pt x="11202" y="2633"/>
                    <a:pt x="8649" y="3910"/>
                  </a:cubicBezTo>
                  <a:cubicBezTo>
                    <a:pt x="5913" y="5339"/>
                    <a:pt x="3147" y="6646"/>
                    <a:pt x="381" y="7953"/>
                  </a:cubicBezTo>
                  <a:cubicBezTo>
                    <a:pt x="0" y="8116"/>
                    <a:pt x="325" y="8741"/>
                    <a:pt x="702" y="8741"/>
                  </a:cubicBezTo>
                  <a:cubicBezTo>
                    <a:pt x="747" y="8741"/>
                    <a:pt x="792" y="8732"/>
                    <a:pt x="837" y="8713"/>
                  </a:cubicBezTo>
                  <a:cubicBezTo>
                    <a:pt x="3512" y="7497"/>
                    <a:pt x="6187" y="6190"/>
                    <a:pt x="8801" y="4883"/>
                  </a:cubicBezTo>
                  <a:cubicBezTo>
                    <a:pt x="11384" y="3545"/>
                    <a:pt x="14241" y="2360"/>
                    <a:pt x="16491" y="536"/>
                  </a:cubicBezTo>
                  <a:cubicBezTo>
                    <a:pt x="16653" y="401"/>
                    <a:pt x="16550" y="0"/>
                    <a:pt x="16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4"/>
            <p:cNvSpPr/>
            <p:nvPr/>
          </p:nvSpPr>
          <p:spPr>
            <a:xfrm>
              <a:off x="6114935" y="4464682"/>
              <a:ext cx="367539" cy="173634"/>
            </a:xfrm>
            <a:custGeom>
              <a:avLst/>
              <a:gdLst/>
              <a:ahLst/>
              <a:cxnLst/>
              <a:rect l="l" t="t" r="r" b="b"/>
              <a:pathLst>
                <a:path w="13164" h="6219" extrusionOk="0">
                  <a:moveTo>
                    <a:pt x="12799" y="1"/>
                  </a:moveTo>
                  <a:cubicBezTo>
                    <a:pt x="12777" y="1"/>
                    <a:pt x="12754" y="5"/>
                    <a:pt x="12731" y="14"/>
                  </a:cubicBezTo>
                  <a:cubicBezTo>
                    <a:pt x="10330" y="621"/>
                    <a:pt x="8111" y="1837"/>
                    <a:pt x="5922" y="2871"/>
                  </a:cubicBezTo>
                  <a:cubicBezTo>
                    <a:pt x="3977" y="3783"/>
                    <a:pt x="1545" y="4451"/>
                    <a:pt x="56" y="6001"/>
                  </a:cubicBezTo>
                  <a:cubicBezTo>
                    <a:pt x="1" y="6085"/>
                    <a:pt x="46" y="6218"/>
                    <a:pt x="124" y="6218"/>
                  </a:cubicBezTo>
                  <a:cubicBezTo>
                    <a:pt x="131" y="6218"/>
                    <a:pt x="139" y="6217"/>
                    <a:pt x="147" y="6214"/>
                  </a:cubicBezTo>
                  <a:cubicBezTo>
                    <a:pt x="2305" y="6001"/>
                    <a:pt x="4372" y="4573"/>
                    <a:pt x="6287" y="3661"/>
                  </a:cubicBezTo>
                  <a:cubicBezTo>
                    <a:pt x="8506" y="2628"/>
                    <a:pt x="10847" y="1807"/>
                    <a:pt x="12944" y="469"/>
                  </a:cubicBezTo>
                  <a:cubicBezTo>
                    <a:pt x="13164" y="360"/>
                    <a:pt x="13011" y="1"/>
                    <a:pt x="127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4"/>
            <p:cNvSpPr/>
            <p:nvPr/>
          </p:nvSpPr>
          <p:spPr>
            <a:xfrm>
              <a:off x="6035027" y="4599731"/>
              <a:ext cx="635850" cy="219228"/>
            </a:xfrm>
            <a:custGeom>
              <a:avLst/>
              <a:gdLst/>
              <a:ahLst/>
              <a:cxnLst/>
              <a:rect l="l" t="t" r="r" b="b"/>
              <a:pathLst>
                <a:path w="22774" h="7852" extrusionOk="0">
                  <a:moveTo>
                    <a:pt x="22287" y="0"/>
                  </a:moveTo>
                  <a:cubicBezTo>
                    <a:pt x="22265" y="0"/>
                    <a:pt x="22242" y="3"/>
                    <a:pt x="22219" y="9"/>
                  </a:cubicBezTo>
                  <a:cubicBezTo>
                    <a:pt x="18329" y="830"/>
                    <a:pt x="14590" y="2350"/>
                    <a:pt x="10791" y="3596"/>
                  </a:cubicBezTo>
                  <a:lnTo>
                    <a:pt x="5137" y="5541"/>
                  </a:lnTo>
                  <a:cubicBezTo>
                    <a:pt x="3496" y="6119"/>
                    <a:pt x="1672" y="6484"/>
                    <a:pt x="182" y="7456"/>
                  </a:cubicBezTo>
                  <a:cubicBezTo>
                    <a:pt x="0" y="7548"/>
                    <a:pt x="182" y="7852"/>
                    <a:pt x="395" y="7852"/>
                  </a:cubicBezTo>
                  <a:cubicBezTo>
                    <a:pt x="2128" y="7700"/>
                    <a:pt x="3800" y="6909"/>
                    <a:pt x="5471" y="6332"/>
                  </a:cubicBezTo>
                  <a:lnTo>
                    <a:pt x="11125" y="4478"/>
                  </a:lnTo>
                  <a:cubicBezTo>
                    <a:pt x="14894" y="3231"/>
                    <a:pt x="18815" y="2289"/>
                    <a:pt x="22462" y="678"/>
                  </a:cubicBezTo>
                  <a:cubicBezTo>
                    <a:pt x="22774" y="537"/>
                    <a:pt x="22585" y="0"/>
                    <a:pt x="222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
            <p:cNvSpPr/>
            <p:nvPr/>
          </p:nvSpPr>
          <p:spPr>
            <a:xfrm>
              <a:off x="6074562" y="4845957"/>
              <a:ext cx="667400" cy="187818"/>
            </a:xfrm>
            <a:custGeom>
              <a:avLst/>
              <a:gdLst/>
              <a:ahLst/>
              <a:cxnLst/>
              <a:rect l="l" t="t" r="r" b="b"/>
              <a:pathLst>
                <a:path w="23904" h="6727" extrusionOk="0">
                  <a:moveTo>
                    <a:pt x="23378" y="1"/>
                  </a:moveTo>
                  <a:cubicBezTo>
                    <a:pt x="21674" y="1"/>
                    <a:pt x="20024" y="572"/>
                    <a:pt x="18402" y="978"/>
                  </a:cubicBezTo>
                  <a:cubicBezTo>
                    <a:pt x="16366" y="1464"/>
                    <a:pt x="14299" y="2011"/>
                    <a:pt x="12262" y="2589"/>
                  </a:cubicBezTo>
                  <a:cubicBezTo>
                    <a:pt x="8311" y="3653"/>
                    <a:pt x="4177" y="4443"/>
                    <a:pt x="377" y="5993"/>
                  </a:cubicBezTo>
                  <a:cubicBezTo>
                    <a:pt x="0" y="6138"/>
                    <a:pt x="149" y="6727"/>
                    <a:pt x="534" y="6727"/>
                  </a:cubicBezTo>
                  <a:cubicBezTo>
                    <a:pt x="552" y="6727"/>
                    <a:pt x="571" y="6725"/>
                    <a:pt x="590" y="6723"/>
                  </a:cubicBezTo>
                  <a:cubicBezTo>
                    <a:pt x="4633" y="5993"/>
                    <a:pt x="8584" y="4564"/>
                    <a:pt x="12536" y="3531"/>
                  </a:cubicBezTo>
                  <a:cubicBezTo>
                    <a:pt x="16183" y="2528"/>
                    <a:pt x="20378" y="2194"/>
                    <a:pt x="23721" y="370"/>
                  </a:cubicBezTo>
                  <a:cubicBezTo>
                    <a:pt x="23904" y="248"/>
                    <a:pt x="23782" y="5"/>
                    <a:pt x="23630" y="5"/>
                  </a:cubicBezTo>
                  <a:cubicBezTo>
                    <a:pt x="23546" y="2"/>
                    <a:pt x="23462" y="1"/>
                    <a:pt x="233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
            <p:cNvSpPr/>
            <p:nvPr/>
          </p:nvSpPr>
          <p:spPr>
            <a:xfrm>
              <a:off x="6299793" y="5546638"/>
              <a:ext cx="736641" cy="94872"/>
            </a:xfrm>
            <a:custGeom>
              <a:avLst/>
              <a:gdLst/>
              <a:ahLst/>
              <a:cxnLst/>
              <a:rect l="l" t="t" r="r" b="b"/>
              <a:pathLst>
                <a:path w="26384" h="3398" extrusionOk="0">
                  <a:moveTo>
                    <a:pt x="24147" y="1"/>
                  </a:moveTo>
                  <a:cubicBezTo>
                    <a:pt x="20486" y="1"/>
                    <a:pt x="16828" y="665"/>
                    <a:pt x="13192" y="1049"/>
                  </a:cubicBezTo>
                  <a:cubicBezTo>
                    <a:pt x="11004" y="1293"/>
                    <a:pt x="8785" y="1536"/>
                    <a:pt x="6536" y="1840"/>
                  </a:cubicBezTo>
                  <a:cubicBezTo>
                    <a:pt x="4499" y="2113"/>
                    <a:pt x="2219" y="2113"/>
                    <a:pt x="244" y="2812"/>
                  </a:cubicBezTo>
                  <a:cubicBezTo>
                    <a:pt x="1" y="2903"/>
                    <a:pt x="92" y="3329"/>
                    <a:pt x="304" y="3359"/>
                  </a:cubicBezTo>
                  <a:cubicBezTo>
                    <a:pt x="596" y="3386"/>
                    <a:pt x="887" y="3398"/>
                    <a:pt x="1179" y="3398"/>
                  </a:cubicBezTo>
                  <a:cubicBezTo>
                    <a:pt x="2900" y="3398"/>
                    <a:pt x="4629" y="2990"/>
                    <a:pt x="6292" y="2782"/>
                  </a:cubicBezTo>
                  <a:cubicBezTo>
                    <a:pt x="8481" y="2508"/>
                    <a:pt x="10700" y="2296"/>
                    <a:pt x="12949" y="2022"/>
                  </a:cubicBezTo>
                  <a:cubicBezTo>
                    <a:pt x="17356" y="1536"/>
                    <a:pt x="21916" y="1566"/>
                    <a:pt x="26202" y="472"/>
                  </a:cubicBezTo>
                  <a:cubicBezTo>
                    <a:pt x="26354" y="441"/>
                    <a:pt x="26384" y="77"/>
                    <a:pt x="26202" y="77"/>
                  </a:cubicBezTo>
                  <a:cubicBezTo>
                    <a:pt x="25517" y="24"/>
                    <a:pt x="24832" y="1"/>
                    <a:pt x="241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
            <p:cNvSpPr/>
            <p:nvPr/>
          </p:nvSpPr>
          <p:spPr>
            <a:xfrm>
              <a:off x="6326094" y="5845158"/>
              <a:ext cx="751076" cy="37106"/>
            </a:xfrm>
            <a:custGeom>
              <a:avLst/>
              <a:gdLst/>
              <a:ahLst/>
              <a:cxnLst/>
              <a:rect l="l" t="t" r="r" b="b"/>
              <a:pathLst>
                <a:path w="26901" h="1329" extrusionOk="0">
                  <a:moveTo>
                    <a:pt x="462" y="1"/>
                  </a:moveTo>
                  <a:cubicBezTo>
                    <a:pt x="428" y="1"/>
                    <a:pt x="395" y="8"/>
                    <a:pt x="366" y="23"/>
                  </a:cubicBezTo>
                  <a:lnTo>
                    <a:pt x="244" y="84"/>
                  </a:lnTo>
                  <a:cubicBezTo>
                    <a:pt x="31" y="145"/>
                    <a:pt x="1" y="449"/>
                    <a:pt x="92" y="631"/>
                  </a:cubicBezTo>
                  <a:cubicBezTo>
                    <a:pt x="328" y="1090"/>
                    <a:pt x="914" y="1212"/>
                    <a:pt x="1556" y="1212"/>
                  </a:cubicBezTo>
                  <a:cubicBezTo>
                    <a:pt x="2283" y="1212"/>
                    <a:pt x="3082" y="1055"/>
                    <a:pt x="3526" y="1055"/>
                  </a:cubicBezTo>
                  <a:cubicBezTo>
                    <a:pt x="3547" y="1055"/>
                    <a:pt x="3568" y="1056"/>
                    <a:pt x="3587" y="1057"/>
                  </a:cubicBezTo>
                  <a:lnTo>
                    <a:pt x="11399" y="1148"/>
                  </a:lnTo>
                  <a:cubicBezTo>
                    <a:pt x="14820" y="1189"/>
                    <a:pt x="18255" y="1328"/>
                    <a:pt x="21694" y="1328"/>
                  </a:cubicBezTo>
                  <a:cubicBezTo>
                    <a:pt x="23328" y="1328"/>
                    <a:pt x="24962" y="1297"/>
                    <a:pt x="26597" y="1209"/>
                  </a:cubicBezTo>
                  <a:cubicBezTo>
                    <a:pt x="26901" y="1178"/>
                    <a:pt x="26901" y="540"/>
                    <a:pt x="26597" y="540"/>
                  </a:cubicBezTo>
                  <a:cubicBezTo>
                    <a:pt x="22281" y="114"/>
                    <a:pt x="17934" y="175"/>
                    <a:pt x="13618" y="145"/>
                  </a:cubicBezTo>
                  <a:lnTo>
                    <a:pt x="7326" y="114"/>
                  </a:lnTo>
                  <a:lnTo>
                    <a:pt x="1733" y="114"/>
                  </a:lnTo>
                  <a:cubicBezTo>
                    <a:pt x="1658" y="100"/>
                    <a:pt x="1585" y="93"/>
                    <a:pt x="1514" y="93"/>
                  </a:cubicBezTo>
                  <a:cubicBezTo>
                    <a:pt x="1243" y="93"/>
                    <a:pt x="1000" y="192"/>
                    <a:pt x="774" y="366"/>
                  </a:cubicBezTo>
                  <a:lnTo>
                    <a:pt x="774" y="366"/>
                  </a:lnTo>
                  <a:cubicBezTo>
                    <a:pt x="773" y="343"/>
                    <a:pt x="768" y="319"/>
                    <a:pt x="761" y="297"/>
                  </a:cubicBezTo>
                  <a:lnTo>
                    <a:pt x="700" y="236"/>
                  </a:lnTo>
                  <a:cubicBezTo>
                    <a:pt x="677" y="75"/>
                    <a:pt x="567" y="1"/>
                    <a:pt x="4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4"/>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4"/>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4"/>
            <p:cNvSpPr/>
            <p:nvPr/>
          </p:nvSpPr>
          <p:spPr>
            <a:xfrm>
              <a:off x="5574766" y="3876575"/>
              <a:ext cx="221210" cy="340401"/>
            </a:xfrm>
            <a:custGeom>
              <a:avLst/>
              <a:gdLst/>
              <a:ahLst/>
              <a:cxnLst/>
              <a:rect l="l" t="t" r="r" b="b"/>
              <a:pathLst>
                <a:path w="7923" h="12192" extrusionOk="0">
                  <a:moveTo>
                    <a:pt x="36" y="1"/>
                  </a:moveTo>
                  <a:cubicBezTo>
                    <a:pt x="5" y="1"/>
                    <a:pt x="0" y="37"/>
                    <a:pt x="41" y="135"/>
                  </a:cubicBezTo>
                  <a:cubicBezTo>
                    <a:pt x="649" y="1624"/>
                    <a:pt x="1378" y="3023"/>
                    <a:pt x="2199" y="4360"/>
                  </a:cubicBezTo>
                  <a:cubicBezTo>
                    <a:pt x="2625" y="4998"/>
                    <a:pt x="2989" y="5728"/>
                    <a:pt x="3445" y="6366"/>
                  </a:cubicBezTo>
                  <a:cubicBezTo>
                    <a:pt x="3871" y="7065"/>
                    <a:pt x="4327" y="7703"/>
                    <a:pt x="4813" y="8342"/>
                  </a:cubicBezTo>
                  <a:lnTo>
                    <a:pt x="5695" y="9558"/>
                  </a:lnTo>
                  <a:cubicBezTo>
                    <a:pt x="5968" y="9983"/>
                    <a:pt x="6272" y="10409"/>
                    <a:pt x="6576" y="10773"/>
                  </a:cubicBezTo>
                  <a:cubicBezTo>
                    <a:pt x="6637" y="10895"/>
                    <a:pt x="7427" y="12111"/>
                    <a:pt x="7701" y="12172"/>
                  </a:cubicBezTo>
                  <a:cubicBezTo>
                    <a:pt x="7740" y="12185"/>
                    <a:pt x="7770" y="12191"/>
                    <a:pt x="7792" y="12191"/>
                  </a:cubicBezTo>
                  <a:cubicBezTo>
                    <a:pt x="7923" y="12191"/>
                    <a:pt x="7774" y="11976"/>
                    <a:pt x="7670" y="11716"/>
                  </a:cubicBezTo>
                  <a:cubicBezTo>
                    <a:pt x="7366" y="11047"/>
                    <a:pt x="6880" y="10348"/>
                    <a:pt x="6485" y="9710"/>
                  </a:cubicBezTo>
                  <a:lnTo>
                    <a:pt x="6485" y="9710"/>
                  </a:lnTo>
                  <a:cubicBezTo>
                    <a:pt x="6678" y="10010"/>
                    <a:pt x="6752" y="10116"/>
                    <a:pt x="6759" y="10116"/>
                  </a:cubicBezTo>
                  <a:cubicBezTo>
                    <a:pt x="6774" y="10116"/>
                    <a:pt x="6486" y="9631"/>
                    <a:pt x="6424" y="9527"/>
                  </a:cubicBezTo>
                  <a:cubicBezTo>
                    <a:pt x="6211" y="9193"/>
                    <a:pt x="6059" y="8798"/>
                    <a:pt x="5877" y="8463"/>
                  </a:cubicBezTo>
                  <a:cubicBezTo>
                    <a:pt x="5512" y="7612"/>
                    <a:pt x="5147" y="6792"/>
                    <a:pt x="4843" y="5941"/>
                  </a:cubicBezTo>
                  <a:cubicBezTo>
                    <a:pt x="4600" y="5272"/>
                    <a:pt x="4175" y="4542"/>
                    <a:pt x="3628" y="3874"/>
                  </a:cubicBezTo>
                  <a:cubicBezTo>
                    <a:pt x="3111" y="3205"/>
                    <a:pt x="2503" y="2597"/>
                    <a:pt x="2047" y="2050"/>
                  </a:cubicBezTo>
                  <a:cubicBezTo>
                    <a:pt x="1561" y="1472"/>
                    <a:pt x="1044" y="804"/>
                    <a:pt x="436" y="317"/>
                  </a:cubicBezTo>
                  <a:cubicBezTo>
                    <a:pt x="392" y="273"/>
                    <a:pt x="119" y="1"/>
                    <a:pt x="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4"/>
            <p:cNvSpPr/>
            <p:nvPr/>
          </p:nvSpPr>
          <p:spPr>
            <a:xfrm>
              <a:off x="7019459" y="5582180"/>
              <a:ext cx="67064" cy="624822"/>
            </a:xfrm>
            <a:custGeom>
              <a:avLst/>
              <a:gdLst/>
              <a:ahLst/>
              <a:cxnLst/>
              <a:rect l="l" t="t" r="r" b="b"/>
              <a:pathLst>
                <a:path w="2402" h="22379" extrusionOk="0">
                  <a:moveTo>
                    <a:pt x="1514" y="0"/>
                  </a:moveTo>
                  <a:cubicBezTo>
                    <a:pt x="1398" y="0"/>
                    <a:pt x="1401" y="704"/>
                    <a:pt x="1429" y="1509"/>
                  </a:cubicBezTo>
                  <a:cubicBezTo>
                    <a:pt x="1489" y="1934"/>
                    <a:pt x="1489" y="2390"/>
                    <a:pt x="1489" y="2725"/>
                  </a:cubicBezTo>
                  <a:cubicBezTo>
                    <a:pt x="1520" y="3029"/>
                    <a:pt x="1550" y="3302"/>
                    <a:pt x="1550" y="3363"/>
                  </a:cubicBezTo>
                  <a:cubicBezTo>
                    <a:pt x="1641" y="4974"/>
                    <a:pt x="1520" y="6646"/>
                    <a:pt x="1337" y="8257"/>
                  </a:cubicBezTo>
                  <a:lnTo>
                    <a:pt x="1246" y="8895"/>
                  </a:lnTo>
                  <a:lnTo>
                    <a:pt x="1155" y="9503"/>
                  </a:lnTo>
                  <a:cubicBezTo>
                    <a:pt x="1064" y="9898"/>
                    <a:pt x="1003" y="10293"/>
                    <a:pt x="912" y="10719"/>
                  </a:cubicBezTo>
                  <a:cubicBezTo>
                    <a:pt x="760" y="11509"/>
                    <a:pt x="608" y="12269"/>
                    <a:pt x="456" y="13029"/>
                  </a:cubicBezTo>
                  <a:cubicBezTo>
                    <a:pt x="274" y="13941"/>
                    <a:pt x="274" y="14913"/>
                    <a:pt x="213" y="15916"/>
                  </a:cubicBezTo>
                  <a:cubicBezTo>
                    <a:pt x="182" y="16950"/>
                    <a:pt x="182" y="17923"/>
                    <a:pt x="182" y="18865"/>
                  </a:cubicBezTo>
                  <a:cubicBezTo>
                    <a:pt x="182" y="19685"/>
                    <a:pt x="0" y="20992"/>
                    <a:pt x="213" y="21722"/>
                  </a:cubicBezTo>
                  <a:cubicBezTo>
                    <a:pt x="260" y="21793"/>
                    <a:pt x="289" y="22378"/>
                    <a:pt x="357" y="22378"/>
                  </a:cubicBezTo>
                  <a:cubicBezTo>
                    <a:pt x="376" y="22378"/>
                    <a:pt x="399" y="22330"/>
                    <a:pt x="426" y="22208"/>
                  </a:cubicBezTo>
                  <a:cubicBezTo>
                    <a:pt x="760" y="20901"/>
                    <a:pt x="1034" y="19564"/>
                    <a:pt x="1277" y="18226"/>
                  </a:cubicBezTo>
                  <a:cubicBezTo>
                    <a:pt x="1550" y="16889"/>
                    <a:pt x="1824" y="15521"/>
                    <a:pt x="1945" y="14214"/>
                  </a:cubicBezTo>
                  <a:cubicBezTo>
                    <a:pt x="2189" y="11509"/>
                    <a:pt x="2401" y="8743"/>
                    <a:pt x="2189" y="5916"/>
                  </a:cubicBezTo>
                  <a:cubicBezTo>
                    <a:pt x="2158" y="5400"/>
                    <a:pt x="2189" y="4093"/>
                    <a:pt x="2128" y="2816"/>
                  </a:cubicBezTo>
                  <a:cubicBezTo>
                    <a:pt x="2097" y="2147"/>
                    <a:pt x="2006" y="1539"/>
                    <a:pt x="1945" y="1053"/>
                  </a:cubicBezTo>
                  <a:cubicBezTo>
                    <a:pt x="1824" y="567"/>
                    <a:pt x="1702" y="171"/>
                    <a:pt x="1550" y="20"/>
                  </a:cubicBezTo>
                  <a:cubicBezTo>
                    <a:pt x="1537" y="6"/>
                    <a:pt x="1525" y="0"/>
                    <a:pt x="15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4"/>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4"/>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4"/>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4"/>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4"/>
            <p:cNvSpPr/>
            <p:nvPr/>
          </p:nvSpPr>
          <p:spPr>
            <a:xfrm>
              <a:off x="5873091" y="4288479"/>
              <a:ext cx="787204" cy="340596"/>
            </a:xfrm>
            <a:custGeom>
              <a:avLst/>
              <a:gdLst/>
              <a:ahLst/>
              <a:cxnLst/>
              <a:rect l="l" t="t" r="r" b="b"/>
              <a:pathLst>
                <a:path w="28195" h="12199" extrusionOk="0">
                  <a:moveTo>
                    <a:pt x="442" y="0"/>
                  </a:moveTo>
                  <a:cubicBezTo>
                    <a:pt x="162" y="0"/>
                    <a:pt x="1" y="317"/>
                    <a:pt x="146" y="549"/>
                  </a:cubicBezTo>
                  <a:cubicBezTo>
                    <a:pt x="724" y="1431"/>
                    <a:pt x="1575" y="2069"/>
                    <a:pt x="2487" y="2555"/>
                  </a:cubicBezTo>
                  <a:cubicBezTo>
                    <a:pt x="2943" y="2829"/>
                    <a:pt x="3399" y="3042"/>
                    <a:pt x="3855" y="3255"/>
                  </a:cubicBezTo>
                  <a:cubicBezTo>
                    <a:pt x="4311" y="3467"/>
                    <a:pt x="4767" y="3650"/>
                    <a:pt x="5223" y="3802"/>
                  </a:cubicBezTo>
                  <a:cubicBezTo>
                    <a:pt x="7593" y="4805"/>
                    <a:pt x="10147" y="5413"/>
                    <a:pt x="12487" y="6021"/>
                  </a:cubicBezTo>
                  <a:cubicBezTo>
                    <a:pt x="13794" y="6355"/>
                    <a:pt x="15071" y="6659"/>
                    <a:pt x="16408" y="7054"/>
                  </a:cubicBezTo>
                  <a:cubicBezTo>
                    <a:pt x="17685" y="7419"/>
                    <a:pt x="19022" y="7753"/>
                    <a:pt x="20268" y="8270"/>
                  </a:cubicBezTo>
                  <a:cubicBezTo>
                    <a:pt x="21545" y="8726"/>
                    <a:pt x="22822" y="9273"/>
                    <a:pt x="24068" y="9881"/>
                  </a:cubicBezTo>
                  <a:cubicBezTo>
                    <a:pt x="25344" y="10550"/>
                    <a:pt x="26651" y="11249"/>
                    <a:pt x="27867" y="12160"/>
                  </a:cubicBezTo>
                  <a:cubicBezTo>
                    <a:pt x="27910" y="12187"/>
                    <a:pt x="27949" y="12199"/>
                    <a:pt x="27983" y="12199"/>
                  </a:cubicBezTo>
                  <a:cubicBezTo>
                    <a:pt x="28143" y="12199"/>
                    <a:pt x="28195" y="11941"/>
                    <a:pt x="28019" y="11765"/>
                  </a:cubicBezTo>
                  <a:cubicBezTo>
                    <a:pt x="27563" y="11218"/>
                    <a:pt x="27077" y="10732"/>
                    <a:pt x="26591" y="10276"/>
                  </a:cubicBezTo>
                  <a:cubicBezTo>
                    <a:pt x="26104" y="9820"/>
                    <a:pt x="25557" y="9395"/>
                    <a:pt x="25071" y="9060"/>
                  </a:cubicBezTo>
                  <a:cubicBezTo>
                    <a:pt x="24037" y="8300"/>
                    <a:pt x="22974" y="7723"/>
                    <a:pt x="21910" y="7206"/>
                  </a:cubicBezTo>
                  <a:cubicBezTo>
                    <a:pt x="21393" y="6932"/>
                    <a:pt x="20816" y="6689"/>
                    <a:pt x="20268" y="6507"/>
                  </a:cubicBezTo>
                  <a:cubicBezTo>
                    <a:pt x="19721" y="6325"/>
                    <a:pt x="19144" y="6142"/>
                    <a:pt x="18597" y="5990"/>
                  </a:cubicBezTo>
                  <a:cubicBezTo>
                    <a:pt x="17472" y="5625"/>
                    <a:pt x="16378" y="5382"/>
                    <a:pt x="15223" y="5109"/>
                  </a:cubicBezTo>
                  <a:cubicBezTo>
                    <a:pt x="14554" y="4957"/>
                    <a:pt x="13885" y="4805"/>
                    <a:pt x="13217" y="4653"/>
                  </a:cubicBezTo>
                  <a:lnTo>
                    <a:pt x="12214" y="4410"/>
                  </a:lnTo>
                  <a:lnTo>
                    <a:pt x="11210" y="4197"/>
                  </a:lnTo>
                  <a:cubicBezTo>
                    <a:pt x="9843" y="3893"/>
                    <a:pt x="8505" y="3589"/>
                    <a:pt x="7168" y="3163"/>
                  </a:cubicBezTo>
                  <a:cubicBezTo>
                    <a:pt x="6560" y="2981"/>
                    <a:pt x="5982" y="2738"/>
                    <a:pt x="5435" y="2495"/>
                  </a:cubicBezTo>
                  <a:cubicBezTo>
                    <a:pt x="4858" y="2221"/>
                    <a:pt x="4311" y="1948"/>
                    <a:pt x="3794" y="1674"/>
                  </a:cubicBezTo>
                  <a:cubicBezTo>
                    <a:pt x="2700" y="1157"/>
                    <a:pt x="1575" y="549"/>
                    <a:pt x="481" y="2"/>
                  </a:cubicBezTo>
                  <a:cubicBezTo>
                    <a:pt x="468" y="1"/>
                    <a:pt x="455" y="0"/>
                    <a:pt x="44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4"/>
            <p:cNvSpPr/>
            <p:nvPr/>
          </p:nvSpPr>
          <p:spPr>
            <a:xfrm>
              <a:off x="6152627" y="5150872"/>
              <a:ext cx="843938" cy="364663"/>
            </a:xfrm>
            <a:custGeom>
              <a:avLst/>
              <a:gdLst/>
              <a:ahLst/>
              <a:cxnLst/>
              <a:rect l="l" t="t" r="r" b="b"/>
              <a:pathLst>
                <a:path w="30227" h="13061" extrusionOk="0">
                  <a:moveTo>
                    <a:pt x="172" y="0"/>
                  </a:moveTo>
                  <a:cubicBezTo>
                    <a:pt x="73" y="0"/>
                    <a:pt x="1" y="262"/>
                    <a:pt x="104" y="391"/>
                  </a:cubicBezTo>
                  <a:cubicBezTo>
                    <a:pt x="3721" y="4525"/>
                    <a:pt x="9892" y="3917"/>
                    <a:pt x="14329" y="4160"/>
                  </a:cubicBezTo>
                  <a:cubicBezTo>
                    <a:pt x="15758" y="4221"/>
                    <a:pt x="17187" y="4404"/>
                    <a:pt x="18585" y="4799"/>
                  </a:cubicBezTo>
                  <a:cubicBezTo>
                    <a:pt x="19983" y="5163"/>
                    <a:pt x="21442" y="5711"/>
                    <a:pt x="22779" y="6501"/>
                  </a:cubicBezTo>
                  <a:cubicBezTo>
                    <a:pt x="24056" y="7322"/>
                    <a:pt x="25272" y="8325"/>
                    <a:pt x="26427" y="9480"/>
                  </a:cubicBezTo>
                  <a:lnTo>
                    <a:pt x="28159" y="11212"/>
                  </a:lnTo>
                  <a:cubicBezTo>
                    <a:pt x="28737" y="11820"/>
                    <a:pt x="29254" y="12428"/>
                    <a:pt x="29831" y="13005"/>
                  </a:cubicBezTo>
                  <a:cubicBezTo>
                    <a:pt x="29869" y="13043"/>
                    <a:pt x="29914" y="13060"/>
                    <a:pt x="29958" y="13060"/>
                  </a:cubicBezTo>
                  <a:cubicBezTo>
                    <a:pt x="30094" y="13060"/>
                    <a:pt x="30227" y="12900"/>
                    <a:pt x="30135" y="12671"/>
                  </a:cubicBezTo>
                  <a:cubicBezTo>
                    <a:pt x="29831" y="11942"/>
                    <a:pt x="29497" y="11303"/>
                    <a:pt x="29071" y="10665"/>
                  </a:cubicBezTo>
                  <a:cubicBezTo>
                    <a:pt x="28646" y="9996"/>
                    <a:pt x="28251" y="9449"/>
                    <a:pt x="27734" y="8902"/>
                  </a:cubicBezTo>
                  <a:cubicBezTo>
                    <a:pt x="26792" y="7808"/>
                    <a:pt x="25758" y="6866"/>
                    <a:pt x="24664" y="6106"/>
                  </a:cubicBezTo>
                  <a:cubicBezTo>
                    <a:pt x="23600" y="5285"/>
                    <a:pt x="22384" y="4677"/>
                    <a:pt x="21199" y="4191"/>
                  </a:cubicBezTo>
                  <a:cubicBezTo>
                    <a:pt x="20013" y="3704"/>
                    <a:pt x="18889" y="3370"/>
                    <a:pt x="17795" y="3157"/>
                  </a:cubicBezTo>
                  <a:cubicBezTo>
                    <a:pt x="14755" y="2549"/>
                    <a:pt x="11715" y="2853"/>
                    <a:pt x="8706" y="2641"/>
                  </a:cubicBezTo>
                  <a:cubicBezTo>
                    <a:pt x="5697" y="2397"/>
                    <a:pt x="3053" y="1394"/>
                    <a:pt x="226" y="27"/>
                  </a:cubicBezTo>
                  <a:cubicBezTo>
                    <a:pt x="208" y="8"/>
                    <a:pt x="190" y="0"/>
                    <a:pt x="17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4"/>
            <p:cNvSpPr/>
            <p:nvPr/>
          </p:nvSpPr>
          <p:spPr>
            <a:xfrm>
              <a:off x="6204921" y="3658436"/>
              <a:ext cx="221350" cy="540503"/>
            </a:xfrm>
            <a:custGeom>
              <a:avLst/>
              <a:gdLst/>
              <a:ahLst/>
              <a:cxnLst/>
              <a:rect l="l" t="t" r="r" b="b"/>
              <a:pathLst>
                <a:path w="7928" h="19359" extrusionOk="0">
                  <a:moveTo>
                    <a:pt x="208" y="1"/>
                  </a:moveTo>
                  <a:cubicBezTo>
                    <a:pt x="68" y="1"/>
                    <a:pt x="1" y="204"/>
                    <a:pt x="146" y="349"/>
                  </a:cubicBezTo>
                  <a:cubicBezTo>
                    <a:pt x="2851" y="3054"/>
                    <a:pt x="4979" y="6124"/>
                    <a:pt x="6225" y="9711"/>
                  </a:cubicBezTo>
                  <a:cubicBezTo>
                    <a:pt x="6712" y="11322"/>
                    <a:pt x="7016" y="12994"/>
                    <a:pt x="7168" y="14574"/>
                  </a:cubicBezTo>
                  <a:cubicBezTo>
                    <a:pt x="7320" y="16155"/>
                    <a:pt x="6985" y="17675"/>
                    <a:pt x="7076" y="19286"/>
                  </a:cubicBezTo>
                  <a:cubicBezTo>
                    <a:pt x="7076" y="19330"/>
                    <a:pt x="7109" y="19358"/>
                    <a:pt x="7138" y="19358"/>
                  </a:cubicBezTo>
                  <a:cubicBezTo>
                    <a:pt x="7149" y="19358"/>
                    <a:pt x="7159" y="19354"/>
                    <a:pt x="7168" y="19346"/>
                  </a:cubicBezTo>
                  <a:cubicBezTo>
                    <a:pt x="7502" y="18769"/>
                    <a:pt x="7715" y="18070"/>
                    <a:pt x="7836" y="17310"/>
                  </a:cubicBezTo>
                  <a:cubicBezTo>
                    <a:pt x="7927" y="16489"/>
                    <a:pt x="7927" y="15668"/>
                    <a:pt x="7836" y="14787"/>
                  </a:cubicBezTo>
                  <a:cubicBezTo>
                    <a:pt x="7624" y="13054"/>
                    <a:pt x="7137" y="11170"/>
                    <a:pt x="6651" y="9620"/>
                  </a:cubicBezTo>
                  <a:cubicBezTo>
                    <a:pt x="6499" y="9164"/>
                    <a:pt x="6347" y="8708"/>
                    <a:pt x="6165" y="8282"/>
                  </a:cubicBezTo>
                  <a:cubicBezTo>
                    <a:pt x="5952" y="7826"/>
                    <a:pt x="5769" y="7431"/>
                    <a:pt x="5557" y="6975"/>
                  </a:cubicBezTo>
                  <a:cubicBezTo>
                    <a:pt x="5131" y="6094"/>
                    <a:pt x="4645" y="5243"/>
                    <a:pt x="4128" y="4422"/>
                  </a:cubicBezTo>
                  <a:cubicBezTo>
                    <a:pt x="3854" y="3997"/>
                    <a:pt x="3611" y="3571"/>
                    <a:pt x="3338" y="3206"/>
                  </a:cubicBezTo>
                  <a:cubicBezTo>
                    <a:pt x="3034" y="2811"/>
                    <a:pt x="2730" y="2446"/>
                    <a:pt x="2395" y="2051"/>
                  </a:cubicBezTo>
                  <a:cubicBezTo>
                    <a:pt x="1727" y="1352"/>
                    <a:pt x="1058" y="653"/>
                    <a:pt x="329" y="45"/>
                  </a:cubicBezTo>
                  <a:cubicBezTo>
                    <a:pt x="285" y="14"/>
                    <a:pt x="244" y="1"/>
                    <a:pt x="2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4"/>
            <p:cNvSpPr/>
            <p:nvPr/>
          </p:nvSpPr>
          <p:spPr>
            <a:xfrm>
              <a:off x="6640110" y="4644961"/>
              <a:ext cx="146831" cy="427260"/>
            </a:xfrm>
            <a:custGeom>
              <a:avLst/>
              <a:gdLst/>
              <a:ahLst/>
              <a:cxnLst/>
              <a:rect l="l" t="t" r="r" b="b"/>
              <a:pathLst>
                <a:path w="5259" h="15303" extrusionOk="0">
                  <a:moveTo>
                    <a:pt x="61" y="0"/>
                  </a:moveTo>
                  <a:cubicBezTo>
                    <a:pt x="61" y="0"/>
                    <a:pt x="0" y="92"/>
                    <a:pt x="61" y="152"/>
                  </a:cubicBezTo>
                  <a:cubicBezTo>
                    <a:pt x="1854" y="1976"/>
                    <a:pt x="3404" y="3921"/>
                    <a:pt x="4104" y="6687"/>
                  </a:cubicBezTo>
                  <a:cubicBezTo>
                    <a:pt x="4468" y="8177"/>
                    <a:pt x="4651" y="9575"/>
                    <a:pt x="4620" y="11004"/>
                  </a:cubicBezTo>
                  <a:cubicBezTo>
                    <a:pt x="4590" y="12402"/>
                    <a:pt x="4438" y="13770"/>
                    <a:pt x="4286" y="15168"/>
                  </a:cubicBezTo>
                  <a:cubicBezTo>
                    <a:pt x="4286" y="15249"/>
                    <a:pt x="4340" y="15303"/>
                    <a:pt x="4385" y="15303"/>
                  </a:cubicBezTo>
                  <a:cubicBezTo>
                    <a:pt x="4408" y="15303"/>
                    <a:pt x="4428" y="15289"/>
                    <a:pt x="4438" y="15259"/>
                  </a:cubicBezTo>
                  <a:cubicBezTo>
                    <a:pt x="4894" y="14104"/>
                    <a:pt x="5167" y="12767"/>
                    <a:pt x="5228" y="11308"/>
                  </a:cubicBezTo>
                  <a:cubicBezTo>
                    <a:pt x="5228" y="10912"/>
                    <a:pt x="5259" y="10578"/>
                    <a:pt x="5228" y="10183"/>
                  </a:cubicBezTo>
                  <a:cubicBezTo>
                    <a:pt x="5198" y="9818"/>
                    <a:pt x="5198" y="9484"/>
                    <a:pt x="5167" y="9089"/>
                  </a:cubicBezTo>
                  <a:cubicBezTo>
                    <a:pt x="5076" y="8329"/>
                    <a:pt x="4924" y="7599"/>
                    <a:pt x="4742" y="6839"/>
                  </a:cubicBezTo>
                  <a:cubicBezTo>
                    <a:pt x="4043" y="3891"/>
                    <a:pt x="2341" y="1277"/>
                    <a:pt x="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7" name="Google Shape;597;p4"/>
          <p:cNvGrpSpPr/>
          <p:nvPr/>
        </p:nvGrpSpPr>
        <p:grpSpPr>
          <a:xfrm rot="5676432">
            <a:off x="8072319" y="4245410"/>
            <a:ext cx="1103538" cy="717712"/>
            <a:chOff x="6064706" y="2898649"/>
            <a:chExt cx="2061417" cy="1340690"/>
          </a:xfrm>
        </p:grpSpPr>
        <p:sp>
          <p:nvSpPr>
            <p:cNvPr id="598" name="Google Shape;598;p4"/>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4"/>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4"/>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4"/>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4"/>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4"/>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4"/>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4"/>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4"/>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4"/>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8" name="Google Shape;608;p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09" name="Google Shape;609;p4"/>
          <p:cNvSpPr txBox="1">
            <a:spLocks noGrp="1"/>
          </p:cNvSpPr>
          <p:nvPr>
            <p:ph type="body" idx="1"/>
          </p:nvPr>
        </p:nvSpPr>
        <p:spPr>
          <a:xfrm>
            <a:off x="720000" y="1215752"/>
            <a:ext cx="7704000" cy="34164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Font typeface="Nunito Light"/>
              <a:buChar char="●"/>
              <a:defRPr/>
            </a:lvl1pPr>
            <a:lvl2pPr marL="914400" lvl="1" indent="-317500" rtl="0">
              <a:lnSpc>
                <a:spcPct val="100000"/>
              </a:lnSpc>
              <a:spcBef>
                <a:spcPts val="0"/>
              </a:spcBef>
              <a:spcAft>
                <a:spcPts val="0"/>
              </a:spcAft>
              <a:buSzPts val="1400"/>
              <a:buFont typeface="Nunito Light"/>
              <a:buChar char="○"/>
              <a:defRPr/>
            </a:lvl2pPr>
            <a:lvl3pPr marL="1371600" lvl="2" indent="-317500" rtl="0">
              <a:lnSpc>
                <a:spcPct val="100000"/>
              </a:lnSpc>
              <a:spcBef>
                <a:spcPts val="0"/>
              </a:spcBef>
              <a:spcAft>
                <a:spcPts val="0"/>
              </a:spcAft>
              <a:buSzPts val="1400"/>
              <a:buFont typeface="Nunito Light"/>
              <a:buChar char="■"/>
              <a:defRPr/>
            </a:lvl3pPr>
            <a:lvl4pPr marL="1828800" lvl="3" indent="-317500" rtl="0">
              <a:lnSpc>
                <a:spcPct val="100000"/>
              </a:lnSpc>
              <a:spcBef>
                <a:spcPts val="0"/>
              </a:spcBef>
              <a:spcAft>
                <a:spcPts val="0"/>
              </a:spcAft>
              <a:buSzPts val="1400"/>
              <a:buFont typeface="Nunito Light"/>
              <a:buChar char="●"/>
              <a:defRPr/>
            </a:lvl4pPr>
            <a:lvl5pPr marL="2286000" lvl="4" indent="-317500" rtl="0">
              <a:lnSpc>
                <a:spcPct val="100000"/>
              </a:lnSpc>
              <a:spcBef>
                <a:spcPts val="0"/>
              </a:spcBef>
              <a:spcAft>
                <a:spcPts val="0"/>
              </a:spcAft>
              <a:buSzPts val="1400"/>
              <a:buFont typeface="Nunito Light"/>
              <a:buChar char="○"/>
              <a:defRPr/>
            </a:lvl5pPr>
            <a:lvl6pPr marL="2743200" lvl="5" indent="-317500" rtl="0">
              <a:lnSpc>
                <a:spcPct val="100000"/>
              </a:lnSpc>
              <a:spcBef>
                <a:spcPts val="0"/>
              </a:spcBef>
              <a:spcAft>
                <a:spcPts val="0"/>
              </a:spcAft>
              <a:buSzPts val="1400"/>
              <a:buFont typeface="Nunito Light"/>
              <a:buChar char="■"/>
              <a:defRPr/>
            </a:lvl6pPr>
            <a:lvl7pPr marL="3200400" lvl="6" indent="-317500" rtl="0">
              <a:lnSpc>
                <a:spcPct val="100000"/>
              </a:lnSpc>
              <a:spcBef>
                <a:spcPts val="0"/>
              </a:spcBef>
              <a:spcAft>
                <a:spcPts val="0"/>
              </a:spcAft>
              <a:buSzPts val="1400"/>
              <a:buFont typeface="Nunito Light"/>
              <a:buChar char="●"/>
              <a:defRPr/>
            </a:lvl7pPr>
            <a:lvl8pPr marL="3657600" lvl="7" indent="-317500" rtl="0">
              <a:lnSpc>
                <a:spcPct val="100000"/>
              </a:lnSpc>
              <a:spcBef>
                <a:spcPts val="0"/>
              </a:spcBef>
              <a:spcAft>
                <a:spcPts val="0"/>
              </a:spcAft>
              <a:buSzPts val="1400"/>
              <a:buFont typeface="Nunito Light"/>
              <a:buChar char="○"/>
              <a:defRPr/>
            </a:lvl8pPr>
            <a:lvl9pPr marL="4114800" lvl="8" indent="-317500" rtl="0">
              <a:lnSpc>
                <a:spcPct val="100000"/>
              </a:lnSpc>
              <a:spcBef>
                <a:spcPts val="0"/>
              </a:spcBef>
              <a:spcAft>
                <a:spcPts val="0"/>
              </a:spcAft>
              <a:buSzPts val="1400"/>
              <a:buFont typeface="Nunito Light"/>
              <a:buChar char="■"/>
              <a:defRPr/>
            </a:lvl9pPr>
          </a:lstStyle>
          <a:p>
            <a:endParaRPr/>
          </a:p>
        </p:txBody>
      </p:sp>
    </p:spTree>
    <p:extLst>
      <p:ext uri="{BB962C8B-B14F-4D97-AF65-F5344CB8AC3E}">
        <p14:creationId xmlns:p14="http://schemas.microsoft.com/office/powerpoint/2010/main" val="19596029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220"/>
        <p:cNvGrpSpPr/>
        <p:nvPr/>
      </p:nvGrpSpPr>
      <p:grpSpPr>
        <a:xfrm>
          <a:off x="0" y="0"/>
          <a:ext cx="0" cy="0"/>
          <a:chOff x="0" y="0"/>
          <a:chExt cx="0" cy="0"/>
        </a:xfrm>
      </p:grpSpPr>
      <p:grpSp>
        <p:nvGrpSpPr>
          <p:cNvPr id="221" name="Google Shape;221;p3"/>
          <p:cNvGrpSpPr/>
          <p:nvPr/>
        </p:nvGrpSpPr>
        <p:grpSpPr>
          <a:xfrm rot="2854167">
            <a:off x="1889647" y="4066304"/>
            <a:ext cx="1725326" cy="1805122"/>
            <a:chOff x="3995723" y="4230629"/>
            <a:chExt cx="1725316" cy="1805112"/>
          </a:xfrm>
        </p:grpSpPr>
        <p:sp>
          <p:nvSpPr>
            <p:cNvPr id="222" name="Google Shape;222;p3"/>
            <p:cNvSpPr/>
            <p:nvPr/>
          </p:nvSpPr>
          <p:spPr>
            <a:xfrm>
              <a:off x="3995723" y="4230629"/>
              <a:ext cx="1725316" cy="1805112"/>
            </a:xfrm>
            <a:custGeom>
              <a:avLst/>
              <a:gdLst/>
              <a:ahLst/>
              <a:cxnLst/>
              <a:rect l="l" t="t" r="r" b="b"/>
              <a:pathLst>
                <a:path w="61795" h="64653" extrusionOk="0">
                  <a:moveTo>
                    <a:pt x="31444" y="1"/>
                  </a:moveTo>
                  <a:cubicBezTo>
                    <a:pt x="26742" y="1"/>
                    <a:pt x="22112" y="1125"/>
                    <a:pt x="17903" y="3229"/>
                  </a:cubicBezTo>
                  <a:lnTo>
                    <a:pt x="17873" y="3229"/>
                  </a:lnTo>
                  <a:cubicBezTo>
                    <a:pt x="15806" y="4263"/>
                    <a:pt x="13952" y="5570"/>
                    <a:pt x="12280" y="7090"/>
                  </a:cubicBezTo>
                  <a:cubicBezTo>
                    <a:pt x="11459" y="7849"/>
                    <a:pt x="10608" y="8670"/>
                    <a:pt x="9848" y="9491"/>
                  </a:cubicBezTo>
                  <a:cubicBezTo>
                    <a:pt x="9058" y="10342"/>
                    <a:pt x="8329" y="11163"/>
                    <a:pt x="7599" y="12044"/>
                  </a:cubicBezTo>
                  <a:cubicBezTo>
                    <a:pt x="6900" y="12925"/>
                    <a:pt x="6231" y="13837"/>
                    <a:pt x="5623" y="14749"/>
                  </a:cubicBezTo>
                  <a:cubicBezTo>
                    <a:pt x="4985" y="15691"/>
                    <a:pt x="4408" y="16634"/>
                    <a:pt x="3891" y="17637"/>
                  </a:cubicBezTo>
                  <a:cubicBezTo>
                    <a:pt x="1763" y="21619"/>
                    <a:pt x="456" y="25996"/>
                    <a:pt x="243" y="30585"/>
                  </a:cubicBezTo>
                  <a:cubicBezTo>
                    <a:pt x="0" y="35175"/>
                    <a:pt x="882" y="40038"/>
                    <a:pt x="3131" y="44567"/>
                  </a:cubicBezTo>
                  <a:cubicBezTo>
                    <a:pt x="4651" y="47668"/>
                    <a:pt x="6809" y="50616"/>
                    <a:pt x="9180" y="53230"/>
                  </a:cubicBezTo>
                  <a:cubicBezTo>
                    <a:pt x="11399" y="55692"/>
                    <a:pt x="13830" y="57972"/>
                    <a:pt x="16566" y="59765"/>
                  </a:cubicBezTo>
                  <a:cubicBezTo>
                    <a:pt x="17934" y="60677"/>
                    <a:pt x="19393" y="61467"/>
                    <a:pt x="20882" y="62106"/>
                  </a:cubicBezTo>
                  <a:cubicBezTo>
                    <a:pt x="22341" y="62774"/>
                    <a:pt x="23830" y="63291"/>
                    <a:pt x="25381" y="63716"/>
                  </a:cubicBezTo>
                  <a:cubicBezTo>
                    <a:pt x="27869" y="64351"/>
                    <a:pt x="30377" y="64652"/>
                    <a:pt x="32873" y="64652"/>
                  </a:cubicBezTo>
                  <a:cubicBezTo>
                    <a:pt x="33487" y="64652"/>
                    <a:pt x="34100" y="64634"/>
                    <a:pt x="34712" y="64598"/>
                  </a:cubicBezTo>
                  <a:cubicBezTo>
                    <a:pt x="36870" y="64446"/>
                    <a:pt x="38998" y="64051"/>
                    <a:pt x="41034" y="63382"/>
                  </a:cubicBezTo>
                  <a:cubicBezTo>
                    <a:pt x="44348" y="62227"/>
                    <a:pt x="47265" y="60251"/>
                    <a:pt x="49819" y="57850"/>
                  </a:cubicBezTo>
                  <a:cubicBezTo>
                    <a:pt x="51065" y="56695"/>
                    <a:pt x="52250" y="55358"/>
                    <a:pt x="53345" y="53990"/>
                  </a:cubicBezTo>
                  <a:cubicBezTo>
                    <a:pt x="54469" y="52622"/>
                    <a:pt x="55412" y="51163"/>
                    <a:pt x="56323" y="49704"/>
                  </a:cubicBezTo>
                  <a:cubicBezTo>
                    <a:pt x="59393" y="44385"/>
                    <a:pt x="61491" y="38549"/>
                    <a:pt x="61673" y="32166"/>
                  </a:cubicBezTo>
                  <a:cubicBezTo>
                    <a:pt x="61795" y="29035"/>
                    <a:pt x="61369" y="25692"/>
                    <a:pt x="60457" y="22439"/>
                  </a:cubicBezTo>
                  <a:cubicBezTo>
                    <a:pt x="59515" y="19157"/>
                    <a:pt x="58086" y="15965"/>
                    <a:pt x="56050" y="13077"/>
                  </a:cubicBezTo>
                  <a:cubicBezTo>
                    <a:pt x="55564" y="12348"/>
                    <a:pt x="55016" y="11649"/>
                    <a:pt x="54500" y="11011"/>
                  </a:cubicBezTo>
                  <a:cubicBezTo>
                    <a:pt x="53922" y="10372"/>
                    <a:pt x="53345" y="9734"/>
                    <a:pt x="52737" y="9126"/>
                  </a:cubicBezTo>
                  <a:cubicBezTo>
                    <a:pt x="52129" y="8518"/>
                    <a:pt x="51521" y="7941"/>
                    <a:pt x="50883" y="7363"/>
                  </a:cubicBezTo>
                  <a:cubicBezTo>
                    <a:pt x="50244" y="6786"/>
                    <a:pt x="49545" y="6269"/>
                    <a:pt x="48907" y="5783"/>
                  </a:cubicBezTo>
                  <a:cubicBezTo>
                    <a:pt x="47721" y="4901"/>
                    <a:pt x="46566" y="4141"/>
                    <a:pt x="45290" y="3503"/>
                  </a:cubicBezTo>
                  <a:cubicBezTo>
                    <a:pt x="44044" y="2804"/>
                    <a:pt x="42767" y="2226"/>
                    <a:pt x="41460" y="1770"/>
                  </a:cubicBezTo>
                  <a:cubicBezTo>
                    <a:pt x="38876" y="828"/>
                    <a:pt x="36141" y="251"/>
                    <a:pt x="33435" y="68"/>
                  </a:cubicBezTo>
                  <a:cubicBezTo>
                    <a:pt x="32771" y="23"/>
                    <a:pt x="32107" y="1"/>
                    <a:pt x="314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3"/>
            <p:cNvSpPr/>
            <p:nvPr/>
          </p:nvSpPr>
          <p:spPr>
            <a:xfrm>
              <a:off x="4214671" y="4906991"/>
              <a:ext cx="325045" cy="553849"/>
            </a:xfrm>
            <a:custGeom>
              <a:avLst/>
              <a:gdLst/>
              <a:ahLst/>
              <a:cxnLst/>
              <a:rect l="l" t="t" r="r" b="b"/>
              <a:pathLst>
                <a:path w="11642" h="19837" extrusionOk="0">
                  <a:moveTo>
                    <a:pt x="6394" y="0"/>
                  </a:moveTo>
                  <a:cubicBezTo>
                    <a:pt x="5779" y="0"/>
                    <a:pt x="5141" y="221"/>
                    <a:pt x="4499" y="737"/>
                  </a:cubicBezTo>
                  <a:cubicBezTo>
                    <a:pt x="1946" y="2257"/>
                    <a:pt x="547" y="5479"/>
                    <a:pt x="274" y="8944"/>
                  </a:cubicBezTo>
                  <a:cubicBezTo>
                    <a:pt x="0" y="12409"/>
                    <a:pt x="943" y="16087"/>
                    <a:pt x="3192" y="18215"/>
                  </a:cubicBezTo>
                  <a:cubicBezTo>
                    <a:pt x="4396" y="19354"/>
                    <a:pt x="5456" y="19836"/>
                    <a:pt x="6380" y="19836"/>
                  </a:cubicBezTo>
                  <a:cubicBezTo>
                    <a:pt x="8070" y="19836"/>
                    <a:pt x="9308" y="18228"/>
                    <a:pt x="10152" y="16087"/>
                  </a:cubicBezTo>
                  <a:cubicBezTo>
                    <a:pt x="10791" y="14415"/>
                    <a:pt x="11216" y="12439"/>
                    <a:pt x="11399" y="10616"/>
                  </a:cubicBezTo>
                  <a:cubicBezTo>
                    <a:pt x="11642" y="8792"/>
                    <a:pt x="11642" y="7090"/>
                    <a:pt x="11429" y="6026"/>
                  </a:cubicBezTo>
                  <a:cubicBezTo>
                    <a:pt x="11014" y="3659"/>
                    <a:pt x="8896" y="0"/>
                    <a:pt x="63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3"/>
            <p:cNvSpPr/>
            <p:nvPr/>
          </p:nvSpPr>
          <p:spPr>
            <a:xfrm>
              <a:off x="4624565" y="5374762"/>
              <a:ext cx="798875" cy="496781"/>
            </a:xfrm>
            <a:custGeom>
              <a:avLst/>
              <a:gdLst/>
              <a:ahLst/>
              <a:cxnLst/>
              <a:rect l="l" t="t" r="r" b="b"/>
              <a:pathLst>
                <a:path w="28613" h="17793" extrusionOk="0">
                  <a:moveTo>
                    <a:pt x="25148" y="1"/>
                  </a:moveTo>
                  <a:cubicBezTo>
                    <a:pt x="25125" y="1"/>
                    <a:pt x="25101" y="1"/>
                    <a:pt x="25077" y="2"/>
                  </a:cubicBezTo>
                  <a:cubicBezTo>
                    <a:pt x="23922" y="62"/>
                    <a:pt x="22432" y="1339"/>
                    <a:pt x="21125" y="2828"/>
                  </a:cubicBezTo>
                  <a:cubicBezTo>
                    <a:pt x="19758" y="4287"/>
                    <a:pt x="18542" y="5990"/>
                    <a:pt x="17782" y="6689"/>
                  </a:cubicBezTo>
                  <a:cubicBezTo>
                    <a:pt x="15776" y="7939"/>
                    <a:pt x="13971" y="8363"/>
                    <a:pt x="12156" y="8363"/>
                  </a:cubicBezTo>
                  <a:cubicBezTo>
                    <a:pt x="11853" y="8363"/>
                    <a:pt x="11551" y="8352"/>
                    <a:pt x="11247" y="8330"/>
                  </a:cubicBezTo>
                  <a:cubicBezTo>
                    <a:pt x="9119" y="8178"/>
                    <a:pt x="6931" y="7570"/>
                    <a:pt x="4438" y="7266"/>
                  </a:cubicBezTo>
                  <a:cubicBezTo>
                    <a:pt x="4111" y="7223"/>
                    <a:pt x="3804" y="7202"/>
                    <a:pt x="3516" y="7202"/>
                  </a:cubicBezTo>
                  <a:cubicBezTo>
                    <a:pt x="1366" y="7202"/>
                    <a:pt x="286" y="8349"/>
                    <a:pt x="152" y="9850"/>
                  </a:cubicBezTo>
                  <a:cubicBezTo>
                    <a:pt x="0" y="11552"/>
                    <a:pt x="1003" y="13771"/>
                    <a:pt x="2949" y="15260"/>
                  </a:cubicBezTo>
                  <a:cubicBezTo>
                    <a:pt x="4043" y="16081"/>
                    <a:pt x="5198" y="16689"/>
                    <a:pt x="6323" y="17114"/>
                  </a:cubicBezTo>
                  <a:cubicBezTo>
                    <a:pt x="7478" y="17509"/>
                    <a:pt x="8663" y="17722"/>
                    <a:pt x="9788" y="17783"/>
                  </a:cubicBezTo>
                  <a:cubicBezTo>
                    <a:pt x="9945" y="17789"/>
                    <a:pt x="10102" y="17792"/>
                    <a:pt x="10259" y="17792"/>
                  </a:cubicBezTo>
                  <a:cubicBezTo>
                    <a:pt x="12381" y="17792"/>
                    <a:pt x="14492" y="17225"/>
                    <a:pt x="16444" y="16263"/>
                  </a:cubicBezTo>
                  <a:cubicBezTo>
                    <a:pt x="20578" y="14136"/>
                    <a:pt x="24165" y="10336"/>
                    <a:pt x="26171" y="6293"/>
                  </a:cubicBezTo>
                  <a:cubicBezTo>
                    <a:pt x="27077" y="4422"/>
                    <a:pt x="28612" y="1"/>
                    <a:pt x="251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3"/>
            <p:cNvSpPr/>
            <p:nvPr/>
          </p:nvSpPr>
          <p:spPr>
            <a:xfrm>
              <a:off x="4476058" y="4360038"/>
              <a:ext cx="909773" cy="1006321"/>
            </a:xfrm>
            <a:custGeom>
              <a:avLst/>
              <a:gdLst/>
              <a:ahLst/>
              <a:cxnLst/>
              <a:rect l="l" t="t" r="r" b="b"/>
              <a:pathLst>
                <a:path w="32585" h="36043" extrusionOk="0">
                  <a:moveTo>
                    <a:pt x="12561" y="0"/>
                  </a:moveTo>
                  <a:cubicBezTo>
                    <a:pt x="11838" y="0"/>
                    <a:pt x="11124" y="47"/>
                    <a:pt x="10426" y="144"/>
                  </a:cubicBezTo>
                  <a:cubicBezTo>
                    <a:pt x="7174" y="600"/>
                    <a:pt x="4195" y="2090"/>
                    <a:pt x="2128" y="4704"/>
                  </a:cubicBezTo>
                  <a:cubicBezTo>
                    <a:pt x="486" y="6771"/>
                    <a:pt x="0" y="8351"/>
                    <a:pt x="243" y="9689"/>
                  </a:cubicBezTo>
                  <a:cubicBezTo>
                    <a:pt x="517" y="11026"/>
                    <a:pt x="1459" y="12120"/>
                    <a:pt x="2736" y="13184"/>
                  </a:cubicBezTo>
                  <a:cubicBezTo>
                    <a:pt x="5167" y="15312"/>
                    <a:pt x="8572" y="17348"/>
                    <a:pt x="8967" y="20631"/>
                  </a:cubicBezTo>
                  <a:cubicBezTo>
                    <a:pt x="9332" y="23671"/>
                    <a:pt x="8237" y="26163"/>
                    <a:pt x="9788" y="29142"/>
                  </a:cubicBezTo>
                  <a:cubicBezTo>
                    <a:pt x="11733" y="32698"/>
                    <a:pt x="15715" y="35191"/>
                    <a:pt x="19453" y="35859"/>
                  </a:cubicBezTo>
                  <a:cubicBezTo>
                    <a:pt x="20115" y="35983"/>
                    <a:pt x="20745" y="36042"/>
                    <a:pt x="21347" y="36042"/>
                  </a:cubicBezTo>
                  <a:cubicBezTo>
                    <a:pt x="22819" y="36042"/>
                    <a:pt x="24115" y="35686"/>
                    <a:pt x="25259" y="35039"/>
                  </a:cubicBezTo>
                  <a:cubicBezTo>
                    <a:pt x="26900" y="34157"/>
                    <a:pt x="28177" y="32759"/>
                    <a:pt x="29210" y="31026"/>
                  </a:cubicBezTo>
                  <a:cubicBezTo>
                    <a:pt x="31308" y="27652"/>
                    <a:pt x="32311" y="23032"/>
                    <a:pt x="32554" y="18990"/>
                  </a:cubicBezTo>
                  <a:cubicBezTo>
                    <a:pt x="32584" y="18078"/>
                    <a:pt x="32554" y="17166"/>
                    <a:pt x="32432" y="16285"/>
                  </a:cubicBezTo>
                  <a:cubicBezTo>
                    <a:pt x="32311" y="15433"/>
                    <a:pt x="32098" y="14522"/>
                    <a:pt x="31824" y="13671"/>
                  </a:cubicBezTo>
                  <a:cubicBezTo>
                    <a:pt x="31308" y="11968"/>
                    <a:pt x="30396" y="10327"/>
                    <a:pt x="29332" y="8807"/>
                  </a:cubicBezTo>
                  <a:cubicBezTo>
                    <a:pt x="28207" y="7318"/>
                    <a:pt x="26931" y="5950"/>
                    <a:pt x="25441" y="4795"/>
                  </a:cubicBezTo>
                  <a:cubicBezTo>
                    <a:pt x="23952" y="3610"/>
                    <a:pt x="22371" y="2607"/>
                    <a:pt x="20700" y="1847"/>
                  </a:cubicBezTo>
                  <a:cubicBezTo>
                    <a:pt x="18043" y="650"/>
                    <a:pt x="15237" y="0"/>
                    <a:pt x="125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3"/>
            <p:cNvSpPr/>
            <p:nvPr/>
          </p:nvSpPr>
          <p:spPr>
            <a:xfrm>
              <a:off x="4517017" y="4790843"/>
              <a:ext cx="150014" cy="116482"/>
            </a:xfrm>
            <a:custGeom>
              <a:avLst/>
              <a:gdLst/>
              <a:ahLst/>
              <a:cxnLst/>
              <a:rect l="l" t="t" r="r" b="b"/>
              <a:pathLst>
                <a:path w="5373" h="4172" extrusionOk="0">
                  <a:moveTo>
                    <a:pt x="5182" y="0"/>
                  </a:moveTo>
                  <a:cubicBezTo>
                    <a:pt x="4283" y="0"/>
                    <a:pt x="3523" y="783"/>
                    <a:pt x="2819" y="1310"/>
                  </a:cubicBezTo>
                  <a:cubicBezTo>
                    <a:pt x="1785" y="2070"/>
                    <a:pt x="752" y="2830"/>
                    <a:pt x="83" y="3924"/>
                  </a:cubicBezTo>
                  <a:cubicBezTo>
                    <a:pt x="0" y="4035"/>
                    <a:pt x="94" y="4172"/>
                    <a:pt x="203" y="4172"/>
                  </a:cubicBezTo>
                  <a:cubicBezTo>
                    <a:pt x="214" y="4172"/>
                    <a:pt x="225" y="4170"/>
                    <a:pt x="235" y="4168"/>
                  </a:cubicBezTo>
                  <a:cubicBezTo>
                    <a:pt x="1299" y="3681"/>
                    <a:pt x="2181" y="2830"/>
                    <a:pt x="3092" y="2131"/>
                  </a:cubicBezTo>
                  <a:cubicBezTo>
                    <a:pt x="3852" y="1523"/>
                    <a:pt x="4947" y="1067"/>
                    <a:pt x="5311" y="64"/>
                  </a:cubicBezTo>
                  <a:cubicBezTo>
                    <a:pt x="5372" y="34"/>
                    <a:pt x="5311" y="3"/>
                    <a:pt x="5281" y="3"/>
                  </a:cubicBezTo>
                  <a:cubicBezTo>
                    <a:pt x="5248" y="1"/>
                    <a:pt x="5215" y="0"/>
                    <a:pt x="5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3"/>
            <p:cNvSpPr/>
            <p:nvPr/>
          </p:nvSpPr>
          <p:spPr>
            <a:xfrm>
              <a:off x="4443141" y="4689857"/>
              <a:ext cx="148339" cy="116510"/>
            </a:xfrm>
            <a:custGeom>
              <a:avLst/>
              <a:gdLst/>
              <a:ahLst/>
              <a:cxnLst/>
              <a:rect l="l" t="t" r="r" b="b"/>
              <a:pathLst>
                <a:path w="5313" h="4173" extrusionOk="0">
                  <a:moveTo>
                    <a:pt x="5123" y="0"/>
                  </a:moveTo>
                  <a:cubicBezTo>
                    <a:pt x="4224" y="0"/>
                    <a:pt x="3463" y="784"/>
                    <a:pt x="2760" y="1341"/>
                  </a:cubicBezTo>
                  <a:cubicBezTo>
                    <a:pt x="1787" y="2101"/>
                    <a:pt x="723" y="2861"/>
                    <a:pt x="54" y="3955"/>
                  </a:cubicBezTo>
                  <a:cubicBezTo>
                    <a:pt x="0" y="4064"/>
                    <a:pt x="92" y="4172"/>
                    <a:pt x="177" y="4172"/>
                  </a:cubicBezTo>
                  <a:cubicBezTo>
                    <a:pt x="187" y="4172"/>
                    <a:pt x="197" y="4171"/>
                    <a:pt x="206" y="4168"/>
                  </a:cubicBezTo>
                  <a:cubicBezTo>
                    <a:pt x="1270" y="3681"/>
                    <a:pt x="2152" y="2861"/>
                    <a:pt x="3064" y="2131"/>
                  </a:cubicBezTo>
                  <a:cubicBezTo>
                    <a:pt x="3824" y="1523"/>
                    <a:pt x="4918" y="1067"/>
                    <a:pt x="5283" y="64"/>
                  </a:cubicBezTo>
                  <a:cubicBezTo>
                    <a:pt x="5313" y="34"/>
                    <a:pt x="5283" y="3"/>
                    <a:pt x="5222" y="3"/>
                  </a:cubicBezTo>
                  <a:cubicBezTo>
                    <a:pt x="5189" y="1"/>
                    <a:pt x="5155" y="0"/>
                    <a:pt x="5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3"/>
            <p:cNvSpPr/>
            <p:nvPr/>
          </p:nvSpPr>
          <p:spPr>
            <a:xfrm>
              <a:off x="4380991" y="4615450"/>
              <a:ext cx="184188" cy="39954"/>
            </a:xfrm>
            <a:custGeom>
              <a:avLst/>
              <a:gdLst/>
              <a:ahLst/>
              <a:cxnLst/>
              <a:rect l="l" t="t" r="r" b="b"/>
              <a:pathLst>
                <a:path w="6597" h="1431" extrusionOk="0">
                  <a:moveTo>
                    <a:pt x="5461" y="0"/>
                  </a:moveTo>
                  <a:cubicBezTo>
                    <a:pt x="4894" y="0"/>
                    <a:pt x="4306" y="135"/>
                    <a:pt x="3770" y="206"/>
                  </a:cubicBezTo>
                  <a:cubicBezTo>
                    <a:pt x="2524" y="358"/>
                    <a:pt x="1217" y="510"/>
                    <a:pt x="122" y="1149"/>
                  </a:cubicBezTo>
                  <a:cubicBezTo>
                    <a:pt x="1" y="1209"/>
                    <a:pt x="1" y="1422"/>
                    <a:pt x="153" y="1422"/>
                  </a:cubicBezTo>
                  <a:cubicBezTo>
                    <a:pt x="258" y="1428"/>
                    <a:pt x="363" y="1430"/>
                    <a:pt x="468" y="1430"/>
                  </a:cubicBezTo>
                  <a:cubicBezTo>
                    <a:pt x="1544" y="1430"/>
                    <a:pt x="2596" y="1165"/>
                    <a:pt x="3648" y="1027"/>
                  </a:cubicBezTo>
                  <a:cubicBezTo>
                    <a:pt x="4651" y="875"/>
                    <a:pt x="5837" y="1027"/>
                    <a:pt x="6597" y="389"/>
                  </a:cubicBezTo>
                  <a:lnTo>
                    <a:pt x="6597" y="267"/>
                  </a:lnTo>
                  <a:cubicBezTo>
                    <a:pt x="6246" y="67"/>
                    <a:pt x="5859" y="0"/>
                    <a:pt x="5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3"/>
            <p:cNvSpPr/>
            <p:nvPr/>
          </p:nvSpPr>
          <p:spPr>
            <a:xfrm>
              <a:off x="4408995" y="4485957"/>
              <a:ext cx="178241" cy="65696"/>
            </a:xfrm>
            <a:custGeom>
              <a:avLst/>
              <a:gdLst/>
              <a:ahLst/>
              <a:cxnLst/>
              <a:rect l="l" t="t" r="r" b="b"/>
              <a:pathLst>
                <a:path w="6384" h="2353" extrusionOk="0">
                  <a:moveTo>
                    <a:pt x="490" y="1"/>
                  </a:moveTo>
                  <a:cubicBezTo>
                    <a:pt x="388" y="1"/>
                    <a:pt x="286" y="4"/>
                    <a:pt x="183" y="11"/>
                  </a:cubicBezTo>
                  <a:cubicBezTo>
                    <a:pt x="62" y="11"/>
                    <a:pt x="1" y="194"/>
                    <a:pt x="122" y="285"/>
                  </a:cubicBezTo>
                  <a:cubicBezTo>
                    <a:pt x="1126" y="893"/>
                    <a:pt x="2281" y="1136"/>
                    <a:pt x="3375" y="1531"/>
                  </a:cubicBezTo>
                  <a:cubicBezTo>
                    <a:pt x="4207" y="1800"/>
                    <a:pt x="5086" y="2353"/>
                    <a:pt x="5951" y="2353"/>
                  </a:cubicBezTo>
                  <a:cubicBezTo>
                    <a:pt x="6065" y="2353"/>
                    <a:pt x="6179" y="2343"/>
                    <a:pt x="6293" y="2322"/>
                  </a:cubicBezTo>
                  <a:cubicBezTo>
                    <a:pt x="6354" y="2322"/>
                    <a:pt x="6384" y="2291"/>
                    <a:pt x="6354" y="2261"/>
                  </a:cubicBezTo>
                  <a:cubicBezTo>
                    <a:pt x="5837" y="1410"/>
                    <a:pt x="4743" y="1197"/>
                    <a:pt x="3861" y="832"/>
                  </a:cubicBezTo>
                  <a:cubicBezTo>
                    <a:pt x="2797" y="468"/>
                    <a:pt x="1681" y="1"/>
                    <a:pt x="4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3"/>
            <p:cNvSpPr/>
            <p:nvPr/>
          </p:nvSpPr>
          <p:spPr>
            <a:xfrm>
              <a:off x="4964882" y="5253952"/>
              <a:ext cx="51792" cy="191280"/>
            </a:xfrm>
            <a:custGeom>
              <a:avLst/>
              <a:gdLst/>
              <a:ahLst/>
              <a:cxnLst/>
              <a:rect l="l" t="t" r="r" b="b"/>
              <a:pathLst>
                <a:path w="1855" h="6851" extrusionOk="0">
                  <a:moveTo>
                    <a:pt x="1402" y="1"/>
                  </a:moveTo>
                  <a:cubicBezTo>
                    <a:pt x="1389" y="1"/>
                    <a:pt x="1376" y="4"/>
                    <a:pt x="1368" y="12"/>
                  </a:cubicBezTo>
                  <a:cubicBezTo>
                    <a:pt x="638" y="651"/>
                    <a:pt x="608" y="1836"/>
                    <a:pt x="456" y="2778"/>
                  </a:cubicBezTo>
                  <a:cubicBezTo>
                    <a:pt x="213" y="4085"/>
                    <a:pt x="0" y="5392"/>
                    <a:pt x="274" y="6730"/>
                  </a:cubicBezTo>
                  <a:cubicBezTo>
                    <a:pt x="291" y="6800"/>
                    <a:pt x="350" y="6850"/>
                    <a:pt x="408" y="6850"/>
                  </a:cubicBezTo>
                  <a:cubicBezTo>
                    <a:pt x="450" y="6850"/>
                    <a:pt x="491" y="6824"/>
                    <a:pt x="517" y="6760"/>
                  </a:cubicBezTo>
                  <a:cubicBezTo>
                    <a:pt x="942" y="5636"/>
                    <a:pt x="1034" y="4389"/>
                    <a:pt x="1216" y="3204"/>
                  </a:cubicBezTo>
                  <a:cubicBezTo>
                    <a:pt x="1368" y="2171"/>
                    <a:pt x="1854" y="1076"/>
                    <a:pt x="1489" y="73"/>
                  </a:cubicBezTo>
                  <a:cubicBezTo>
                    <a:pt x="1489" y="29"/>
                    <a:pt x="1441" y="1"/>
                    <a:pt x="14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3"/>
            <p:cNvSpPr/>
            <p:nvPr/>
          </p:nvSpPr>
          <p:spPr>
            <a:xfrm>
              <a:off x="4843514" y="5230137"/>
              <a:ext cx="53495" cy="191922"/>
            </a:xfrm>
            <a:custGeom>
              <a:avLst/>
              <a:gdLst/>
              <a:ahLst/>
              <a:cxnLst/>
              <a:rect l="l" t="t" r="r" b="b"/>
              <a:pathLst>
                <a:path w="1916" h="6874" extrusionOk="0">
                  <a:moveTo>
                    <a:pt x="1459" y="1"/>
                  </a:moveTo>
                  <a:cubicBezTo>
                    <a:pt x="1449" y="1"/>
                    <a:pt x="1439" y="4"/>
                    <a:pt x="1429" y="14"/>
                  </a:cubicBezTo>
                  <a:cubicBezTo>
                    <a:pt x="700" y="683"/>
                    <a:pt x="669" y="1838"/>
                    <a:pt x="517" y="2811"/>
                  </a:cubicBezTo>
                  <a:cubicBezTo>
                    <a:pt x="274" y="4087"/>
                    <a:pt x="0" y="5455"/>
                    <a:pt x="304" y="6762"/>
                  </a:cubicBezTo>
                  <a:cubicBezTo>
                    <a:pt x="342" y="6818"/>
                    <a:pt x="413" y="6874"/>
                    <a:pt x="477" y="6874"/>
                  </a:cubicBezTo>
                  <a:cubicBezTo>
                    <a:pt x="517" y="6874"/>
                    <a:pt x="554" y="6851"/>
                    <a:pt x="578" y="6793"/>
                  </a:cubicBezTo>
                  <a:cubicBezTo>
                    <a:pt x="1004" y="5638"/>
                    <a:pt x="1064" y="4391"/>
                    <a:pt x="1277" y="3175"/>
                  </a:cubicBezTo>
                  <a:cubicBezTo>
                    <a:pt x="1429" y="2142"/>
                    <a:pt x="1915" y="1048"/>
                    <a:pt x="1520" y="14"/>
                  </a:cubicBezTo>
                  <a:cubicBezTo>
                    <a:pt x="1500" y="14"/>
                    <a:pt x="1480" y="1"/>
                    <a:pt x="14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3"/>
            <p:cNvSpPr/>
            <p:nvPr/>
          </p:nvSpPr>
          <p:spPr>
            <a:xfrm>
              <a:off x="4710419" y="5177675"/>
              <a:ext cx="123797" cy="145826"/>
            </a:xfrm>
            <a:custGeom>
              <a:avLst/>
              <a:gdLst/>
              <a:ahLst/>
              <a:cxnLst/>
              <a:rect l="l" t="t" r="r" b="b"/>
              <a:pathLst>
                <a:path w="4434" h="5223" extrusionOk="0">
                  <a:moveTo>
                    <a:pt x="4390" y="1"/>
                  </a:moveTo>
                  <a:cubicBezTo>
                    <a:pt x="4384" y="1"/>
                    <a:pt x="4378" y="3"/>
                    <a:pt x="4372" y="9"/>
                  </a:cubicBezTo>
                  <a:cubicBezTo>
                    <a:pt x="3400" y="161"/>
                    <a:pt x="2792" y="1103"/>
                    <a:pt x="2184" y="1833"/>
                  </a:cubicBezTo>
                  <a:cubicBezTo>
                    <a:pt x="1363" y="2775"/>
                    <a:pt x="451" y="3778"/>
                    <a:pt x="26" y="5024"/>
                  </a:cubicBezTo>
                  <a:cubicBezTo>
                    <a:pt x="1" y="5123"/>
                    <a:pt x="77" y="5223"/>
                    <a:pt x="156" y="5223"/>
                  </a:cubicBezTo>
                  <a:cubicBezTo>
                    <a:pt x="174" y="5223"/>
                    <a:pt x="191" y="5218"/>
                    <a:pt x="208" y="5206"/>
                  </a:cubicBezTo>
                  <a:cubicBezTo>
                    <a:pt x="1181" y="4477"/>
                    <a:pt x="1849" y="3444"/>
                    <a:pt x="2609" y="2562"/>
                  </a:cubicBezTo>
                  <a:cubicBezTo>
                    <a:pt x="3248" y="1802"/>
                    <a:pt x="4251" y="1103"/>
                    <a:pt x="4433" y="70"/>
                  </a:cubicBezTo>
                  <a:cubicBezTo>
                    <a:pt x="4433" y="45"/>
                    <a:pt x="4413" y="1"/>
                    <a:pt x="4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3"/>
            <p:cNvSpPr/>
            <p:nvPr/>
          </p:nvSpPr>
          <p:spPr>
            <a:xfrm>
              <a:off x="4628809" y="5091598"/>
              <a:ext cx="165510" cy="92276"/>
            </a:xfrm>
            <a:custGeom>
              <a:avLst/>
              <a:gdLst/>
              <a:ahLst/>
              <a:cxnLst/>
              <a:rect l="l" t="t" r="r" b="b"/>
              <a:pathLst>
                <a:path w="5928" h="3305" extrusionOk="0">
                  <a:moveTo>
                    <a:pt x="5424" y="1"/>
                  </a:moveTo>
                  <a:cubicBezTo>
                    <a:pt x="4629" y="1"/>
                    <a:pt x="3866" y="545"/>
                    <a:pt x="3192" y="934"/>
                  </a:cubicBezTo>
                  <a:cubicBezTo>
                    <a:pt x="2037" y="1481"/>
                    <a:pt x="912" y="2058"/>
                    <a:pt x="61" y="3061"/>
                  </a:cubicBezTo>
                  <a:cubicBezTo>
                    <a:pt x="0" y="3153"/>
                    <a:pt x="61" y="3305"/>
                    <a:pt x="183" y="3305"/>
                  </a:cubicBezTo>
                  <a:cubicBezTo>
                    <a:pt x="1307" y="3001"/>
                    <a:pt x="2310" y="2332"/>
                    <a:pt x="3344" y="1785"/>
                  </a:cubicBezTo>
                  <a:cubicBezTo>
                    <a:pt x="4195" y="1329"/>
                    <a:pt x="5350" y="1086"/>
                    <a:pt x="5867" y="174"/>
                  </a:cubicBezTo>
                  <a:cubicBezTo>
                    <a:pt x="5928" y="113"/>
                    <a:pt x="5867" y="52"/>
                    <a:pt x="5836" y="52"/>
                  </a:cubicBezTo>
                  <a:cubicBezTo>
                    <a:pt x="5698" y="17"/>
                    <a:pt x="5561" y="1"/>
                    <a:pt x="5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3"/>
            <p:cNvSpPr/>
            <p:nvPr/>
          </p:nvSpPr>
          <p:spPr>
            <a:xfrm>
              <a:off x="5322146" y="5436019"/>
              <a:ext cx="185863" cy="29065"/>
            </a:xfrm>
            <a:custGeom>
              <a:avLst/>
              <a:gdLst/>
              <a:ahLst/>
              <a:cxnLst/>
              <a:rect l="l" t="t" r="r" b="b"/>
              <a:pathLst>
                <a:path w="6657" h="1041" extrusionOk="0">
                  <a:moveTo>
                    <a:pt x="5085" y="1"/>
                  </a:moveTo>
                  <a:cubicBezTo>
                    <a:pt x="4660" y="1"/>
                    <a:pt x="4230" y="44"/>
                    <a:pt x="3831" y="57"/>
                  </a:cubicBezTo>
                  <a:cubicBezTo>
                    <a:pt x="2584" y="148"/>
                    <a:pt x="1308" y="148"/>
                    <a:pt x="122" y="695"/>
                  </a:cubicBezTo>
                  <a:cubicBezTo>
                    <a:pt x="1" y="756"/>
                    <a:pt x="1" y="938"/>
                    <a:pt x="122" y="969"/>
                  </a:cubicBezTo>
                  <a:cubicBezTo>
                    <a:pt x="458" y="1020"/>
                    <a:pt x="789" y="1040"/>
                    <a:pt x="1118" y="1040"/>
                  </a:cubicBezTo>
                  <a:cubicBezTo>
                    <a:pt x="1950" y="1040"/>
                    <a:pt x="2768" y="913"/>
                    <a:pt x="3618" y="847"/>
                  </a:cubicBezTo>
                  <a:cubicBezTo>
                    <a:pt x="3776" y="837"/>
                    <a:pt x="3938" y="835"/>
                    <a:pt x="4104" y="835"/>
                  </a:cubicBezTo>
                  <a:cubicBezTo>
                    <a:pt x="4297" y="835"/>
                    <a:pt x="4493" y="838"/>
                    <a:pt x="4690" y="838"/>
                  </a:cubicBezTo>
                  <a:cubicBezTo>
                    <a:pt x="5362" y="838"/>
                    <a:pt x="6034" y="796"/>
                    <a:pt x="6566" y="422"/>
                  </a:cubicBezTo>
                  <a:cubicBezTo>
                    <a:pt x="6584" y="427"/>
                    <a:pt x="6598" y="430"/>
                    <a:pt x="6609" y="430"/>
                  </a:cubicBezTo>
                  <a:cubicBezTo>
                    <a:pt x="6656" y="430"/>
                    <a:pt x="6652" y="385"/>
                    <a:pt x="6627" y="361"/>
                  </a:cubicBezTo>
                  <a:cubicBezTo>
                    <a:pt x="6166" y="71"/>
                    <a:pt x="5629" y="1"/>
                    <a:pt x="50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3"/>
            <p:cNvSpPr/>
            <p:nvPr/>
          </p:nvSpPr>
          <p:spPr>
            <a:xfrm>
              <a:off x="5285068" y="5291058"/>
              <a:ext cx="133011" cy="133374"/>
            </a:xfrm>
            <a:custGeom>
              <a:avLst/>
              <a:gdLst/>
              <a:ahLst/>
              <a:cxnLst/>
              <a:rect l="l" t="t" r="r" b="b"/>
              <a:pathLst>
                <a:path w="4764" h="4777" extrusionOk="0">
                  <a:moveTo>
                    <a:pt x="4698" y="0"/>
                  </a:moveTo>
                  <a:cubicBezTo>
                    <a:pt x="4689" y="0"/>
                    <a:pt x="4679" y="6"/>
                    <a:pt x="4672" y="21"/>
                  </a:cubicBezTo>
                  <a:cubicBezTo>
                    <a:pt x="3730" y="82"/>
                    <a:pt x="3031" y="963"/>
                    <a:pt x="2393" y="1601"/>
                  </a:cubicBezTo>
                  <a:cubicBezTo>
                    <a:pt x="1481" y="2483"/>
                    <a:pt x="538" y="3395"/>
                    <a:pt x="52" y="4580"/>
                  </a:cubicBezTo>
                  <a:cubicBezTo>
                    <a:pt x="1" y="4657"/>
                    <a:pt x="79" y="4777"/>
                    <a:pt x="177" y="4777"/>
                  </a:cubicBezTo>
                  <a:cubicBezTo>
                    <a:pt x="196" y="4777"/>
                    <a:pt x="215" y="4772"/>
                    <a:pt x="234" y="4763"/>
                  </a:cubicBezTo>
                  <a:cubicBezTo>
                    <a:pt x="1207" y="4124"/>
                    <a:pt x="1937" y="3212"/>
                    <a:pt x="2788" y="2361"/>
                  </a:cubicBezTo>
                  <a:cubicBezTo>
                    <a:pt x="3456" y="1693"/>
                    <a:pt x="4490" y="1085"/>
                    <a:pt x="4763" y="82"/>
                  </a:cubicBezTo>
                  <a:cubicBezTo>
                    <a:pt x="4763" y="59"/>
                    <a:pt x="4728" y="0"/>
                    <a:pt x="46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3"/>
            <p:cNvSpPr/>
            <p:nvPr/>
          </p:nvSpPr>
          <p:spPr>
            <a:xfrm>
              <a:off x="4448892" y="5305213"/>
              <a:ext cx="142280" cy="136808"/>
            </a:xfrm>
            <a:custGeom>
              <a:avLst/>
              <a:gdLst/>
              <a:ahLst/>
              <a:cxnLst/>
              <a:rect l="l" t="t" r="r" b="b"/>
              <a:pathLst>
                <a:path w="5096" h="4900" extrusionOk="0">
                  <a:moveTo>
                    <a:pt x="92" y="0"/>
                  </a:moveTo>
                  <a:cubicBezTo>
                    <a:pt x="61" y="0"/>
                    <a:pt x="0" y="31"/>
                    <a:pt x="0" y="61"/>
                  </a:cubicBezTo>
                  <a:cubicBezTo>
                    <a:pt x="152" y="1064"/>
                    <a:pt x="1064" y="1794"/>
                    <a:pt x="1763" y="2462"/>
                  </a:cubicBezTo>
                  <a:cubicBezTo>
                    <a:pt x="2706" y="3404"/>
                    <a:pt x="3618" y="4377"/>
                    <a:pt x="4833" y="4894"/>
                  </a:cubicBezTo>
                  <a:cubicBezTo>
                    <a:pt x="4849" y="4898"/>
                    <a:pt x="4865" y="4900"/>
                    <a:pt x="4881" y="4900"/>
                  </a:cubicBezTo>
                  <a:cubicBezTo>
                    <a:pt x="4990" y="4900"/>
                    <a:pt x="5095" y="4813"/>
                    <a:pt x="5016" y="4681"/>
                  </a:cubicBezTo>
                  <a:cubicBezTo>
                    <a:pt x="4347" y="3648"/>
                    <a:pt x="3344" y="2888"/>
                    <a:pt x="2493" y="2006"/>
                  </a:cubicBezTo>
                  <a:cubicBezTo>
                    <a:pt x="1763" y="1277"/>
                    <a:pt x="1064" y="213"/>
                    <a:pt x="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3"/>
            <p:cNvSpPr/>
            <p:nvPr/>
          </p:nvSpPr>
          <p:spPr>
            <a:xfrm>
              <a:off x="4393722" y="5374790"/>
              <a:ext cx="84626" cy="187455"/>
            </a:xfrm>
            <a:custGeom>
              <a:avLst/>
              <a:gdLst/>
              <a:ahLst/>
              <a:cxnLst/>
              <a:rect l="l" t="t" r="r" b="b"/>
              <a:pathLst>
                <a:path w="3031" h="6714" extrusionOk="0">
                  <a:moveTo>
                    <a:pt x="366" y="1"/>
                  </a:moveTo>
                  <a:cubicBezTo>
                    <a:pt x="366" y="1"/>
                    <a:pt x="305" y="1"/>
                    <a:pt x="274" y="61"/>
                  </a:cubicBezTo>
                  <a:cubicBezTo>
                    <a:pt x="1" y="1034"/>
                    <a:pt x="548" y="2068"/>
                    <a:pt x="913" y="3010"/>
                  </a:cubicBezTo>
                  <a:cubicBezTo>
                    <a:pt x="1429" y="4317"/>
                    <a:pt x="1885" y="5624"/>
                    <a:pt x="2767" y="6657"/>
                  </a:cubicBezTo>
                  <a:cubicBezTo>
                    <a:pt x="2796" y="6697"/>
                    <a:pt x="2835" y="6714"/>
                    <a:pt x="2873" y="6714"/>
                  </a:cubicBezTo>
                  <a:cubicBezTo>
                    <a:pt x="2954" y="6714"/>
                    <a:pt x="3031" y="6639"/>
                    <a:pt x="3010" y="6536"/>
                  </a:cubicBezTo>
                  <a:cubicBezTo>
                    <a:pt x="2767" y="5289"/>
                    <a:pt x="2220" y="4165"/>
                    <a:pt x="1733" y="2949"/>
                  </a:cubicBezTo>
                  <a:cubicBezTo>
                    <a:pt x="1338" y="1946"/>
                    <a:pt x="1156" y="700"/>
                    <a:pt x="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3"/>
            <p:cNvSpPr/>
            <p:nvPr/>
          </p:nvSpPr>
          <p:spPr>
            <a:xfrm>
              <a:off x="4297845" y="5359518"/>
              <a:ext cx="39060" cy="199433"/>
            </a:xfrm>
            <a:custGeom>
              <a:avLst/>
              <a:gdLst/>
              <a:ahLst/>
              <a:cxnLst/>
              <a:rect l="l" t="t" r="r" b="b"/>
              <a:pathLst>
                <a:path w="1399" h="7143" extrusionOk="0">
                  <a:moveTo>
                    <a:pt x="821" y="0"/>
                  </a:moveTo>
                  <a:cubicBezTo>
                    <a:pt x="182" y="760"/>
                    <a:pt x="243" y="1915"/>
                    <a:pt x="182" y="2918"/>
                  </a:cubicBezTo>
                  <a:cubicBezTo>
                    <a:pt x="91" y="4256"/>
                    <a:pt x="0" y="5684"/>
                    <a:pt x="395" y="7022"/>
                  </a:cubicBezTo>
                  <a:cubicBezTo>
                    <a:pt x="430" y="7092"/>
                    <a:pt x="507" y="7142"/>
                    <a:pt x="570" y="7142"/>
                  </a:cubicBezTo>
                  <a:cubicBezTo>
                    <a:pt x="616" y="7142"/>
                    <a:pt x="656" y="7116"/>
                    <a:pt x="669" y="7052"/>
                  </a:cubicBezTo>
                  <a:cubicBezTo>
                    <a:pt x="973" y="5836"/>
                    <a:pt x="912" y="4499"/>
                    <a:pt x="973" y="3253"/>
                  </a:cubicBezTo>
                  <a:cubicBezTo>
                    <a:pt x="1003" y="2189"/>
                    <a:pt x="1398" y="1004"/>
                    <a:pt x="942" y="31"/>
                  </a:cubicBezTo>
                  <a:cubicBezTo>
                    <a:pt x="912" y="0"/>
                    <a:pt x="851" y="0"/>
                    <a:pt x="8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3"/>
            <p:cNvSpPr/>
            <p:nvPr/>
          </p:nvSpPr>
          <p:spPr>
            <a:xfrm>
              <a:off x="4305607" y="5036874"/>
              <a:ext cx="139070" cy="224533"/>
            </a:xfrm>
            <a:custGeom>
              <a:avLst/>
              <a:gdLst/>
              <a:ahLst/>
              <a:cxnLst/>
              <a:rect l="l" t="t" r="r" b="b"/>
              <a:pathLst>
                <a:path w="4981" h="8042" extrusionOk="0">
                  <a:moveTo>
                    <a:pt x="2513" y="0"/>
                  </a:moveTo>
                  <a:cubicBezTo>
                    <a:pt x="1418" y="0"/>
                    <a:pt x="710" y="912"/>
                    <a:pt x="391" y="2073"/>
                  </a:cubicBezTo>
                  <a:cubicBezTo>
                    <a:pt x="212" y="2669"/>
                    <a:pt x="121" y="3324"/>
                    <a:pt x="146" y="3894"/>
                  </a:cubicBezTo>
                  <a:lnTo>
                    <a:pt x="146" y="3894"/>
                  </a:lnTo>
                  <a:cubicBezTo>
                    <a:pt x="0" y="4726"/>
                    <a:pt x="40" y="5620"/>
                    <a:pt x="208" y="6268"/>
                  </a:cubicBezTo>
                  <a:cubicBezTo>
                    <a:pt x="477" y="7262"/>
                    <a:pt x="1316" y="8042"/>
                    <a:pt x="2283" y="8042"/>
                  </a:cubicBezTo>
                  <a:cubicBezTo>
                    <a:pt x="2410" y="8042"/>
                    <a:pt x="2540" y="8028"/>
                    <a:pt x="2670" y="8000"/>
                  </a:cubicBezTo>
                  <a:cubicBezTo>
                    <a:pt x="3734" y="7818"/>
                    <a:pt x="4373" y="6845"/>
                    <a:pt x="4616" y="5812"/>
                  </a:cubicBezTo>
                  <a:cubicBezTo>
                    <a:pt x="4798" y="4900"/>
                    <a:pt x="4980" y="3471"/>
                    <a:pt x="4768" y="2286"/>
                  </a:cubicBezTo>
                  <a:cubicBezTo>
                    <a:pt x="4585" y="1070"/>
                    <a:pt x="3947" y="67"/>
                    <a:pt x="2670" y="6"/>
                  </a:cubicBezTo>
                  <a:cubicBezTo>
                    <a:pt x="2617" y="2"/>
                    <a:pt x="2565" y="0"/>
                    <a:pt x="25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3"/>
            <p:cNvSpPr/>
            <p:nvPr/>
          </p:nvSpPr>
          <p:spPr>
            <a:xfrm>
              <a:off x="4716226" y="5555935"/>
              <a:ext cx="539694" cy="228246"/>
            </a:xfrm>
            <a:custGeom>
              <a:avLst/>
              <a:gdLst/>
              <a:ahLst/>
              <a:cxnLst/>
              <a:rect l="l" t="t" r="r" b="b"/>
              <a:pathLst>
                <a:path w="19330" h="8175" extrusionOk="0">
                  <a:moveTo>
                    <a:pt x="19004" y="0"/>
                  </a:moveTo>
                  <a:cubicBezTo>
                    <a:pt x="18953" y="0"/>
                    <a:pt x="18898" y="15"/>
                    <a:pt x="18845" y="48"/>
                  </a:cubicBezTo>
                  <a:cubicBezTo>
                    <a:pt x="16231" y="2145"/>
                    <a:pt x="13222" y="3330"/>
                    <a:pt x="9940" y="3908"/>
                  </a:cubicBezTo>
                  <a:cubicBezTo>
                    <a:pt x="8906" y="4080"/>
                    <a:pt x="7859" y="4107"/>
                    <a:pt x="6814" y="4107"/>
                  </a:cubicBezTo>
                  <a:cubicBezTo>
                    <a:pt x="6337" y="4107"/>
                    <a:pt x="5860" y="4102"/>
                    <a:pt x="5385" y="4102"/>
                  </a:cubicBezTo>
                  <a:cubicBezTo>
                    <a:pt x="3781" y="4102"/>
                    <a:pt x="2200" y="4166"/>
                    <a:pt x="699" y="4729"/>
                  </a:cubicBezTo>
                  <a:cubicBezTo>
                    <a:pt x="274" y="4881"/>
                    <a:pt x="0" y="5488"/>
                    <a:pt x="395" y="5914"/>
                  </a:cubicBezTo>
                  <a:cubicBezTo>
                    <a:pt x="2049" y="7567"/>
                    <a:pt x="4240" y="8174"/>
                    <a:pt x="6451" y="8174"/>
                  </a:cubicBezTo>
                  <a:cubicBezTo>
                    <a:pt x="8101" y="8174"/>
                    <a:pt x="9761" y="7836"/>
                    <a:pt x="11216" y="7343"/>
                  </a:cubicBezTo>
                  <a:cubicBezTo>
                    <a:pt x="12979" y="6795"/>
                    <a:pt x="14560" y="5884"/>
                    <a:pt x="15927" y="4698"/>
                  </a:cubicBezTo>
                  <a:cubicBezTo>
                    <a:pt x="17295" y="3513"/>
                    <a:pt x="18390" y="2084"/>
                    <a:pt x="19210" y="352"/>
                  </a:cubicBezTo>
                  <a:cubicBezTo>
                    <a:pt x="19329" y="185"/>
                    <a:pt x="19188" y="0"/>
                    <a:pt x="190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3"/>
            <p:cNvSpPr/>
            <p:nvPr/>
          </p:nvSpPr>
          <p:spPr>
            <a:xfrm>
              <a:off x="4828241" y="4626785"/>
              <a:ext cx="433681" cy="528944"/>
            </a:xfrm>
            <a:custGeom>
              <a:avLst/>
              <a:gdLst/>
              <a:ahLst/>
              <a:cxnLst/>
              <a:rect l="l" t="t" r="r" b="b"/>
              <a:pathLst>
                <a:path w="15533" h="18945" extrusionOk="0">
                  <a:moveTo>
                    <a:pt x="7731" y="0"/>
                  </a:moveTo>
                  <a:cubicBezTo>
                    <a:pt x="6611" y="0"/>
                    <a:pt x="5433" y="442"/>
                    <a:pt x="4256" y="1472"/>
                  </a:cubicBezTo>
                  <a:cubicBezTo>
                    <a:pt x="2280" y="3144"/>
                    <a:pt x="912" y="6031"/>
                    <a:pt x="456" y="8980"/>
                  </a:cubicBezTo>
                  <a:cubicBezTo>
                    <a:pt x="0" y="11959"/>
                    <a:pt x="517" y="15029"/>
                    <a:pt x="2432" y="17156"/>
                  </a:cubicBezTo>
                  <a:cubicBezTo>
                    <a:pt x="3528" y="18348"/>
                    <a:pt x="5062" y="18945"/>
                    <a:pt x="6596" y="18945"/>
                  </a:cubicBezTo>
                  <a:cubicBezTo>
                    <a:pt x="7147" y="18945"/>
                    <a:pt x="7699" y="18867"/>
                    <a:pt x="8230" y="18713"/>
                  </a:cubicBezTo>
                  <a:lnTo>
                    <a:pt x="8230" y="18713"/>
                  </a:lnTo>
                  <a:cubicBezTo>
                    <a:pt x="8407" y="18730"/>
                    <a:pt x="8585" y="18739"/>
                    <a:pt x="8763" y="18739"/>
                  </a:cubicBezTo>
                  <a:cubicBezTo>
                    <a:pt x="9780" y="18739"/>
                    <a:pt x="10806" y="18457"/>
                    <a:pt x="11703" y="17916"/>
                  </a:cubicBezTo>
                  <a:cubicBezTo>
                    <a:pt x="14317" y="16336"/>
                    <a:pt x="15533" y="13114"/>
                    <a:pt x="15259" y="9983"/>
                  </a:cubicBezTo>
                  <a:cubicBezTo>
                    <a:pt x="15137" y="8615"/>
                    <a:pt x="14773" y="7095"/>
                    <a:pt x="14104" y="5636"/>
                  </a:cubicBezTo>
                  <a:cubicBezTo>
                    <a:pt x="13800" y="4907"/>
                    <a:pt x="13435" y="4238"/>
                    <a:pt x="13010" y="3600"/>
                  </a:cubicBezTo>
                  <a:cubicBezTo>
                    <a:pt x="12584" y="2931"/>
                    <a:pt x="12159" y="2384"/>
                    <a:pt x="11612" y="1837"/>
                  </a:cubicBezTo>
                  <a:cubicBezTo>
                    <a:pt x="10489" y="714"/>
                    <a:pt x="9156" y="0"/>
                    <a:pt x="77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3"/>
            <p:cNvSpPr/>
            <p:nvPr/>
          </p:nvSpPr>
          <p:spPr>
            <a:xfrm>
              <a:off x="4655109" y="4453151"/>
              <a:ext cx="211103" cy="164672"/>
            </a:xfrm>
            <a:custGeom>
              <a:avLst/>
              <a:gdLst/>
              <a:ahLst/>
              <a:cxnLst/>
              <a:rect l="l" t="t" r="r" b="b"/>
              <a:pathLst>
                <a:path w="7561" h="5898" extrusionOk="0">
                  <a:moveTo>
                    <a:pt x="3837" y="1"/>
                  </a:moveTo>
                  <a:cubicBezTo>
                    <a:pt x="3825" y="1"/>
                    <a:pt x="3812" y="1"/>
                    <a:pt x="3800" y="1"/>
                  </a:cubicBezTo>
                  <a:cubicBezTo>
                    <a:pt x="3618" y="31"/>
                    <a:pt x="3375" y="31"/>
                    <a:pt x="3192" y="62"/>
                  </a:cubicBezTo>
                  <a:lnTo>
                    <a:pt x="3162" y="62"/>
                  </a:lnTo>
                  <a:lnTo>
                    <a:pt x="2615" y="153"/>
                  </a:lnTo>
                  <a:cubicBezTo>
                    <a:pt x="2250" y="214"/>
                    <a:pt x="1855" y="396"/>
                    <a:pt x="1551" y="609"/>
                  </a:cubicBezTo>
                  <a:cubicBezTo>
                    <a:pt x="639" y="1186"/>
                    <a:pt x="1" y="2250"/>
                    <a:pt x="61" y="3375"/>
                  </a:cubicBezTo>
                  <a:cubicBezTo>
                    <a:pt x="83" y="3672"/>
                    <a:pt x="153" y="3971"/>
                    <a:pt x="265" y="4254"/>
                  </a:cubicBezTo>
                  <a:lnTo>
                    <a:pt x="265" y="4254"/>
                  </a:lnTo>
                  <a:cubicBezTo>
                    <a:pt x="345" y="4529"/>
                    <a:pt x="489" y="4790"/>
                    <a:pt x="709" y="5023"/>
                  </a:cubicBezTo>
                  <a:lnTo>
                    <a:pt x="709" y="5023"/>
                  </a:lnTo>
                  <a:cubicBezTo>
                    <a:pt x="1124" y="5542"/>
                    <a:pt x="1712" y="5898"/>
                    <a:pt x="2402" y="5898"/>
                  </a:cubicBezTo>
                  <a:cubicBezTo>
                    <a:pt x="2524" y="5898"/>
                    <a:pt x="2647" y="5888"/>
                    <a:pt x="2768" y="5868"/>
                  </a:cubicBezTo>
                  <a:lnTo>
                    <a:pt x="2768" y="5868"/>
                  </a:lnTo>
                  <a:cubicBezTo>
                    <a:pt x="2864" y="5874"/>
                    <a:pt x="2961" y="5877"/>
                    <a:pt x="3058" y="5877"/>
                  </a:cubicBezTo>
                  <a:cubicBezTo>
                    <a:pt x="4168" y="5877"/>
                    <a:pt x="5319" y="5466"/>
                    <a:pt x="5989" y="4682"/>
                  </a:cubicBezTo>
                  <a:cubicBezTo>
                    <a:pt x="7561" y="2838"/>
                    <a:pt x="6156" y="1"/>
                    <a:pt x="38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3"/>
            <p:cNvSpPr/>
            <p:nvPr/>
          </p:nvSpPr>
          <p:spPr>
            <a:xfrm>
              <a:off x="4072950" y="4265138"/>
              <a:ext cx="1587001" cy="1700886"/>
            </a:xfrm>
            <a:custGeom>
              <a:avLst/>
              <a:gdLst/>
              <a:ahLst/>
              <a:cxnLst/>
              <a:rect l="l" t="t" r="r" b="b"/>
              <a:pathLst>
                <a:path w="56841" h="60920" extrusionOk="0">
                  <a:moveTo>
                    <a:pt x="27388" y="1131"/>
                  </a:moveTo>
                  <a:cubicBezTo>
                    <a:pt x="29406" y="1131"/>
                    <a:pt x="31460" y="1375"/>
                    <a:pt x="33466" y="1872"/>
                  </a:cubicBezTo>
                  <a:cubicBezTo>
                    <a:pt x="35046" y="2297"/>
                    <a:pt x="36657" y="2875"/>
                    <a:pt x="38177" y="3635"/>
                  </a:cubicBezTo>
                  <a:cubicBezTo>
                    <a:pt x="39727" y="4395"/>
                    <a:pt x="41217" y="5306"/>
                    <a:pt x="42645" y="6401"/>
                  </a:cubicBezTo>
                  <a:cubicBezTo>
                    <a:pt x="42661" y="6410"/>
                    <a:pt x="42676" y="6418"/>
                    <a:pt x="42691" y="6425"/>
                  </a:cubicBezTo>
                  <a:lnTo>
                    <a:pt x="42691" y="6425"/>
                  </a:lnTo>
                  <a:cubicBezTo>
                    <a:pt x="46166" y="9257"/>
                    <a:pt x="49152" y="12545"/>
                    <a:pt x="51399" y="16735"/>
                  </a:cubicBezTo>
                  <a:cubicBezTo>
                    <a:pt x="52129" y="18073"/>
                    <a:pt x="52737" y="19349"/>
                    <a:pt x="53253" y="20717"/>
                  </a:cubicBezTo>
                  <a:cubicBezTo>
                    <a:pt x="53831" y="22085"/>
                    <a:pt x="54287" y="23453"/>
                    <a:pt x="54652" y="24820"/>
                  </a:cubicBezTo>
                  <a:cubicBezTo>
                    <a:pt x="55047" y="26219"/>
                    <a:pt x="55320" y="27556"/>
                    <a:pt x="55533" y="28954"/>
                  </a:cubicBezTo>
                  <a:cubicBezTo>
                    <a:pt x="55716" y="30322"/>
                    <a:pt x="55837" y="31690"/>
                    <a:pt x="55837" y="33058"/>
                  </a:cubicBezTo>
                  <a:cubicBezTo>
                    <a:pt x="55837" y="38711"/>
                    <a:pt x="53740" y="43818"/>
                    <a:pt x="50457" y="48195"/>
                  </a:cubicBezTo>
                  <a:cubicBezTo>
                    <a:pt x="48785" y="50383"/>
                    <a:pt x="46840" y="52359"/>
                    <a:pt x="44682" y="54091"/>
                  </a:cubicBezTo>
                  <a:cubicBezTo>
                    <a:pt x="42493" y="55793"/>
                    <a:pt x="40062" y="57222"/>
                    <a:pt x="37569" y="58286"/>
                  </a:cubicBezTo>
                  <a:cubicBezTo>
                    <a:pt x="35050" y="59331"/>
                    <a:pt x="32413" y="59833"/>
                    <a:pt x="29741" y="59833"/>
                  </a:cubicBezTo>
                  <a:cubicBezTo>
                    <a:pt x="29383" y="59833"/>
                    <a:pt x="29023" y="59824"/>
                    <a:pt x="28663" y="59806"/>
                  </a:cubicBezTo>
                  <a:cubicBezTo>
                    <a:pt x="25685" y="59654"/>
                    <a:pt x="22584" y="58894"/>
                    <a:pt x="19666" y="57617"/>
                  </a:cubicBezTo>
                  <a:cubicBezTo>
                    <a:pt x="13830" y="55003"/>
                    <a:pt x="8602" y="50170"/>
                    <a:pt x="5198" y="44699"/>
                  </a:cubicBezTo>
                  <a:cubicBezTo>
                    <a:pt x="4316" y="43331"/>
                    <a:pt x="3587" y="41872"/>
                    <a:pt x="3040" y="40413"/>
                  </a:cubicBezTo>
                  <a:cubicBezTo>
                    <a:pt x="2462" y="38954"/>
                    <a:pt x="1976" y="37404"/>
                    <a:pt x="1672" y="35915"/>
                  </a:cubicBezTo>
                  <a:cubicBezTo>
                    <a:pt x="1307" y="34425"/>
                    <a:pt x="1125" y="32875"/>
                    <a:pt x="1003" y="31386"/>
                  </a:cubicBezTo>
                  <a:cubicBezTo>
                    <a:pt x="973" y="30626"/>
                    <a:pt x="942" y="29866"/>
                    <a:pt x="973" y="29167"/>
                  </a:cubicBezTo>
                  <a:cubicBezTo>
                    <a:pt x="973" y="28437"/>
                    <a:pt x="1003" y="27678"/>
                    <a:pt x="1094" y="26948"/>
                  </a:cubicBezTo>
                  <a:cubicBezTo>
                    <a:pt x="1672" y="21051"/>
                    <a:pt x="3891" y="15519"/>
                    <a:pt x="7538" y="10960"/>
                  </a:cubicBezTo>
                  <a:cubicBezTo>
                    <a:pt x="8602" y="9623"/>
                    <a:pt x="9788" y="8407"/>
                    <a:pt x="11003" y="7343"/>
                  </a:cubicBezTo>
                  <a:cubicBezTo>
                    <a:pt x="12250" y="6279"/>
                    <a:pt x="13557" y="5337"/>
                    <a:pt x="14924" y="4547"/>
                  </a:cubicBezTo>
                  <a:cubicBezTo>
                    <a:pt x="17690" y="2905"/>
                    <a:pt x="20700" y="1841"/>
                    <a:pt x="23861" y="1385"/>
                  </a:cubicBezTo>
                  <a:cubicBezTo>
                    <a:pt x="25013" y="1216"/>
                    <a:pt x="26194" y="1131"/>
                    <a:pt x="27388" y="1131"/>
                  </a:cubicBezTo>
                  <a:close/>
                  <a:moveTo>
                    <a:pt x="27707" y="0"/>
                  </a:moveTo>
                  <a:cubicBezTo>
                    <a:pt x="27193" y="0"/>
                    <a:pt x="26681" y="16"/>
                    <a:pt x="26171" y="48"/>
                  </a:cubicBezTo>
                  <a:cubicBezTo>
                    <a:pt x="20305" y="443"/>
                    <a:pt x="14651" y="2905"/>
                    <a:pt x="10244" y="6826"/>
                  </a:cubicBezTo>
                  <a:cubicBezTo>
                    <a:pt x="9119" y="7829"/>
                    <a:pt x="8055" y="8954"/>
                    <a:pt x="7052" y="10109"/>
                  </a:cubicBezTo>
                  <a:cubicBezTo>
                    <a:pt x="6079" y="11294"/>
                    <a:pt x="5228" y="12541"/>
                    <a:pt x="4438" y="13848"/>
                  </a:cubicBezTo>
                  <a:cubicBezTo>
                    <a:pt x="3648" y="15185"/>
                    <a:pt x="2979" y="16492"/>
                    <a:pt x="2371" y="17921"/>
                  </a:cubicBezTo>
                  <a:cubicBezTo>
                    <a:pt x="1763" y="19319"/>
                    <a:pt x="1307" y="20747"/>
                    <a:pt x="942" y="22237"/>
                  </a:cubicBezTo>
                  <a:cubicBezTo>
                    <a:pt x="547" y="23726"/>
                    <a:pt x="304" y="25216"/>
                    <a:pt x="152" y="26766"/>
                  </a:cubicBezTo>
                  <a:cubicBezTo>
                    <a:pt x="61" y="27526"/>
                    <a:pt x="31" y="28285"/>
                    <a:pt x="0" y="29076"/>
                  </a:cubicBezTo>
                  <a:cubicBezTo>
                    <a:pt x="0" y="29836"/>
                    <a:pt x="0" y="30626"/>
                    <a:pt x="31" y="31447"/>
                  </a:cubicBezTo>
                  <a:cubicBezTo>
                    <a:pt x="213" y="34547"/>
                    <a:pt x="912" y="37769"/>
                    <a:pt x="2158" y="40808"/>
                  </a:cubicBezTo>
                  <a:cubicBezTo>
                    <a:pt x="4590" y="46736"/>
                    <a:pt x="9301" y="52450"/>
                    <a:pt x="14924" y="56158"/>
                  </a:cubicBezTo>
                  <a:cubicBezTo>
                    <a:pt x="16323" y="57100"/>
                    <a:pt x="17812" y="57921"/>
                    <a:pt x="19301" y="58590"/>
                  </a:cubicBezTo>
                  <a:cubicBezTo>
                    <a:pt x="20821" y="59289"/>
                    <a:pt x="22341" y="59806"/>
                    <a:pt x="23861" y="60201"/>
                  </a:cubicBezTo>
                  <a:cubicBezTo>
                    <a:pt x="25757" y="60670"/>
                    <a:pt x="27665" y="60919"/>
                    <a:pt x="29549" y="60919"/>
                  </a:cubicBezTo>
                  <a:cubicBezTo>
                    <a:pt x="30715" y="60919"/>
                    <a:pt x="31871" y="60824"/>
                    <a:pt x="33010" y="60626"/>
                  </a:cubicBezTo>
                  <a:cubicBezTo>
                    <a:pt x="38633" y="59654"/>
                    <a:pt x="43861" y="56462"/>
                    <a:pt x="48086" y="52328"/>
                  </a:cubicBezTo>
                  <a:cubicBezTo>
                    <a:pt x="52281" y="48195"/>
                    <a:pt x="55381" y="43088"/>
                    <a:pt x="56415" y="37587"/>
                  </a:cubicBezTo>
                  <a:cubicBezTo>
                    <a:pt x="56688" y="36067"/>
                    <a:pt x="56840" y="34486"/>
                    <a:pt x="56840" y="32906"/>
                  </a:cubicBezTo>
                  <a:cubicBezTo>
                    <a:pt x="56840" y="32115"/>
                    <a:pt x="56779" y="31325"/>
                    <a:pt x="56719" y="30504"/>
                  </a:cubicBezTo>
                  <a:cubicBezTo>
                    <a:pt x="56688" y="30109"/>
                    <a:pt x="56627" y="29714"/>
                    <a:pt x="56597" y="29289"/>
                  </a:cubicBezTo>
                  <a:cubicBezTo>
                    <a:pt x="56567" y="28893"/>
                    <a:pt x="56475" y="28468"/>
                    <a:pt x="56415" y="28073"/>
                  </a:cubicBezTo>
                  <a:cubicBezTo>
                    <a:pt x="56263" y="27282"/>
                    <a:pt x="56111" y="26462"/>
                    <a:pt x="55928" y="25671"/>
                  </a:cubicBezTo>
                  <a:cubicBezTo>
                    <a:pt x="55716" y="24820"/>
                    <a:pt x="55503" y="24030"/>
                    <a:pt x="55229" y="23240"/>
                  </a:cubicBezTo>
                  <a:cubicBezTo>
                    <a:pt x="54743" y="21629"/>
                    <a:pt x="54105" y="19987"/>
                    <a:pt x="53405" y="18437"/>
                  </a:cubicBezTo>
                  <a:cubicBezTo>
                    <a:pt x="52737" y="16918"/>
                    <a:pt x="51886" y="15367"/>
                    <a:pt x="50943" y="13848"/>
                  </a:cubicBezTo>
                  <a:cubicBezTo>
                    <a:pt x="50001" y="12328"/>
                    <a:pt x="48968" y="10869"/>
                    <a:pt x="47782" y="9501"/>
                  </a:cubicBezTo>
                  <a:cubicBezTo>
                    <a:pt x="45686" y="7047"/>
                    <a:pt x="43215" y="4993"/>
                    <a:pt x="40505" y="3770"/>
                  </a:cubicBezTo>
                  <a:lnTo>
                    <a:pt x="40505" y="3770"/>
                  </a:lnTo>
                  <a:cubicBezTo>
                    <a:pt x="38730" y="2620"/>
                    <a:pt x="36849" y="1743"/>
                    <a:pt x="34955" y="1112"/>
                  </a:cubicBezTo>
                  <a:cubicBezTo>
                    <a:pt x="32597" y="359"/>
                    <a:pt x="30135" y="0"/>
                    <a:pt x="277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3"/>
            <p:cNvSpPr/>
            <p:nvPr/>
          </p:nvSpPr>
          <p:spPr>
            <a:xfrm>
              <a:off x="4922443" y="4397478"/>
              <a:ext cx="585594" cy="634482"/>
            </a:xfrm>
            <a:custGeom>
              <a:avLst/>
              <a:gdLst/>
              <a:ahLst/>
              <a:cxnLst/>
              <a:rect l="l" t="t" r="r" b="b"/>
              <a:pathLst>
                <a:path w="20974" h="22725" extrusionOk="0">
                  <a:moveTo>
                    <a:pt x="1625" y="0"/>
                  </a:moveTo>
                  <a:cubicBezTo>
                    <a:pt x="1047" y="0"/>
                    <a:pt x="510" y="115"/>
                    <a:pt x="61" y="384"/>
                  </a:cubicBezTo>
                  <a:cubicBezTo>
                    <a:pt x="0" y="475"/>
                    <a:pt x="0" y="566"/>
                    <a:pt x="31" y="597"/>
                  </a:cubicBezTo>
                  <a:cubicBezTo>
                    <a:pt x="1277" y="1995"/>
                    <a:pt x="3709" y="2238"/>
                    <a:pt x="5380" y="2998"/>
                  </a:cubicBezTo>
                  <a:cubicBezTo>
                    <a:pt x="6687" y="3606"/>
                    <a:pt x="7934" y="4275"/>
                    <a:pt x="9089" y="5126"/>
                  </a:cubicBezTo>
                  <a:cubicBezTo>
                    <a:pt x="10244" y="5946"/>
                    <a:pt x="11399" y="6889"/>
                    <a:pt x="12371" y="7953"/>
                  </a:cubicBezTo>
                  <a:cubicBezTo>
                    <a:pt x="13344" y="8956"/>
                    <a:pt x="14195" y="10019"/>
                    <a:pt x="15016" y="11144"/>
                  </a:cubicBezTo>
                  <a:cubicBezTo>
                    <a:pt x="15806" y="12299"/>
                    <a:pt x="16475" y="13485"/>
                    <a:pt x="17083" y="14731"/>
                  </a:cubicBezTo>
                  <a:cubicBezTo>
                    <a:pt x="17691" y="15977"/>
                    <a:pt x="18055" y="17375"/>
                    <a:pt x="18450" y="18713"/>
                  </a:cubicBezTo>
                  <a:cubicBezTo>
                    <a:pt x="18846" y="20050"/>
                    <a:pt x="19271" y="21387"/>
                    <a:pt x="19940" y="22512"/>
                  </a:cubicBezTo>
                  <a:cubicBezTo>
                    <a:pt x="20016" y="22649"/>
                    <a:pt x="20175" y="22725"/>
                    <a:pt x="20327" y="22725"/>
                  </a:cubicBezTo>
                  <a:cubicBezTo>
                    <a:pt x="20479" y="22725"/>
                    <a:pt x="20624" y="22649"/>
                    <a:pt x="20669" y="22482"/>
                  </a:cubicBezTo>
                  <a:cubicBezTo>
                    <a:pt x="20973" y="21175"/>
                    <a:pt x="20821" y="19807"/>
                    <a:pt x="20487" y="18530"/>
                  </a:cubicBezTo>
                  <a:cubicBezTo>
                    <a:pt x="20092" y="17223"/>
                    <a:pt x="19484" y="15916"/>
                    <a:pt x="18967" y="14670"/>
                  </a:cubicBezTo>
                  <a:cubicBezTo>
                    <a:pt x="18268" y="13241"/>
                    <a:pt x="17478" y="11782"/>
                    <a:pt x="16596" y="10506"/>
                  </a:cubicBezTo>
                  <a:cubicBezTo>
                    <a:pt x="15684" y="9168"/>
                    <a:pt x="14681" y="7922"/>
                    <a:pt x="13587" y="6737"/>
                  </a:cubicBezTo>
                  <a:cubicBezTo>
                    <a:pt x="11581" y="4700"/>
                    <a:pt x="9332" y="3028"/>
                    <a:pt x="6870" y="1752"/>
                  </a:cubicBezTo>
                  <a:cubicBezTo>
                    <a:pt x="5958" y="1296"/>
                    <a:pt x="4742" y="658"/>
                    <a:pt x="3496" y="323"/>
                  </a:cubicBezTo>
                  <a:cubicBezTo>
                    <a:pt x="2863" y="123"/>
                    <a:pt x="2222" y="0"/>
                    <a:pt x="1625"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3"/>
            <p:cNvSpPr/>
            <p:nvPr/>
          </p:nvSpPr>
          <p:spPr>
            <a:xfrm>
              <a:off x="5455380" y="5154864"/>
              <a:ext cx="73876" cy="110424"/>
            </a:xfrm>
            <a:custGeom>
              <a:avLst/>
              <a:gdLst/>
              <a:ahLst/>
              <a:cxnLst/>
              <a:rect l="l" t="t" r="r" b="b"/>
              <a:pathLst>
                <a:path w="2646" h="3955" extrusionOk="0">
                  <a:moveTo>
                    <a:pt x="1474" y="1"/>
                  </a:moveTo>
                  <a:cubicBezTo>
                    <a:pt x="1403" y="1"/>
                    <a:pt x="1334" y="24"/>
                    <a:pt x="1277" y="66"/>
                  </a:cubicBezTo>
                  <a:cubicBezTo>
                    <a:pt x="487" y="552"/>
                    <a:pt x="214" y="1251"/>
                    <a:pt x="92" y="2194"/>
                  </a:cubicBezTo>
                  <a:cubicBezTo>
                    <a:pt x="1" y="2771"/>
                    <a:pt x="183" y="3744"/>
                    <a:pt x="821" y="3926"/>
                  </a:cubicBezTo>
                  <a:cubicBezTo>
                    <a:pt x="896" y="3945"/>
                    <a:pt x="969" y="3955"/>
                    <a:pt x="1040" y="3955"/>
                  </a:cubicBezTo>
                  <a:cubicBezTo>
                    <a:pt x="1749" y="3955"/>
                    <a:pt x="2264" y="3048"/>
                    <a:pt x="2402" y="2467"/>
                  </a:cubicBezTo>
                  <a:cubicBezTo>
                    <a:pt x="2645" y="1555"/>
                    <a:pt x="2463" y="674"/>
                    <a:pt x="1703" y="96"/>
                  </a:cubicBezTo>
                  <a:cubicBezTo>
                    <a:pt x="1638" y="31"/>
                    <a:pt x="1555" y="1"/>
                    <a:pt x="147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3"/>
            <p:cNvSpPr/>
            <p:nvPr/>
          </p:nvSpPr>
          <p:spPr>
            <a:xfrm>
              <a:off x="4444062" y="5665102"/>
              <a:ext cx="95654" cy="84961"/>
            </a:xfrm>
            <a:custGeom>
              <a:avLst/>
              <a:gdLst/>
              <a:ahLst/>
              <a:cxnLst/>
              <a:rect l="l" t="t" r="r" b="b"/>
              <a:pathLst>
                <a:path w="3426" h="3043" extrusionOk="0">
                  <a:moveTo>
                    <a:pt x="632" y="0"/>
                  </a:moveTo>
                  <a:cubicBezTo>
                    <a:pt x="289" y="0"/>
                    <a:pt x="1" y="349"/>
                    <a:pt x="173" y="819"/>
                  </a:cubicBezTo>
                  <a:cubicBezTo>
                    <a:pt x="295" y="1123"/>
                    <a:pt x="325" y="1426"/>
                    <a:pt x="477" y="1700"/>
                  </a:cubicBezTo>
                  <a:cubicBezTo>
                    <a:pt x="629" y="2034"/>
                    <a:pt x="903" y="2338"/>
                    <a:pt x="1177" y="2582"/>
                  </a:cubicBezTo>
                  <a:cubicBezTo>
                    <a:pt x="1450" y="2794"/>
                    <a:pt x="1784" y="2977"/>
                    <a:pt x="2119" y="3037"/>
                  </a:cubicBezTo>
                  <a:cubicBezTo>
                    <a:pt x="2152" y="3041"/>
                    <a:pt x="2185" y="3042"/>
                    <a:pt x="2217" y="3042"/>
                  </a:cubicBezTo>
                  <a:cubicBezTo>
                    <a:pt x="2489" y="3042"/>
                    <a:pt x="2760" y="2940"/>
                    <a:pt x="3031" y="2885"/>
                  </a:cubicBezTo>
                  <a:cubicBezTo>
                    <a:pt x="3335" y="2794"/>
                    <a:pt x="3426" y="2460"/>
                    <a:pt x="3304" y="2156"/>
                  </a:cubicBezTo>
                  <a:cubicBezTo>
                    <a:pt x="3183" y="1852"/>
                    <a:pt x="3152" y="1548"/>
                    <a:pt x="2909" y="1275"/>
                  </a:cubicBezTo>
                  <a:cubicBezTo>
                    <a:pt x="2727" y="1062"/>
                    <a:pt x="2484" y="819"/>
                    <a:pt x="2271" y="636"/>
                  </a:cubicBezTo>
                  <a:cubicBezTo>
                    <a:pt x="2028" y="484"/>
                    <a:pt x="1815" y="332"/>
                    <a:pt x="1602" y="241"/>
                  </a:cubicBezTo>
                  <a:cubicBezTo>
                    <a:pt x="1359" y="180"/>
                    <a:pt x="1085" y="180"/>
                    <a:pt x="873" y="59"/>
                  </a:cubicBezTo>
                  <a:cubicBezTo>
                    <a:pt x="793" y="19"/>
                    <a:pt x="711" y="0"/>
                    <a:pt x="63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7" name="Google Shape;247;p3"/>
          <p:cNvSpPr/>
          <p:nvPr/>
        </p:nvSpPr>
        <p:spPr>
          <a:xfrm>
            <a:off x="441950" y="248612"/>
            <a:ext cx="8260200" cy="4646100"/>
          </a:xfrm>
          <a:prstGeom prst="roundRect">
            <a:avLst>
              <a:gd name="adj" fmla="val 1666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3"/>
          <p:cNvSpPr/>
          <p:nvPr/>
        </p:nvSpPr>
        <p:spPr>
          <a:xfrm>
            <a:off x="-10741" y="4862821"/>
            <a:ext cx="129660" cy="212080"/>
          </a:xfrm>
          <a:custGeom>
            <a:avLst/>
            <a:gdLst/>
            <a:ahLst/>
            <a:cxnLst/>
            <a:rect l="l" t="t" r="r" b="b"/>
            <a:pathLst>
              <a:path w="4644" h="7596" extrusionOk="0">
                <a:moveTo>
                  <a:pt x="1861" y="0"/>
                </a:moveTo>
                <a:cubicBezTo>
                  <a:pt x="1661" y="0"/>
                  <a:pt x="1441" y="89"/>
                  <a:pt x="1277" y="191"/>
                </a:cubicBezTo>
                <a:cubicBezTo>
                  <a:pt x="0" y="1073"/>
                  <a:pt x="365" y="2957"/>
                  <a:pt x="760" y="4173"/>
                </a:cubicBezTo>
                <a:cubicBezTo>
                  <a:pt x="1034" y="4933"/>
                  <a:pt x="1368" y="5663"/>
                  <a:pt x="1915" y="6240"/>
                </a:cubicBezTo>
                <a:cubicBezTo>
                  <a:pt x="2493" y="6878"/>
                  <a:pt x="3252" y="7061"/>
                  <a:pt x="3921" y="7517"/>
                </a:cubicBezTo>
                <a:cubicBezTo>
                  <a:pt x="3990" y="7572"/>
                  <a:pt x="4065" y="7596"/>
                  <a:pt x="4140" y="7596"/>
                </a:cubicBezTo>
                <a:cubicBezTo>
                  <a:pt x="4395" y="7596"/>
                  <a:pt x="4644" y="7319"/>
                  <a:pt x="4620" y="7061"/>
                </a:cubicBezTo>
                <a:cubicBezTo>
                  <a:pt x="4499" y="6453"/>
                  <a:pt x="4620" y="5815"/>
                  <a:pt x="4468" y="5146"/>
                </a:cubicBezTo>
                <a:cubicBezTo>
                  <a:pt x="4316" y="4447"/>
                  <a:pt x="4012" y="3778"/>
                  <a:pt x="3708" y="3140"/>
                </a:cubicBezTo>
                <a:cubicBezTo>
                  <a:pt x="3252" y="2076"/>
                  <a:pt x="3100" y="830"/>
                  <a:pt x="2128" y="70"/>
                </a:cubicBezTo>
                <a:cubicBezTo>
                  <a:pt x="2049" y="21"/>
                  <a:pt x="1957" y="0"/>
                  <a:pt x="1861"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9" name="Google Shape;249;p3"/>
          <p:cNvGrpSpPr/>
          <p:nvPr/>
        </p:nvGrpSpPr>
        <p:grpSpPr>
          <a:xfrm rot="-3870683">
            <a:off x="-571823" y="1847435"/>
            <a:ext cx="1725261" cy="1448992"/>
            <a:chOff x="-322217" y="3286290"/>
            <a:chExt cx="2809059" cy="2359240"/>
          </a:xfrm>
        </p:grpSpPr>
        <p:sp>
          <p:nvSpPr>
            <p:cNvPr id="250" name="Google Shape;250;p3"/>
            <p:cNvSpPr/>
            <p:nvPr/>
          </p:nvSpPr>
          <p:spPr>
            <a:xfrm>
              <a:off x="-322217" y="3308347"/>
              <a:ext cx="2775974" cy="2232232"/>
            </a:xfrm>
            <a:custGeom>
              <a:avLst/>
              <a:gdLst/>
              <a:ahLst/>
              <a:cxnLst/>
              <a:rect l="l" t="t" r="r" b="b"/>
              <a:pathLst>
                <a:path w="99426" h="79951" extrusionOk="0">
                  <a:moveTo>
                    <a:pt x="70397" y="0"/>
                  </a:moveTo>
                  <a:lnTo>
                    <a:pt x="61005" y="24682"/>
                  </a:lnTo>
                  <a:cubicBezTo>
                    <a:pt x="60290" y="26552"/>
                    <a:pt x="58455" y="27825"/>
                    <a:pt x="56446" y="27825"/>
                  </a:cubicBezTo>
                  <a:cubicBezTo>
                    <a:pt x="56234" y="27825"/>
                    <a:pt x="56021" y="27811"/>
                    <a:pt x="55807" y="27782"/>
                  </a:cubicBezTo>
                  <a:cubicBezTo>
                    <a:pt x="50458" y="27052"/>
                    <a:pt x="45777" y="23496"/>
                    <a:pt x="40761" y="21885"/>
                  </a:cubicBezTo>
                  <a:cubicBezTo>
                    <a:pt x="37798" y="20928"/>
                    <a:pt x="34964" y="20451"/>
                    <a:pt x="32191" y="20451"/>
                  </a:cubicBezTo>
                  <a:cubicBezTo>
                    <a:pt x="27741" y="20451"/>
                    <a:pt x="23448" y="21681"/>
                    <a:pt x="19029" y="24134"/>
                  </a:cubicBezTo>
                  <a:cubicBezTo>
                    <a:pt x="5077" y="31885"/>
                    <a:pt x="1" y="47357"/>
                    <a:pt x="7782" y="62919"/>
                  </a:cubicBezTo>
                  <a:cubicBezTo>
                    <a:pt x="13363" y="74124"/>
                    <a:pt x="22883" y="79951"/>
                    <a:pt x="33204" y="79951"/>
                  </a:cubicBezTo>
                  <a:cubicBezTo>
                    <a:pt x="37274" y="79951"/>
                    <a:pt x="41468" y="79045"/>
                    <a:pt x="45594" y="77205"/>
                  </a:cubicBezTo>
                  <a:cubicBezTo>
                    <a:pt x="53102" y="73922"/>
                    <a:pt x="57813" y="68907"/>
                    <a:pt x="60488" y="61217"/>
                  </a:cubicBezTo>
                  <a:cubicBezTo>
                    <a:pt x="62768" y="54530"/>
                    <a:pt x="62434" y="45229"/>
                    <a:pt x="68513" y="40487"/>
                  </a:cubicBezTo>
                  <a:cubicBezTo>
                    <a:pt x="78726" y="35077"/>
                    <a:pt x="89060" y="29849"/>
                    <a:pt x="99425" y="24773"/>
                  </a:cubicBezTo>
                  <a:lnTo>
                    <a:pt x="92981" y="11520"/>
                  </a:lnTo>
                  <a:cubicBezTo>
                    <a:pt x="86902" y="14499"/>
                    <a:pt x="80823" y="17539"/>
                    <a:pt x="74774" y="20609"/>
                  </a:cubicBezTo>
                  <a:cubicBezTo>
                    <a:pt x="74718" y="20636"/>
                    <a:pt x="74662" y="20649"/>
                    <a:pt x="74607" y="20649"/>
                  </a:cubicBezTo>
                  <a:cubicBezTo>
                    <a:pt x="74362" y="20649"/>
                    <a:pt x="74153" y="20401"/>
                    <a:pt x="74227" y="20153"/>
                  </a:cubicBezTo>
                  <a:lnTo>
                    <a:pt x="80458" y="3739"/>
                  </a:lnTo>
                  <a:lnTo>
                    <a:pt x="7039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3"/>
            <p:cNvSpPr/>
            <p:nvPr/>
          </p:nvSpPr>
          <p:spPr>
            <a:xfrm>
              <a:off x="-322217" y="3308347"/>
              <a:ext cx="2775974" cy="2337183"/>
            </a:xfrm>
            <a:custGeom>
              <a:avLst/>
              <a:gdLst/>
              <a:ahLst/>
              <a:cxnLst/>
              <a:rect l="l" t="t" r="r" b="b"/>
              <a:pathLst>
                <a:path w="99426" h="83710" fill="none" extrusionOk="0">
                  <a:moveTo>
                    <a:pt x="60488" y="61217"/>
                  </a:moveTo>
                  <a:cubicBezTo>
                    <a:pt x="62768" y="54530"/>
                    <a:pt x="62434" y="45229"/>
                    <a:pt x="68513" y="40487"/>
                  </a:cubicBezTo>
                  <a:cubicBezTo>
                    <a:pt x="78726" y="35077"/>
                    <a:pt x="89060" y="29849"/>
                    <a:pt x="99425" y="24773"/>
                  </a:cubicBezTo>
                  <a:lnTo>
                    <a:pt x="92981" y="11520"/>
                  </a:lnTo>
                  <a:cubicBezTo>
                    <a:pt x="86902" y="14499"/>
                    <a:pt x="80823" y="17539"/>
                    <a:pt x="74774" y="20609"/>
                  </a:cubicBezTo>
                  <a:cubicBezTo>
                    <a:pt x="74470" y="20761"/>
                    <a:pt x="74136" y="20457"/>
                    <a:pt x="74227" y="20153"/>
                  </a:cubicBezTo>
                  <a:lnTo>
                    <a:pt x="80458" y="3739"/>
                  </a:lnTo>
                  <a:lnTo>
                    <a:pt x="70397" y="0"/>
                  </a:lnTo>
                  <a:lnTo>
                    <a:pt x="61005" y="24682"/>
                  </a:lnTo>
                  <a:cubicBezTo>
                    <a:pt x="60215" y="26748"/>
                    <a:pt x="58057" y="28086"/>
                    <a:pt x="55807" y="27782"/>
                  </a:cubicBezTo>
                  <a:cubicBezTo>
                    <a:pt x="50458" y="27052"/>
                    <a:pt x="45777" y="23496"/>
                    <a:pt x="40761" y="21885"/>
                  </a:cubicBezTo>
                  <a:cubicBezTo>
                    <a:pt x="33041" y="19393"/>
                    <a:pt x="26202" y="20153"/>
                    <a:pt x="19029" y="24134"/>
                  </a:cubicBezTo>
                  <a:cubicBezTo>
                    <a:pt x="5077" y="31885"/>
                    <a:pt x="1" y="47357"/>
                    <a:pt x="7782" y="62919"/>
                  </a:cubicBezTo>
                  <a:cubicBezTo>
                    <a:pt x="15563" y="78543"/>
                    <a:pt x="31004" y="83710"/>
                    <a:pt x="45594" y="77205"/>
                  </a:cubicBezTo>
                  <a:cubicBezTo>
                    <a:pt x="53102" y="73922"/>
                    <a:pt x="57813" y="68907"/>
                    <a:pt x="60488" y="61217"/>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3"/>
            <p:cNvSpPr/>
            <p:nvPr/>
          </p:nvSpPr>
          <p:spPr>
            <a:xfrm>
              <a:off x="-244125" y="3387277"/>
              <a:ext cx="2614708" cy="2193758"/>
            </a:xfrm>
            <a:custGeom>
              <a:avLst/>
              <a:gdLst/>
              <a:ahLst/>
              <a:cxnLst/>
              <a:rect l="l" t="t" r="r" b="b"/>
              <a:pathLst>
                <a:path w="93650" h="78573" fill="none" extrusionOk="0">
                  <a:moveTo>
                    <a:pt x="43314" y="71764"/>
                  </a:moveTo>
                  <a:cubicBezTo>
                    <a:pt x="42858" y="72007"/>
                    <a:pt x="42402" y="72190"/>
                    <a:pt x="41946" y="72402"/>
                  </a:cubicBezTo>
                  <a:cubicBezTo>
                    <a:pt x="28116" y="78573"/>
                    <a:pt x="14104" y="73223"/>
                    <a:pt x="7082" y="59120"/>
                  </a:cubicBezTo>
                  <a:cubicBezTo>
                    <a:pt x="0" y="45016"/>
                    <a:pt x="4164" y="30578"/>
                    <a:pt x="17387" y="23222"/>
                  </a:cubicBezTo>
                  <a:cubicBezTo>
                    <a:pt x="17843" y="22949"/>
                    <a:pt x="18238" y="22706"/>
                    <a:pt x="18694" y="22493"/>
                  </a:cubicBezTo>
                  <a:cubicBezTo>
                    <a:pt x="24834" y="19453"/>
                    <a:pt x="30700" y="18997"/>
                    <a:pt x="37296" y="21125"/>
                  </a:cubicBezTo>
                  <a:cubicBezTo>
                    <a:pt x="39120" y="21733"/>
                    <a:pt x="40974" y="22614"/>
                    <a:pt x="42919" y="23557"/>
                  </a:cubicBezTo>
                  <a:cubicBezTo>
                    <a:pt x="45989" y="25077"/>
                    <a:pt x="49150" y="26627"/>
                    <a:pt x="52706" y="27083"/>
                  </a:cubicBezTo>
                  <a:cubicBezTo>
                    <a:pt x="54105" y="27265"/>
                    <a:pt x="55564" y="27052"/>
                    <a:pt x="56840" y="26414"/>
                  </a:cubicBezTo>
                  <a:cubicBezTo>
                    <a:pt x="58451" y="25593"/>
                    <a:pt x="59697" y="24225"/>
                    <a:pt x="60336" y="22554"/>
                  </a:cubicBezTo>
                  <a:lnTo>
                    <a:pt x="68938" y="0"/>
                  </a:lnTo>
                  <a:lnTo>
                    <a:pt x="74865" y="2189"/>
                  </a:lnTo>
                  <a:lnTo>
                    <a:pt x="69394" y="16566"/>
                  </a:lnTo>
                  <a:cubicBezTo>
                    <a:pt x="68998" y="17538"/>
                    <a:pt x="69272" y="18663"/>
                    <a:pt x="70062" y="19362"/>
                  </a:cubicBezTo>
                  <a:cubicBezTo>
                    <a:pt x="70853" y="20092"/>
                    <a:pt x="72008" y="20213"/>
                    <a:pt x="72980" y="19757"/>
                  </a:cubicBezTo>
                  <a:cubicBezTo>
                    <a:pt x="75868" y="18268"/>
                    <a:pt x="78756" y="16809"/>
                    <a:pt x="81613" y="15380"/>
                  </a:cubicBezTo>
                  <a:cubicBezTo>
                    <a:pt x="84136" y="14134"/>
                    <a:pt x="86658" y="12857"/>
                    <a:pt x="89151" y="11642"/>
                  </a:cubicBezTo>
                  <a:lnTo>
                    <a:pt x="93649" y="20973"/>
                  </a:lnTo>
                  <a:cubicBezTo>
                    <a:pt x="91127" y="22219"/>
                    <a:pt x="88573" y="23466"/>
                    <a:pt x="86050" y="24712"/>
                  </a:cubicBezTo>
                  <a:cubicBezTo>
                    <a:pt x="78999" y="28268"/>
                    <a:pt x="71764" y="31946"/>
                    <a:pt x="64682" y="35715"/>
                  </a:cubicBezTo>
                  <a:lnTo>
                    <a:pt x="64470" y="35776"/>
                  </a:lnTo>
                  <a:lnTo>
                    <a:pt x="64318" y="35897"/>
                  </a:lnTo>
                  <a:cubicBezTo>
                    <a:pt x="59393" y="39697"/>
                    <a:pt x="58178" y="45928"/>
                    <a:pt x="57083" y="51399"/>
                  </a:cubicBezTo>
                  <a:cubicBezTo>
                    <a:pt x="56627" y="53679"/>
                    <a:pt x="56202" y="55806"/>
                    <a:pt x="55564" y="57691"/>
                  </a:cubicBezTo>
                  <a:cubicBezTo>
                    <a:pt x="53314" y="64256"/>
                    <a:pt x="49454" y="68725"/>
                    <a:pt x="43314" y="71764"/>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3"/>
            <p:cNvSpPr/>
            <p:nvPr/>
          </p:nvSpPr>
          <p:spPr>
            <a:xfrm>
              <a:off x="1584691" y="3286290"/>
              <a:ext cx="381080" cy="211326"/>
            </a:xfrm>
            <a:custGeom>
              <a:avLst/>
              <a:gdLst/>
              <a:ahLst/>
              <a:cxnLst/>
              <a:rect l="l" t="t" r="r" b="b"/>
              <a:pathLst>
                <a:path w="13649" h="7569" extrusionOk="0">
                  <a:moveTo>
                    <a:pt x="1217" y="0"/>
                  </a:moveTo>
                  <a:lnTo>
                    <a:pt x="1" y="3070"/>
                  </a:lnTo>
                  <a:lnTo>
                    <a:pt x="12463" y="7569"/>
                  </a:lnTo>
                  <a:lnTo>
                    <a:pt x="13649" y="4468"/>
                  </a:lnTo>
                  <a:lnTo>
                    <a:pt x="121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3"/>
            <p:cNvSpPr/>
            <p:nvPr/>
          </p:nvSpPr>
          <p:spPr>
            <a:xfrm>
              <a:off x="2187233" y="3579897"/>
              <a:ext cx="299610" cy="498204"/>
            </a:xfrm>
            <a:custGeom>
              <a:avLst/>
              <a:gdLst/>
              <a:ahLst/>
              <a:cxnLst/>
              <a:rect l="l" t="t" r="r" b="b"/>
              <a:pathLst>
                <a:path w="10731" h="17844" extrusionOk="0">
                  <a:moveTo>
                    <a:pt x="3040" y="1"/>
                  </a:moveTo>
                  <a:lnTo>
                    <a:pt x="1" y="1338"/>
                  </a:lnTo>
                  <a:lnTo>
                    <a:pt x="7721" y="17843"/>
                  </a:lnTo>
                  <a:lnTo>
                    <a:pt x="10731" y="16354"/>
                  </a:lnTo>
                  <a:lnTo>
                    <a:pt x="3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3"/>
            <p:cNvSpPr/>
            <p:nvPr/>
          </p:nvSpPr>
          <p:spPr>
            <a:xfrm>
              <a:off x="989800" y="4297022"/>
              <a:ext cx="314882" cy="473802"/>
            </a:xfrm>
            <a:custGeom>
              <a:avLst/>
              <a:gdLst/>
              <a:ahLst/>
              <a:cxnLst/>
              <a:rect l="l" t="t" r="r" b="b"/>
              <a:pathLst>
                <a:path w="11278" h="16970" extrusionOk="0">
                  <a:moveTo>
                    <a:pt x="1" y="0"/>
                  </a:moveTo>
                  <a:lnTo>
                    <a:pt x="1" y="0"/>
                  </a:lnTo>
                  <a:cubicBezTo>
                    <a:pt x="92" y="578"/>
                    <a:pt x="183" y="1155"/>
                    <a:pt x="305" y="1733"/>
                  </a:cubicBezTo>
                  <a:cubicBezTo>
                    <a:pt x="1216" y="6323"/>
                    <a:pt x="2767" y="10882"/>
                    <a:pt x="5502" y="14681"/>
                  </a:cubicBezTo>
                  <a:cubicBezTo>
                    <a:pt x="6110" y="15502"/>
                    <a:pt x="6809" y="16323"/>
                    <a:pt x="7751" y="16718"/>
                  </a:cubicBezTo>
                  <a:cubicBezTo>
                    <a:pt x="8115" y="16882"/>
                    <a:pt x="8528" y="16969"/>
                    <a:pt x="8936" y="16969"/>
                  </a:cubicBezTo>
                  <a:cubicBezTo>
                    <a:pt x="9588" y="16969"/>
                    <a:pt x="10228" y="16747"/>
                    <a:pt x="10639" y="16262"/>
                  </a:cubicBezTo>
                  <a:cubicBezTo>
                    <a:pt x="10882" y="16049"/>
                    <a:pt x="10973" y="15745"/>
                    <a:pt x="11065" y="15472"/>
                  </a:cubicBezTo>
                  <a:cubicBezTo>
                    <a:pt x="11065" y="15441"/>
                    <a:pt x="11095" y="15350"/>
                    <a:pt x="11095" y="15320"/>
                  </a:cubicBezTo>
                  <a:cubicBezTo>
                    <a:pt x="11277" y="14286"/>
                    <a:pt x="10761" y="13131"/>
                    <a:pt x="10153" y="12158"/>
                  </a:cubicBezTo>
                  <a:cubicBezTo>
                    <a:pt x="7326" y="7721"/>
                    <a:pt x="3466" y="4012"/>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3"/>
            <p:cNvSpPr/>
            <p:nvPr/>
          </p:nvSpPr>
          <p:spPr>
            <a:xfrm>
              <a:off x="-90537" y="4007576"/>
              <a:ext cx="1390137" cy="1401054"/>
            </a:xfrm>
            <a:custGeom>
              <a:avLst/>
              <a:gdLst/>
              <a:ahLst/>
              <a:cxnLst/>
              <a:rect l="l" t="t" r="r" b="b"/>
              <a:pathLst>
                <a:path w="49790" h="50181" extrusionOk="0">
                  <a:moveTo>
                    <a:pt x="49789" y="25839"/>
                  </a:moveTo>
                  <a:lnTo>
                    <a:pt x="49789" y="25839"/>
                  </a:lnTo>
                  <a:cubicBezTo>
                    <a:pt x="49748" y="25961"/>
                    <a:pt x="49711" y="26083"/>
                    <a:pt x="49675" y="26205"/>
                  </a:cubicBezTo>
                  <a:lnTo>
                    <a:pt x="49675" y="26205"/>
                  </a:lnTo>
                  <a:cubicBezTo>
                    <a:pt x="49727" y="26090"/>
                    <a:pt x="49763" y="25967"/>
                    <a:pt x="49789" y="25839"/>
                  </a:cubicBezTo>
                  <a:close/>
                  <a:moveTo>
                    <a:pt x="25125" y="1"/>
                  </a:moveTo>
                  <a:cubicBezTo>
                    <a:pt x="25048" y="1"/>
                    <a:pt x="24972" y="1"/>
                    <a:pt x="24895" y="2"/>
                  </a:cubicBezTo>
                  <a:cubicBezTo>
                    <a:pt x="22159" y="33"/>
                    <a:pt x="19485" y="823"/>
                    <a:pt x="16962" y="1917"/>
                  </a:cubicBezTo>
                  <a:cubicBezTo>
                    <a:pt x="12372" y="3802"/>
                    <a:pt x="8147" y="6689"/>
                    <a:pt x="5047" y="10519"/>
                  </a:cubicBezTo>
                  <a:cubicBezTo>
                    <a:pt x="1916" y="14319"/>
                    <a:pt x="1" y="19182"/>
                    <a:pt x="214" y="24045"/>
                  </a:cubicBezTo>
                  <a:cubicBezTo>
                    <a:pt x="274" y="26143"/>
                    <a:pt x="700" y="28240"/>
                    <a:pt x="1308" y="30246"/>
                  </a:cubicBezTo>
                  <a:cubicBezTo>
                    <a:pt x="2402" y="34137"/>
                    <a:pt x="4013" y="37936"/>
                    <a:pt x="6414" y="41158"/>
                  </a:cubicBezTo>
                  <a:cubicBezTo>
                    <a:pt x="8785" y="44410"/>
                    <a:pt x="12038" y="47115"/>
                    <a:pt x="15837" y="48605"/>
                  </a:cubicBezTo>
                  <a:cubicBezTo>
                    <a:pt x="17722" y="49334"/>
                    <a:pt x="19697" y="49729"/>
                    <a:pt x="21764" y="49973"/>
                  </a:cubicBezTo>
                  <a:cubicBezTo>
                    <a:pt x="22965" y="50109"/>
                    <a:pt x="24176" y="50181"/>
                    <a:pt x="25387" y="50181"/>
                  </a:cubicBezTo>
                  <a:cubicBezTo>
                    <a:pt x="28497" y="50181"/>
                    <a:pt x="31608" y="49707"/>
                    <a:pt x="34561" y="48635"/>
                  </a:cubicBezTo>
                  <a:cubicBezTo>
                    <a:pt x="38573" y="47146"/>
                    <a:pt x="42281" y="44501"/>
                    <a:pt x="44652" y="40884"/>
                  </a:cubicBezTo>
                  <a:cubicBezTo>
                    <a:pt x="47297" y="36903"/>
                    <a:pt x="48148" y="32070"/>
                    <a:pt x="49333" y="27480"/>
                  </a:cubicBezTo>
                  <a:cubicBezTo>
                    <a:pt x="49451" y="27055"/>
                    <a:pt x="49551" y="26630"/>
                    <a:pt x="49675" y="26205"/>
                  </a:cubicBezTo>
                  <a:lnTo>
                    <a:pt x="49675" y="26205"/>
                  </a:lnTo>
                  <a:cubicBezTo>
                    <a:pt x="49604" y="26363"/>
                    <a:pt x="49504" y="26506"/>
                    <a:pt x="49363" y="26629"/>
                  </a:cubicBezTo>
                  <a:cubicBezTo>
                    <a:pt x="48958" y="27126"/>
                    <a:pt x="48341" y="27345"/>
                    <a:pt x="47701" y="27345"/>
                  </a:cubicBezTo>
                  <a:cubicBezTo>
                    <a:pt x="47285" y="27345"/>
                    <a:pt x="46859" y="27252"/>
                    <a:pt x="46476" y="27085"/>
                  </a:cubicBezTo>
                  <a:cubicBezTo>
                    <a:pt x="45534" y="26659"/>
                    <a:pt x="44865" y="25869"/>
                    <a:pt x="44257" y="25048"/>
                  </a:cubicBezTo>
                  <a:cubicBezTo>
                    <a:pt x="41461" y="21249"/>
                    <a:pt x="39910" y="16690"/>
                    <a:pt x="39029" y="12100"/>
                  </a:cubicBezTo>
                  <a:cubicBezTo>
                    <a:pt x="38938" y="11522"/>
                    <a:pt x="38847" y="10945"/>
                    <a:pt x="38725" y="10367"/>
                  </a:cubicBezTo>
                  <a:cubicBezTo>
                    <a:pt x="38360" y="7996"/>
                    <a:pt x="37965" y="5565"/>
                    <a:pt x="37053" y="3315"/>
                  </a:cubicBezTo>
                  <a:cubicBezTo>
                    <a:pt x="33173" y="1614"/>
                    <a:pt x="29293" y="1"/>
                    <a:pt x="251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3"/>
            <p:cNvSpPr/>
            <p:nvPr/>
          </p:nvSpPr>
          <p:spPr>
            <a:xfrm>
              <a:off x="1249847" y="4380503"/>
              <a:ext cx="80298" cy="140801"/>
            </a:xfrm>
            <a:custGeom>
              <a:avLst/>
              <a:gdLst/>
              <a:ahLst/>
              <a:cxnLst/>
              <a:rect l="l" t="t" r="r" b="b"/>
              <a:pathLst>
                <a:path w="2876" h="5043" extrusionOk="0">
                  <a:moveTo>
                    <a:pt x="196" y="0"/>
                  </a:moveTo>
                  <a:cubicBezTo>
                    <a:pt x="84" y="0"/>
                    <a:pt x="1" y="82"/>
                    <a:pt x="48" y="202"/>
                  </a:cubicBezTo>
                  <a:cubicBezTo>
                    <a:pt x="140" y="1478"/>
                    <a:pt x="1052" y="2633"/>
                    <a:pt x="1568" y="3788"/>
                  </a:cubicBezTo>
                  <a:cubicBezTo>
                    <a:pt x="1622" y="3922"/>
                    <a:pt x="1981" y="5043"/>
                    <a:pt x="2397" y="5043"/>
                  </a:cubicBezTo>
                  <a:cubicBezTo>
                    <a:pt x="2454" y="5043"/>
                    <a:pt x="2513" y="5022"/>
                    <a:pt x="2571" y="4974"/>
                  </a:cubicBezTo>
                  <a:lnTo>
                    <a:pt x="2693" y="4852"/>
                  </a:lnTo>
                  <a:cubicBezTo>
                    <a:pt x="2814" y="4731"/>
                    <a:pt x="2875" y="4579"/>
                    <a:pt x="2845" y="4427"/>
                  </a:cubicBezTo>
                  <a:cubicBezTo>
                    <a:pt x="2541" y="2998"/>
                    <a:pt x="1659" y="779"/>
                    <a:pt x="292" y="19"/>
                  </a:cubicBezTo>
                  <a:cubicBezTo>
                    <a:pt x="259" y="6"/>
                    <a:pt x="227" y="0"/>
                    <a:pt x="1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3"/>
            <p:cNvSpPr/>
            <p:nvPr/>
          </p:nvSpPr>
          <p:spPr>
            <a:xfrm>
              <a:off x="1391373" y="4310145"/>
              <a:ext cx="80493" cy="141052"/>
            </a:xfrm>
            <a:custGeom>
              <a:avLst/>
              <a:gdLst/>
              <a:ahLst/>
              <a:cxnLst/>
              <a:rect l="l" t="t" r="r" b="b"/>
              <a:pathLst>
                <a:path w="2883" h="5052" extrusionOk="0">
                  <a:moveTo>
                    <a:pt x="218" y="1"/>
                  </a:moveTo>
                  <a:cubicBezTo>
                    <a:pt x="98" y="1"/>
                    <a:pt x="0" y="105"/>
                    <a:pt x="25" y="229"/>
                  </a:cubicBezTo>
                  <a:cubicBezTo>
                    <a:pt x="147" y="1476"/>
                    <a:pt x="1059" y="2661"/>
                    <a:pt x="1545" y="3786"/>
                  </a:cubicBezTo>
                  <a:cubicBezTo>
                    <a:pt x="1598" y="3971"/>
                    <a:pt x="1949" y="5051"/>
                    <a:pt x="2380" y="5051"/>
                  </a:cubicBezTo>
                  <a:cubicBezTo>
                    <a:pt x="2444" y="5051"/>
                    <a:pt x="2511" y="5027"/>
                    <a:pt x="2578" y="4971"/>
                  </a:cubicBezTo>
                  <a:lnTo>
                    <a:pt x="2670" y="4849"/>
                  </a:lnTo>
                  <a:cubicBezTo>
                    <a:pt x="2791" y="4758"/>
                    <a:pt x="2882" y="4606"/>
                    <a:pt x="2822" y="4424"/>
                  </a:cubicBezTo>
                  <a:cubicBezTo>
                    <a:pt x="2518" y="2995"/>
                    <a:pt x="1667" y="776"/>
                    <a:pt x="299" y="17"/>
                  </a:cubicBezTo>
                  <a:cubicBezTo>
                    <a:pt x="271" y="6"/>
                    <a:pt x="244" y="1"/>
                    <a:pt x="2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3"/>
            <p:cNvSpPr/>
            <p:nvPr/>
          </p:nvSpPr>
          <p:spPr>
            <a:xfrm>
              <a:off x="1532257" y="4240484"/>
              <a:ext cx="80493" cy="141331"/>
            </a:xfrm>
            <a:custGeom>
              <a:avLst/>
              <a:gdLst/>
              <a:ahLst/>
              <a:cxnLst/>
              <a:rect l="l" t="t" r="r" b="b"/>
              <a:pathLst>
                <a:path w="2883" h="5062" extrusionOk="0">
                  <a:moveTo>
                    <a:pt x="203" y="0"/>
                  </a:moveTo>
                  <a:cubicBezTo>
                    <a:pt x="90" y="0"/>
                    <a:pt x="1" y="82"/>
                    <a:pt x="25" y="201"/>
                  </a:cubicBezTo>
                  <a:cubicBezTo>
                    <a:pt x="146" y="1478"/>
                    <a:pt x="1058" y="2633"/>
                    <a:pt x="1545" y="3788"/>
                  </a:cubicBezTo>
                  <a:cubicBezTo>
                    <a:pt x="1597" y="3946"/>
                    <a:pt x="1992" y="5061"/>
                    <a:pt x="2393" y="5061"/>
                  </a:cubicBezTo>
                  <a:cubicBezTo>
                    <a:pt x="2455" y="5061"/>
                    <a:pt x="2517" y="5035"/>
                    <a:pt x="2578" y="4974"/>
                  </a:cubicBezTo>
                  <a:lnTo>
                    <a:pt x="2700" y="4852"/>
                  </a:lnTo>
                  <a:cubicBezTo>
                    <a:pt x="2791" y="4730"/>
                    <a:pt x="2882" y="4578"/>
                    <a:pt x="2852" y="4426"/>
                  </a:cubicBezTo>
                  <a:cubicBezTo>
                    <a:pt x="2548" y="2998"/>
                    <a:pt x="1666" y="779"/>
                    <a:pt x="298" y="19"/>
                  </a:cubicBezTo>
                  <a:cubicBezTo>
                    <a:pt x="266" y="6"/>
                    <a:pt x="233" y="0"/>
                    <a:pt x="2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3"/>
            <p:cNvSpPr/>
            <p:nvPr/>
          </p:nvSpPr>
          <p:spPr>
            <a:xfrm>
              <a:off x="1673170" y="4171382"/>
              <a:ext cx="80438" cy="140577"/>
            </a:xfrm>
            <a:custGeom>
              <a:avLst/>
              <a:gdLst/>
              <a:ahLst/>
              <a:cxnLst/>
              <a:rect l="l" t="t" r="r" b="b"/>
              <a:pathLst>
                <a:path w="2881" h="5035" extrusionOk="0">
                  <a:moveTo>
                    <a:pt x="191" y="1"/>
                  </a:moveTo>
                  <a:cubicBezTo>
                    <a:pt x="83" y="1"/>
                    <a:pt x="0" y="99"/>
                    <a:pt x="24" y="214"/>
                  </a:cubicBezTo>
                  <a:cubicBezTo>
                    <a:pt x="145" y="1461"/>
                    <a:pt x="1057" y="2646"/>
                    <a:pt x="1543" y="3771"/>
                  </a:cubicBezTo>
                  <a:cubicBezTo>
                    <a:pt x="1623" y="3930"/>
                    <a:pt x="2002" y="5035"/>
                    <a:pt x="2400" y="5035"/>
                  </a:cubicBezTo>
                  <a:cubicBezTo>
                    <a:pt x="2459" y="5035"/>
                    <a:pt x="2518" y="5011"/>
                    <a:pt x="2577" y="4956"/>
                  </a:cubicBezTo>
                  <a:lnTo>
                    <a:pt x="2698" y="4865"/>
                  </a:lnTo>
                  <a:cubicBezTo>
                    <a:pt x="2820" y="4743"/>
                    <a:pt x="2881" y="4591"/>
                    <a:pt x="2850" y="4439"/>
                  </a:cubicBezTo>
                  <a:cubicBezTo>
                    <a:pt x="2546" y="2980"/>
                    <a:pt x="1665" y="792"/>
                    <a:pt x="297" y="32"/>
                  </a:cubicBezTo>
                  <a:cubicBezTo>
                    <a:pt x="261" y="10"/>
                    <a:pt x="225" y="1"/>
                    <a:pt x="1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3"/>
            <p:cNvSpPr/>
            <p:nvPr/>
          </p:nvSpPr>
          <p:spPr>
            <a:xfrm>
              <a:off x="1814138" y="4101387"/>
              <a:ext cx="80354" cy="141247"/>
            </a:xfrm>
            <a:custGeom>
              <a:avLst/>
              <a:gdLst/>
              <a:ahLst/>
              <a:cxnLst/>
              <a:rect l="l" t="t" r="r" b="b"/>
              <a:pathLst>
                <a:path w="2878" h="5059" extrusionOk="0">
                  <a:moveTo>
                    <a:pt x="211" y="0"/>
                  </a:moveTo>
                  <a:cubicBezTo>
                    <a:pt x="93" y="0"/>
                    <a:pt x="1" y="99"/>
                    <a:pt x="51" y="199"/>
                  </a:cubicBezTo>
                  <a:cubicBezTo>
                    <a:pt x="142" y="1475"/>
                    <a:pt x="1054" y="2630"/>
                    <a:pt x="1570" y="3785"/>
                  </a:cubicBezTo>
                  <a:cubicBezTo>
                    <a:pt x="1623" y="3943"/>
                    <a:pt x="1995" y="5059"/>
                    <a:pt x="2390" y="5059"/>
                  </a:cubicBezTo>
                  <a:cubicBezTo>
                    <a:pt x="2451" y="5059"/>
                    <a:pt x="2512" y="5032"/>
                    <a:pt x="2573" y="4971"/>
                  </a:cubicBezTo>
                  <a:lnTo>
                    <a:pt x="2695" y="4849"/>
                  </a:lnTo>
                  <a:cubicBezTo>
                    <a:pt x="2817" y="4728"/>
                    <a:pt x="2877" y="4576"/>
                    <a:pt x="2847" y="4424"/>
                  </a:cubicBezTo>
                  <a:cubicBezTo>
                    <a:pt x="2543" y="2995"/>
                    <a:pt x="1662" y="776"/>
                    <a:pt x="294" y="16"/>
                  </a:cubicBezTo>
                  <a:cubicBezTo>
                    <a:pt x="266" y="5"/>
                    <a:pt x="238"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3"/>
            <p:cNvSpPr/>
            <p:nvPr/>
          </p:nvSpPr>
          <p:spPr>
            <a:xfrm>
              <a:off x="1955776" y="4032201"/>
              <a:ext cx="80438" cy="141164"/>
            </a:xfrm>
            <a:custGeom>
              <a:avLst/>
              <a:gdLst/>
              <a:ahLst/>
              <a:cxnLst/>
              <a:rect l="l" t="t" r="r" b="b"/>
              <a:pathLst>
                <a:path w="2881" h="5056" extrusionOk="0">
                  <a:moveTo>
                    <a:pt x="191" y="1"/>
                  </a:moveTo>
                  <a:cubicBezTo>
                    <a:pt x="83" y="1"/>
                    <a:pt x="0" y="99"/>
                    <a:pt x="23" y="215"/>
                  </a:cubicBezTo>
                  <a:cubicBezTo>
                    <a:pt x="145" y="1461"/>
                    <a:pt x="1057" y="2646"/>
                    <a:pt x="1543" y="3801"/>
                  </a:cubicBezTo>
                  <a:cubicBezTo>
                    <a:pt x="1597" y="3935"/>
                    <a:pt x="2002" y="5056"/>
                    <a:pt x="2410" y="5056"/>
                  </a:cubicBezTo>
                  <a:cubicBezTo>
                    <a:pt x="2466" y="5056"/>
                    <a:pt x="2521" y="5034"/>
                    <a:pt x="2577" y="4987"/>
                  </a:cubicBezTo>
                  <a:lnTo>
                    <a:pt x="2668" y="4865"/>
                  </a:lnTo>
                  <a:cubicBezTo>
                    <a:pt x="2789" y="4744"/>
                    <a:pt x="2880" y="4592"/>
                    <a:pt x="2820" y="4440"/>
                  </a:cubicBezTo>
                  <a:cubicBezTo>
                    <a:pt x="2516" y="2981"/>
                    <a:pt x="1665" y="792"/>
                    <a:pt x="297" y="32"/>
                  </a:cubicBezTo>
                  <a:cubicBezTo>
                    <a:pt x="261" y="10"/>
                    <a:pt x="224" y="1"/>
                    <a:pt x="1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3"/>
            <p:cNvSpPr/>
            <p:nvPr/>
          </p:nvSpPr>
          <p:spPr>
            <a:xfrm>
              <a:off x="2096604" y="3962206"/>
              <a:ext cx="80493" cy="141024"/>
            </a:xfrm>
            <a:custGeom>
              <a:avLst/>
              <a:gdLst/>
              <a:ahLst/>
              <a:cxnLst/>
              <a:rect l="l" t="t" r="r" b="b"/>
              <a:pathLst>
                <a:path w="2883" h="5051" extrusionOk="0">
                  <a:moveTo>
                    <a:pt x="217" y="0"/>
                  </a:moveTo>
                  <a:cubicBezTo>
                    <a:pt x="98" y="0"/>
                    <a:pt x="0" y="105"/>
                    <a:pt x="25" y="229"/>
                  </a:cubicBezTo>
                  <a:cubicBezTo>
                    <a:pt x="147" y="1475"/>
                    <a:pt x="1058" y="2661"/>
                    <a:pt x="1545" y="3785"/>
                  </a:cubicBezTo>
                  <a:cubicBezTo>
                    <a:pt x="1624" y="3970"/>
                    <a:pt x="2002" y="5051"/>
                    <a:pt x="2399" y="5051"/>
                  </a:cubicBezTo>
                  <a:cubicBezTo>
                    <a:pt x="2458" y="5051"/>
                    <a:pt x="2519" y="5026"/>
                    <a:pt x="2578" y="4971"/>
                  </a:cubicBezTo>
                  <a:lnTo>
                    <a:pt x="2700" y="4849"/>
                  </a:lnTo>
                  <a:cubicBezTo>
                    <a:pt x="2791" y="4728"/>
                    <a:pt x="2882" y="4606"/>
                    <a:pt x="2852" y="4424"/>
                  </a:cubicBezTo>
                  <a:cubicBezTo>
                    <a:pt x="2548" y="2995"/>
                    <a:pt x="1666" y="776"/>
                    <a:pt x="299" y="16"/>
                  </a:cubicBezTo>
                  <a:cubicBezTo>
                    <a:pt x="271" y="5"/>
                    <a:pt x="244" y="0"/>
                    <a:pt x="2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3"/>
            <p:cNvSpPr/>
            <p:nvPr/>
          </p:nvSpPr>
          <p:spPr>
            <a:xfrm>
              <a:off x="2237489" y="3893383"/>
              <a:ext cx="80465" cy="141052"/>
            </a:xfrm>
            <a:custGeom>
              <a:avLst/>
              <a:gdLst/>
              <a:ahLst/>
              <a:cxnLst/>
              <a:rect l="l" t="t" r="r" b="b"/>
              <a:pathLst>
                <a:path w="2882" h="5052" extrusionOk="0">
                  <a:moveTo>
                    <a:pt x="203" y="0"/>
                  </a:moveTo>
                  <a:cubicBezTo>
                    <a:pt x="90" y="0"/>
                    <a:pt x="1" y="82"/>
                    <a:pt x="25" y="202"/>
                  </a:cubicBezTo>
                  <a:cubicBezTo>
                    <a:pt x="146" y="1478"/>
                    <a:pt x="1058" y="2633"/>
                    <a:pt x="1544" y="3788"/>
                  </a:cubicBezTo>
                  <a:cubicBezTo>
                    <a:pt x="1624" y="3921"/>
                    <a:pt x="2005" y="5051"/>
                    <a:pt x="2404" y="5051"/>
                  </a:cubicBezTo>
                  <a:cubicBezTo>
                    <a:pt x="2462" y="5051"/>
                    <a:pt x="2520" y="5028"/>
                    <a:pt x="2578" y="4974"/>
                  </a:cubicBezTo>
                  <a:lnTo>
                    <a:pt x="2699" y="4852"/>
                  </a:lnTo>
                  <a:cubicBezTo>
                    <a:pt x="2821" y="4731"/>
                    <a:pt x="2882" y="4579"/>
                    <a:pt x="2851" y="4427"/>
                  </a:cubicBezTo>
                  <a:cubicBezTo>
                    <a:pt x="2548" y="2998"/>
                    <a:pt x="1666" y="779"/>
                    <a:pt x="298" y="19"/>
                  </a:cubicBezTo>
                  <a:cubicBezTo>
                    <a:pt x="266" y="6"/>
                    <a:pt x="233" y="0"/>
                    <a:pt x="2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3"/>
            <p:cNvSpPr/>
            <p:nvPr/>
          </p:nvSpPr>
          <p:spPr>
            <a:xfrm>
              <a:off x="937478" y="4094630"/>
              <a:ext cx="379935" cy="666283"/>
            </a:xfrm>
            <a:custGeom>
              <a:avLst/>
              <a:gdLst/>
              <a:ahLst/>
              <a:cxnLst/>
              <a:rect l="l" t="t" r="r" b="b"/>
              <a:pathLst>
                <a:path w="13608" h="23864" extrusionOk="0">
                  <a:moveTo>
                    <a:pt x="139" y="0"/>
                  </a:moveTo>
                  <a:cubicBezTo>
                    <a:pt x="71" y="0"/>
                    <a:pt x="1" y="47"/>
                    <a:pt x="20" y="106"/>
                  </a:cubicBezTo>
                  <a:cubicBezTo>
                    <a:pt x="932" y="3997"/>
                    <a:pt x="1844" y="7857"/>
                    <a:pt x="2726" y="11778"/>
                  </a:cubicBezTo>
                  <a:cubicBezTo>
                    <a:pt x="3425" y="14970"/>
                    <a:pt x="4245" y="18921"/>
                    <a:pt x="6282" y="21535"/>
                  </a:cubicBezTo>
                  <a:cubicBezTo>
                    <a:pt x="7228" y="22748"/>
                    <a:pt x="8754" y="23864"/>
                    <a:pt x="10367" y="23864"/>
                  </a:cubicBezTo>
                  <a:cubicBezTo>
                    <a:pt x="10776" y="23864"/>
                    <a:pt x="11190" y="23792"/>
                    <a:pt x="11601" y="23632"/>
                  </a:cubicBezTo>
                  <a:cubicBezTo>
                    <a:pt x="13091" y="23055"/>
                    <a:pt x="13607" y="21778"/>
                    <a:pt x="12787" y="20532"/>
                  </a:cubicBezTo>
                  <a:cubicBezTo>
                    <a:pt x="12715" y="20443"/>
                    <a:pt x="12631" y="20406"/>
                    <a:pt x="12548" y="20406"/>
                  </a:cubicBezTo>
                  <a:cubicBezTo>
                    <a:pt x="12349" y="20406"/>
                    <a:pt x="12157" y="20621"/>
                    <a:pt x="12179" y="20836"/>
                  </a:cubicBezTo>
                  <a:cubicBezTo>
                    <a:pt x="11058" y="21974"/>
                    <a:pt x="10069" y="22537"/>
                    <a:pt x="9222" y="22537"/>
                  </a:cubicBezTo>
                  <a:cubicBezTo>
                    <a:pt x="8599" y="22537"/>
                    <a:pt x="8053" y="22232"/>
                    <a:pt x="7589" y="21626"/>
                  </a:cubicBezTo>
                  <a:cubicBezTo>
                    <a:pt x="6920" y="21079"/>
                    <a:pt x="6434" y="20411"/>
                    <a:pt x="6100" y="19620"/>
                  </a:cubicBezTo>
                  <a:cubicBezTo>
                    <a:pt x="5644" y="18739"/>
                    <a:pt x="5309" y="17736"/>
                    <a:pt x="4945" y="16824"/>
                  </a:cubicBezTo>
                  <a:cubicBezTo>
                    <a:pt x="4245" y="14787"/>
                    <a:pt x="3729" y="12690"/>
                    <a:pt x="3273" y="10562"/>
                  </a:cubicBezTo>
                  <a:cubicBezTo>
                    <a:pt x="2513" y="7006"/>
                    <a:pt x="1996" y="3298"/>
                    <a:pt x="233" y="45"/>
                  </a:cubicBezTo>
                  <a:cubicBezTo>
                    <a:pt x="212" y="14"/>
                    <a:pt x="176" y="0"/>
                    <a:pt x="1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3"/>
            <p:cNvSpPr/>
            <p:nvPr/>
          </p:nvSpPr>
          <p:spPr>
            <a:xfrm>
              <a:off x="1448916" y="3478408"/>
              <a:ext cx="245305" cy="663966"/>
            </a:xfrm>
            <a:custGeom>
              <a:avLst/>
              <a:gdLst/>
              <a:ahLst/>
              <a:cxnLst/>
              <a:rect l="l" t="t" r="r" b="b"/>
              <a:pathLst>
                <a:path w="8786" h="23781" extrusionOk="0">
                  <a:moveTo>
                    <a:pt x="8517" y="1"/>
                  </a:moveTo>
                  <a:cubicBezTo>
                    <a:pt x="8457" y="1"/>
                    <a:pt x="8399" y="32"/>
                    <a:pt x="8359" y="110"/>
                  </a:cubicBezTo>
                  <a:cubicBezTo>
                    <a:pt x="4378" y="6949"/>
                    <a:pt x="213" y="15490"/>
                    <a:pt x="1" y="23484"/>
                  </a:cubicBezTo>
                  <a:cubicBezTo>
                    <a:pt x="1" y="23656"/>
                    <a:pt x="145" y="23781"/>
                    <a:pt x="298" y="23781"/>
                  </a:cubicBezTo>
                  <a:cubicBezTo>
                    <a:pt x="388" y="23781"/>
                    <a:pt x="480" y="23738"/>
                    <a:pt x="548" y="23636"/>
                  </a:cubicBezTo>
                  <a:cubicBezTo>
                    <a:pt x="2736" y="20293"/>
                    <a:pt x="3952" y="16493"/>
                    <a:pt x="5229" y="12694"/>
                  </a:cubicBezTo>
                  <a:cubicBezTo>
                    <a:pt x="6597" y="8560"/>
                    <a:pt x="7843" y="4487"/>
                    <a:pt x="8785" y="262"/>
                  </a:cubicBezTo>
                  <a:cubicBezTo>
                    <a:pt x="8785" y="138"/>
                    <a:pt x="8645" y="1"/>
                    <a:pt x="8517" y="1"/>
                  </a:cubicBezTo>
                  <a:close/>
                </a:path>
              </a:pathLst>
            </a:custGeom>
            <a:solidFill>
              <a:srgbClr val="E6E6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3"/>
            <p:cNvSpPr/>
            <p:nvPr/>
          </p:nvSpPr>
          <p:spPr>
            <a:xfrm>
              <a:off x="-116837" y="4029940"/>
              <a:ext cx="890397" cy="630434"/>
            </a:xfrm>
            <a:custGeom>
              <a:avLst/>
              <a:gdLst/>
              <a:ahLst/>
              <a:cxnLst/>
              <a:rect l="l" t="t" r="r" b="b"/>
              <a:pathLst>
                <a:path w="31891" h="22580" extrusionOk="0">
                  <a:moveTo>
                    <a:pt x="24855" y="1"/>
                  </a:moveTo>
                  <a:cubicBezTo>
                    <a:pt x="19415" y="1"/>
                    <a:pt x="13834" y="1840"/>
                    <a:pt x="9575" y="5068"/>
                  </a:cubicBezTo>
                  <a:cubicBezTo>
                    <a:pt x="4651" y="8806"/>
                    <a:pt x="1" y="16557"/>
                    <a:pt x="3861" y="22332"/>
                  </a:cubicBezTo>
                  <a:cubicBezTo>
                    <a:pt x="3951" y="22500"/>
                    <a:pt x="4106" y="22580"/>
                    <a:pt x="4258" y="22580"/>
                  </a:cubicBezTo>
                  <a:cubicBezTo>
                    <a:pt x="4464" y="22580"/>
                    <a:pt x="4664" y="22431"/>
                    <a:pt x="4682" y="22150"/>
                  </a:cubicBezTo>
                  <a:cubicBezTo>
                    <a:pt x="5563" y="15949"/>
                    <a:pt x="6688" y="10569"/>
                    <a:pt x="12280" y="6679"/>
                  </a:cubicBezTo>
                  <a:cubicBezTo>
                    <a:pt x="16465" y="3827"/>
                    <a:pt x="21009" y="2898"/>
                    <a:pt x="25747" y="2898"/>
                  </a:cubicBezTo>
                  <a:cubicBezTo>
                    <a:pt x="27170" y="2898"/>
                    <a:pt x="28609" y="2982"/>
                    <a:pt x="30062" y="3122"/>
                  </a:cubicBezTo>
                  <a:cubicBezTo>
                    <a:pt x="30118" y="3130"/>
                    <a:pt x="30172" y="3133"/>
                    <a:pt x="30225" y="3133"/>
                  </a:cubicBezTo>
                  <a:cubicBezTo>
                    <a:pt x="31496" y="3133"/>
                    <a:pt x="31891" y="1101"/>
                    <a:pt x="30548" y="721"/>
                  </a:cubicBezTo>
                  <a:cubicBezTo>
                    <a:pt x="28712" y="234"/>
                    <a:pt x="26793" y="1"/>
                    <a:pt x="24855"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3"/>
            <p:cNvSpPr/>
            <p:nvPr/>
          </p:nvSpPr>
          <p:spPr>
            <a:xfrm>
              <a:off x="1680206" y="3795077"/>
              <a:ext cx="539722" cy="287436"/>
            </a:xfrm>
            <a:custGeom>
              <a:avLst/>
              <a:gdLst/>
              <a:ahLst/>
              <a:cxnLst/>
              <a:rect l="l" t="t" r="r" b="b"/>
              <a:pathLst>
                <a:path w="19331" h="10295" extrusionOk="0">
                  <a:moveTo>
                    <a:pt x="19044" y="1"/>
                  </a:moveTo>
                  <a:cubicBezTo>
                    <a:pt x="19024" y="1"/>
                    <a:pt x="19003" y="5"/>
                    <a:pt x="18982" y="14"/>
                  </a:cubicBezTo>
                  <a:cubicBezTo>
                    <a:pt x="12325" y="2081"/>
                    <a:pt x="5334" y="4969"/>
                    <a:pt x="197" y="9771"/>
                  </a:cubicBezTo>
                  <a:cubicBezTo>
                    <a:pt x="0" y="9968"/>
                    <a:pt x="141" y="10295"/>
                    <a:pt x="404" y="10295"/>
                  </a:cubicBezTo>
                  <a:cubicBezTo>
                    <a:pt x="426" y="10295"/>
                    <a:pt x="448" y="10293"/>
                    <a:pt x="471" y="10288"/>
                  </a:cubicBezTo>
                  <a:cubicBezTo>
                    <a:pt x="7340" y="8829"/>
                    <a:pt x="13723" y="4726"/>
                    <a:pt x="19194" y="440"/>
                  </a:cubicBezTo>
                  <a:cubicBezTo>
                    <a:pt x="19331" y="331"/>
                    <a:pt x="19222" y="1"/>
                    <a:pt x="19044" y="1"/>
                  </a:cubicBezTo>
                  <a:close/>
                </a:path>
              </a:pathLst>
            </a:custGeom>
            <a:solidFill>
              <a:srgbClr val="E6E6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3"/>
            <p:cNvSpPr/>
            <p:nvPr/>
          </p:nvSpPr>
          <p:spPr>
            <a:xfrm>
              <a:off x="1584244" y="3367538"/>
              <a:ext cx="352099" cy="140549"/>
            </a:xfrm>
            <a:custGeom>
              <a:avLst/>
              <a:gdLst/>
              <a:ahLst/>
              <a:cxnLst/>
              <a:rect l="l" t="t" r="r" b="b"/>
              <a:pathLst>
                <a:path w="12611" h="5034" extrusionOk="0">
                  <a:moveTo>
                    <a:pt x="214" y="0"/>
                  </a:moveTo>
                  <a:cubicBezTo>
                    <a:pt x="63" y="0"/>
                    <a:pt x="0" y="262"/>
                    <a:pt x="139" y="373"/>
                  </a:cubicBezTo>
                  <a:cubicBezTo>
                    <a:pt x="1871" y="1528"/>
                    <a:pt x="4120" y="2105"/>
                    <a:pt x="6066" y="2865"/>
                  </a:cubicBezTo>
                  <a:cubicBezTo>
                    <a:pt x="8041" y="3625"/>
                    <a:pt x="10048" y="4659"/>
                    <a:pt x="12145" y="5023"/>
                  </a:cubicBezTo>
                  <a:cubicBezTo>
                    <a:pt x="12170" y="5030"/>
                    <a:pt x="12195" y="5034"/>
                    <a:pt x="12218" y="5034"/>
                  </a:cubicBezTo>
                  <a:cubicBezTo>
                    <a:pt x="12500" y="5034"/>
                    <a:pt x="12610" y="4556"/>
                    <a:pt x="12358" y="4415"/>
                  </a:cubicBezTo>
                  <a:cubicBezTo>
                    <a:pt x="10595" y="3321"/>
                    <a:pt x="8345" y="2744"/>
                    <a:pt x="6370" y="2014"/>
                  </a:cubicBezTo>
                  <a:cubicBezTo>
                    <a:pt x="4394" y="1315"/>
                    <a:pt x="2327" y="282"/>
                    <a:pt x="260" y="8"/>
                  </a:cubicBezTo>
                  <a:cubicBezTo>
                    <a:pt x="244" y="3"/>
                    <a:pt x="228" y="0"/>
                    <a:pt x="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3"/>
            <p:cNvSpPr/>
            <p:nvPr/>
          </p:nvSpPr>
          <p:spPr>
            <a:xfrm>
              <a:off x="2179164" y="3624318"/>
              <a:ext cx="240642" cy="462355"/>
            </a:xfrm>
            <a:custGeom>
              <a:avLst/>
              <a:gdLst/>
              <a:ahLst/>
              <a:cxnLst/>
              <a:rect l="l" t="t" r="r" b="b"/>
              <a:pathLst>
                <a:path w="8619" h="16560" extrusionOk="0">
                  <a:moveTo>
                    <a:pt x="104" y="0"/>
                  </a:moveTo>
                  <a:cubicBezTo>
                    <a:pt x="60" y="0"/>
                    <a:pt x="1" y="59"/>
                    <a:pt x="47" y="82"/>
                  </a:cubicBezTo>
                  <a:cubicBezTo>
                    <a:pt x="594" y="2787"/>
                    <a:pt x="2235" y="5279"/>
                    <a:pt x="3451" y="7772"/>
                  </a:cubicBezTo>
                  <a:cubicBezTo>
                    <a:pt x="4849" y="10629"/>
                    <a:pt x="6278" y="13517"/>
                    <a:pt x="7706" y="16343"/>
                  </a:cubicBezTo>
                  <a:cubicBezTo>
                    <a:pt x="7788" y="16495"/>
                    <a:pt x="7926" y="16559"/>
                    <a:pt x="8064" y="16559"/>
                  </a:cubicBezTo>
                  <a:cubicBezTo>
                    <a:pt x="8341" y="16559"/>
                    <a:pt x="8618" y="16303"/>
                    <a:pt x="8436" y="15979"/>
                  </a:cubicBezTo>
                  <a:cubicBezTo>
                    <a:pt x="7038" y="13121"/>
                    <a:pt x="5609" y="10234"/>
                    <a:pt x="4181" y="7377"/>
                  </a:cubicBezTo>
                  <a:cubicBezTo>
                    <a:pt x="2965" y="4915"/>
                    <a:pt x="1962" y="2118"/>
                    <a:pt x="138" y="21"/>
                  </a:cubicBezTo>
                  <a:cubicBezTo>
                    <a:pt x="131" y="6"/>
                    <a:pt x="118" y="0"/>
                    <a:pt x="1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71" name="Google Shape;271;p3"/>
          <p:cNvSpPr/>
          <p:nvPr/>
        </p:nvSpPr>
        <p:spPr>
          <a:xfrm>
            <a:off x="192070" y="5219555"/>
            <a:ext cx="197757" cy="108330"/>
          </a:xfrm>
          <a:custGeom>
            <a:avLst/>
            <a:gdLst/>
            <a:ahLst/>
            <a:cxnLst/>
            <a:rect l="l" t="t" r="r" b="b"/>
            <a:pathLst>
              <a:path w="7083" h="3880" extrusionOk="0">
                <a:moveTo>
                  <a:pt x="155" y="1"/>
                </a:moveTo>
                <a:cubicBezTo>
                  <a:pt x="57" y="1"/>
                  <a:pt x="1" y="115"/>
                  <a:pt x="1" y="211"/>
                </a:cubicBezTo>
                <a:cubicBezTo>
                  <a:pt x="153" y="1396"/>
                  <a:pt x="1976" y="2339"/>
                  <a:pt x="2979" y="2825"/>
                </a:cubicBezTo>
                <a:cubicBezTo>
                  <a:pt x="3907" y="3313"/>
                  <a:pt x="4991" y="3879"/>
                  <a:pt x="6074" y="3879"/>
                </a:cubicBezTo>
                <a:cubicBezTo>
                  <a:pt x="6340" y="3879"/>
                  <a:pt x="6606" y="3845"/>
                  <a:pt x="6870" y="3767"/>
                </a:cubicBezTo>
                <a:cubicBezTo>
                  <a:pt x="7022" y="3737"/>
                  <a:pt x="7083" y="3554"/>
                  <a:pt x="6961" y="3463"/>
                </a:cubicBezTo>
                <a:cubicBezTo>
                  <a:pt x="5897" y="2643"/>
                  <a:pt x="4408" y="2399"/>
                  <a:pt x="3223" y="1822"/>
                </a:cubicBezTo>
                <a:cubicBezTo>
                  <a:pt x="2280" y="1305"/>
                  <a:pt x="1308" y="150"/>
                  <a:pt x="244" y="29"/>
                </a:cubicBezTo>
                <a:cubicBezTo>
                  <a:pt x="211" y="9"/>
                  <a:pt x="182" y="1"/>
                  <a:pt x="155"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2" name="Google Shape;272;p3"/>
          <p:cNvGrpSpPr/>
          <p:nvPr/>
        </p:nvGrpSpPr>
        <p:grpSpPr>
          <a:xfrm rot="1663430">
            <a:off x="-1006799" y="3814051"/>
            <a:ext cx="1755427" cy="1579901"/>
            <a:chOff x="1228823" y="3807333"/>
            <a:chExt cx="2654885" cy="2389422"/>
          </a:xfrm>
        </p:grpSpPr>
        <p:sp>
          <p:nvSpPr>
            <p:cNvPr id="273" name="Google Shape;273;p3"/>
            <p:cNvSpPr/>
            <p:nvPr/>
          </p:nvSpPr>
          <p:spPr>
            <a:xfrm>
              <a:off x="1234211" y="5890780"/>
              <a:ext cx="493095" cy="305975"/>
            </a:xfrm>
            <a:custGeom>
              <a:avLst/>
              <a:gdLst/>
              <a:ahLst/>
              <a:cxnLst/>
              <a:rect l="l" t="t" r="r" b="b"/>
              <a:pathLst>
                <a:path w="17661" h="10959" extrusionOk="0">
                  <a:moveTo>
                    <a:pt x="15442" y="0"/>
                  </a:moveTo>
                  <a:cubicBezTo>
                    <a:pt x="14135" y="1155"/>
                    <a:pt x="12767" y="2310"/>
                    <a:pt x="11429" y="3496"/>
                  </a:cubicBezTo>
                  <a:cubicBezTo>
                    <a:pt x="10062" y="4620"/>
                    <a:pt x="8724" y="5806"/>
                    <a:pt x="7356" y="6961"/>
                  </a:cubicBezTo>
                  <a:cubicBezTo>
                    <a:pt x="7083" y="7204"/>
                    <a:pt x="6840" y="7356"/>
                    <a:pt x="6688" y="7447"/>
                  </a:cubicBezTo>
                  <a:cubicBezTo>
                    <a:pt x="6612" y="7477"/>
                    <a:pt x="6581" y="7485"/>
                    <a:pt x="6570" y="7485"/>
                  </a:cubicBezTo>
                  <a:cubicBezTo>
                    <a:pt x="6558" y="7485"/>
                    <a:pt x="6566" y="7477"/>
                    <a:pt x="6566" y="7477"/>
                  </a:cubicBezTo>
                  <a:cubicBezTo>
                    <a:pt x="6596" y="7477"/>
                    <a:pt x="6475" y="7447"/>
                    <a:pt x="6323" y="7295"/>
                  </a:cubicBezTo>
                  <a:cubicBezTo>
                    <a:pt x="6171" y="7143"/>
                    <a:pt x="5989" y="6870"/>
                    <a:pt x="5776" y="6566"/>
                  </a:cubicBezTo>
                  <a:lnTo>
                    <a:pt x="2949" y="2614"/>
                  </a:lnTo>
                  <a:lnTo>
                    <a:pt x="1" y="4772"/>
                  </a:lnTo>
                  <a:lnTo>
                    <a:pt x="2767" y="8724"/>
                  </a:lnTo>
                  <a:cubicBezTo>
                    <a:pt x="3010" y="9088"/>
                    <a:pt x="3283" y="9453"/>
                    <a:pt x="3709" y="9879"/>
                  </a:cubicBezTo>
                  <a:cubicBezTo>
                    <a:pt x="3891" y="10091"/>
                    <a:pt x="4165" y="10304"/>
                    <a:pt x="4469" y="10487"/>
                  </a:cubicBezTo>
                  <a:cubicBezTo>
                    <a:pt x="4773" y="10669"/>
                    <a:pt x="5168" y="10821"/>
                    <a:pt x="5563" y="10912"/>
                  </a:cubicBezTo>
                  <a:cubicBezTo>
                    <a:pt x="5736" y="10944"/>
                    <a:pt x="5915" y="10959"/>
                    <a:pt x="6095" y="10959"/>
                  </a:cubicBezTo>
                  <a:cubicBezTo>
                    <a:pt x="6768" y="10959"/>
                    <a:pt x="7461" y="10757"/>
                    <a:pt x="7964" y="10517"/>
                  </a:cubicBezTo>
                  <a:cubicBezTo>
                    <a:pt x="8603" y="10183"/>
                    <a:pt x="9058" y="9848"/>
                    <a:pt x="9484" y="9484"/>
                  </a:cubicBezTo>
                  <a:cubicBezTo>
                    <a:pt x="10852" y="8359"/>
                    <a:pt x="12220" y="7173"/>
                    <a:pt x="13587" y="5988"/>
                  </a:cubicBezTo>
                  <a:cubicBezTo>
                    <a:pt x="14925" y="4833"/>
                    <a:pt x="16323" y="3678"/>
                    <a:pt x="17660" y="2462"/>
                  </a:cubicBezTo>
                  <a:lnTo>
                    <a:pt x="1544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3"/>
            <p:cNvSpPr/>
            <p:nvPr/>
          </p:nvSpPr>
          <p:spPr>
            <a:xfrm>
              <a:off x="2645512" y="5360355"/>
              <a:ext cx="428600" cy="420699"/>
            </a:xfrm>
            <a:custGeom>
              <a:avLst/>
              <a:gdLst/>
              <a:ahLst/>
              <a:cxnLst/>
              <a:rect l="l" t="t" r="r" b="b"/>
              <a:pathLst>
                <a:path w="15351" h="15068" extrusionOk="0">
                  <a:moveTo>
                    <a:pt x="9362" y="1"/>
                  </a:moveTo>
                  <a:lnTo>
                    <a:pt x="1" y="8785"/>
                  </a:lnTo>
                  <a:cubicBezTo>
                    <a:pt x="1216" y="10153"/>
                    <a:pt x="2554" y="11430"/>
                    <a:pt x="3952" y="12615"/>
                  </a:cubicBezTo>
                  <a:cubicBezTo>
                    <a:pt x="4834" y="13375"/>
                    <a:pt x="5776" y="14044"/>
                    <a:pt x="6840" y="14560"/>
                  </a:cubicBezTo>
                  <a:cubicBezTo>
                    <a:pt x="7582" y="14870"/>
                    <a:pt x="8395" y="15067"/>
                    <a:pt x="9229" y="15067"/>
                  </a:cubicBezTo>
                  <a:cubicBezTo>
                    <a:pt x="9625" y="15067"/>
                    <a:pt x="10026" y="15023"/>
                    <a:pt x="10426" y="14925"/>
                  </a:cubicBezTo>
                  <a:cubicBezTo>
                    <a:pt x="12250" y="14500"/>
                    <a:pt x="13831" y="12980"/>
                    <a:pt x="14591" y="11247"/>
                  </a:cubicBezTo>
                  <a:cubicBezTo>
                    <a:pt x="15350" y="9484"/>
                    <a:pt x="15290" y="7569"/>
                    <a:pt x="14591" y="5989"/>
                  </a:cubicBezTo>
                  <a:cubicBezTo>
                    <a:pt x="14074" y="4743"/>
                    <a:pt x="13192" y="3709"/>
                    <a:pt x="12280" y="2767"/>
                  </a:cubicBezTo>
                  <a:cubicBezTo>
                    <a:pt x="11338" y="1794"/>
                    <a:pt x="10335" y="913"/>
                    <a:pt x="9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3"/>
            <p:cNvSpPr/>
            <p:nvPr/>
          </p:nvSpPr>
          <p:spPr>
            <a:xfrm>
              <a:off x="2859379" y="5578215"/>
              <a:ext cx="116287" cy="101517"/>
            </a:xfrm>
            <a:custGeom>
              <a:avLst/>
              <a:gdLst/>
              <a:ahLst/>
              <a:cxnLst/>
              <a:rect l="l" t="t" r="r" b="b"/>
              <a:pathLst>
                <a:path w="4165" h="3636" extrusionOk="0">
                  <a:moveTo>
                    <a:pt x="2287" y="1"/>
                  </a:moveTo>
                  <a:cubicBezTo>
                    <a:pt x="1804" y="1"/>
                    <a:pt x="1309" y="191"/>
                    <a:pt x="912" y="587"/>
                  </a:cubicBezTo>
                  <a:cubicBezTo>
                    <a:pt x="152" y="1317"/>
                    <a:pt x="0" y="2532"/>
                    <a:pt x="669" y="3171"/>
                  </a:cubicBezTo>
                  <a:cubicBezTo>
                    <a:pt x="1003" y="3476"/>
                    <a:pt x="1428" y="3635"/>
                    <a:pt x="1867" y="3635"/>
                  </a:cubicBezTo>
                  <a:cubicBezTo>
                    <a:pt x="2345" y="3635"/>
                    <a:pt x="2840" y="3446"/>
                    <a:pt x="3253" y="3049"/>
                  </a:cubicBezTo>
                  <a:cubicBezTo>
                    <a:pt x="4013" y="2350"/>
                    <a:pt x="4165" y="1134"/>
                    <a:pt x="3496" y="465"/>
                  </a:cubicBezTo>
                  <a:cubicBezTo>
                    <a:pt x="3162" y="160"/>
                    <a:pt x="2730" y="1"/>
                    <a:pt x="22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3"/>
            <p:cNvSpPr/>
            <p:nvPr/>
          </p:nvSpPr>
          <p:spPr>
            <a:xfrm>
              <a:off x="1545659" y="5254287"/>
              <a:ext cx="902989" cy="850359"/>
            </a:xfrm>
            <a:custGeom>
              <a:avLst/>
              <a:gdLst/>
              <a:ahLst/>
              <a:cxnLst/>
              <a:rect l="l" t="t" r="r" b="b"/>
              <a:pathLst>
                <a:path w="32342" h="30457" extrusionOk="0">
                  <a:moveTo>
                    <a:pt x="23223" y="0"/>
                  </a:moveTo>
                  <a:cubicBezTo>
                    <a:pt x="15655" y="7599"/>
                    <a:pt x="7934" y="15046"/>
                    <a:pt x="1" y="22250"/>
                  </a:cubicBezTo>
                  <a:lnTo>
                    <a:pt x="6870" y="30457"/>
                  </a:lnTo>
                  <a:cubicBezTo>
                    <a:pt x="15533" y="23800"/>
                    <a:pt x="24013" y="16900"/>
                    <a:pt x="32342" y="9788"/>
                  </a:cubicBezTo>
                  <a:lnTo>
                    <a:pt x="2322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3"/>
            <p:cNvSpPr/>
            <p:nvPr/>
          </p:nvSpPr>
          <p:spPr>
            <a:xfrm>
              <a:off x="2194883" y="3927864"/>
              <a:ext cx="1574269" cy="1602245"/>
            </a:xfrm>
            <a:custGeom>
              <a:avLst/>
              <a:gdLst/>
              <a:ahLst/>
              <a:cxnLst/>
              <a:rect l="l" t="t" r="r" b="b"/>
              <a:pathLst>
                <a:path w="56385" h="57387" extrusionOk="0">
                  <a:moveTo>
                    <a:pt x="43770" y="0"/>
                  </a:moveTo>
                  <a:cubicBezTo>
                    <a:pt x="36901" y="8329"/>
                    <a:pt x="29819" y="16414"/>
                    <a:pt x="22524" y="24377"/>
                  </a:cubicBezTo>
                  <a:cubicBezTo>
                    <a:pt x="15229" y="32311"/>
                    <a:pt x="7721" y="40031"/>
                    <a:pt x="0" y="47569"/>
                  </a:cubicBezTo>
                  <a:lnTo>
                    <a:pt x="9089" y="57387"/>
                  </a:lnTo>
                  <a:cubicBezTo>
                    <a:pt x="17356" y="50092"/>
                    <a:pt x="25411" y="42554"/>
                    <a:pt x="33314" y="34864"/>
                  </a:cubicBezTo>
                  <a:cubicBezTo>
                    <a:pt x="41217" y="27113"/>
                    <a:pt x="48907" y="19149"/>
                    <a:pt x="56385" y="11034"/>
                  </a:cubicBezTo>
                  <a:lnTo>
                    <a:pt x="437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3"/>
            <p:cNvSpPr/>
            <p:nvPr/>
          </p:nvSpPr>
          <p:spPr>
            <a:xfrm>
              <a:off x="1925874" y="4596576"/>
              <a:ext cx="1211896" cy="1191542"/>
            </a:xfrm>
            <a:custGeom>
              <a:avLst/>
              <a:gdLst/>
              <a:ahLst/>
              <a:cxnLst/>
              <a:rect l="l" t="t" r="r" b="b"/>
              <a:pathLst>
                <a:path w="43406" h="42677" extrusionOk="0">
                  <a:moveTo>
                    <a:pt x="30426" y="1"/>
                  </a:moveTo>
                  <a:cubicBezTo>
                    <a:pt x="20608" y="10062"/>
                    <a:pt x="10487" y="19819"/>
                    <a:pt x="0" y="29211"/>
                  </a:cubicBezTo>
                  <a:lnTo>
                    <a:pt x="12067" y="42676"/>
                  </a:lnTo>
                  <a:cubicBezTo>
                    <a:pt x="22858" y="32980"/>
                    <a:pt x="33314" y="22950"/>
                    <a:pt x="43405" y="12585"/>
                  </a:cubicBezTo>
                  <a:lnTo>
                    <a:pt x="3042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3"/>
            <p:cNvSpPr/>
            <p:nvPr/>
          </p:nvSpPr>
          <p:spPr>
            <a:xfrm>
              <a:off x="3287085" y="3807333"/>
              <a:ext cx="596622" cy="572863"/>
            </a:xfrm>
            <a:custGeom>
              <a:avLst/>
              <a:gdLst/>
              <a:ahLst/>
              <a:cxnLst/>
              <a:rect l="l" t="t" r="r" b="b"/>
              <a:pathLst>
                <a:path w="21369" h="20518" extrusionOk="0">
                  <a:moveTo>
                    <a:pt x="5046" y="1"/>
                  </a:moveTo>
                  <a:lnTo>
                    <a:pt x="1" y="5320"/>
                  </a:lnTo>
                  <a:cubicBezTo>
                    <a:pt x="5350" y="10487"/>
                    <a:pt x="10791" y="15564"/>
                    <a:pt x="16354" y="20518"/>
                  </a:cubicBezTo>
                  <a:cubicBezTo>
                    <a:pt x="18025" y="18664"/>
                    <a:pt x="19697" y="16719"/>
                    <a:pt x="21369" y="14804"/>
                  </a:cubicBezTo>
                  <a:cubicBezTo>
                    <a:pt x="15807" y="10001"/>
                    <a:pt x="10366" y="5047"/>
                    <a:pt x="504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3"/>
            <p:cNvSpPr/>
            <p:nvPr/>
          </p:nvSpPr>
          <p:spPr>
            <a:xfrm>
              <a:off x="2049755" y="4768005"/>
              <a:ext cx="1106665" cy="1059983"/>
            </a:xfrm>
            <a:custGeom>
              <a:avLst/>
              <a:gdLst/>
              <a:ahLst/>
              <a:cxnLst/>
              <a:rect l="l" t="t" r="r" b="b"/>
              <a:pathLst>
                <a:path w="39637" h="37965" extrusionOk="0">
                  <a:moveTo>
                    <a:pt x="22919" y="1"/>
                  </a:moveTo>
                  <a:lnTo>
                    <a:pt x="20427" y="2767"/>
                  </a:lnTo>
                  <a:cubicBezTo>
                    <a:pt x="24652" y="6475"/>
                    <a:pt x="28634" y="10426"/>
                    <a:pt x="32859" y="14226"/>
                  </a:cubicBezTo>
                  <a:lnTo>
                    <a:pt x="34378" y="15594"/>
                  </a:lnTo>
                  <a:lnTo>
                    <a:pt x="32068" y="17934"/>
                  </a:lnTo>
                  <a:lnTo>
                    <a:pt x="28694" y="21308"/>
                  </a:lnTo>
                  <a:lnTo>
                    <a:pt x="26962" y="23041"/>
                  </a:lnTo>
                  <a:lnTo>
                    <a:pt x="25260" y="24712"/>
                  </a:lnTo>
                  <a:lnTo>
                    <a:pt x="21855" y="27995"/>
                  </a:lnTo>
                  <a:cubicBezTo>
                    <a:pt x="20700" y="29059"/>
                    <a:pt x="19515" y="30184"/>
                    <a:pt x="18360" y="31247"/>
                  </a:cubicBezTo>
                  <a:lnTo>
                    <a:pt x="16111" y="33254"/>
                  </a:lnTo>
                  <a:lnTo>
                    <a:pt x="15624" y="32798"/>
                  </a:lnTo>
                  <a:cubicBezTo>
                    <a:pt x="15107" y="32342"/>
                    <a:pt x="14591" y="31855"/>
                    <a:pt x="14104" y="31399"/>
                  </a:cubicBezTo>
                  <a:cubicBezTo>
                    <a:pt x="10031" y="27630"/>
                    <a:pt x="6445" y="23375"/>
                    <a:pt x="2797" y="19089"/>
                  </a:cubicBezTo>
                  <a:lnTo>
                    <a:pt x="1" y="21460"/>
                  </a:lnTo>
                  <a:cubicBezTo>
                    <a:pt x="3618" y="25807"/>
                    <a:pt x="7265" y="30184"/>
                    <a:pt x="11430" y="34135"/>
                  </a:cubicBezTo>
                  <a:cubicBezTo>
                    <a:pt x="11977" y="34621"/>
                    <a:pt x="12493" y="35077"/>
                    <a:pt x="13041" y="35564"/>
                  </a:cubicBezTo>
                  <a:lnTo>
                    <a:pt x="14104" y="36536"/>
                  </a:lnTo>
                  <a:lnTo>
                    <a:pt x="15685" y="37904"/>
                  </a:lnTo>
                  <a:lnTo>
                    <a:pt x="15746" y="37965"/>
                  </a:lnTo>
                  <a:lnTo>
                    <a:pt x="15867" y="37904"/>
                  </a:lnTo>
                  <a:lnTo>
                    <a:pt x="16111" y="37691"/>
                  </a:lnTo>
                  <a:lnTo>
                    <a:pt x="16506" y="37327"/>
                  </a:lnTo>
                  <a:lnTo>
                    <a:pt x="17387" y="36567"/>
                  </a:lnTo>
                  <a:lnTo>
                    <a:pt x="18846" y="35320"/>
                  </a:lnTo>
                  <a:lnTo>
                    <a:pt x="20609" y="33679"/>
                  </a:lnTo>
                  <a:cubicBezTo>
                    <a:pt x="21825" y="32585"/>
                    <a:pt x="23010" y="31460"/>
                    <a:pt x="24196" y="30366"/>
                  </a:cubicBezTo>
                  <a:cubicBezTo>
                    <a:pt x="25320" y="29272"/>
                    <a:pt x="26506" y="28117"/>
                    <a:pt x="27661" y="27022"/>
                  </a:cubicBezTo>
                  <a:lnTo>
                    <a:pt x="29363" y="25351"/>
                  </a:lnTo>
                  <a:lnTo>
                    <a:pt x="31065" y="23649"/>
                  </a:lnTo>
                  <a:lnTo>
                    <a:pt x="34500" y="20214"/>
                  </a:lnTo>
                  <a:lnTo>
                    <a:pt x="38907" y="15746"/>
                  </a:lnTo>
                  <a:lnTo>
                    <a:pt x="39333" y="15320"/>
                  </a:lnTo>
                  <a:lnTo>
                    <a:pt x="39546" y="15107"/>
                  </a:lnTo>
                  <a:lnTo>
                    <a:pt x="39576" y="15047"/>
                  </a:lnTo>
                  <a:cubicBezTo>
                    <a:pt x="39576" y="15047"/>
                    <a:pt x="39637" y="15016"/>
                    <a:pt x="39576" y="15016"/>
                  </a:cubicBezTo>
                  <a:lnTo>
                    <a:pt x="39485" y="14955"/>
                  </a:lnTo>
                  <a:lnTo>
                    <a:pt x="38664" y="14256"/>
                  </a:lnTo>
                  <a:lnTo>
                    <a:pt x="37084" y="12858"/>
                  </a:lnTo>
                  <a:lnTo>
                    <a:pt x="35442" y="11399"/>
                  </a:lnTo>
                  <a:cubicBezTo>
                    <a:pt x="31278" y="7660"/>
                    <a:pt x="27205" y="3739"/>
                    <a:pt x="2291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3"/>
            <p:cNvSpPr/>
            <p:nvPr/>
          </p:nvSpPr>
          <p:spPr>
            <a:xfrm>
              <a:off x="1228823" y="5958318"/>
              <a:ext cx="91131" cy="71364"/>
            </a:xfrm>
            <a:custGeom>
              <a:avLst/>
              <a:gdLst/>
              <a:ahLst/>
              <a:cxnLst/>
              <a:rect l="l" t="t" r="r" b="b"/>
              <a:pathLst>
                <a:path w="3264" h="2556" extrusionOk="0">
                  <a:moveTo>
                    <a:pt x="2868" y="1"/>
                  </a:moveTo>
                  <a:cubicBezTo>
                    <a:pt x="2772" y="1"/>
                    <a:pt x="2675" y="23"/>
                    <a:pt x="2625" y="74"/>
                  </a:cubicBezTo>
                  <a:cubicBezTo>
                    <a:pt x="1896" y="773"/>
                    <a:pt x="1045" y="1350"/>
                    <a:pt x="254" y="1988"/>
                  </a:cubicBezTo>
                  <a:cubicBezTo>
                    <a:pt x="1" y="2166"/>
                    <a:pt x="149" y="2556"/>
                    <a:pt x="382" y="2556"/>
                  </a:cubicBezTo>
                  <a:cubicBezTo>
                    <a:pt x="428" y="2556"/>
                    <a:pt x="478" y="2540"/>
                    <a:pt x="528" y="2505"/>
                  </a:cubicBezTo>
                  <a:cubicBezTo>
                    <a:pt x="1409" y="1988"/>
                    <a:pt x="2200" y="1289"/>
                    <a:pt x="3020" y="651"/>
                  </a:cubicBezTo>
                  <a:cubicBezTo>
                    <a:pt x="3142" y="529"/>
                    <a:pt x="3264" y="347"/>
                    <a:pt x="3172" y="195"/>
                  </a:cubicBezTo>
                  <a:cubicBezTo>
                    <a:pt x="3142" y="104"/>
                    <a:pt x="3112" y="74"/>
                    <a:pt x="3081" y="43"/>
                  </a:cubicBezTo>
                  <a:cubicBezTo>
                    <a:pt x="3026" y="16"/>
                    <a:pt x="2947" y="1"/>
                    <a:pt x="28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3"/>
            <p:cNvSpPr/>
            <p:nvPr/>
          </p:nvSpPr>
          <p:spPr>
            <a:xfrm>
              <a:off x="2885679" y="5590500"/>
              <a:ext cx="103555" cy="96129"/>
            </a:xfrm>
            <a:custGeom>
              <a:avLst/>
              <a:gdLst/>
              <a:ahLst/>
              <a:cxnLst/>
              <a:rect l="l" t="t" r="r" b="b"/>
              <a:pathLst>
                <a:path w="3709" h="3443" extrusionOk="0">
                  <a:moveTo>
                    <a:pt x="2489" y="0"/>
                  </a:moveTo>
                  <a:cubicBezTo>
                    <a:pt x="2163" y="0"/>
                    <a:pt x="1866" y="479"/>
                    <a:pt x="2189" y="694"/>
                  </a:cubicBezTo>
                  <a:cubicBezTo>
                    <a:pt x="2949" y="1059"/>
                    <a:pt x="2584" y="1971"/>
                    <a:pt x="1946" y="2518"/>
                  </a:cubicBezTo>
                  <a:cubicBezTo>
                    <a:pt x="1570" y="2789"/>
                    <a:pt x="1037" y="2989"/>
                    <a:pt x="572" y="2989"/>
                  </a:cubicBezTo>
                  <a:cubicBezTo>
                    <a:pt x="360" y="2989"/>
                    <a:pt x="162" y="2947"/>
                    <a:pt x="1" y="2852"/>
                  </a:cubicBezTo>
                  <a:lnTo>
                    <a:pt x="1" y="2852"/>
                  </a:lnTo>
                  <a:cubicBezTo>
                    <a:pt x="197" y="3272"/>
                    <a:pt x="558" y="3442"/>
                    <a:pt x="968" y="3442"/>
                  </a:cubicBezTo>
                  <a:cubicBezTo>
                    <a:pt x="1508" y="3442"/>
                    <a:pt x="2135" y="3146"/>
                    <a:pt x="2584" y="2731"/>
                  </a:cubicBezTo>
                  <a:cubicBezTo>
                    <a:pt x="3405" y="1971"/>
                    <a:pt x="3709" y="451"/>
                    <a:pt x="2615" y="25"/>
                  </a:cubicBezTo>
                  <a:cubicBezTo>
                    <a:pt x="2573" y="8"/>
                    <a:pt x="2531" y="0"/>
                    <a:pt x="24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3"/>
            <p:cNvSpPr/>
            <p:nvPr/>
          </p:nvSpPr>
          <p:spPr>
            <a:xfrm>
              <a:off x="2484553" y="5382831"/>
              <a:ext cx="474500" cy="455236"/>
            </a:xfrm>
            <a:custGeom>
              <a:avLst/>
              <a:gdLst/>
              <a:ahLst/>
              <a:cxnLst/>
              <a:rect l="l" t="t" r="r" b="b"/>
              <a:pathLst>
                <a:path w="16995" h="16305" extrusionOk="0">
                  <a:moveTo>
                    <a:pt x="16824" y="0"/>
                  </a:moveTo>
                  <a:cubicBezTo>
                    <a:pt x="16805" y="0"/>
                    <a:pt x="16786" y="5"/>
                    <a:pt x="16769" y="17"/>
                  </a:cubicBezTo>
                  <a:cubicBezTo>
                    <a:pt x="13760" y="2387"/>
                    <a:pt x="11085" y="5275"/>
                    <a:pt x="8349" y="7980"/>
                  </a:cubicBezTo>
                  <a:cubicBezTo>
                    <a:pt x="5583" y="10625"/>
                    <a:pt x="2696" y="13239"/>
                    <a:pt x="112" y="16065"/>
                  </a:cubicBezTo>
                  <a:cubicBezTo>
                    <a:pt x="0" y="16177"/>
                    <a:pt x="53" y="16305"/>
                    <a:pt x="161" y="16305"/>
                  </a:cubicBezTo>
                  <a:cubicBezTo>
                    <a:pt x="200" y="16305"/>
                    <a:pt x="246" y="16288"/>
                    <a:pt x="294" y="16248"/>
                  </a:cubicBezTo>
                  <a:cubicBezTo>
                    <a:pt x="3273" y="13786"/>
                    <a:pt x="5918" y="10959"/>
                    <a:pt x="8714" y="8315"/>
                  </a:cubicBezTo>
                  <a:cubicBezTo>
                    <a:pt x="11450" y="5640"/>
                    <a:pt x="14489" y="3117"/>
                    <a:pt x="16921" y="169"/>
                  </a:cubicBezTo>
                  <a:cubicBezTo>
                    <a:pt x="16995" y="94"/>
                    <a:pt x="16908" y="0"/>
                    <a:pt x="168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3"/>
            <p:cNvSpPr/>
            <p:nvPr/>
          </p:nvSpPr>
          <p:spPr>
            <a:xfrm>
              <a:off x="2293692" y="5563613"/>
              <a:ext cx="116761" cy="100289"/>
            </a:xfrm>
            <a:custGeom>
              <a:avLst/>
              <a:gdLst/>
              <a:ahLst/>
              <a:cxnLst/>
              <a:rect l="l" t="t" r="r" b="b"/>
              <a:pathLst>
                <a:path w="4182" h="3592" extrusionOk="0">
                  <a:moveTo>
                    <a:pt x="3452" y="1"/>
                  </a:moveTo>
                  <a:cubicBezTo>
                    <a:pt x="3392" y="1"/>
                    <a:pt x="3331" y="16"/>
                    <a:pt x="3270" y="46"/>
                  </a:cubicBezTo>
                  <a:cubicBezTo>
                    <a:pt x="2115" y="745"/>
                    <a:pt x="383" y="2113"/>
                    <a:pt x="48" y="3390"/>
                  </a:cubicBezTo>
                  <a:cubicBezTo>
                    <a:pt x="0" y="3509"/>
                    <a:pt x="65" y="3591"/>
                    <a:pt x="169" y="3591"/>
                  </a:cubicBezTo>
                  <a:cubicBezTo>
                    <a:pt x="197" y="3591"/>
                    <a:pt x="228" y="3585"/>
                    <a:pt x="261" y="3572"/>
                  </a:cubicBezTo>
                  <a:cubicBezTo>
                    <a:pt x="1325" y="3116"/>
                    <a:pt x="2115" y="2022"/>
                    <a:pt x="2997" y="1262"/>
                  </a:cubicBezTo>
                  <a:cubicBezTo>
                    <a:pt x="3088" y="1201"/>
                    <a:pt x="4182" y="381"/>
                    <a:pt x="3756" y="137"/>
                  </a:cubicBezTo>
                  <a:lnTo>
                    <a:pt x="3635" y="46"/>
                  </a:lnTo>
                  <a:cubicBezTo>
                    <a:pt x="3574" y="16"/>
                    <a:pt x="3513" y="1"/>
                    <a:pt x="34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3"/>
            <p:cNvSpPr/>
            <p:nvPr/>
          </p:nvSpPr>
          <p:spPr>
            <a:xfrm>
              <a:off x="2207754" y="5472175"/>
              <a:ext cx="117013" cy="100596"/>
            </a:xfrm>
            <a:custGeom>
              <a:avLst/>
              <a:gdLst/>
              <a:ahLst/>
              <a:cxnLst/>
              <a:rect l="l" t="t" r="r" b="b"/>
              <a:pathLst>
                <a:path w="4191" h="3603" extrusionOk="0">
                  <a:moveTo>
                    <a:pt x="3415" y="0"/>
                  </a:moveTo>
                  <a:cubicBezTo>
                    <a:pt x="3347" y="0"/>
                    <a:pt x="3278" y="23"/>
                    <a:pt x="3217" y="69"/>
                  </a:cubicBezTo>
                  <a:cubicBezTo>
                    <a:pt x="2093" y="738"/>
                    <a:pt x="391" y="2075"/>
                    <a:pt x="26" y="3412"/>
                  </a:cubicBezTo>
                  <a:cubicBezTo>
                    <a:pt x="0" y="3539"/>
                    <a:pt x="81" y="3602"/>
                    <a:pt x="196" y="3602"/>
                  </a:cubicBezTo>
                  <a:cubicBezTo>
                    <a:pt x="219" y="3602"/>
                    <a:pt x="244" y="3600"/>
                    <a:pt x="269" y="3595"/>
                  </a:cubicBezTo>
                  <a:cubicBezTo>
                    <a:pt x="1333" y="3139"/>
                    <a:pt x="2123" y="2045"/>
                    <a:pt x="3005" y="1315"/>
                  </a:cubicBezTo>
                  <a:cubicBezTo>
                    <a:pt x="3065" y="1194"/>
                    <a:pt x="4190" y="373"/>
                    <a:pt x="3734" y="130"/>
                  </a:cubicBezTo>
                  <a:lnTo>
                    <a:pt x="3613" y="69"/>
                  </a:lnTo>
                  <a:cubicBezTo>
                    <a:pt x="3552" y="23"/>
                    <a:pt x="3483" y="0"/>
                    <a:pt x="34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3"/>
            <p:cNvSpPr/>
            <p:nvPr/>
          </p:nvSpPr>
          <p:spPr>
            <a:xfrm>
              <a:off x="2120476" y="5379676"/>
              <a:ext cx="116873" cy="99730"/>
            </a:xfrm>
            <a:custGeom>
              <a:avLst/>
              <a:gdLst/>
              <a:ahLst/>
              <a:cxnLst/>
              <a:rect l="l" t="t" r="r" b="b"/>
              <a:pathLst>
                <a:path w="4186" h="3572" extrusionOk="0">
                  <a:moveTo>
                    <a:pt x="3425" y="0"/>
                  </a:moveTo>
                  <a:cubicBezTo>
                    <a:pt x="3365" y="0"/>
                    <a:pt x="3304" y="23"/>
                    <a:pt x="3243" y="69"/>
                  </a:cubicBezTo>
                  <a:cubicBezTo>
                    <a:pt x="2088" y="737"/>
                    <a:pt x="386" y="2075"/>
                    <a:pt x="51" y="3382"/>
                  </a:cubicBezTo>
                  <a:cubicBezTo>
                    <a:pt x="1" y="3509"/>
                    <a:pt x="77" y="3572"/>
                    <a:pt x="191" y="3572"/>
                  </a:cubicBezTo>
                  <a:cubicBezTo>
                    <a:pt x="214" y="3572"/>
                    <a:pt x="239" y="3569"/>
                    <a:pt x="264" y="3564"/>
                  </a:cubicBezTo>
                  <a:cubicBezTo>
                    <a:pt x="1298" y="3108"/>
                    <a:pt x="2088" y="2044"/>
                    <a:pt x="2969" y="1285"/>
                  </a:cubicBezTo>
                  <a:cubicBezTo>
                    <a:pt x="3091" y="1193"/>
                    <a:pt x="4185" y="373"/>
                    <a:pt x="3729" y="130"/>
                  </a:cubicBezTo>
                  <a:lnTo>
                    <a:pt x="3608" y="69"/>
                  </a:lnTo>
                  <a:cubicBezTo>
                    <a:pt x="3547" y="23"/>
                    <a:pt x="3486" y="0"/>
                    <a:pt x="3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3"/>
            <p:cNvSpPr/>
            <p:nvPr/>
          </p:nvSpPr>
          <p:spPr>
            <a:xfrm>
              <a:off x="2035627" y="5287819"/>
              <a:ext cx="116008" cy="99088"/>
            </a:xfrm>
            <a:custGeom>
              <a:avLst/>
              <a:gdLst/>
              <a:ahLst/>
              <a:cxnLst/>
              <a:rect l="l" t="t" r="r" b="b"/>
              <a:pathLst>
                <a:path w="4155" h="3549" extrusionOk="0">
                  <a:moveTo>
                    <a:pt x="3383" y="0"/>
                  </a:moveTo>
                  <a:cubicBezTo>
                    <a:pt x="3318" y="0"/>
                    <a:pt x="3258" y="15"/>
                    <a:pt x="3212" y="46"/>
                  </a:cubicBezTo>
                  <a:cubicBezTo>
                    <a:pt x="2057" y="745"/>
                    <a:pt x="385" y="2021"/>
                    <a:pt x="51" y="3359"/>
                  </a:cubicBezTo>
                  <a:cubicBezTo>
                    <a:pt x="0" y="3485"/>
                    <a:pt x="76" y="3549"/>
                    <a:pt x="191" y="3549"/>
                  </a:cubicBezTo>
                  <a:cubicBezTo>
                    <a:pt x="214" y="3549"/>
                    <a:pt x="238" y="3546"/>
                    <a:pt x="264" y="3541"/>
                  </a:cubicBezTo>
                  <a:cubicBezTo>
                    <a:pt x="1297" y="3085"/>
                    <a:pt x="2087" y="2021"/>
                    <a:pt x="2969" y="1292"/>
                  </a:cubicBezTo>
                  <a:cubicBezTo>
                    <a:pt x="3060" y="1201"/>
                    <a:pt x="4154" y="380"/>
                    <a:pt x="3698" y="137"/>
                  </a:cubicBezTo>
                  <a:lnTo>
                    <a:pt x="3577" y="46"/>
                  </a:lnTo>
                  <a:cubicBezTo>
                    <a:pt x="3516" y="15"/>
                    <a:pt x="3448" y="0"/>
                    <a:pt x="33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3"/>
            <p:cNvSpPr/>
            <p:nvPr/>
          </p:nvSpPr>
          <p:spPr>
            <a:xfrm>
              <a:off x="2871692" y="5023333"/>
              <a:ext cx="115868" cy="104337"/>
            </a:xfrm>
            <a:custGeom>
              <a:avLst/>
              <a:gdLst/>
              <a:ahLst/>
              <a:cxnLst/>
              <a:rect l="l" t="t" r="r" b="b"/>
              <a:pathLst>
                <a:path w="4150" h="3737" extrusionOk="0">
                  <a:moveTo>
                    <a:pt x="3389" y="1"/>
                  </a:moveTo>
                  <a:cubicBezTo>
                    <a:pt x="3315" y="1"/>
                    <a:pt x="3242" y="31"/>
                    <a:pt x="3176" y="96"/>
                  </a:cubicBezTo>
                  <a:cubicBezTo>
                    <a:pt x="2052" y="826"/>
                    <a:pt x="380" y="2224"/>
                    <a:pt x="46" y="3561"/>
                  </a:cubicBezTo>
                  <a:cubicBezTo>
                    <a:pt x="1" y="3674"/>
                    <a:pt x="56" y="3736"/>
                    <a:pt x="149" y="3736"/>
                  </a:cubicBezTo>
                  <a:cubicBezTo>
                    <a:pt x="182" y="3736"/>
                    <a:pt x="219" y="3729"/>
                    <a:pt x="258" y="3713"/>
                  </a:cubicBezTo>
                  <a:cubicBezTo>
                    <a:pt x="1292" y="3227"/>
                    <a:pt x="2082" y="2072"/>
                    <a:pt x="2933" y="1312"/>
                  </a:cubicBezTo>
                  <a:cubicBezTo>
                    <a:pt x="3055" y="1251"/>
                    <a:pt x="4149" y="400"/>
                    <a:pt x="3693" y="126"/>
                  </a:cubicBezTo>
                  <a:lnTo>
                    <a:pt x="3572" y="66"/>
                  </a:lnTo>
                  <a:cubicBezTo>
                    <a:pt x="3515" y="23"/>
                    <a:pt x="3452" y="1"/>
                    <a:pt x="338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3"/>
            <p:cNvSpPr/>
            <p:nvPr/>
          </p:nvSpPr>
          <p:spPr>
            <a:xfrm>
              <a:off x="2784079" y="4934129"/>
              <a:ext cx="114360" cy="102243"/>
            </a:xfrm>
            <a:custGeom>
              <a:avLst/>
              <a:gdLst/>
              <a:ahLst/>
              <a:cxnLst/>
              <a:rect l="l" t="t" r="r" b="b"/>
              <a:pathLst>
                <a:path w="4096" h="3662" extrusionOk="0">
                  <a:moveTo>
                    <a:pt x="3324" y="1"/>
                  </a:moveTo>
                  <a:cubicBezTo>
                    <a:pt x="3260" y="1"/>
                    <a:pt x="3199" y="23"/>
                    <a:pt x="3153" y="69"/>
                  </a:cubicBezTo>
                  <a:cubicBezTo>
                    <a:pt x="1998" y="799"/>
                    <a:pt x="326" y="2166"/>
                    <a:pt x="23" y="3473"/>
                  </a:cubicBezTo>
                  <a:cubicBezTo>
                    <a:pt x="0" y="3584"/>
                    <a:pt x="58" y="3662"/>
                    <a:pt x="150" y="3662"/>
                  </a:cubicBezTo>
                  <a:cubicBezTo>
                    <a:pt x="184" y="3662"/>
                    <a:pt x="224" y="3650"/>
                    <a:pt x="266" y="3625"/>
                  </a:cubicBezTo>
                  <a:cubicBezTo>
                    <a:pt x="1269" y="3139"/>
                    <a:pt x="2089" y="2045"/>
                    <a:pt x="2910" y="1285"/>
                  </a:cubicBezTo>
                  <a:cubicBezTo>
                    <a:pt x="3032" y="1194"/>
                    <a:pt x="4096" y="373"/>
                    <a:pt x="3640" y="130"/>
                  </a:cubicBezTo>
                  <a:lnTo>
                    <a:pt x="3518" y="69"/>
                  </a:lnTo>
                  <a:cubicBezTo>
                    <a:pt x="3457" y="23"/>
                    <a:pt x="3389" y="1"/>
                    <a:pt x="33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3"/>
            <p:cNvSpPr/>
            <p:nvPr/>
          </p:nvSpPr>
          <p:spPr>
            <a:xfrm>
              <a:off x="2696661" y="4844171"/>
              <a:ext cx="113523" cy="102243"/>
            </a:xfrm>
            <a:custGeom>
              <a:avLst/>
              <a:gdLst/>
              <a:ahLst/>
              <a:cxnLst/>
              <a:rect l="l" t="t" r="r" b="b"/>
              <a:pathLst>
                <a:path w="4066" h="3662" extrusionOk="0">
                  <a:moveTo>
                    <a:pt x="3305" y="1"/>
                  </a:moveTo>
                  <a:cubicBezTo>
                    <a:pt x="3245" y="1"/>
                    <a:pt x="3184" y="24"/>
                    <a:pt x="3123" y="69"/>
                  </a:cubicBezTo>
                  <a:cubicBezTo>
                    <a:pt x="2029" y="768"/>
                    <a:pt x="327" y="2136"/>
                    <a:pt x="23" y="3473"/>
                  </a:cubicBezTo>
                  <a:cubicBezTo>
                    <a:pt x="1" y="3584"/>
                    <a:pt x="59" y="3662"/>
                    <a:pt x="150" y="3662"/>
                  </a:cubicBezTo>
                  <a:cubicBezTo>
                    <a:pt x="185" y="3662"/>
                    <a:pt x="224" y="3651"/>
                    <a:pt x="266" y="3625"/>
                  </a:cubicBezTo>
                  <a:cubicBezTo>
                    <a:pt x="1299" y="3139"/>
                    <a:pt x="2059" y="2045"/>
                    <a:pt x="2910" y="1285"/>
                  </a:cubicBezTo>
                  <a:cubicBezTo>
                    <a:pt x="2971" y="1224"/>
                    <a:pt x="4065" y="373"/>
                    <a:pt x="3609" y="130"/>
                  </a:cubicBezTo>
                  <a:lnTo>
                    <a:pt x="3488" y="69"/>
                  </a:lnTo>
                  <a:cubicBezTo>
                    <a:pt x="3427" y="24"/>
                    <a:pt x="3366" y="1"/>
                    <a:pt x="33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3"/>
            <p:cNvSpPr/>
            <p:nvPr/>
          </p:nvSpPr>
          <p:spPr>
            <a:xfrm>
              <a:off x="2607764" y="4754017"/>
              <a:ext cx="113299" cy="101238"/>
            </a:xfrm>
            <a:custGeom>
              <a:avLst/>
              <a:gdLst/>
              <a:ahLst/>
              <a:cxnLst/>
              <a:rect l="l" t="t" r="r" b="b"/>
              <a:pathLst>
                <a:path w="4058" h="3626" extrusionOk="0">
                  <a:moveTo>
                    <a:pt x="3309" y="0"/>
                  </a:moveTo>
                  <a:cubicBezTo>
                    <a:pt x="3245" y="0"/>
                    <a:pt x="3176" y="15"/>
                    <a:pt x="3116" y="46"/>
                  </a:cubicBezTo>
                  <a:cubicBezTo>
                    <a:pt x="2021" y="745"/>
                    <a:pt x="350" y="2113"/>
                    <a:pt x="46" y="3450"/>
                  </a:cubicBezTo>
                  <a:cubicBezTo>
                    <a:pt x="1" y="3563"/>
                    <a:pt x="56" y="3625"/>
                    <a:pt x="149" y="3625"/>
                  </a:cubicBezTo>
                  <a:cubicBezTo>
                    <a:pt x="182" y="3625"/>
                    <a:pt x="219" y="3618"/>
                    <a:pt x="258" y="3602"/>
                  </a:cubicBezTo>
                  <a:cubicBezTo>
                    <a:pt x="1292" y="3085"/>
                    <a:pt x="2052" y="1991"/>
                    <a:pt x="2872" y="1262"/>
                  </a:cubicBezTo>
                  <a:cubicBezTo>
                    <a:pt x="2994" y="1231"/>
                    <a:pt x="4058" y="411"/>
                    <a:pt x="3602" y="137"/>
                  </a:cubicBezTo>
                  <a:lnTo>
                    <a:pt x="3480" y="46"/>
                  </a:lnTo>
                  <a:cubicBezTo>
                    <a:pt x="3435" y="15"/>
                    <a:pt x="3374" y="0"/>
                    <a:pt x="3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3"/>
            <p:cNvSpPr/>
            <p:nvPr/>
          </p:nvSpPr>
          <p:spPr>
            <a:xfrm>
              <a:off x="1912807" y="5398020"/>
              <a:ext cx="374323" cy="406236"/>
            </a:xfrm>
            <a:custGeom>
              <a:avLst/>
              <a:gdLst/>
              <a:ahLst/>
              <a:cxnLst/>
              <a:rect l="l" t="t" r="r" b="b"/>
              <a:pathLst>
                <a:path w="13407" h="14550" extrusionOk="0">
                  <a:moveTo>
                    <a:pt x="393" y="1"/>
                  </a:moveTo>
                  <a:cubicBezTo>
                    <a:pt x="197" y="1"/>
                    <a:pt x="0" y="265"/>
                    <a:pt x="164" y="476"/>
                  </a:cubicBezTo>
                  <a:cubicBezTo>
                    <a:pt x="3700" y="5337"/>
                    <a:pt x="7978" y="9742"/>
                    <a:pt x="12169" y="14022"/>
                  </a:cubicBezTo>
                  <a:lnTo>
                    <a:pt x="12169" y="14022"/>
                  </a:lnTo>
                  <a:cubicBezTo>
                    <a:pt x="12169" y="14072"/>
                    <a:pt x="12188" y="14119"/>
                    <a:pt x="12231" y="14154"/>
                  </a:cubicBezTo>
                  <a:lnTo>
                    <a:pt x="12566" y="14458"/>
                  </a:lnTo>
                  <a:cubicBezTo>
                    <a:pt x="12643" y="14522"/>
                    <a:pt x="12729" y="14550"/>
                    <a:pt x="12813" y="14550"/>
                  </a:cubicBezTo>
                  <a:cubicBezTo>
                    <a:pt x="13123" y="14550"/>
                    <a:pt x="13406" y="14174"/>
                    <a:pt x="13143" y="13910"/>
                  </a:cubicBezTo>
                  <a:cubicBezTo>
                    <a:pt x="8796" y="9442"/>
                    <a:pt x="4845" y="4640"/>
                    <a:pt x="559" y="80"/>
                  </a:cubicBezTo>
                  <a:cubicBezTo>
                    <a:pt x="510" y="24"/>
                    <a:pt x="451" y="1"/>
                    <a:pt x="3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3"/>
            <p:cNvSpPr/>
            <p:nvPr/>
          </p:nvSpPr>
          <p:spPr>
            <a:xfrm>
              <a:off x="1931653" y="5488592"/>
              <a:ext cx="246757" cy="270377"/>
            </a:xfrm>
            <a:custGeom>
              <a:avLst/>
              <a:gdLst/>
              <a:ahLst/>
              <a:cxnLst/>
              <a:rect l="l" t="t" r="r" b="b"/>
              <a:pathLst>
                <a:path w="8838" h="9684" extrusionOk="0">
                  <a:moveTo>
                    <a:pt x="323" y="1"/>
                  </a:moveTo>
                  <a:cubicBezTo>
                    <a:pt x="172" y="1"/>
                    <a:pt x="0" y="126"/>
                    <a:pt x="97" y="271"/>
                  </a:cubicBezTo>
                  <a:cubicBezTo>
                    <a:pt x="1191" y="2065"/>
                    <a:pt x="2711" y="3584"/>
                    <a:pt x="4109" y="5134"/>
                  </a:cubicBezTo>
                  <a:cubicBezTo>
                    <a:pt x="5507" y="6685"/>
                    <a:pt x="6845" y="8356"/>
                    <a:pt x="8486" y="9663"/>
                  </a:cubicBezTo>
                  <a:cubicBezTo>
                    <a:pt x="8514" y="9677"/>
                    <a:pt x="8541" y="9683"/>
                    <a:pt x="8567" y="9683"/>
                  </a:cubicBezTo>
                  <a:cubicBezTo>
                    <a:pt x="8717" y="9683"/>
                    <a:pt x="8837" y="9484"/>
                    <a:pt x="8760" y="9329"/>
                  </a:cubicBezTo>
                  <a:cubicBezTo>
                    <a:pt x="7574" y="7627"/>
                    <a:pt x="5963" y="6229"/>
                    <a:pt x="4596" y="4679"/>
                  </a:cubicBezTo>
                  <a:cubicBezTo>
                    <a:pt x="3228" y="3098"/>
                    <a:pt x="1982" y="1396"/>
                    <a:pt x="431" y="28"/>
                  </a:cubicBezTo>
                  <a:cubicBezTo>
                    <a:pt x="400" y="9"/>
                    <a:pt x="362" y="1"/>
                    <a:pt x="3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3"/>
            <p:cNvSpPr/>
            <p:nvPr/>
          </p:nvSpPr>
          <p:spPr>
            <a:xfrm>
              <a:off x="2769141" y="4584766"/>
              <a:ext cx="381806" cy="371839"/>
            </a:xfrm>
            <a:custGeom>
              <a:avLst/>
              <a:gdLst/>
              <a:ahLst/>
              <a:cxnLst/>
              <a:rect l="l" t="t" r="r" b="b"/>
              <a:pathLst>
                <a:path w="13675" h="13318" extrusionOk="0">
                  <a:moveTo>
                    <a:pt x="171" y="0"/>
                  </a:moveTo>
                  <a:cubicBezTo>
                    <a:pt x="77" y="0"/>
                    <a:pt x="0" y="103"/>
                    <a:pt x="71" y="150"/>
                  </a:cubicBezTo>
                  <a:cubicBezTo>
                    <a:pt x="1621" y="2552"/>
                    <a:pt x="4023" y="4406"/>
                    <a:pt x="6029" y="6412"/>
                  </a:cubicBezTo>
                  <a:cubicBezTo>
                    <a:pt x="8308" y="8661"/>
                    <a:pt x="10527" y="10971"/>
                    <a:pt x="12837" y="13220"/>
                  </a:cubicBezTo>
                  <a:cubicBezTo>
                    <a:pt x="12906" y="13289"/>
                    <a:pt x="12985" y="13318"/>
                    <a:pt x="13064" y="13318"/>
                  </a:cubicBezTo>
                  <a:cubicBezTo>
                    <a:pt x="13369" y="13318"/>
                    <a:pt x="13674" y="12884"/>
                    <a:pt x="13384" y="12643"/>
                  </a:cubicBezTo>
                  <a:cubicBezTo>
                    <a:pt x="11166" y="10363"/>
                    <a:pt x="8795" y="8175"/>
                    <a:pt x="6545" y="5925"/>
                  </a:cubicBezTo>
                  <a:cubicBezTo>
                    <a:pt x="4539" y="3950"/>
                    <a:pt x="2655" y="1548"/>
                    <a:pt x="254" y="29"/>
                  </a:cubicBezTo>
                  <a:cubicBezTo>
                    <a:pt x="227" y="9"/>
                    <a:pt x="198" y="0"/>
                    <a:pt x="1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3"/>
            <p:cNvSpPr/>
            <p:nvPr/>
          </p:nvSpPr>
          <p:spPr>
            <a:xfrm>
              <a:off x="2832966" y="4578512"/>
              <a:ext cx="316389" cy="303881"/>
            </a:xfrm>
            <a:custGeom>
              <a:avLst/>
              <a:gdLst/>
              <a:ahLst/>
              <a:cxnLst/>
              <a:rect l="l" t="t" r="r" b="b"/>
              <a:pathLst>
                <a:path w="11332" h="10884" extrusionOk="0">
                  <a:moveTo>
                    <a:pt x="286" y="1"/>
                  </a:moveTo>
                  <a:cubicBezTo>
                    <a:pt x="145" y="1"/>
                    <a:pt x="1" y="148"/>
                    <a:pt x="95" y="314"/>
                  </a:cubicBezTo>
                  <a:cubicBezTo>
                    <a:pt x="1585" y="2350"/>
                    <a:pt x="3560" y="4052"/>
                    <a:pt x="5354" y="5815"/>
                  </a:cubicBezTo>
                  <a:cubicBezTo>
                    <a:pt x="7117" y="7517"/>
                    <a:pt x="8849" y="9645"/>
                    <a:pt x="11038" y="10861"/>
                  </a:cubicBezTo>
                  <a:cubicBezTo>
                    <a:pt x="11058" y="10876"/>
                    <a:pt x="11081" y="10883"/>
                    <a:pt x="11104" y="10883"/>
                  </a:cubicBezTo>
                  <a:cubicBezTo>
                    <a:pt x="11214" y="10883"/>
                    <a:pt x="11331" y="10724"/>
                    <a:pt x="11281" y="10648"/>
                  </a:cubicBezTo>
                  <a:cubicBezTo>
                    <a:pt x="9943" y="8703"/>
                    <a:pt x="7877" y="7244"/>
                    <a:pt x="6205" y="5663"/>
                  </a:cubicBezTo>
                  <a:cubicBezTo>
                    <a:pt x="4290" y="3809"/>
                    <a:pt x="2527" y="1712"/>
                    <a:pt x="399" y="40"/>
                  </a:cubicBezTo>
                  <a:cubicBezTo>
                    <a:pt x="365" y="13"/>
                    <a:pt x="326" y="1"/>
                    <a:pt x="2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3"/>
            <p:cNvSpPr/>
            <p:nvPr/>
          </p:nvSpPr>
          <p:spPr>
            <a:xfrm>
              <a:off x="3282646" y="3945286"/>
              <a:ext cx="488572" cy="445799"/>
            </a:xfrm>
            <a:custGeom>
              <a:avLst/>
              <a:gdLst/>
              <a:ahLst/>
              <a:cxnLst/>
              <a:rect l="l" t="t" r="r" b="b"/>
              <a:pathLst>
                <a:path w="17499" h="15967" extrusionOk="0">
                  <a:moveTo>
                    <a:pt x="182" y="1"/>
                  </a:moveTo>
                  <a:cubicBezTo>
                    <a:pt x="85" y="1"/>
                    <a:pt x="1" y="114"/>
                    <a:pt x="69" y="227"/>
                  </a:cubicBezTo>
                  <a:cubicBezTo>
                    <a:pt x="1953" y="3480"/>
                    <a:pt x="5357" y="6185"/>
                    <a:pt x="8123" y="8708"/>
                  </a:cubicBezTo>
                  <a:cubicBezTo>
                    <a:pt x="10920" y="11230"/>
                    <a:pt x="13929" y="14088"/>
                    <a:pt x="17273" y="15942"/>
                  </a:cubicBezTo>
                  <a:cubicBezTo>
                    <a:pt x="17296" y="15959"/>
                    <a:pt x="17319" y="15967"/>
                    <a:pt x="17341" y="15967"/>
                  </a:cubicBezTo>
                  <a:cubicBezTo>
                    <a:pt x="17433" y="15967"/>
                    <a:pt x="17498" y="15833"/>
                    <a:pt x="17425" y="15759"/>
                  </a:cubicBezTo>
                  <a:cubicBezTo>
                    <a:pt x="14689" y="13054"/>
                    <a:pt x="11467" y="10774"/>
                    <a:pt x="8610" y="8160"/>
                  </a:cubicBezTo>
                  <a:cubicBezTo>
                    <a:pt x="5844" y="5577"/>
                    <a:pt x="3321" y="2264"/>
                    <a:pt x="281" y="45"/>
                  </a:cubicBezTo>
                  <a:cubicBezTo>
                    <a:pt x="250" y="14"/>
                    <a:pt x="215"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3"/>
            <p:cNvSpPr/>
            <p:nvPr/>
          </p:nvSpPr>
          <p:spPr>
            <a:xfrm>
              <a:off x="3298365" y="4046496"/>
              <a:ext cx="360475" cy="337218"/>
            </a:xfrm>
            <a:custGeom>
              <a:avLst/>
              <a:gdLst/>
              <a:ahLst/>
              <a:cxnLst/>
              <a:rect l="l" t="t" r="r" b="b"/>
              <a:pathLst>
                <a:path w="12911" h="12078" extrusionOk="0">
                  <a:moveTo>
                    <a:pt x="59" y="0"/>
                  </a:moveTo>
                  <a:cubicBezTo>
                    <a:pt x="59" y="0"/>
                    <a:pt x="57" y="2"/>
                    <a:pt x="53" y="7"/>
                  </a:cubicBezTo>
                  <a:cubicBezTo>
                    <a:pt x="53" y="7"/>
                    <a:pt x="54" y="7"/>
                    <a:pt x="54" y="7"/>
                  </a:cubicBezTo>
                  <a:lnTo>
                    <a:pt x="54" y="7"/>
                  </a:lnTo>
                  <a:cubicBezTo>
                    <a:pt x="57" y="3"/>
                    <a:pt x="59" y="0"/>
                    <a:pt x="59" y="0"/>
                  </a:cubicBezTo>
                  <a:close/>
                  <a:moveTo>
                    <a:pt x="54" y="7"/>
                  </a:moveTo>
                  <a:cubicBezTo>
                    <a:pt x="40" y="27"/>
                    <a:pt x="1" y="85"/>
                    <a:pt x="22" y="128"/>
                  </a:cubicBezTo>
                  <a:cubicBezTo>
                    <a:pt x="1481" y="2529"/>
                    <a:pt x="4065" y="4232"/>
                    <a:pt x="6071" y="6086"/>
                  </a:cubicBezTo>
                  <a:lnTo>
                    <a:pt x="9384" y="9125"/>
                  </a:lnTo>
                  <a:cubicBezTo>
                    <a:pt x="10006" y="9687"/>
                    <a:pt x="11606" y="11805"/>
                    <a:pt x="12392" y="11805"/>
                  </a:cubicBezTo>
                  <a:cubicBezTo>
                    <a:pt x="12408" y="11805"/>
                    <a:pt x="12424" y="11804"/>
                    <a:pt x="12440" y="11802"/>
                  </a:cubicBezTo>
                  <a:lnTo>
                    <a:pt x="12440" y="11802"/>
                  </a:lnTo>
                  <a:cubicBezTo>
                    <a:pt x="12381" y="11818"/>
                    <a:pt x="12309" y="11926"/>
                    <a:pt x="12393" y="11982"/>
                  </a:cubicBezTo>
                  <a:cubicBezTo>
                    <a:pt x="12475" y="12048"/>
                    <a:pt x="12513" y="12078"/>
                    <a:pt x="12558" y="12078"/>
                  </a:cubicBezTo>
                  <a:cubicBezTo>
                    <a:pt x="12598" y="12078"/>
                    <a:pt x="12643" y="12055"/>
                    <a:pt x="12728" y="12013"/>
                  </a:cubicBezTo>
                  <a:cubicBezTo>
                    <a:pt x="12849" y="11982"/>
                    <a:pt x="12910" y="11830"/>
                    <a:pt x="12880" y="11709"/>
                  </a:cubicBezTo>
                  <a:cubicBezTo>
                    <a:pt x="12728" y="10919"/>
                    <a:pt x="11785" y="10493"/>
                    <a:pt x="11208" y="10037"/>
                  </a:cubicBezTo>
                  <a:cubicBezTo>
                    <a:pt x="9840" y="8882"/>
                    <a:pt x="8503" y="7605"/>
                    <a:pt x="7135" y="6359"/>
                  </a:cubicBezTo>
                  <a:cubicBezTo>
                    <a:pt x="4856" y="4323"/>
                    <a:pt x="2819" y="1497"/>
                    <a:pt x="54" y="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3"/>
            <p:cNvSpPr/>
            <p:nvPr/>
          </p:nvSpPr>
          <p:spPr>
            <a:xfrm>
              <a:off x="1539740" y="5869309"/>
              <a:ext cx="203286" cy="246757"/>
            </a:xfrm>
            <a:custGeom>
              <a:avLst/>
              <a:gdLst/>
              <a:ahLst/>
              <a:cxnLst/>
              <a:rect l="l" t="t" r="r" b="b"/>
              <a:pathLst>
                <a:path w="7281" h="8838" extrusionOk="0">
                  <a:moveTo>
                    <a:pt x="71" y="1"/>
                  </a:moveTo>
                  <a:cubicBezTo>
                    <a:pt x="40" y="1"/>
                    <a:pt x="0" y="45"/>
                    <a:pt x="0" y="70"/>
                  </a:cubicBezTo>
                  <a:cubicBezTo>
                    <a:pt x="699" y="1772"/>
                    <a:pt x="2097" y="3170"/>
                    <a:pt x="3283" y="4599"/>
                  </a:cubicBezTo>
                  <a:cubicBezTo>
                    <a:pt x="4438" y="5997"/>
                    <a:pt x="5441" y="7760"/>
                    <a:pt x="6961" y="8824"/>
                  </a:cubicBezTo>
                  <a:cubicBezTo>
                    <a:pt x="6980" y="8833"/>
                    <a:pt x="7001" y="8838"/>
                    <a:pt x="7023" y="8838"/>
                  </a:cubicBezTo>
                  <a:cubicBezTo>
                    <a:pt x="7141" y="8838"/>
                    <a:pt x="7281" y="8714"/>
                    <a:pt x="7204" y="8611"/>
                  </a:cubicBezTo>
                  <a:cubicBezTo>
                    <a:pt x="6444" y="6970"/>
                    <a:pt x="4955" y="5632"/>
                    <a:pt x="3769" y="4173"/>
                  </a:cubicBezTo>
                  <a:cubicBezTo>
                    <a:pt x="2644" y="2775"/>
                    <a:pt x="1611" y="1073"/>
                    <a:pt x="91" y="9"/>
                  </a:cubicBezTo>
                  <a:cubicBezTo>
                    <a:pt x="85" y="3"/>
                    <a:pt x="78" y="1"/>
                    <a:pt x="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3"/>
            <p:cNvSpPr/>
            <p:nvPr/>
          </p:nvSpPr>
          <p:spPr>
            <a:xfrm>
              <a:off x="1699107" y="5690230"/>
              <a:ext cx="433374" cy="381415"/>
            </a:xfrm>
            <a:custGeom>
              <a:avLst/>
              <a:gdLst/>
              <a:ahLst/>
              <a:cxnLst/>
              <a:rect l="l" t="t" r="r" b="b"/>
              <a:pathLst>
                <a:path w="15522" h="13661" extrusionOk="0">
                  <a:moveTo>
                    <a:pt x="15077" y="1"/>
                  </a:moveTo>
                  <a:cubicBezTo>
                    <a:pt x="15000" y="1"/>
                    <a:pt x="14917" y="30"/>
                    <a:pt x="14839" y="101"/>
                  </a:cubicBezTo>
                  <a:cubicBezTo>
                    <a:pt x="9946" y="4448"/>
                    <a:pt x="4657" y="8855"/>
                    <a:pt x="67" y="13566"/>
                  </a:cubicBezTo>
                  <a:cubicBezTo>
                    <a:pt x="0" y="13589"/>
                    <a:pt x="32" y="13660"/>
                    <a:pt x="77" y="13660"/>
                  </a:cubicBezTo>
                  <a:cubicBezTo>
                    <a:pt x="94" y="13660"/>
                    <a:pt x="112" y="13651"/>
                    <a:pt x="128" y="13627"/>
                  </a:cubicBezTo>
                  <a:cubicBezTo>
                    <a:pt x="5386" y="9615"/>
                    <a:pt x="10311" y="4964"/>
                    <a:pt x="15265" y="557"/>
                  </a:cubicBezTo>
                  <a:cubicBezTo>
                    <a:pt x="15522" y="324"/>
                    <a:pt x="15331" y="1"/>
                    <a:pt x="15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3"/>
            <p:cNvSpPr/>
            <p:nvPr/>
          </p:nvSpPr>
          <p:spPr>
            <a:xfrm>
              <a:off x="3097034" y="4330526"/>
              <a:ext cx="509484" cy="514901"/>
            </a:xfrm>
            <a:custGeom>
              <a:avLst/>
              <a:gdLst/>
              <a:ahLst/>
              <a:cxnLst/>
              <a:rect l="l" t="t" r="r" b="b"/>
              <a:pathLst>
                <a:path w="18248" h="18442" extrusionOk="0">
                  <a:moveTo>
                    <a:pt x="17941" y="1"/>
                  </a:moveTo>
                  <a:cubicBezTo>
                    <a:pt x="17872" y="1"/>
                    <a:pt x="17795" y="32"/>
                    <a:pt x="17720" y="107"/>
                  </a:cubicBezTo>
                  <a:cubicBezTo>
                    <a:pt x="16261" y="1597"/>
                    <a:pt x="14893" y="3177"/>
                    <a:pt x="13434" y="4727"/>
                  </a:cubicBezTo>
                  <a:cubicBezTo>
                    <a:pt x="12036" y="6308"/>
                    <a:pt x="10668" y="7889"/>
                    <a:pt x="9179" y="9408"/>
                  </a:cubicBezTo>
                  <a:cubicBezTo>
                    <a:pt x="7689" y="10898"/>
                    <a:pt x="6139" y="12326"/>
                    <a:pt x="4619" y="13785"/>
                  </a:cubicBezTo>
                  <a:cubicBezTo>
                    <a:pt x="3069" y="15214"/>
                    <a:pt x="1549" y="16673"/>
                    <a:pt x="121" y="18193"/>
                  </a:cubicBezTo>
                  <a:cubicBezTo>
                    <a:pt x="1" y="18289"/>
                    <a:pt x="89" y="18442"/>
                    <a:pt x="207" y="18442"/>
                  </a:cubicBezTo>
                  <a:cubicBezTo>
                    <a:pt x="238" y="18442"/>
                    <a:pt x="271" y="18431"/>
                    <a:pt x="303" y="18405"/>
                  </a:cubicBezTo>
                  <a:cubicBezTo>
                    <a:pt x="1914" y="17281"/>
                    <a:pt x="3434" y="15913"/>
                    <a:pt x="4923" y="14515"/>
                  </a:cubicBezTo>
                  <a:cubicBezTo>
                    <a:pt x="6413" y="13086"/>
                    <a:pt x="7811" y="11627"/>
                    <a:pt x="9209" y="10199"/>
                  </a:cubicBezTo>
                  <a:cubicBezTo>
                    <a:pt x="10790" y="8679"/>
                    <a:pt x="12340" y="7098"/>
                    <a:pt x="13860" y="5487"/>
                  </a:cubicBezTo>
                  <a:cubicBezTo>
                    <a:pt x="15379" y="3907"/>
                    <a:pt x="16808" y="2205"/>
                    <a:pt x="18115" y="442"/>
                  </a:cubicBezTo>
                  <a:cubicBezTo>
                    <a:pt x="18247" y="221"/>
                    <a:pt x="18124" y="1"/>
                    <a:pt x="179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3"/>
            <p:cNvSpPr/>
            <p:nvPr/>
          </p:nvSpPr>
          <p:spPr>
            <a:xfrm>
              <a:off x="1697097" y="5979817"/>
              <a:ext cx="37385" cy="25519"/>
            </a:xfrm>
            <a:custGeom>
              <a:avLst/>
              <a:gdLst/>
              <a:ahLst/>
              <a:cxnLst/>
              <a:rect l="l" t="t" r="r" b="b"/>
              <a:pathLst>
                <a:path w="1339" h="914" extrusionOk="0">
                  <a:moveTo>
                    <a:pt x="717" y="0"/>
                  </a:moveTo>
                  <a:cubicBezTo>
                    <a:pt x="612" y="0"/>
                    <a:pt x="496" y="37"/>
                    <a:pt x="382" y="124"/>
                  </a:cubicBezTo>
                  <a:cubicBezTo>
                    <a:pt x="0" y="435"/>
                    <a:pt x="275" y="914"/>
                    <a:pt x="645" y="914"/>
                  </a:cubicBezTo>
                  <a:cubicBezTo>
                    <a:pt x="747" y="914"/>
                    <a:pt x="855" y="878"/>
                    <a:pt x="960" y="793"/>
                  </a:cubicBezTo>
                  <a:cubicBezTo>
                    <a:pt x="1339" y="461"/>
                    <a:pt x="1090" y="0"/>
                    <a:pt x="7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3"/>
            <p:cNvSpPr/>
            <p:nvPr/>
          </p:nvSpPr>
          <p:spPr>
            <a:xfrm>
              <a:off x="2010164" y="5692603"/>
              <a:ext cx="35905" cy="25156"/>
            </a:xfrm>
            <a:custGeom>
              <a:avLst/>
              <a:gdLst/>
              <a:ahLst/>
              <a:cxnLst/>
              <a:rect l="l" t="t" r="r" b="b"/>
              <a:pathLst>
                <a:path w="1286" h="901" extrusionOk="0">
                  <a:moveTo>
                    <a:pt x="670" y="1"/>
                  </a:moveTo>
                  <a:cubicBezTo>
                    <a:pt x="568" y="1"/>
                    <a:pt x="458" y="41"/>
                    <a:pt x="355" y="138"/>
                  </a:cubicBezTo>
                  <a:cubicBezTo>
                    <a:pt x="0" y="445"/>
                    <a:pt x="271" y="900"/>
                    <a:pt x="624" y="900"/>
                  </a:cubicBezTo>
                  <a:cubicBezTo>
                    <a:pt x="725" y="900"/>
                    <a:pt x="832" y="863"/>
                    <a:pt x="932" y="776"/>
                  </a:cubicBezTo>
                  <a:cubicBezTo>
                    <a:pt x="1285" y="470"/>
                    <a:pt x="1020" y="1"/>
                    <a:pt x="6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3"/>
            <p:cNvSpPr/>
            <p:nvPr/>
          </p:nvSpPr>
          <p:spPr>
            <a:xfrm>
              <a:off x="3103790" y="4745027"/>
              <a:ext cx="29093" cy="27669"/>
            </a:xfrm>
            <a:custGeom>
              <a:avLst/>
              <a:gdLst/>
              <a:ahLst/>
              <a:cxnLst/>
              <a:rect l="l" t="t" r="r" b="b"/>
              <a:pathLst>
                <a:path w="1042" h="991" extrusionOk="0">
                  <a:moveTo>
                    <a:pt x="552" y="1"/>
                  </a:moveTo>
                  <a:cubicBezTo>
                    <a:pt x="329" y="1"/>
                    <a:pt x="89" y="149"/>
                    <a:pt x="61" y="489"/>
                  </a:cubicBezTo>
                  <a:cubicBezTo>
                    <a:pt x="0" y="641"/>
                    <a:pt x="91" y="793"/>
                    <a:pt x="183" y="915"/>
                  </a:cubicBezTo>
                  <a:cubicBezTo>
                    <a:pt x="245" y="967"/>
                    <a:pt x="321" y="990"/>
                    <a:pt x="401" y="990"/>
                  </a:cubicBezTo>
                  <a:cubicBezTo>
                    <a:pt x="555" y="990"/>
                    <a:pt x="721" y="903"/>
                    <a:pt x="821" y="763"/>
                  </a:cubicBezTo>
                  <a:lnTo>
                    <a:pt x="912" y="520"/>
                  </a:lnTo>
                  <a:cubicBezTo>
                    <a:pt x="1042" y="195"/>
                    <a:pt x="808" y="1"/>
                    <a:pt x="5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3"/>
            <p:cNvSpPr/>
            <p:nvPr/>
          </p:nvSpPr>
          <p:spPr>
            <a:xfrm>
              <a:off x="3515610" y="4335189"/>
              <a:ext cx="23509" cy="17506"/>
            </a:xfrm>
            <a:custGeom>
              <a:avLst/>
              <a:gdLst/>
              <a:ahLst/>
              <a:cxnLst/>
              <a:rect l="l" t="t" r="r" b="b"/>
              <a:pathLst>
                <a:path w="842" h="627" extrusionOk="0">
                  <a:moveTo>
                    <a:pt x="447" y="0"/>
                  </a:moveTo>
                  <a:cubicBezTo>
                    <a:pt x="368" y="0"/>
                    <a:pt x="284" y="36"/>
                    <a:pt x="205" y="123"/>
                  </a:cubicBezTo>
                  <a:cubicBezTo>
                    <a:pt x="1" y="349"/>
                    <a:pt x="186" y="627"/>
                    <a:pt x="419" y="627"/>
                  </a:cubicBezTo>
                  <a:cubicBezTo>
                    <a:pt x="499" y="627"/>
                    <a:pt x="584" y="595"/>
                    <a:pt x="661" y="518"/>
                  </a:cubicBezTo>
                  <a:cubicBezTo>
                    <a:pt x="841" y="292"/>
                    <a:pt x="671" y="0"/>
                    <a:pt x="4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5" name="Google Shape;305;p3"/>
          <p:cNvGrpSpPr/>
          <p:nvPr/>
        </p:nvGrpSpPr>
        <p:grpSpPr>
          <a:xfrm rot="-3006073">
            <a:off x="6282916" y="-393057"/>
            <a:ext cx="1103286" cy="717548"/>
            <a:chOff x="6064706" y="2898649"/>
            <a:chExt cx="2061417" cy="1340690"/>
          </a:xfrm>
        </p:grpSpPr>
        <p:sp>
          <p:nvSpPr>
            <p:cNvPr id="306" name="Google Shape;306;p3"/>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3"/>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3"/>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3"/>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3"/>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3"/>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3"/>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3"/>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3"/>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3"/>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6" name="Google Shape;316;p3"/>
          <p:cNvGrpSpPr/>
          <p:nvPr/>
        </p:nvGrpSpPr>
        <p:grpSpPr>
          <a:xfrm>
            <a:off x="192087" y="-121839"/>
            <a:ext cx="622086" cy="740885"/>
            <a:chOff x="3364312" y="274448"/>
            <a:chExt cx="622086" cy="740885"/>
          </a:xfrm>
        </p:grpSpPr>
        <p:sp>
          <p:nvSpPr>
            <p:cNvPr id="317" name="Google Shape;317;p3"/>
            <p:cNvSpPr/>
            <p:nvPr/>
          </p:nvSpPr>
          <p:spPr>
            <a:xfrm>
              <a:off x="3364312" y="274448"/>
              <a:ext cx="622086" cy="740885"/>
            </a:xfrm>
            <a:custGeom>
              <a:avLst/>
              <a:gdLst/>
              <a:ahLst/>
              <a:cxnLst/>
              <a:rect l="l" t="t" r="r" b="b"/>
              <a:pathLst>
                <a:path w="22281" h="26536" extrusionOk="0">
                  <a:moveTo>
                    <a:pt x="16901" y="0"/>
                  </a:moveTo>
                  <a:cubicBezTo>
                    <a:pt x="16597" y="152"/>
                    <a:pt x="16262" y="304"/>
                    <a:pt x="15959" y="456"/>
                  </a:cubicBezTo>
                  <a:cubicBezTo>
                    <a:pt x="10670" y="3009"/>
                    <a:pt x="5381" y="5623"/>
                    <a:pt x="153" y="8268"/>
                  </a:cubicBezTo>
                  <a:cubicBezTo>
                    <a:pt x="31" y="12280"/>
                    <a:pt x="1" y="16262"/>
                    <a:pt x="92" y="20274"/>
                  </a:cubicBezTo>
                  <a:cubicBezTo>
                    <a:pt x="1521" y="20183"/>
                    <a:pt x="2949" y="20122"/>
                    <a:pt x="4408" y="20000"/>
                  </a:cubicBezTo>
                  <a:cubicBezTo>
                    <a:pt x="3999" y="19450"/>
                    <a:pt x="3600" y="18900"/>
                    <a:pt x="3205" y="18350"/>
                  </a:cubicBezTo>
                  <a:lnTo>
                    <a:pt x="3205" y="18350"/>
                  </a:lnTo>
                  <a:cubicBezTo>
                    <a:pt x="3601" y="18894"/>
                    <a:pt x="4002" y="19442"/>
                    <a:pt x="4408" y="20000"/>
                  </a:cubicBezTo>
                  <a:cubicBezTo>
                    <a:pt x="5958" y="22159"/>
                    <a:pt x="7509" y="24317"/>
                    <a:pt x="9059" y="26536"/>
                  </a:cubicBezTo>
                  <a:cubicBezTo>
                    <a:pt x="12949" y="23830"/>
                    <a:pt x="16810" y="21095"/>
                    <a:pt x="20700" y="18390"/>
                  </a:cubicBezTo>
                  <a:cubicBezTo>
                    <a:pt x="21339" y="14803"/>
                    <a:pt x="21886" y="11216"/>
                    <a:pt x="22281" y="7599"/>
                  </a:cubicBezTo>
                  <a:cubicBezTo>
                    <a:pt x="20518" y="5076"/>
                    <a:pt x="18725" y="2553"/>
                    <a:pt x="169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3"/>
            <p:cNvSpPr/>
            <p:nvPr/>
          </p:nvSpPr>
          <p:spPr>
            <a:xfrm>
              <a:off x="3674922" y="580787"/>
              <a:ext cx="273281" cy="321666"/>
            </a:xfrm>
            <a:custGeom>
              <a:avLst/>
              <a:gdLst/>
              <a:ahLst/>
              <a:cxnLst/>
              <a:rect l="l" t="t" r="r" b="b"/>
              <a:pathLst>
                <a:path w="9788" h="11521" extrusionOk="0">
                  <a:moveTo>
                    <a:pt x="9788" y="1"/>
                  </a:moveTo>
                  <a:cubicBezTo>
                    <a:pt x="8572" y="2220"/>
                    <a:pt x="7326" y="4408"/>
                    <a:pt x="6110" y="6658"/>
                  </a:cubicBezTo>
                  <a:cubicBezTo>
                    <a:pt x="4226" y="4560"/>
                    <a:pt x="2159" y="2585"/>
                    <a:pt x="1" y="761"/>
                  </a:cubicBezTo>
                  <a:lnTo>
                    <a:pt x="1" y="761"/>
                  </a:lnTo>
                  <a:cubicBezTo>
                    <a:pt x="1672" y="3314"/>
                    <a:pt x="3375" y="5867"/>
                    <a:pt x="5046" y="8421"/>
                  </a:cubicBezTo>
                  <a:cubicBezTo>
                    <a:pt x="4408" y="9454"/>
                    <a:pt x="3770" y="10457"/>
                    <a:pt x="3071" y="11521"/>
                  </a:cubicBezTo>
                  <a:cubicBezTo>
                    <a:pt x="3982" y="10883"/>
                    <a:pt x="4894" y="10214"/>
                    <a:pt x="5806" y="9545"/>
                  </a:cubicBezTo>
                  <a:cubicBezTo>
                    <a:pt x="6384" y="9120"/>
                    <a:pt x="6961" y="8725"/>
                    <a:pt x="7508" y="8269"/>
                  </a:cubicBezTo>
                  <a:cubicBezTo>
                    <a:pt x="7873" y="7995"/>
                    <a:pt x="8207" y="7782"/>
                    <a:pt x="8511" y="7509"/>
                  </a:cubicBezTo>
                  <a:cubicBezTo>
                    <a:pt x="8998" y="4986"/>
                    <a:pt x="9423" y="2524"/>
                    <a:pt x="978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3"/>
            <p:cNvSpPr/>
            <p:nvPr/>
          </p:nvSpPr>
          <p:spPr>
            <a:xfrm>
              <a:off x="3398263" y="446715"/>
              <a:ext cx="108665" cy="263956"/>
            </a:xfrm>
            <a:custGeom>
              <a:avLst/>
              <a:gdLst/>
              <a:ahLst/>
              <a:cxnLst/>
              <a:rect l="l" t="t" r="r" b="b"/>
              <a:pathLst>
                <a:path w="3892" h="9454" extrusionOk="0">
                  <a:moveTo>
                    <a:pt x="3891" y="0"/>
                  </a:moveTo>
                  <a:lnTo>
                    <a:pt x="3891" y="0"/>
                  </a:lnTo>
                  <a:cubicBezTo>
                    <a:pt x="2675" y="639"/>
                    <a:pt x="1429" y="1277"/>
                    <a:pt x="213" y="1946"/>
                  </a:cubicBezTo>
                  <a:cubicBezTo>
                    <a:pt x="183" y="4438"/>
                    <a:pt x="92" y="6961"/>
                    <a:pt x="1" y="9454"/>
                  </a:cubicBezTo>
                  <a:cubicBezTo>
                    <a:pt x="1399" y="6353"/>
                    <a:pt x="2675" y="3131"/>
                    <a:pt x="3891"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3"/>
            <p:cNvSpPr/>
            <p:nvPr/>
          </p:nvSpPr>
          <p:spPr>
            <a:xfrm>
              <a:off x="3814941" y="318115"/>
              <a:ext cx="39088" cy="384095"/>
            </a:xfrm>
            <a:custGeom>
              <a:avLst/>
              <a:gdLst/>
              <a:ahLst/>
              <a:cxnLst/>
              <a:rect l="l" t="t" r="r" b="b"/>
              <a:pathLst>
                <a:path w="1400" h="13757" extrusionOk="0">
                  <a:moveTo>
                    <a:pt x="296" y="1"/>
                  </a:moveTo>
                  <a:cubicBezTo>
                    <a:pt x="244" y="1"/>
                    <a:pt x="183" y="39"/>
                    <a:pt x="183" y="78"/>
                  </a:cubicBezTo>
                  <a:cubicBezTo>
                    <a:pt x="1" y="4637"/>
                    <a:pt x="274" y="9348"/>
                    <a:pt x="1034" y="13725"/>
                  </a:cubicBezTo>
                  <a:cubicBezTo>
                    <a:pt x="1034" y="13747"/>
                    <a:pt x="1057" y="13757"/>
                    <a:pt x="1087" y="13757"/>
                  </a:cubicBezTo>
                  <a:cubicBezTo>
                    <a:pt x="1141" y="13757"/>
                    <a:pt x="1217" y="13723"/>
                    <a:pt x="1217" y="13664"/>
                  </a:cubicBezTo>
                  <a:cubicBezTo>
                    <a:pt x="1399" y="9105"/>
                    <a:pt x="1095" y="4394"/>
                    <a:pt x="366" y="47"/>
                  </a:cubicBezTo>
                  <a:cubicBezTo>
                    <a:pt x="354" y="14"/>
                    <a:pt x="327" y="1"/>
                    <a:pt x="29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
            <p:cNvSpPr/>
            <p:nvPr/>
          </p:nvSpPr>
          <p:spPr>
            <a:xfrm>
              <a:off x="3386592" y="646761"/>
              <a:ext cx="234584" cy="178185"/>
            </a:xfrm>
            <a:custGeom>
              <a:avLst/>
              <a:gdLst/>
              <a:ahLst/>
              <a:cxnLst/>
              <a:rect l="l" t="t" r="r" b="b"/>
              <a:pathLst>
                <a:path w="8402" h="6382" extrusionOk="0">
                  <a:moveTo>
                    <a:pt x="8307" y="1"/>
                  </a:moveTo>
                  <a:cubicBezTo>
                    <a:pt x="8293" y="1"/>
                    <a:pt x="8277" y="3"/>
                    <a:pt x="8261" y="9"/>
                  </a:cubicBezTo>
                  <a:cubicBezTo>
                    <a:pt x="5373" y="1468"/>
                    <a:pt x="2182" y="3991"/>
                    <a:pt x="23" y="6270"/>
                  </a:cubicBezTo>
                  <a:cubicBezTo>
                    <a:pt x="0" y="6317"/>
                    <a:pt x="13" y="6382"/>
                    <a:pt x="61" y="6382"/>
                  </a:cubicBezTo>
                  <a:cubicBezTo>
                    <a:pt x="76" y="6382"/>
                    <a:pt x="93" y="6376"/>
                    <a:pt x="115" y="6362"/>
                  </a:cubicBezTo>
                  <a:cubicBezTo>
                    <a:pt x="2911" y="4538"/>
                    <a:pt x="5951" y="2380"/>
                    <a:pt x="8352" y="100"/>
                  </a:cubicBezTo>
                  <a:cubicBezTo>
                    <a:pt x="8402" y="50"/>
                    <a:pt x="8370" y="1"/>
                    <a:pt x="8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
            <p:cNvSpPr/>
            <p:nvPr/>
          </p:nvSpPr>
          <p:spPr>
            <a:xfrm>
              <a:off x="3601939" y="650391"/>
              <a:ext cx="26329" cy="310694"/>
            </a:xfrm>
            <a:custGeom>
              <a:avLst/>
              <a:gdLst/>
              <a:ahLst/>
              <a:cxnLst/>
              <a:rect l="l" t="t" r="r" b="b"/>
              <a:pathLst>
                <a:path w="943" h="11128" extrusionOk="0">
                  <a:moveTo>
                    <a:pt x="548" y="0"/>
                  </a:moveTo>
                  <a:cubicBezTo>
                    <a:pt x="548" y="0"/>
                    <a:pt x="487" y="0"/>
                    <a:pt x="457" y="31"/>
                  </a:cubicBezTo>
                  <a:cubicBezTo>
                    <a:pt x="1" y="1885"/>
                    <a:pt x="153" y="3769"/>
                    <a:pt x="153" y="5563"/>
                  </a:cubicBezTo>
                  <a:cubicBezTo>
                    <a:pt x="153" y="7447"/>
                    <a:pt x="92" y="9301"/>
                    <a:pt x="517" y="11095"/>
                  </a:cubicBezTo>
                  <a:cubicBezTo>
                    <a:pt x="517" y="11118"/>
                    <a:pt x="535" y="11128"/>
                    <a:pt x="559" y="11128"/>
                  </a:cubicBezTo>
                  <a:cubicBezTo>
                    <a:pt x="597" y="11128"/>
                    <a:pt x="650" y="11102"/>
                    <a:pt x="669" y="11064"/>
                  </a:cubicBezTo>
                  <a:cubicBezTo>
                    <a:pt x="943" y="9058"/>
                    <a:pt x="791" y="7083"/>
                    <a:pt x="730" y="5168"/>
                  </a:cubicBezTo>
                  <a:cubicBezTo>
                    <a:pt x="730" y="3435"/>
                    <a:pt x="882" y="1672"/>
                    <a:pt x="54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3"/>
            <p:cNvSpPr/>
            <p:nvPr/>
          </p:nvSpPr>
          <p:spPr>
            <a:xfrm>
              <a:off x="3731795" y="374709"/>
              <a:ext cx="42438" cy="36771"/>
            </a:xfrm>
            <a:custGeom>
              <a:avLst/>
              <a:gdLst/>
              <a:ahLst/>
              <a:cxnLst/>
              <a:rect l="l" t="t" r="r" b="b"/>
              <a:pathLst>
                <a:path w="1520" h="1317" extrusionOk="0">
                  <a:moveTo>
                    <a:pt x="840" y="0"/>
                  </a:moveTo>
                  <a:cubicBezTo>
                    <a:pt x="754" y="0"/>
                    <a:pt x="666" y="17"/>
                    <a:pt x="578" y="57"/>
                  </a:cubicBezTo>
                  <a:cubicBezTo>
                    <a:pt x="304" y="178"/>
                    <a:pt x="91" y="361"/>
                    <a:pt x="61" y="634"/>
                  </a:cubicBezTo>
                  <a:cubicBezTo>
                    <a:pt x="0" y="938"/>
                    <a:pt x="122" y="1090"/>
                    <a:pt x="365" y="1242"/>
                  </a:cubicBezTo>
                  <a:cubicBezTo>
                    <a:pt x="426" y="1272"/>
                    <a:pt x="517" y="1303"/>
                    <a:pt x="578" y="1303"/>
                  </a:cubicBezTo>
                  <a:cubicBezTo>
                    <a:pt x="622" y="1312"/>
                    <a:pt x="668" y="1316"/>
                    <a:pt x="713" y="1316"/>
                  </a:cubicBezTo>
                  <a:cubicBezTo>
                    <a:pt x="976" y="1316"/>
                    <a:pt x="1238" y="1171"/>
                    <a:pt x="1368" y="938"/>
                  </a:cubicBezTo>
                  <a:cubicBezTo>
                    <a:pt x="1520" y="665"/>
                    <a:pt x="1520" y="330"/>
                    <a:pt x="1307" y="178"/>
                  </a:cubicBezTo>
                  <a:cubicBezTo>
                    <a:pt x="1184" y="75"/>
                    <a:pt x="1018"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
            <p:cNvSpPr/>
            <p:nvPr/>
          </p:nvSpPr>
          <p:spPr>
            <a:xfrm>
              <a:off x="3754689" y="447915"/>
              <a:ext cx="13625" cy="12145"/>
            </a:xfrm>
            <a:custGeom>
              <a:avLst/>
              <a:gdLst/>
              <a:ahLst/>
              <a:cxnLst/>
              <a:rect l="l" t="t" r="r" b="b"/>
              <a:pathLst>
                <a:path w="488" h="435" extrusionOk="0">
                  <a:moveTo>
                    <a:pt x="277" y="1"/>
                  </a:moveTo>
                  <a:cubicBezTo>
                    <a:pt x="214" y="1"/>
                    <a:pt x="147" y="24"/>
                    <a:pt x="92" y="79"/>
                  </a:cubicBezTo>
                  <a:lnTo>
                    <a:pt x="62" y="109"/>
                  </a:lnTo>
                  <a:cubicBezTo>
                    <a:pt x="1" y="170"/>
                    <a:pt x="31" y="292"/>
                    <a:pt x="92" y="322"/>
                  </a:cubicBezTo>
                  <a:cubicBezTo>
                    <a:pt x="115" y="402"/>
                    <a:pt x="176" y="435"/>
                    <a:pt x="244" y="435"/>
                  </a:cubicBezTo>
                  <a:cubicBezTo>
                    <a:pt x="357" y="435"/>
                    <a:pt x="487" y="345"/>
                    <a:pt x="487" y="231"/>
                  </a:cubicBezTo>
                  <a:lnTo>
                    <a:pt x="487" y="170"/>
                  </a:lnTo>
                  <a:cubicBezTo>
                    <a:pt x="487" y="73"/>
                    <a:pt x="388" y="1"/>
                    <a:pt x="27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3"/>
            <p:cNvSpPr/>
            <p:nvPr/>
          </p:nvSpPr>
          <p:spPr>
            <a:xfrm>
              <a:off x="3688826" y="447831"/>
              <a:ext cx="11000" cy="7399"/>
            </a:xfrm>
            <a:custGeom>
              <a:avLst/>
              <a:gdLst/>
              <a:ahLst/>
              <a:cxnLst/>
              <a:rect l="l" t="t" r="r" b="b"/>
              <a:pathLst>
                <a:path w="394" h="265" extrusionOk="0">
                  <a:moveTo>
                    <a:pt x="307" y="1"/>
                  </a:moveTo>
                  <a:cubicBezTo>
                    <a:pt x="190" y="1"/>
                    <a:pt x="0" y="170"/>
                    <a:pt x="171" y="234"/>
                  </a:cubicBezTo>
                  <a:cubicBezTo>
                    <a:pt x="232" y="234"/>
                    <a:pt x="232" y="234"/>
                    <a:pt x="262" y="264"/>
                  </a:cubicBezTo>
                  <a:cubicBezTo>
                    <a:pt x="293" y="264"/>
                    <a:pt x="384" y="264"/>
                    <a:pt x="384" y="173"/>
                  </a:cubicBezTo>
                  <a:lnTo>
                    <a:pt x="384" y="112"/>
                  </a:lnTo>
                  <a:cubicBezTo>
                    <a:pt x="393" y="31"/>
                    <a:pt x="356" y="1"/>
                    <a:pt x="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3"/>
            <p:cNvSpPr/>
            <p:nvPr/>
          </p:nvSpPr>
          <p:spPr>
            <a:xfrm>
              <a:off x="3710632" y="859847"/>
              <a:ext cx="25854" cy="16920"/>
            </a:xfrm>
            <a:custGeom>
              <a:avLst/>
              <a:gdLst/>
              <a:ahLst/>
              <a:cxnLst/>
              <a:rect l="l" t="t" r="r" b="b"/>
              <a:pathLst>
                <a:path w="926" h="606" extrusionOk="0">
                  <a:moveTo>
                    <a:pt x="526" y="1"/>
                  </a:moveTo>
                  <a:cubicBezTo>
                    <a:pt x="459" y="1"/>
                    <a:pt x="383" y="20"/>
                    <a:pt x="302" y="67"/>
                  </a:cubicBezTo>
                  <a:cubicBezTo>
                    <a:pt x="1" y="243"/>
                    <a:pt x="156" y="606"/>
                    <a:pt x="425" y="606"/>
                  </a:cubicBezTo>
                  <a:cubicBezTo>
                    <a:pt x="482" y="606"/>
                    <a:pt x="543" y="590"/>
                    <a:pt x="606" y="553"/>
                  </a:cubicBezTo>
                  <a:cubicBezTo>
                    <a:pt x="926" y="357"/>
                    <a:pt x="808" y="1"/>
                    <a:pt x="52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3"/>
            <p:cNvSpPr/>
            <p:nvPr/>
          </p:nvSpPr>
          <p:spPr>
            <a:xfrm>
              <a:off x="3679166" y="888549"/>
              <a:ext cx="29065" cy="19349"/>
            </a:xfrm>
            <a:custGeom>
              <a:avLst/>
              <a:gdLst/>
              <a:ahLst/>
              <a:cxnLst/>
              <a:rect l="l" t="t" r="r" b="b"/>
              <a:pathLst>
                <a:path w="1041" h="693" extrusionOk="0">
                  <a:moveTo>
                    <a:pt x="539" y="0"/>
                  </a:moveTo>
                  <a:cubicBezTo>
                    <a:pt x="508" y="0"/>
                    <a:pt x="479" y="4"/>
                    <a:pt x="457" y="12"/>
                  </a:cubicBezTo>
                  <a:lnTo>
                    <a:pt x="426" y="12"/>
                  </a:lnTo>
                  <a:cubicBezTo>
                    <a:pt x="31" y="133"/>
                    <a:pt x="1" y="620"/>
                    <a:pt x="365" y="680"/>
                  </a:cubicBezTo>
                  <a:cubicBezTo>
                    <a:pt x="401" y="688"/>
                    <a:pt x="435" y="692"/>
                    <a:pt x="468" y="692"/>
                  </a:cubicBezTo>
                  <a:cubicBezTo>
                    <a:pt x="810" y="692"/>
                    <a:pt x="1040" y="297"/>
                    <a:pt x="791" y="103"/>
                  </a:cubicBezTo>
                  <a:cubicBezTo>
                    <a:pt x="745" y="34"/>
                    <a:pt x="631" y="0"/>
                    <a:pt x="53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3"/>
            <p:cNvSpPr/>
            <p:nvPr/>
          </p:nvSpPr>
          <p:spPr>
            <a:xfrm>
              <a:off x="3666434" y="845580"/>
              <a:ext cx="12759" cy="9074"/>
            </a:xfrm>
            <a:custGeom>
              <a:avLst/>
              <a:gdLst/>
              <a:ahLst/>
              <a:cxnLst/>
              <a:rect l="l" t="t" r="r" b="b"/>
              <a:pathLst>
                <a:path w="457" h="325" extrusionOk="0">
                  <a:moveTo>
                    <a:pt x="213" y="0"/>
                  </a:moveTo>
                  <a:cubicBezTo>
                    <a:pt x="213" y="31"/>
                    <a:pt x="213" y="31"/>
                    <a:pt x="183" y="31"/>
                  </a:cubicBezTo>
                  <a:cubicBezTo>
                    <a:pt x="153" y="31"/>
                    <a:pt x="122" y="61"/>
                    <a:pt x="122" y="61"/>
                  </a:cubicBezTo>
                  <a:cubicBezTo>
                    <a:pt x="125" y="61"/>
                    <a:pt x="128" y="62"/>
                    <a:pt x="131" y="63"/>
                  </a:cubicBezTo>
                  <a:lnTo>
                    <a:pt x="131" y="63"/>
                  </a:lnTo>
                  <a:cubicBezTo>
                    <a:pt x="113" y="61"/>
                    <a:pt x="90" y="61"/>
                    <a:pt x="61" y="61"/>
                  </a:cubicBezTo>
                  <a:lnTo>
                    <a:pt x="31" y="61"/>
                  </a:lnTo>
                  <a:cubicBezTo>
                    <a:pt x="1" y="61"/>
                    <a:pt x="1" y="122"/>
                    <a:pt x="1" y="152"/>
                  </a:cubicBezTo>
                  <a:cubicBezTo>
                    <a:pt x="1" y="183"/>
                    <a:pt x="1" y="213"/>
                    <a:pt x="31" y="274"/>
                  </a:cubicBezTo>
                  <a:cubicBezTo>
                    <a:pt x="49" y="310"/>
                    <a:pt x="88" y="324"/>
                    <a:pt x="129" y="324"/>
                  </a:cubicBezTo>
                  <a:cubicBezTo>
                    <a:pt x="158" y="324"/>
                    <a:pt x="188" y="317"/>
                    <a:pt x="213" y="304"/>
                  </a:cubicBezTo>
                  <a:lnTo>
                    <a:pt x="274" y="304"/>
                  </a:lnTo>
                  <a:cubicBezTo>
                    <a:pt x="457" y="274"/>
                    <a:pt x="426" y="0"/>
                    <a:pt x="2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9" name="Google Shape;329;p3"/>
          <p:cNvGrpSpPr/>
          <p:nvPr/>
        </p:nvGrpSpPr>
        <p:grpSpPr>
          <a:xfrm>
            <a:off x="8430778" y="4122780"/>
            <a:ext cx="622086" cy="740048"/>
            <a:chOff x="7446328" y="4498130"/>
            <a:chExt cx="622086" cy="740048"/>
          </a:xfrm>
        </p:grpSpPr>
        <p:sp>
          <p:nvSpPr>
            <p:cNvPr id="330" name="Google Shape;330;p3"/>
            <p:cNvSpPr/>
            <p:nvPr/>
          </p:nvSpPr>
          <p:spPr>
            <a:xfrm>
              <a:off x="7446328" y="4498130"/>
              <a:ext cx="622086" cy="740048"/>
            </a:xfrm>
            <a:custGeom>
              <a:avLst/>
              <a:gdLst/>
              <a:ahLst/>
              <a:cxnLst/>
              <a:rect l="l" t="t" r="r" b="b"/>
              <a:pathLst>
                <a:path w="22281" h="26506" extrusionOk="0">
                  <a:moveTo>
                    <a:pt x="16900" y="1"/>
                  </a:moveTo>
                  <a:cubicBezTo>
                    <a:pt x="16596" y="153"/>
                    <a:pt x="16262" y="305"/>
                    <a:pt x="15958" y="457"/>
                  </a:cubicBezTo>
                  <a:cubicBezTo>
                    <a:pt x="10669" y="3041"/>
                    <a:pt x="5380" y="5624"/>
                    <a:pt x="152" y="8238"/>
                  </a:cubicBezTo>
                  <a:cubicBezTo>
                    <a:pt x="31" y="12250"/>
                    <a:pt x="0" y="16263"/>
                    <a:pt x="91" y="20244"/>
                  </a:cubicBezTo>
                  <a:cubicBezTo>
                    <a:pt x="1520" y="20214"/>
                    <a:pt x="2948" y="20092"/>
                    <a:pt x="4407" y="19971"/>
                  </a:cubicBezTo>
                  <a:cubicBezTo>
                    <a:pt x="5958" y="22129"/>
                    <a:pt x="7508" y="24287"/>
                    <a:pt x="9058" y="26506"/>
                  </a:cubicBezTo>
                  <a:cubicBezTo>
                    <a:pt x="12949" y="23801"/>
                    <a:pt x="16809" y="21065"/>
                    <a:pt x="20700" y="18390"/>
                  </a:cubicBezTo>
                  <a:cubicBezTo>
                    <a:pt x="21338" y="14773"/>
                    <a:pt x="21885" y="11187"/>
                    <a:pt x="22280" y="7600"/>
                  </a:cubicBezTo>
                  <a:cubicBezTo>
                    <a:pt x="20517" y="5047"/>
                    <a:pt x="18724" y="2524"/>
                    <a:pt x="169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3"/>
            <p:cNvSpPr/>
            <p:nvPr/>
          </p:nvSpPr>
          <p:spPr>
            <a:xfrm>
              <a:off x="7757775" y="4804496"/>
              <a:ext cx="274146" cy="321666"/>
            </a:xfrm>
            <a:custGeom>
              <a:avLst/>
              <a:gdLst/>
              <a:ahLst/>
              <a:cxnLst/>
              <a:rect l="l" t="t" r="r" b="b"/>
              <a:pathLst>
                <a:path w="9819" h="11521" extrusionOk="0">
                  <a:moveTo>
                    <a:pt x="9818" y="1"/>
                  </a:moveTo>
                  <a:lnTo>
                    <a:pt x="9818" y="1"/>
                  </a:lnTo>
                  <a:cubicBezTo>
                    <a:pt x="8602" y="2189"/>
                    <a:pt x="7326" y="4408"/>
                    <a:pt x="6110" y="6657"/>
                  </a:cubicBezTo>
                  <a:cubicBezTo>
                    <a:pt x="4225" y="4560"/>
                    <a:pt x="2158" y="2584"/>
                    <a:pt x="0" y="761"/>
                  </a:cubicBezTo>
                  <a:lnTo>
                    <a:pt x="0" y="761"/>
                  </a:lnTo>
                  <a:cubicBezTo>
                    <a:pt x="1672" y="3314"/>
                    <a:pt x="3374" y="5837"/>
                    <a:pt x="5046" y="8390"/>
                  </a:cubicBezTo>
                  <a:cubicBezTo>
                    <a:pt x="4408" y="9423"/>
                    <a:pt x="3769" y="10487"/>
                    <a:pt x="3070" y="11521"/>
                  </a:cubicBezTo>
                  <a:cubicBezTo>
                    <a:pt x="3982" y="10852"/>
                    <a:pt x="4894" y="10183"/>
                    <a:pt x="5806" y="9545"/>
                  </a:cubicBezTo>
                  <a:cubicBezTo>
                    <a:pt x="6383" y="9119"/>
                    <a:pt x="6961" y="8694"/>
                    <a:pt x="7538" y="8238"/>
                  </a:cubicBezTo>
                  <a:cubicBezTo>
                    <a:pt x="7873" y="7964"/>
                    <a:pt x="8207" y="7752"/>
                    <a:pt x="8511" y="7478"/>
                  </a:cubicBezTo>
                  <a:cubicBezTo>
                    <a:pt x="8997" y="4986"/>
                    <a:pt x="9423" y="2493"/>
                    <a:pt x="981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3"/>
            <p:cNvSpPr/>
            <p:nvPr/>
          </p:nvSpPr>
          <p:spPr>
            <a:xfrm>
              <a:off x="7479413" y="4670424"/>
              <a:ext cx="109502" cy="264793"/>
            </a:xfrm>
            <a:custGeom>
              <a:avLst/>
              <a:gdLst/>
              <a:ahLst/>
              <a:cxnLst/>
              <a:rect l="l" t="t" r="r" b="b"/>
              <a:pathLst>
                <a:path w="3922" h="9484" extrusionOk="0">
                  <a:moveTo>
                    <a:pt x="3922" y="0"/>
                  </a:moveTo>
                  <a:lnTo>
                    <a:pt x="3922" y="0"/>
                  </a:lnTo>
                  <a:cubicBezTo>
                    <a:pt x="2706" y="669"/>
                    <a:pt x="1460" y="1307"/>
                    <a:pt x="244" y="1946"/>
                  </a:cubicBezTo>
                  <a:cubicBezTo>
                    <a:pt x="213" y="4468"/>
                    <a:pt x="122" y="6961"/>
                    <a:pt x="1" y="9484"/>
                  </a:cubicBezTo>
                  <a:cubicBezTo>
                    <a:pt x="1429" y="6323"/>
                    <a:pt x="2706" y="3161"/>
                    <a:pt x="3922"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3"/>
            <p:cNvSpPr/>
            <p:nvPr/>
          </p:nvSpPr>
          <p:spPr>
            <a:xfrm>
              <a:off x="7896956" y="4542244"/>
              <a:ext cx="39060" cy="384319"/>
            </a:xfrm>
            <a:custGeom>
              <a:avLst/>
              <a:gdLst/>
              <a:ahLst/>
              <a:cxnLst/>
              <a:rect l="l" t="t" r="r" b="b"/>
              <a:pathLst>
                <a:path w="1399" h="13765" extrusionOk="0">
                  <a:moveTo>
                    <a:pt x="313" y="0"/>
                  </a:moveTo>
                  <a:cubicBezTo>
                    <a:pt x="259" y="0"/>
                    <a:pt x="183" y="34"/>
                    <a:pt x="183" y="93"/>
                  </a:cubicBezTo>
                  <a:cubicBezTo>
                    <a:pt x="0" y="4652"/>
                    <a:pt x="274" y="9363"/>
                    <a:pt x="1034" y="13710"/>
                  </a:cubicBezTo>
                  <a:cubicBezTo>
                    <a:pt x="1034" y="13748"/>
                    <a:pt x="1066" y="13765"/>
                    <a:pt x="1103" y="13765"/>
                  </a:cubicBezTo>
                  <a:cubicBezTo>
                    <a:pt x="1154" y="13765"/>
                    <a:pt x="1216" y="13733"/>
                    <a:pt x="1216" y="13680"/>
                  </a:cubicBezTo>
                  <a:cubicBezTo>
                    <a:pt x="1398" y="9120"/>
                    <a:pt x="1094" y="4409"/>
                    <a:pt x="365" y="32"/>
                  </a:cubicBezTo>
                  <a:cubicBezTo>
                    <a:pt x="365" y="10"/>
                    <a:pt x="342" y="0"/>
                    <a:pt x="3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3"/>
            <p:cNvSpPr/>
            <p:nvPr/>
          </p:nvSpPr>
          <p:spPr>
            <a:xfrm>
              <a:off x="7469445" y="4869689"/>
              <a:ext cx="235394" cy="178130"/>
            </a:xfrm>
            <a:custGeom>
              <a:avLst/>
              <a:gdLst/>
              <a:ahLst/>
              <a:cxnLst/>
              <a:rect l="l" t="t" r="r" b="b"/>
              <a:pathLst>
                <a:path w="8431" h="6380" extrusionOk="0">
                  <a:moveTo>
                    <a:pt x="8317" y="0"/>
                  </a:moveTo>
                  <a:cubicBezTo>
                    <a:pt x="8308" y="0"/>
                    <a:pt x="8299" y="2"/>
                    <a:pt x="8291" y="6"/>
                  </a:cubicBezTo>
                  <a:cubicBezTo>
                    <a:pt x="5403" y="1465"/>
                    <a:pt x="2212" y="4018"/>
                    <a:pt x="23" y="6298"/>
                  </a:cubicBezTo>
                  <a:cubicBezTo>
                    <a:pt x="0" y="6321"/>
                    <a:pt x="12" y="6379"/>
                    <a:pt x="59" y="6379"/>
                  </a:cubicBezTo>
                  <a:cubicBezTo>
                    <a:pt x="74" y="6379"/>
                    <a:pt x="92" y="6374"/>
                    <a:pt x="114" y="6359"/>
                  </a:cubicBezTo>
                  <a:cubicBezTo>
                    <a:pt x="2911" y="4535"/>
                    <a:pt x="5950" y="2377"/>
                    <a:pt x="8352" y="97"/>
                  </a:cubicBezTo>
                  <a:cubicBezTo>
                    <a:pt x="8430" y="71"/>
                    <a:pt x="8374" y="0"/>
                    <a:pt x="8317"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3"/>
            <p:cNvSpPr/>
            <p:nvPr/>
          </p:nvSpPr>
          <p:spPr>
            <a:xfrm>
              <a:off x="7684792" y="4874101"/>
              <a:ext cx="26329" cy="311308"/>
            </a:xfrm>
            <a:custGeom>
              <a:avLst/>
              <a:gdLst/>
              <a:ahLst/>
              <a:cxnLst/>
              <a:rect l="l" t="t" r="r" b="b"/>
              <a:pathLst>
                <a:path w="943" h="11150" extrusionOk="0">
                  <a:moveTo>
                    <a:pt x="578" y="0"/>
                  </a:moveTo>
                  <a:cubicBezTo>
                    <a:pt x="578" y="0"/>
                    <a:pt x="456" y="0"/>
                    <a:pt x="456" y="61"/>
                  </a:cubicBezTo>
                  <a:cubicBezTo>
                    <a:pt x="0" y="1915"/>
                    <a:pt x="152" y="3769"/>
                    <a:pt x="152" y="5593"/>
                  </a:cubicBezTo>
                  <a:cubicBezTo>
                    <a:pt x="152" y="7447"/>
                    <a:pt x="122" y="9332"/>
                    <a:pt x="517" y="11095"/>
                  </a:cubicBezTo>
                  <a:cubicBezTo>
                    <a:pt x="517" y="11133"/>
                    <a:pt x="538" y="11150"/>
                    <a:pt x="565" y="11150"/>
                  </a:cubicBezTo>
                  <a:cubicBezTo>
                    <a:pt x="603" y="11150"/>
                    <a:pt x="651" y="11117"/>
                    <a:pt x="669" y="11064"/>
                  </a:cubicBezTo>
                  <a:cubicBezTo>
                    <a:pt x="943" y="9088"/>
                    <a:pt x="791" y="7113"/>
                    <a:pt x="760" y="5167"/>
                  </a:cubicBezTo>
                  <a:cubicBezTo>
                    <a:pt x="760" y="3465"/>
                    <a:pt x="912" y="1672"/>
                    <a:pt x="5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3"/>
            <p:cNvSpPr/>
            <p:nvPr/>
          </p:nvSpPr>
          <p:spPr>
            <a:xfrm>
              <a:off x="7813783" y="4599256"/>
              <a:ext cx="42466" cy="36491"/>
            </a:xfrm>
            <a:custGeom>
              <a:avLst/>
              <a:gdLst/>
              <a:ahLst/>
              <a:cxnLst/>
              <a:rect l="l" t="t" r="r" b="b"/>
              <a:pathLst>
                <a:path w="1521" h="1307" extrusionOk="0">
                  <a:moveTo>
                    <a:pt x="840" y="0"/>
                  </a:moveTo>
                  <a:cubicBezTo>
                    <a:pt x="755" y="0"/>
                    <a:pt x="666" y="18"/>
                    <a:pt x="578" y="57"/>
                  </a:cubicBezTo>
                  <a:cubicBezTo>
                    <a:pt x="304" y="178"/>
                    <a:pt x="92" y="361"/>
                    <a:pt x="61" y="634"/>
                  </a:cubicBezTo>
                  <a:cubicBezTo>
                    <a:pt x="0" y="878"/>
                    <a:pt x="122" y="1090"/>
                    <a:pt x="365" y="1242"/>
                  </a:cubicBezTo>
                  <a:cubicBezTo>
                    <a:pt x="426" y="1273"/>
                    <a:pt x="517" y="1303"/>
                    <a:pt x="578" y="1303"/>
                  </a:cubicBezTo>
                  <a:cubicBezTo>
                    <a:pt x="604" y="1306"/>
                    <a:pt x="630" y="1307"/>
                    <a:pt x="656" y="1307"/>
                  </a:cubicBezTo>
                  <a:cubicBezTo>
                    <a:pt x="938" y="1307"/>
                    <a:pt x="1229" y="1161"/>
                    <a:pt x="1368" y="938"/>
                  </a:cubicBezTo>
                  <a:cubicBezTo>
                    <a:pt x="1520" y="665"/>
                    <a:pt x="1520" y="330"/>
                    <a:pt x="1307" y="178"/>
                  </a:cubicBezTo>
                  <a:cubicBezTo>
                    <a:pt x="1184" y="76"/>
                    <a:pt x="1019"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3"/>
            <p:cNvSpPr/>
            <p:nvPr/>
          </p:nvSpPr>
          <p:spPr>
            <a:xfrm>
              <a:off x="7836705" y="4671011"/>
              <a:ext cx="13597" cy="12145"/>
            </a:xfrm>
            <a:custGeom>
              <a:avLst/>
              <a:gdLst/>
              <a:ahLst/>
              <a:cxnLst/>
              <a:rect l="l" t="t" r="r" b="b"/>
              <a:pathLst>
                <a:path w="487" h="435" extrusionOk="0">
                  <a:moveTo>
                    <a:pt x="257" y="1"/>
                  </a:moveTo>
                  <a:cubicBezTo>
                    <a:pt x="200" y="1"/>
                    <a:pt x="141" y="21"/>
                    <a:pt x="91" y="70"/>
                  </a:cubicBezTo>
                  <a:lnTo>
                    <a:pt x="61" y="101"/>
                  </a:lnTo>
                  <a:cubicBezTo>
                    <a:pt x="0" y="222"/>
                    <a:pt x="31" y="283"/>
                    <a:pt x="91" y="344"/>
                  </a:cubicBezTo>
                  <a:cubicBezTo>
                    <a:pt x="113" y="408"/>
                    <a:pt x="167" y="434"/>
                    <a:pt x="229" y="434"/>
                  </a:cubicBezTo>
                  <a:cubicBezTo>
                    <a:pt x="345" y="434"/>
                    <a:pt x="486" y="341"/>
                    <a:pt x="486" y="222"/>
                  </a:cubicBezTo>
                  <a:lnTo>
                    <a:pt x="486" y="192"/>
                  </a:lnTo>
                  <a:cubicBezTo>
                    <a:pt x="486" y="89"/>
                    <a:pt x="376" y="1"/>
                    <a:pt x="25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3"/>
            <p:cNvSpPr/>
            <p:nvPr/>
          </p:nvSpPr>
          <p:spPr>
            <a:xfrm>
              <a:off x="7771372" y="4671429"/>
              <a:ext cx="10442" cy="6645"/>
            </a:xfrm>
            <a:custGeom>
              <a:avLst/>
              <a:gdLst/>
              <a:ahLst/>
              <a:cxnLst/>
              <a:rect l="l" t="t" r="r" b="b"/>
              <a:pathLst>
                <a:path w="374" h="238" extrusionOk="0">
                  <a:moveTo>
                    <a:pt x="297" y="1"/>
                  </a:moveTo>
                  <a:cubicBezTo>
                    <a:pt x="187" y="1"/>
                    <a:pt x="0" y="143"/>
                    <a:pt x="152" y="207"/>
                  </a:cubicBezTo>
                  <a:cubicBezTo>
                    <a:pt x="212" y="207"/>
                    <a:pt x="212" y="207"/>
                    <a:pt x="243" y="238"/>
                  </a:cubicBezTo>
                  <a:cubicBezTo>
                    <a:pt x="273" y="238"/>
                    <a:pt x="364" y="238"/>
                    <a:pt x="364" y="177"/>
                  </a:cubicBezTo>
                  <a:lnTo>
                    <a:pt x="364" y="86"/>
                  </a:lnTo>
                  <a:cubicBezTo>
                    <a:pt x="373" y="24"/>
                    <a:pt x="341" y="1"/>
                    <a:pt x="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3"/>
            <p:cNvSpPr/>
            <p:nvPr/>
          </p:nvSpPr>
          <p:spPr>
            <a:xfrm>
              <a:off x="7793820" y="5083947"/>
              <a:ext cx="25854" cy="16920"/>
            </a:xfrm>
            <a:custGeom>
              <a:avLst/>
              <a:gdLst/>
              <a:ahLst/>
              <a:cxnLst/>
              <a:rect l="l" t="t" r="r" b="b"/>
              <a:pathLst>
                <a:path w="926" h="606" extrusionOk="0">
                  <a:moveTo>
                    <a:pt x="501" y="0"/>
                  </a:moveTo>
                  <a:cubicBezTo>
                    <a:pt x="445" y="0"/>
                    <a:pt x="383" y="16"/>
                    <a:pt x="320" y="53"/>
                  </a:cubicBezTo>
                  <a:cubicBezTo>
                    <a:pt x="1" y="249"/>
                    <a:pt x="139" y="605"/>
                    <a:pt x="412" y="605"/>
                  </a:cubicBezTo>
                  <a:cubicBezTo>
                    <a:pt x="477" y="605"/>
                    <a:pt x="549" y="585"/>
                    <a:pt x="624" y="539"/>
                  </a:cubicBezTo>
                  <a:cubicBezTo>
                    <a:pt x="926" y="363"/>
                    <a:pt x="770" y="0"/>
                    <a:pt x="501"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3"/>
            <p:cNvSpPr/>
            <p:nvPr/>
          </p:nvSpPr>
          <p:spPr>
            <a:xfrm>
              <a:off x="7762019" y="5112705"/>
              <a:ext cx="28283" cy="19739"/>
            </a:xfrm>
            <a:custGeom>
              <a:avLst/>
              <a:gdLst/>
              <a:ahLst/>
              <a:cxnLst/>
              <a:rect l="l" t="t" r="r" b="b"/>
              <a:pathLst>
                <a:path w="1013" h="707" extrusionOk="0">
                  <a:moveTo>
                    <a:pt x="568" y="1"/>
                  </a:moveTo>
                  <a:cubicBezTo>
                    <a:pt x="530" y="1"/>
                    <a:pt x="492" y="8"/>
                    <a:pt x="456" y="26"/>
                  </a:cubicBezTo>
                  <a:lnTo>
                    <a:pt x="426" y="26"/>
                  </a:lnTo>
                  <a:cubicBezTo>
                    <a:pt x="31" y="117"/>
                    <a:pt x="0" y="634"/>
                    <a:pt x="395" y="694"/>
                  </a:cubicBezTo>
                  <a:cubicBezTo>
                    <a:pt x="425" y="703"/>
                    <a:pt x="455" y="706"/>
                    <a:pt x="483" y="706"/>
                  </a:cubicBezTo>
                  <a:cubicBezTo>
                    <a:pt x="779" y="706"/>
                    <a:pt x="1012" y="308"/>
                    <a:pt x="791" y="87"/>
                  </a:cubicBezTo>
                  <a:cubicBezTo>
                    <a:pt x="748" y="44"/>
                    <a:pt x="659" y="1"/>
                    <a:pt x="568"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3"/>
            <p:cNvSpPr/>
            <p:nvPr/>
          </p:nvSpPr>
          <p:spPr>
            <a:xfrm>
              <a:off x="7749288" y="5069289"/>
              <a:ext cx="12759" cy="9688"/>
            </a:xfrm>
            <a:custGeom>
              <a:avLst/>
              <a:gdLst/>
              <a:ahLst/>
              <a:cxnLst/>
              <a:rect l="l" t="t" r="r" b="b"/>
              <a:pathLst>
                <a:path w="457" h="347" extrusionOk="0">
                  <a:moveTo>
                    <a:pt x="244" y="0"/>
                  </a:moveTo>
                  <a:cubicBezTo>
                    <a:pt x="183" y="0"/>
                    <a:pt x="183" y="61"/>
                    <a:pt x="183" y="61"/>
                  </a:cubicBezTo>
                  <a:cubicBezTo>
                    <a:pt x="152" y="61"/>
                    <a:pt x="122" y="91"/>
                    <a:pt x="122" y="91"/>
                  </a:cubicBezTo>
                  <a:cubicBezTo>
                    <a:pt x="124" y="91"/>
                    <a:pt x="126" y="91"/>
                    <a:pt x="127" y="92"/>
                  </a:cubicBezTo>
                  <a:lnTo>
                    <a:pt x="127" y="92"/>
                  </a:lnTo>
                  <a:cubicBezTo>
                    <a:pt x="117" y="91"/>
                    <a:pt x="105" y="91"/>
                    <a:pt x="92" y="91"/>
                  </a:cubicBezTo>
                  <a:lnTo>
                    <a:pt x="31" y="91"/>
                  </a:lnTo>
                  <a:cubicBezTo>
                    <a:pt x="0" y="91"/>
                    <a:pt x="0" y="122"/>
                    <a:pt x="0" y="152"/>
                  </a:cubicBezTo>
                  <a:cubicBezTo>
                    <a:pt x="0" y="213"/>
                    <a:pt x="0" y="243"/>
                    <a:pt x="31" y="274"/>
                  </a:cubicBezTo>
                  <a:cubicBezTo>
                    <a:pt x="64" y="324"/>
                    <a:pt x="98" y="347"/>
                    <a:pt x="136" y="347"/>
                  </a:cubicBezTo>
                  <a:cubicBezTo>
                    <a:pt x="168" y="347"/>
                    <a:pt x="203" y="331"/>
                    <a:pt x="244" y="304"/>
                  </a:cubicBezTo>
                  <a:lnTo>
                    <a:pt x="274" y="304"/>
                  </a:lnTo>
                  <a:cubicBezTo>
                    <a:pt x="456" y="274"/>
                    <a:pt x="426" y="0"/>
                    <a:pt x="244"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 name="Google Shape;342;p3"/>
          <p:cNvGrpSpPr/>
          <p:nvPr/>
        </p:nvGrpSpPr>
        <p:grpSpPr>
          <a:xfrm rot="6762039">
            <a:off x="8221817" y="-603491"/>
            <a:ext cx="1258338" cy="2134790"/>
            <a:chOff x="6401170" y="-1063394"/>
            <a:chExt cx="1423669" cy="2415275"/>
          </a:xfrm>
        </p:grpSpPr>
        <p:sp>
          <p:nvSpPr>
            <p:cNvPr id="343" name="Google Shape;343;p3"/>
            <p:cNvSpPr/>
            <p:nvPr/>
          </p:nvSpPr>
          <p:spPr>
            <a:xfrm>
              <a:off x="6795568" y="-414115"/>
              <a:ext cx="962654" cy="606367"/>
            </a:xfrm>
            <a:custGeom>
              <a:avLst/>
              <a:gdLst/>
              <a:ahLst/>
              <a:cxnLst/>
              <a:rect l="l" t="t" r="r" b="b"/>
              <a:pathLst>
                <a:path w="34479" h="21718" extrusionOk="0">
                  <a:moveTo>
                    <a:pt x="34349" y="0"/>
                  </a:moveTo>
                  <a:lnTo>
                    <a:pt x="34349" y="0"/>
                  </a:lnTo>
                  <a:cubicBezTo>
                    <a:pt x="34315" y="0"/>
                    <a:pt x="34238" y="99"/>
                    <a:pt x="34099" y="346"/>
                  </a:cubicBezTo>
                  <a:cubicBezTo>
                    <a:pt x="30360" y="6698"/>
                    <a:pt x="23095" y="8036"/>
                    <a:pt x="16955" y="8370"/>
                  </a:cubicBezTo>
                  <a:cubicBezTo>
                    <a:pt x="14189" y="8522"/>
                    <a:pt x="11332" y="8644"/>
                    <a:pt x="8627" y="9556"/>
                  </a:cubicBezTo>
                  <a:cubicBezTo>
                    <a:pt x="5618" y="10559"/>
                    <a:pt x="3612" y="12808"/>
                    <a:pt x="2153" y="15847"/>
                  </a:cubicBezTo>
                  <a:cubicBezTo>
                    <a:pt x="1393" y="17458"/>
                    <a:pt x="724" y="19069"/>
                    <a:pt x="177" y="20741"/>
                  </a:cubicBezTo>
                  <a:cubicBezTo>
                    <a:pt x="42" y="21333"/>
                    <a:pt x="0" y="21718"/>
                    <a:pt x="95" y="21718"/>
                  </a:cubicBezTo>
                  <a:cubicBezTo>
                    <a:pt x="171" y="21718"/>
                    <a:pt x="333" y="21473"/>
                    <a:pt x="603" y="20893"/>
                  </a:cubicBezTo>
                  <a:cubicBezTo>
                    <a:pt x="2062" y="17823"/>
                    <a:pt x="4797" y="16455"/>
                    <a:pt x="7746" y="15817"/>
                  </a:cubicBezTo>
                  <a:cubicBezTo>
                    <a:pt x="10755" y="15179"/>
                    <a:pt x="14037" y="15240"/>
                    <a:pt x="16530" y="15027"/>
                  </a:cubicBezTo>
                  <a:cubicBezTo>
                    <a:pt x="22396" y="14510"/>
                    <a:pt x="28567" y="11926"/>
                    <a:pt x="31849" y="6212"/>
                  </a:cubicBezTo>
                  <a:cubicBezTo>
                    <a:pt x="32670" y="4783"/>
                    <a:pt x="33339" y="3203"/>
                    <a:pt x="33886" y="1683"/>
                  </a:cubicBezTo>
                  <a:cubicBezTo>
                    <a:pt x="33982" y="1442"/>
                    <a:pt x="34479" y="0"/>
                    <a:pt x="3434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3"/>
            <p:cNvSpPr/>
            <p:nvPr/>
          </p:nvSpPr>
          <p:spPr>
            <a:xfrm>
              <a:off x="6428783" y="238822"/>
              <a:ext cx="1122552" cy="774668"/>
            </a:xfrm>
            <a:custGeom>
              <a:avLst/>
              <a:gdLst/>
              <a:ahLst/>
              <a:cxnLst/>
              <a:rect l="l" t="t" r="r" b="b"/>
              <a:pathLst>
                <a:path w="40206" h="27746" extrusionOk="0">
                  <a:moveTo>
                    <a:pt x="40126" y="0"/>
                  </a:moveTo>
                  <a:lnTo>
                    <a:pt x="40126" y="0"/>
                  </a:lnTo>
                  <a:cubicBezTo>
                    <a:pt x="40063" y="0"/>
                    <a:pt x="39907" y="236"/>
                    <a:pt x="39637" y="790"/>
                  </a:cubicBezTo>
                  <a:cubicBezTo>
                    <a:pt x="38208" y="3617"/>
                    <a:pt x="34561" y="5045"/>
                    <a:pt x="31947" y="5957"/>
                  </a:cubicBezTo>
                  <a:cubicBezTo>
                    <a:pt x="28147" y="7295"/>
                    <a:pt x="24226" y="8054"/>
                    <a:pt x="20366" y="9057"/>
                  </a:cubicBezTo>
                  <a:cubicBezTo>
                    <a:pt x="16475" y="10091"/>
                    <a:pt x="12524" y="11246"/>
                    <a:pt x="8998" y="13434"/>
                  </a:cubicBezTo>
                  <a:cubicBezTo>
                    <a:pt x="7296" y="14498"/>
                    <a:pt x="5837" y="15805"/>
                    <a:pt x="4621" y="17325"/>
                  </a:cubicBezTo>
                  <a:cubicBezTo>
                    <a:pt x="3405" y="18845"/>
                    <a:pt x="2463" y="20547"/>
                    <a:pt x="1642" y="22523"/>
                  </a:cubicBezTo>
                  <a:cubicBezTo>
                    <a:pt x="1065" y="23921"/>
                    <a:pt x="31" y="25836"/>
                    <a:pt x="1" y="27356"/>
                  </a:cubicBezTo>
                  <a:cubicBezTo>
                    <a:pt x="1" y="27635"/>
                    <a:pt x="34" y="27746"/>
                    <a:pt x="88" y="27746"/>
                  </a:cubicBezTo>
                  <a:cubicBezTo>
                    <a:pt x="270" y="27746"/>
                    <a:pt x="681" y="26498"/>
                    <a:pt x="821" y="26170"/>
                  </a:cubicBezTo>
                  <a:cubicBezTo>
                    <a:pt x="2128" y="23070"/>
                    <a:pt x="6110" y="20365"/>
                    <a:pt x="9180" y="18875"/>
                  </a:cubicBezTo>
                  <a:cubicBezTo>
                    <a:pt x="12888" y="17173"/>
                    <a:pt x="16749" y="16140"/>
                    <a:pt x="20579" y="15197"/>
                  </a:cubicBezTo>
                  <a:cubicBezTo>
                    <a:pt x="26749" y="13647"/>
                    <a:pt x="34804" y="12462"/>
                    <a:pt x="38056" y="5684"/>
                  </a:cubicBezTo>
                  <a:cubicBezTo>
                    <a:pt x="38786" y="4164"/>
                    <a:pt x="39485" y="2583"/>
                    <a:pt x="39971" y="942"/>
                  </a:cubicBezTo>
                  <a:cubicBezTo>
                    <a:pt x="40140" y="368"/>
                    <a:pt x="40206" y="0"/>
                    <a:pt x="401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
            <p:cNvSpPr/>
            <p:nvPr/>
          </p:nvSpPr>
          <p:spPr>
            <a:xfrm>
              <a:off x="7034731" y="-388345"/>
              <a:ext cx="510796" cy="231373"/>
            </a:xfrm>
            <a:custGeom>
              <a:avLst/>
              <a:gdLst/>
              <a:ahLst/>
              <a:cxnLst/>
              <a:rect l="l" t="t" r="r" b="b"/>
              <a:pathLst>
                <a:path w="18295" h="8287" extrusionOk="0">
                  <a:moveTo>
                    <a:pt x="213" y="0"/>
                  </a:moveTo>
                  <a:cubicBezTo>
                    <a:pt x="152" y="0"/>
                    <a:pt x="0" y="183"/>
                    <a:pt x="91" y="274"/>
                  </a:cubicBezTo>
                  <a:cubicBezTo>
                    <a:pt x="2736" y="1946"/>
                    <a:pt x="5684" y="3040"/>
                    <a:pt x="8541" y="4286"/>
                  </a:cubicBezTo>
                  <a:cubicBezTo>
                    <a:pt x="11581" y="5654"/>
                    <a:pt x="14590" y="7295"/>
                    <a:pt x="17721" y="8268"/>
                  </a:cubicBezTo>
                  <a:cubicBezTo>
                    <a:pt x="17761" y="8280"/>
                    <a:pt x="17800" y="8286"/>
                    <a:pt x="17837" y="8286"/>
                  </a:cubicBezTo>
                  <a:cubicBezTo>
                    <a:pt x="18154" y="8286"/>
                    <a:pt x="18294" y="7848"/>
                    <a:pt x="17994" y="7630"/>
                  </a:cubicBezTo>
                  <a:cubicBezTo>
                    <a:pt x="15228" y="6049"/>
                    <a:pt x="12098" y="4924"/>
                    <a:pt x="9180" y="3648"/>
                  </a:cubicBezTo>
                  <a:cubicBezTo>
                    <a:pt x="6262" y="2341"/>
                    <a:pt x="3344" y="821"/>
                    <a:pt x="2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
            <p:cNvSpPr/>
            <p:nvPr/>
          </p:nvSpPr>
          <p:spPr>
            <a:xfrm>
              <a:off x="6433586" y="975910"/>
              <a:ext cx="609159" cy="282076"/>
            </a:xfrm>
            <a:custGeom>
              <a:avLst/>
              <a:gdLst/>
              <a:ahLst/>
              <a:cxnLst/>
              <a:rect l="l" t="t" r="r" b="b"/>
              <a:pathLst>
                <a:path w="21818" h="10103" extrusionOk="0">
                  <a:moveTo>
                    <a:pt x="391" y="1"/>
                  </a:moveTo>
                  <a:cubicBezTo>
                    <a:pt x="157" y="1"/>
                    <a:pt x="1" y="362"/>
                    <a:pt x="193" y="500"/>
                  </a:cubicBezTo>
                  <a:cubicBezTo>
                    <a:pt x="3294" y="2536"/>
                    <a:pt x="6941" y="3843"/>
                    <a:pt x="10285" y="5363"/>
                  </a:cubicBezTo>
                  <a:cubicBezTo>
                    <a:pt x="13871" y="6944"/>
                    <a:pt x="17458" y="8585"/>
                    <a:pt x="21136" y="10074"/>
                  </a:cubicBezTo>
                  <a:cubicBezTo>
                    <a:pt x="21184" y="10094"/>
                    <a:pt x="21230" y="10102"/>
                    <a:pt x="21274" y="10102"/>
                  </a:cubicBezTo>
                  <a:cubicBezTo>
                    <a:pt x="21642" y="10102"/>
                    <a:pt x="21817" y="9477"/>
                    <a:pt x="21410" y="9314"/>
                  </a:cubicBezTo>
                  <a:cubicBezTo>
                    <a:pt x="17914" y="7795"/>
                    <a:pt x="14388" y="6305"/>
                    <a:pt x="10923" y="4725"/>
                  </a:cubicBezTo>
                  <a:cubicBezTo>
                    <a:pt x="7488" y="3144"/>
                    <a:pt x="4084" y="1138"/>
                    <a:pt x="467" y="13"/>
                  </a:cubicBezTo>
                  <a:cubicBezTo>
                    <a:pt x="441" y="5"/>
                    <a:pt x="415" y="1"/>
                    <a:pt x="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
            <p:cNvSpPr/>
            <p:nvPr/>
          </p:nvSpPr>
          <p:spPr>
            <a:xfrm>
              <a:off x="6517206" y="810819"/>
              <a:ext cx="596455" cy="316529"/>
            </a:xfrm>
            <a:custGeom>
              <a:avLst/>
              <a:gdLst/>
              <a:ahLst/>
              <a:cxnLst/>
              <a:rect l="l" t="t" r="r" b="b"/>
              <a:pathLst>
                <a:path w="21363" h="11337" extrusionOk="0">
                  <a:moveTo>
                    <a:pt x="384" y="1"/>
                  </a:moveTo>
                  <a:cubicBezTo>
                    <a:pt x="175" y="1"/>
                    <a:pt x="1" y="384"/>
                    <a:pt x="238" y="516"/>
                  </a:cubicBezTo>
                  <a:cubicBezTo>
                    <a:pt x="3581" y="2583"/>
                    <a:pt x="7199" y="4285"/>
                    <a:pt x="10664" y="6109"/>
                  </a:cubicBezTo>
                  <a:lnTo>
                    <a:pt x="16013" y="8905"/>
                  </a:lnTo>
                  <a:cubicBezTo>
                    <a:pt x="17624" y="9756"/>
                    <a:pt x="19326" y="11185"/>
                    <a:pt x="21181" y="11337"/>
                  </a:cubicBezTo>
                  <a:cubicBezTo>
                    <a:pt x="21302" y="11337"/>
                    <a:pt x="21363" y="11185"/>
                    <a:pt x="21302" y="11063"/>
                  </a:cubicBezTo>
                  <a:cubicBezTo>
                    <a:pt x="20299" y="9847"/>
                    <a:pt x="18627" y="9361"/>
                    <a:pt x="17320" y="8692"/>
                  </a:cubicBezTo>
                  <a:lnTo>
                    <a:pt x="11606" y="5683"/>
                  </a:lnTo>
                  <a:cubicBezTo>
                    <a:pt x="7928" y="3738"/>
                    <a:pt x="4311" y="1641"/>
                    <a:pt x="481" y="30"/>
                  </a:cubicBezTo>
                  <a:cubicBezTo>
                    <a:pt x="449" y="9"/>
                    <a:pt x="416" y="1"/>
                    <a:pt x="3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
            <p:cNvSpPr/>
            <p:nvPr/>
          </p:nvSpPr>
          <p:spPr>
            <a:xfrm>
              <a:off x="6661999" y="692439"/>
              <a:ext cx="473830" cy="219842"/>
            </a:xfrm>
            <a:custGeom>
              <a:avLst/>
              <a:gdLst/>
              <a:ahLst/>
              <a:cxnLst/>
              <a:rect l="l" t="t" r="r" b="b"/>
              <a:pathLst>
                <a:path w="16971" h="7874" extrusionOk="0">
                  <a:moveTo>
                    <a:pt x="367" y="1"/>
                  </a:moveTo>
                  <a:cubicBezTo>
                    <a:pt x="175" y="1"/>
                    <a:pt x="1" y="331"/>
                    <a:pt x="219" y="440"/>
                  </a:cubicBezTo>
                  <a:cubicBezTo>
                    <a:pt x="2712" y="1838"/>
                    <a:pt x="5478" y="2719"/>
                    <a:pt x="8031" y="3874"/>
                  </a:cubicBezTo>
                  <a:cubicBezTo>
                    <a:pt x="10827" y="5121"/>
                    <a:pt x="13563" y="6458"/>
                    <a:pt x="16329" y="7826"/>
                  </a:cubicBezTo>
                  <a:cubicBezTo>
                    <a:pt x="16386" y="7859"/>
                    <a:pt x="16441" y="7873"/>
                    <a:pt x="16492" y="7873"/>
                  </a:cubicBezTo>
                  <a:cubicBezTo>
                    <a:pt x="16816" y="7873"/>
                    <a:pt x="16971" y="7276"/>
                    <a:pt x="16603" y="7066"/>
                  </a:cubicBezTo>
                  <a:cubicBezTo>
                    <a:pt x="13989" y="5729"/>
                    <a:pt x="11314" y="4482"/>
                    <a:pt x="8639" y="3267"/>
                  </a:cubicBezTo>
                  <a:cubicBezTo>
                    <a:pt x="5964" y="2081"/>
                    <a:pt x="3259" y="683"/>
                    <a:pt x="432" y="14"/>
                  </a:cubicBezTo>
                  <a:cubicBezTo>
                    <a:pt x="410" y="5"/>
                    <a:pt x="388" y="1"/>
                    <a:pt x="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3"/>
            <p:cNvSpPr/>
            <p:nvPr/>
          </p:nvSpPr>
          <p:spPr>
            <a:xfrm>
              <a:off x="6872265" y="379455"/>
              <a:ext cx="376334" cy="147920"/>
            </a:xfrm>
            <a:custGeom>
              <a:avLst/>
              <a:gdLst/>
              <a:ahLst/>
              <a:cxnLst/>
              <a:rect l="l" t="t" r="r" b="b"/>
              <a:pathLst>
                <a:path w="13479" h="5298" extrusionOk="0">
                  <a:moveTo>
                    <a:pt x="291" y="1"/>
                  </a:moveTo>
                  <a:cubicBezTo>
                    <a:pt x="87" y="1"/>
                    <a:pt x="1" y="294"/>
                    <a:pt x="196" y="434"/>
                  </a:cubicBezTo>
                  <a:cubicBezTo>
                    <a:pt x="2324" y="1650"/>
                    <a:pt x="4695" y="2409"/>
                    <a:pt x="6974" y="3291"/>
                  </a:cubicBezTo>
                  <a:cubicBezTo>
                    <a:pt x="8950" y="4051"/>
                    <a:pt x="11169" y="5267"/>
                    <a:pt x="13327" y="5297"/>
                  </a:cubicBezTo>
                  <a:cubicBezTo>
                    <a:pt x="13418" y="5297"/>
                    <a:pt x="13479" y="5175"/>
                    <a:pt x="13418" y="5115"/>
                  </a:cubicBezTo>
                  <a:cubicBezTo>
                    <a:pt x="11686" y="3777"/>
                    <a:pt x="9254" y="3291"/>
                    <a:pt x="7248" y="2531"/>
                  </a:cubicBezTo>
                  <a:cubicBezTo>
                    <a:pt x="4968" y="1650"/>
                    <a:pt x="2688" y="616"/>
                    <a:pt x="348" y="8"/>
                  </a:cubicBezTo>
                  <a:cubicBezTo>
                    <a:pt x="328" y="3"/>
                    <a:pt x="309" y="1"/>
                    <a:pt x="2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3"/>
            <p:cNvSpPr/>
            <p:nvPr/>
          </p:nvSpPr>
          <p:spPr>
            <a:xfrm>
              <a:off x="6819244" y="183094"/>
              <a:ext cx="604831" cy="281517"/>
            </a:xfrm>
            <a:custGeom>
              <a:avLst/>
              <a:gdLst/>
              <a:ahLst/>
              <a:cxnLst/>
              <a:rect l="l" t="t" r="r" b="b"/>
              <a:pathLst>
                <a:path w="21663" h="10083" extrusionOk="0">
                  <a:moveTo>
                    <a:pt x="359" y="1"/>
                  </a:moveTo>
                  <a:cubicBezTo>
                    <a:pt x="116" y="1"/>
                    <a:pt x="0" y="401"/>
                    <a:pt x="271" y="537"/>
                  </a:cubicBezTo>
                  <a:cubicBezTo>
                    <a:pt x="3706" y="2482"/>
                    <a:pt x="7475" y="3971"/>
                    <a:pt x="11092" y="5613"/>
                  </a:cubicBezTo>
                  <a:lnTo>
                    <a:pt x="16533" y="8075"/>
                  </a:lnTo>
                  <a:cubicBezTo>
                    <a:pt x="18114" y="8804"/>
                    <a:pt x="19664" y="9746"/>
                    <a:pt x="21366" y="10081"/>
                  </a:cubicBezTo>
                  <a:cubicBezTo>
                    <a:pt x="21376" y="10082"/>
                    <a:pt x="21386" y="10083"/>
                    <a:pt x="21395" y="10083"/>
                  </a:cubicBezTo>
                  <a:cubicBezTo>
                    <a:pt x="21587" y="10083"/>
                    <a:pt x="21663" y="9803"/>
                    <a:pt x="21518" y="9716"/>
                  </a:cubicBezTo>
                  <a:cubicBezTo>
                    <a:pt x="20120" y="8652"/>
                    <a:pt x="18387" y="8075"/>
                    <a:pt x="16776" y="7345"/>
                  </a:cubicBezTo>
                  <a:lnTo>
                    <a:pt x="11366" y="4883"/>
                  </a:lnTo>
                  <a:cubicBezTo>
                    <a:pt x="7749" y="3242"/>
                    <a:pt x="4162" y="1388"/>
                    <a:pt x="454" y="20"/>
                  </a:cubicBezTo>
                  <a:cubicBezTo>
                    <a:pt x="420" y="7"/>
                    <a:pt x="389" y="1"/>
                    <a:pt x="3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
            <p:cNvSpPr/>
            <p:nvPr/>
          </p:nvSpPr>
          <p:spPr>
            <a:xfrm>
              <a:off x="6908477" y="-1429"/>
              <a:ext cx="626609" cy="292685"/>
            </a:xfrm>
            <a:custGeom>
              <a:avLst/>
              <a:gdLst/>
              <a:ahLst/>
              <a:cxnLst/>
              <a:rect l="l" t="t" r="r" b="b"/>
              <a:pathLst>
                <a:path w="22443" h="10483" extrusionOk="0">
                  <a:moveTo>
                    <a:pt x="155" y="0"/>
                  </a:moveTo>
                  <a:cubicBezTo>
                    <a:pt x="48" y="0"/>
                    <a:pt x="0" y="219"/>
                    <a:pt x="115" y="276"/>
                  </a:cubicBezTo>
                  <a:cubicBezTo>
                    <a:pt x="1513" y="1370"/>
                    <a:pt x="3215" y="1978"/>
                    <a:pt x="4765" y="2738"/>
                  </a:cubicBezTo>
                  <a:cubicBezTo>
                    <a:pt x="6711" y="3650"/>
                    <a:pt x="8626" y="4562"/>
                    <a:pt x="10541" y="5443"/>
                  </a:cubicBezTo>
                  <a:cubicBezTo>
                    <a:pt x="14279" y="7146"/>
                    <a:pt x="17957" y="9152"/>
                    <a:pt x="21848" y="10459"/>
                  </a:cubicBezTo>
                  <a:cubicBezTo>
                    <a:pt x="21891" y="10475"/>
                    <a:pt x="21932" y="10483"/>
                    <a:pt x="21971" y="10483"/>
                  </a:cubicBezTo>
                  <a:cubicBezTo>
                    <a:pt x="22288" y="10483"/>
                    <a:pt x="22443" y="9983"/>
                    <a:pt x="22091" y="9820"/>
                  </a:cubicBezTo>
                  <a:cubicBezTo>
                    <a:pt x="18535" y="7784"/>
                    <a:pt x="14583" y="6386"/>
                    <a:pt x="10844" y="4684"/>
                  </a:cubicBezTo>
                  <a:cubicBezTo>
                    <a:pt x="7440" y="3133"/>
                    <a:pt x="3853" y="854"/>
                    <a:pt x="176" y="3"/>
                  </a:cubicBezTo>
                  <a:cubicBezTo>
                    <a:pt x="168" y="1"/>
                    <a:pt x="162"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3"/>
            <p:cNvSpPr/>
            <p:nvPr/>
          </p:nvSpPr>
          <p:spPr>
            <a:xfrm>
              <a:off x="7006392" y="-608438"/>
              <a:ext cx="678903" cy="302597"/>
            </a:xfrm>
            <a:custGeom>
              <a:avLst/>
              <a:gdLst/>
              <a:ahLst/>
              <a:cxnLst/>
              <a:rect l="l" t="t" r="r" b="b"/>
              <a:pathLst>
                <a:path w="24316" h="10838" extrusionOk="0">
                  <a:moveTo>
                    <a:pt x="231" y="0"/>
                  </a:moveTo>
                  <a:cubicBezTo>
                    <a:pt x="101" y="0"/>
                    <a:pt x="0" y="177"/>
                    <a:pt x="134" y="284"/>
                  </a:cubicBezTo>
                  <a:cubicBezTo>
                    <a:pt x="3781" y="2594"/>
                    <a:pt x="7945" y="4114"/>
                    <a:pt x="11897" y="5877"/>
                  </a:cubicBezTo>
                  <a:cubicBezTo>
                    <a:pt x="13964" y="6789"/>
                    <a:pt x="15970" y="7670"/>
                    <a:pt x="18037" y="8522"/>
                  </a:cubicBezTo>
                  <a:cubicBezTo>
                    <a:pt x="19921" y="9312"/>
                    <a:pt x="21897" y="10467"/>
                    <a:pt x="23964" y="10832"/>
                  </a:cubicBezTo>
                  <a:cubicBezTo>
                    <a:pt x="23979" y="10836"/>
                    <a:pt x="23994" y="10838"/>
                    <a:pt x="24008" y="10838"/>
                  </a:cubicBezTo>
                  <a:cubicBezTo>
                    <a:pt x="24197" y="10838"/>
                    <a:pt x="24316" y="10489"/>
                    <a:pt x="24146" y="10376"/>
                  </a:cubicBezTo>
                  <a:cubicBezTo>
                    <a:pt x="22505" y="9281"/>
                    <a:pt x="20499" y="8674"/>
                    <a:pt x="18675" y="7914"/>
                  </a:cubicBezTo>
                  <a:cubicBezTo>
                    <a:pt x="16608" y="7032"/>
                    <a:pt x="14572" y="6181"/>
                    <a:pt x="12566" y="5269"/>
                  </a:cubicBezTo>
                  <a:cubicBezTo>
                    <a:pt x="8493" y="3476"/>
                    <a:pt x="4511" y="1318"/>
                    <a:pt x="286" y="11"/>
                  </a:cubicBezTo>
                  <a:cubicBezTo>
                    <a:pt x="267" y="3"/>
                    <a:pt x="249" y="0"/>
                    <a:pt x="2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3"/>
            <p:cNvSpPr/>
            <p:nvPr/>
          </p:nvSpPr>
          <p:spPr>
            <a:xfrm>
              <a:off x="7089063" y="-843804"/>
              <a:ext cx="676278" cy="344393"/>
            </a:xfrm>
            <a:custGeom>
              <a:avLst/>
              <a:gdLst/>
              <a:ahLst/>
              <a:cxnLst/>
              <a:rect l="l" t="t" r="r" b="b"/>
              <a:pathLst>
                <a:path w="24222" h="12335" extrusionOk="0">
                  <a:moveTo>
                    <a:pt x="406" y="1"/>
                  </a:moveTo>
                  <a:cubicBezTo>
                    <a:pt x="139" y="1"/>
                    <a:pt x="1" y="373"/>
                    <a:pt x="243" y="508"/>
                  </a:cubicBezTo>
                  <a:cubicBezTo>
                    <a:pt x="4012" y="2666"/>
                    <a:pt x="7933" y="4489"/>
                    <a:pt x="11793" y="6404"/>
                  </a:cubicBezTo>
                  <a:lnTo>
                    <a:pt x="17447" y="9170"/>
                  </a:lnTo>
                  <a:lnTo>
                    <a:pt x="20121" y="10447"/>
                  </a:lnTo>
                  <a:lnTo>
                    <a:pt x="21793" y="11268"/>
                  </a:lnTo>
                  <a:lnTo>
                    <a:pt x="22462" y="11602"/>
                  </a:lnTo>
                  <a:cubicBezTo>
                    <a:pt x="22693" y="11762"/>
                    <a:pt x="22944" y="11838"/>
                    <a:pt x="23216" y="11838"/>
                  </a:cubicBezTo>
                  <a:cubicBezTo>
                    <a:pt x="23307" y="11838"/>
                    <a:pt x="23400" y="11830"/>
                    <a:pt x="23496" y="11813"/>
                  </a:cubicBezTo>
                  <a:lnTo>
                    <a:pt x="23496" y="11813"/>
                  </a:lnTo>
                  <a:cubicBezTo>
                    <a:pt x="23481" y="11841"/>
                    <a:pt x="23471" y="11873"/>
                    <a:pt x="23465" y="11906"/>
                  </a:cubicBezTo>
                  <a:lnTo>
                    <a:pt x="23465" y="11967"/>
                  </a:lnTo>
                  <a:cubicBezTo>
                    <a:pt x="23404" y="12119"/>
                    <a:pt x="23526" y="12271"/>
                    <a:pt x="23678" y="12331"/>
                  </a:cubicBezTo>
                  <a:lnTo>
                    <a:pt x="23799" y="12331"/>
                  </a:lnTo>
                  <a:cubicBezTo>
                    <a:pt x="23812" y="12333"/>
                    <a:pt x="23824" y="12334"/>
                    <a:pt x="23836" y="12334"/>
                  </a:cubicBezTo>
                  <a:cubicBezTo>
                    <a:pt x="24036" y="12334"/>
                    <a:pt x="24221" y="12106"/>
                    <a:pt x="24164" y="11906"/>
                  </a:cubicBezTo>
                  <a:cubicBezTo>
                    <a:pt x="24134" y="10872"/>
                    <a:pt x="21945" y="10386"/>
                    <a:pt x="21185" y="10052"/>
                  </a:cubicBezTo>
                  <a:lnTo>
                    <a:pt x="14194" y="6587"/>
                  </a:lnTo>
                  <a:cubicBezTo>
                    <a:pt x="9665" y="4337"/>
                    <a:pt x="5136" y="1936"/>
                    <a:pt x="516" y="21"/>
                  </a:cubicBezTo>
                  <a:cubicBezTo>
                    <a:pt x="478" y="7"/>
                    <a:pt x="441" y="1"/>
                    <a:pt x="4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3"/>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3"/>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3"/>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3"/>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3"/>
            <p:cNvSpPr/>
            <p:nvPr/>
          </p:nvSpPr>
          <p:spPr>
            <a:xfrm>
              <a:off x="6992041" y="1007041"/>
              <a:ext cx="165761" cy="344840"/>
            </a:xfrm>
            <a:custGeom>
              <a:avLst/>
              <a:gdLst/>
              <a:ahLst/>
              <a:cxnLst/>
              <a:rect l="l" t="t" r="r" b="b"/>
              <a:pathLst>
                <a:path w="5937" h="12351" extrusionOk="0">
                  <a:moveTo>
                    <a:pt x="5725" y="0"/>
                  </a:moveTo>
                  <a:cubicBezTo>
                    <a:pt x="5662" y="0"/>
                    <a:pt x="5609" y="186"/>
                    <a:pt x="5481" y="357"/>
                  </a:cubicBezTo>
                  <a:cubicBezTo>
                    <a:pt x="5085" y="965"/>
                    <a:pt x="4873" y="1695"/>
                    <a:pt x="4599" y="2394"/>
                  </a:cubicBezTo>
                  <a:cubicBezTo>
                    <a:pt x="4718" y="2067"/>
                    <a:pt x="4756" y="1953"/>
                    <a:pt x="4750" y="1953"/>
                  </a:cubicBezTo>
                  <a:lnTo>
                    <a:pt x="4750" y="1953"/>
                  </a:lnTo>
                  <a:cubicBezTo>
                    <a:pt x="4739" y="1953"/>
                    <a:pt x="4539" y="2443"/>
                    <a:pt x="4478" y="2546"/>
                  </a:cubicBezTo>
                  <a:cubicBezTo>
                    <a:pt x="4295" y="2880"/>
                    <a:pt x="4113" y="3184"/>
                    <a:pt x="3900" y="3488"/>
                  </a:cubicBezTo>
                  <a:cubicBezTo>
                    <a:pt x="3444" y="4218"/>
                    <a:pt x="2958" y="4886"/>
                    <a:pt x="2441" y="5525"/>
                  </a:cubicBezTo>
                  <a:cubicBezTo>
                    <a:pt x="1590" y="6649"/>
                    <a:pt x="1164" y="8382"/>
                    <a:pt x="769" y="9689"/>
                  </a:cubicBezTo>
                  <a:cubicBezTo>
                    <a:pt x="526" y="10357"/>
                    <a:pt x="253" y="11087"/>
                    <a:pt x="161" y="11756"/>
                  </a:cubicBezTo>
                  <a:cubicBezTo>
                    <a:pt x="112" y="11880"/>
                    <a:pt x="1" y="12351"/>
                    <a:pt x="112" y="12351"/>
                  </a:cubicBezTo>
                  <a:cubicBezTo>
                    <a:pt x="137" y="12351"/>
                    <a:pt x="173" y="12328"/>
                    <a:pt x="222" y="12272"/>
                  </a:cubicBezTo>
                  <a:cubicBezTo>
                    <a:pt x="2076" y="9871"/>
                    <a:pt x="3353" y="7257"/>
                    <a:pt x="4447" y="4400"/>
                  </a:cubicBezTo>
                  <a:cubicBezTo>
                    <a:pt x="4782" y="3518"/>
                    <a:pt x="5085" y="2637"/>
                    <a:pt x="5389" y="1725"/>
                  </a:cubicBezTo>
                  <a:cubicBezTo>
                    <a:pt x="5420" y="1573"/>
                    <a:pt x="5937" y="327"/>
                    <a:pt x="5815" y="114"/>
                  </a:cubicBezTo>
                  <a:cubicBezTo>
                    <a:pt x="5779" y="33"/>
                    <a:pt x="5751" y="0"/>
                    <a:pt x="57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3"/>
            <p:cNvSpPr/>
            <p:nvPr/>
          </p:nvSpPr>
          <p:spPr>
            <a:xfrm>
              <a:off x="6985508" y="-1063394"/>
              <a:ext cx="255496" cy="426310"/>
            </a:xfrm>
            <a:custGeom>
              <a:avLst/>
              <a:gdLst/>
              <a:ahLst/>
              <a:cxnLst/>
              <a:rect l="l" t="t" r="r" b="b"/>
              <a:pathLst>
                <a:path w="9151" h="15269" extrusionOk="0">
                  <a:moveTo>
                    <a:pt x="9077" y="0"/>
                  </a:moveTo>
                  <a:cubicBezTo>
                    <a:pt x="9057" y="0"/>
                    <a:pt x="9023" y="30"/>
                    <a:pt x="8967" y="105"/>
                  </a:cubicBezTo>
                  <a:cubicBezTo>
                    <a:pt x="6201" y="3448"/>
                    <a:pt x="3891" y="6974"/>
                    <a:pt x="2006" y="10956"/>
                  </a:cubicBezTo>
                  <a:cubicBezTo>
                    <a:pt x="1672" y="11686"/>
                    <a:pt x="0" y="14543"/>
                    <a:pt x="335" y="15242"/>
                  </a:cubicBezTo>
                  <a:cubicBezTo>
                    <a:pt x="347" y="15260"/>
                    <a:pt x="363" y="15269"/>
                    <a:pt x="381" y="15269"/>
                  </a:cubicBezTo>
                  <a:cubicBezTo>
                    <a:pt x="674" y="15269"/>
                    <a:pt x="1645" y="13134"/>
                    <a:pt x="1702" y="12962"/>
                  </a:cubicBezTo>
                  <a:cubicBezTo>
                    <a:pt x="2766" y="10683"/>
                    <a:pt x="4590" y="8585"/>
                    <a:pt x="6171" y="6701"/>
                  </a:cubicBezTo>
                  <a:cubicBezTo>
                    <a:pt x="7082" y="5546"/>
                    <a:pt x="7630" y="3935"/>
                    <a:pt x="8207" y="2597"/>
                  </a:cubicBezTo>
                  <a:cubicBezTo>
                    <a:pt x="8450" y="2020"/>
                    <a:pt x="8997" y="1108"/>
                    <a:pt x="8997" y="500"/>
                  </a:cubicBezTo>
                  <a:cubicBezTo>
                    <a:pt x="8997" y="452"/>
                    <a:pt x="9151" y="0"/>
                    <a:pt x="90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3"/>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3"/>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3"/>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3"/>
            <p:cNvSpPr/>
            <p:nvPr/>
          </p:nvSpPr>
          <p:spPr>
            <a:xfrm>
              <a:off x="6836974" y="179883"/>
              <a:ext cx="346292" cy="721676"/>
            </a:xfrm>
            <a:custGeom>
              <a:avLst/>
              <a:gdLst/>
              <a:ahLst/>
              <a:cxnLst/>
              <a:rect l="l" t="t" r="r" b="b"/>
              <a:pathLst>
                <a:path w="12403" h="25848" extrusionOk="0">
                  <a:moveTo>
                    <a:pt x="223" y="1"/>
                  </a:moveTo>
                  <a:cubicBezTo>
                    <a:pt x="114" y="1"/>
                    <a:pt x="1" y="96"/>
                    <a:pt x="1" y="226"/>
                  </a:cubicBezTo>
                  <a:cubicBezTo>
                    <a:pt x="183" y="5029"/>
                    <a:pt x="2676" y="8676"/>
                    <a:pt x="5107" y="12323"/>
                  </a:cubicBezTo>
                  <a:cubicBezTo>
                    <a:pt x="6536" y="14482"/>
                    <a:pt x="8086" y="16609"/>
                    <a:pt x="9272" y="19011"/>
                  </a:cubicBezTo>
                  <a:cubicBezTo>
                    <a:pt x="10336" y="21169"/>
                    <a:pt x="10670" y="23357"/>
                    <a:pt x="11278" y="25667"/>
                  </a:cubicBezTo>
                  <a:cubicBezTo>
                    <a:pt x="11319" y="25792"/>
                    <a:pt x="11418" y="25847"/>
                    <a:pt x="11522" y="25847"/>
                  </a:cubicBezTo>
                  <a:cubicBezTo>
                    <a:pt x="11645" y="25847"/>
                    <a:pt x="11775" y="25769"/>
                    <a:pt x="11825" y="25637"/>
                  </a:cubicBezTo>
                  <a:cubicBezTo>
                    <a:pt x="12402" y="23752"/>
                    <a:pt x="11643" y="21685"/>
                    <a:pt x="10974" y="20014"/>
                  </a:cubicBezTo>
                  <a:cubicBezTo>
                    <a:pt x="10123" y="17734"/>
                    <a:pt x="8907" y="15637"/>
                    <a:pt x="7600" y="13631"/>
                  </a:cubicBezTo>
                  <a:cubicBezTo>
                    <a:pt x="4864" y="9314"/>
                    <a:pt x="1977" y="5211"/>
                    <a:pt x="396" y="135"/>
                  </a:cubicBezTo>
                  <a:cubicBezTo>
                    <a:pt x="361" y="40"/>
                    <a:pt x="292" y="1"/>
                    <a:pt x="22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3"/>
            <p:cNvSpPr/>
            <p:nvPr/>
          </p:nvSpPr>
          <p:spPr>
            <a:xfrm>
              <a:off x="7017756" y="-558936"/>
              <a:ext cx="536371" cy="703975"/>
            </a:xfrm>
            <a:custGeom>
              <a:avLst/>
              <a:gdLst/>
              <a:ahLst/>
              <a:cxnLst/>
              <a:rect l="l" t="t" r="r" b="b"/>
              <a:pathLst>
                <a:path w="19211" h="25214" extrusionOk="0">
                  <a:moveTo>
                    <a:pt x="410" y="0"/>
                  </a:moveTo>
                  <a:cubicBezTo>
                    <a:pt x="307" y="0"/>
                    <a:pt x="213" y="68"/>
                    <a:pt x="213" y="214"/>
                  </a:cubicBezTo>
                  <a:cubicBezTo>
                    <a:pt x="0" y="5229"/>
                    <a:pt x="2979" y="10001"/>
                    <a:pt x="6231" y="12949"/>
                  </a:cubicBezTo>
                  <a:cubicBezTo>
                    <a:pt x="8450" y="14986"/>
                    <a:pt x="11125" y="16475"/>
                    <a:pt x="13466" y="18360"/>
                  </a:cubicBezTo>
                  <a:cubicBezTo>
                    <a:pt x="15836" y="20214"/>
                    <a:pt x="17356" y="22493"/>
                    <a:pt x="18785" y="25138"/>
                  </a:cubicBezTo>
                  <a:cubicBezTo>
                    <a:pt x="18820" y="25191"/>
                    <a:pt x="18872" y="25213"/>
                    <a:pt x="18926" y="25213"/>
                  </a:cubicBezTo>
                  <a:cubicBezTo>
                    <a:pt x="19058" y="25213"/>
                    <a:pt x="19210" y="25084"/>
                    <a:pt x="19210" y="24956"/>
                  </a:cubicBezTo>
                  <a:cubicBezTo>
                    <a:pt x="18785" y="19697"/>
                    <a:pt x="13253" y="16718"/>
                    <a:pt x="9666" y="14135"/>
                  </a:cubicBezTo>
                  <a:cubicBezTo>
                    <a:pt x="7386" y="12463"/>
                    <a:pt x="5320" y="10548"/>
                    <a:pt x="3800" y="8056"/>
                  </a:cubicBezTo>
                  <a:cubicBezTo>
                    <a:pt x="2310" y="5624"/>
                    <a:pt x="1611" y="2828"/>
                    <a:pt x="639" y="153"/>
                  </a:cubicBezTo>
                  <a:cubicBezTo>
                    <a:pt x="596" y="53"/>
                    <a:pt x="500" y="0"/>
                    <a:pt x="41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3"/>
            <p:cNvSpPr/>
            <p:nvPr/>
          </p:nvSpPr>
          <p:spPr>
            <a:xfrm>
              <a:off x="6465275" y="575705"/>
              <a:ext cx="280931" cy="380438"/>
            </a:xfrm>
            <a:custGeom>
              <a:avLst/>
              <a:gdLst/>
              <a:ahLst/>
              <a:cxnLst/>
              <a:rect l="l" t="t" r="r" b="b"/>
              <a:pathLst>
                <a:path w="10062" h="13626" extrusionOk="0">
                  <a:moveTo>
                    <a:pt x="9970" y="1"/>
                  </a:moveTo>
                  <a:cubicBezTo>
                    <a:pt x="7417" y="244"/>
                    <a:pt x="4925" y="2888"/>
                    <a:pt x="3314" y="4985"/>
                  </a:cubicBezTo>
                  <a:cubicBezTo>
                    <a:pt x="1551" y="7417"/>
                    <a:pt x="183" y="10426"/>
                    <a:pt x="31" y="13466"/>
                  </a:cubicBezTo>
                  <a:cubicBezTo>
                    <a:pt x="1" y="13572"/>
                    <a:pt x="54" y="13625"/>
                    <a:pt x="118" y="13625"/>
                  </a:cubicBezTo>
                  <a:cubicBezTo>
                    <a:pt x="183" y="13625"/>
                    <a:pt x="259" y="13572"/>
                    <a:pt x="274" y="13466"/>
                  </a:cubicBezTo>
                  <a:cubicBezTo>
                    <a:pt x="852" y="10457"/>
                    <a:pt x="1764" y="7660"/>
                    <a:pt x="3679" y="5259"/>
                  </a:cubicBezTo>
                  <a:cubicBezTo>
                    <a:pt x="4499" y="4165"/>
                    <a:pt x="5533" y="3162"/>
                    <a:pt x="6597" y="2371"/>
                  </a:cubicBezTo>
                  <a:cubicBezTo>
                    <a:pt x="7691" y="1490"/>
                    <a:pt x="8937" y="1004"/>
                    <a:pt x="10001" y="122"/>
                  </a:cubicBezTo>
                  <a:cubicBezTo>
                    <a:pt x="10062" y="92"/>
                    <a:pt x="10001" y="1"/>
                    <a:pt x="99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3"/>
            <p:cNvSpPr/>
            <p:nvPr/>
          </p:nvSpPr>
          <p:spPr>
            <a:xfrm>
              <a:off x="6808132" y="-150885"/>
              <a:ext cx="206748" cy="330852"/>
            </a:xfrm>
            <a:custGeom>
              <a:avLst/>
              <a:gdLst/>
              <a:ahLst/>
              <a:cxnLst/>
              <a:rect l="l" t="t" r="r" b="b"/>
              <a:pathLst>
                <a:path w="7405" h="11850" extrusionOk="0">
                  <a:moveTo>
                    <a:pt x="7291" y="0"/>
                  </a:moveTo>
                  <a:cubicBezTo>
                    <a:pt x="7282" y="0"/>
                    <a:pt x="7273" y="2"/>
                    <a:pt x="7265" y="6"/>
                  </a:cubicBezTo>
                  <a:cubicBezTo>
                    <a:pt x="3344" y="1860"/>
                    <a:pt x="1" y="7544"/>
                    <a:pt x="1976" y="11769"/>
                  </a:cubicBezTo>
                  <a:cubicBezTo>
                    <a:pt x="2005" y="11826"/>
                    <a:pt x="2039" y="11849"/>
                    <a:pt x="2069" y="11849"/>
                  </a:cubicBezTo>
                  <a:cubicBezTo>
                    <a:pt x="2102" y="11849"/>
                    <a:pt x="2128" y="11818"/>
                    <a:pt x="2128" y="11769"/>
                  </a:cubicBezTo>
                  <a:cubicBezTo>
                    <a:pt x="1855" y="9641"/>
                    <a:pt x="1855" y="7605"/>
                    <a:pt x="2858" y="5508"/>
                  </a:cubicBezTo>
                  <a:cubicBezTo>
                    <a:pt x="3891" y="3319"/>
                    <a:pt x="5624" y="1739"/>
                    <a:pt x="7326" y="158"/>
                  </a:cubicBezTo>
                  <a:cubicBezTo>
                    <a:pt x="7405" y="79"/>
                    <a:pt x="7347" y="0"/>
                    <a:pt x="72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8" name="Google Shape;368;p3"/>
          <p:cNvGrpSpPr/>
          <p:nvPr/>
        </p:nvGrpSpPr>
        <p:grpSpPr>
          <a:xfrm rot="2854402">
            <a:off x="4137297" y="-355520"/>
            <a:ext cx="869505" cy="909719"/>
            <a:chOff x="3995723" y="4230629"/>
            <a:chExt cx="1725316" cy="1805112"/>
          </a:xfrm>
        </p:grpSpPr>
        <p:sp>
          <p:nvSpPr>
            <p:cNvPr id="369" name="Google Shape;369;p3"/>
            <p:cNvSpPr/>
            <p:nvPr/>
          </p:nvSpPr>
          <p:spPr>
            <a:xfrm>
              <a:off x="3995723" y="4230629"/>
              <a:ext cx="1725316" cy="1805112"/>
            </a:xfrm>
            <a:custGeom>
              <a:avLst/>
              <a:gdLst/>
              <a:ahLst/>
              <a:cxnLst/>
              <a:rect l="l" t="t" r="r" b="b"/>
              <a:pathLst>
                <a:path w="61795" h="64653" extrusionOk="0">
                  <a:moveTo>
                    <a:pt x="31444" y="1"/>
                  </a:moveTo>
                  <a:cubicBezTo>
                    <a:pt x="26742" y="1"/>
                    <a:pt x="22112" y="1125"/>
                    <a:pt x="17903" y="3229"/>
                  </a:cubicBezTo>
                  <a:lnTo>
                    <a:pt x="17873" y="3229"/>
                  </a:lnTo>
                  <a:cubicBezTo>
                    <a:pt x="15806" y="4263"/>
                    <a:pt x="13952" y="5570"/>
                    <a:pt x="12280" y="7090"/>
                  </a:cubicBezTo>
                  <a:cubicBezTo>
                    <a:pt x="11459" y="7849"/>
                    <a:pt x="10608" y="8670"/>
                    <a:pt x="9848" y="9491"/>
                  </a:cubicBezTo>
                  <a:cubicBezTo>
                    <a:pt x="9058" y="10342"/>
                    <a:pt x="8329" y="11163"/>
                    <a:pt x="7599" y="12044"/>
                  </a:cubicBezTo>
                  <a:cubicBezTo>
                    <a:pt x="6900" y="12925"/>
                    <a:pt x="6231" y="13837"/>
                    <a:pt x="5623" y="14749"/>
                  </a:cubicBezTo>
                  <a:cubicBezTo>
                    <a:pt x="4985" y="15691"/>
                    <a:pt x="4408" y="16634"/>
                    <a:pt x="3891" y="17637"/>
                  </a:cubicBezTo>
                  <a:cubicBezTo>
                    <a:pt x="1763" y="21619"/>
                    <a:pt x="456" y="25996"/>
                    <a:pt x="243" y="30585"/>
                  </a:cubicBezTo>
                  <a:cubicBezTo>
                    <a:pt x="0" y="35175"/>
                    <a:pt x="882" y="40038"/>
                    <a:pt x="3131" y="44567"/>
                  </a:cubicBezTo>
                  <a:cubicBezTo>
                    <a:pt x="4651" y="47668"/>
                    <a:pt x="6809" y="50616"/>
                    <a:pt x="9180" y="53230"/>
                  </a:cubicBezTo>
                  <a:cubicBezTo>
                    <a:pt x="11399" y="55692"/>
                    <a:pt x="13830" y="57972"/>
                    <a:pt x="16566" y="59765"/>
                  </a:cubicBezTo>
                  <a:cubicBezTo>
                    <a:pt x="17934" y="60677"/>
                    <a:pt x="19393" y="61467"/>
                    <a:pt x="20882" y="62106"/>
                  </a:cubicBezTo>
                  <a:cubicBezTo>
                    <a:pt x="22341" y="62774"/>
                    <a:pt x="23830" y="63291"/>
                    <a:pt x="25381" y="63716"/>
                  </a:cubicBezTo>
                  <a:cubicBezTo>
                    <a:pt x="27869" y="64351"/>
                    <a:pt x="30377" y="64652"/>
                    <a:pt x="32873" y="64652"/>
                  </a:cubicBezTo>
                  <a:cubicBezTo>
                    <a:pt x="33487" y="64652"/>
                    <a:pt x="34100" y="64634"/>
                    <a:pt x="34712" y="64598"/>
                  </a:cubicBezTo>
                  <a:cubicBezTo>
                    <a:pt x="36870" y="64446"/>
                    <a:pt x="38998" y="64051"/>
                    <a:pt x="41034" y="63382"/>
                  </a:cubicBezTo>
                  <a:cubicBezTo>
                    <a:pt x="44348" y="62227"/>
                    <a:pt x="47265" y="60251"/>
                    <a:pt x="49819" y="57850"/>
                  </a:cubicBezTo>
                  <a:cubicBezTo>
                    <a:pt x="51065" y="56695"/>
                    <a:pt x="52250" y="55358"/>
                    <a:pt x="53345" y="53990"/>
                  </a:cubicBezTo>
                  <a:cubicBezTo>
                    <a:pt x="54469" y="52622"/>
                    <a:pt x="55412" y="51163"/>
                    <a:pt x="56323" y="49704"/>
                  </a:cubicBezTo>
                  <a:cubicBezTo>
                    <a:pt x="59393" y="44385"/>
                    <a:pt x="61491" y="38549"/>
                    <a:pt x="61673" y="32166"/>
                  </a:cubicBezTo>
                  <a:cubicBezTo>
                    <a:pt x="61795" y="29035"/>
                    <a:pt x="61369" y="25692"/>
                    <a:pt x="60457" y="22439"/>
                  </a:cubicBezTo>
                  <a:cubicBezTo>
                    <a:pt x="59515" y="19157"/>
                    <a:pt x="58086" y="15965"/>
                    <a:pt x="56050" y="13077"/>
                  </a:cubicBezTo>
                  <a:cubicBezTo>
                    <a:pt x="55564" y="12348"/>
                    <a:pt x="55016" y="11649"/>
                    <a:pt x="54500" y="11011"/>
                  </a:cubicBezTo>
                  <a:cubicBezTo>
                    <a:pt x="53922" y="10372"/>
                    <a:pt x="53345" y="9734"/>
                    <a:pt x="52737" y="9126"/>
                  </a:cubicBezTo>
                  <a:cubicBezTo>
                    <a:pt x="52129" y="8518"/>
                    <a:pt x="51521" y="7941"/>
                    <a:pt x="50883" y="7363"/>
                  </a:cubicBezTo>
                  <a:cubicBezTo>
                    <a:pt x="50244" y="6786"/>
                    <a:pt x="49545" y="6269"/>
                    <a:pt x="48907" y="5783"/>
                  </a:cubicBezTo>
                  <a:cubicBezTo>
                    <a:pt x="47721" y="4901"/>
                    <a:pt x="46566" y="4141"/>
                    <a:pt x="45290" y="3503"/>
                  </a:cubicBezTo>
                  <a:cubicBezTo>
                    <a:pt x="44044" y="2804"/>
                    <a:pt x="42767" y="2226"/>
                    <a:pt x="41460" y="1770"/>
                  </a:cubicBezTo>
                  <a:cubicBezTo>
                    <a:pt x="38876" y="828"/>
                    <a:pt x="36141" y="251"/>
                    <a:pt x="33435" y="68"/>
                  </a:cubicBezTo>
                  <a:cubicBezTo>
                    <a:pt x="32771" y="23"/>
                    <a:pt x="32107" y="1"/>
                    <a:pt x="314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3"/>
            <p:cNvSpPr/>
            <p:nvPr/>
          </p:nvSpPr>
          <p:spPr>
            <a:xfrm>
              <a:off x="4214671" y="4906991"/>
              <a:ext cx="325045" cy="553849"/>
            </a:xfrm>
            <a:custGeom>
              <a:avLst/>
              <a:gdLst/>
              <a:ahLst/>
              <a:cxnLst/>
              <a:rect l="l" t="t" r="r" b="b"/>
              <a:pathLst>
                <a:path w="11642" h="19837" extrusionOk="0">
                  <a:moveTo>
                    <a:pt x="6394" y="0"/>
                  </a:moveTo>
                  <a:cubicBezTo>
                    <a:pt x="5779" y="0"/>
                    <a:pt x="5141" y="221"/>
                    <a:pt x="4499" y="737"/>
                  </a:cubicBezTo>
                  <a:cubicBezTo>
                    <a:pt x="1946" y="2257"/>
                    <a:pt x="547" y="5479"/>
                    <a:pt x="274" y="8944"/>
                  </a:cubicBezTo>
                  <a:cubicBezTo>
                    <a:pt x="0" y="12409"/>
                    <a:pt x="943" y="16087"/>
                    <a:pt x="3192" y="18215"/>
                  </a:cubicBezTo>
                  <a:cubicBezTo>
                    <a:pt x="4396" y="19354"/>
                    <a:pt x="5456" y="19836"/>
                    <a:pt x="6380" y="19836"/>
                  </a:cubicBezTo>
                  <a:cubicBezTo>
                    <a:pt x="8070" y="19836"/>
                    <a:pt x="9308" y="18228"/>
                    <a:pt x="10152" y="16087"/>
                  </a:cubicBezTo>
                  <a:cubicBezTo>
                    <a:pt x="10791" y="14415"/>
                    <a:pt x="11216" y="12439"/>
                    <a:pt x="11399" y="10616"/>
                  </a:cubicBezTo>
                  <a:cubicBezTo>
                    <a:pt x="11642" y="8792"/>
                    <a:pt x="11642" y="7090"/>
                    <a:pt x="11429" y="6026"/>
                  </a:cubicBezTo>
                  <a:cubicBezTo>
                    <a:pt x="11014" y="3659"/>
                    <a:pt x="8896" y="0"/>
                    <a:pt x="63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3"/>
            <p:cNvSpPr/>
            <p:nvPr/>
          </p:nvSpPr>
          <p:spPr>
            <a:xfrm>
              <a:off x="4624565" y="5374762"/>
              <a:ext cx="798875" cy="496781"/>
            </a:xfrm>
            <a:custGeom>
              <a:avLst/>
              <a:gdLst/>
              <a:ahLst/>
              <a:cxnLst/>
              <a:rect l="l" t="t" r="r" b="b"/>
              <a:pathLst>
                <a:path w="28613" h="17793" extrusionOk="0">
                  <a:moveTo>
                    <a:pt x="25148" y="1"/>
                  </a:moveTo>
                  <a:cubicBezTo>
                    <a:pt x="25125" y="1"/>
                    <a:pt x="25101" y="1"/>
                    <a:pt x="25077" y="2"/>
                  </a:cubicBezTo>
                  <a:cubicBezTo>
                    <a:pt x="23922" y="62"/>
                    <a:pt x="22432" y="1339"/>
                    <a:pt x="21125" y="2828"/>
                  </a:cubicBezTo>
                  <a:cubicBezTo>
                    <a:pt x="19758" y="4287"/>
                    <a:pt x="18542" y="5990"/>
                    <a:pt x="17782" y="6689"/>
                  </a:cubicBezTo>
                  <a:cubicBezTo>
                    <a:pt x="15776" y="7939"/>
                    <a:pt x="13971" y="8363"/>
                    <a:pt x="12156" y="8363"/>
                  </a:cubicBezTo>
                  <a:cubicBezTo>
                    <a:pt x="11853" y="8363"/>
                    <a:pt x="11551" y="8352"/>
                    <a:pt x="11247" y="8330"/>
                  </a:cubicBezTo>
                  <a:cubicBezTo>
                    <a:pt x="9119" y="8178"/>
                    <a:pt x="6931" y="7570"/>
                    <a:pt x="4438" y="7266"/>
                  </a:cubicBezTo>
                  <a:cubicBezTo>
                    <a:pt x="4111" y="7223"/>
                    <a:pt x="3804" y="7202"/>
                    <a:pt x="3516" y="7202"/>
                  </a:cubicBezTo>
                  <a:cubicBezTo>
                    <a:pt x="1366" y="7202"/>
                    <a:pt x="286" y="8349"/>
                    <a:pt x="152" y="9850"/>
                  </a:cubicBezTo>
                  <a:cubicBezTo>
                    <a:pt x="0" y="11552"/>
                    <a:pt x="1003" y="13771"/>
                    <a:pt x="2949" y="15260"/>
                  </a:cubicBezTo>
                  <a:cubicBezTo>
                    <a:pt x="4043" y="16081"/>
                    <a:pt x="5198" y="16689"/>
                    <a:pt x="6323" y="17114"/>
                  </a:cubicBezTo>
                  <a:cubicBezTo>
                    <a:pt x="7478" y="17509"/>
                    <a:pt x="8663" y="17722"/>
                    <a:pt x="9788" y="17783"/>
                  </a:cubicBezTo>
                  <a:cubicBezTo>
                    <a:pt x="9945" y="17789"/>
                    <a:pt x="10102" y="17792"/>
                    <a:pt x="10259" y="17792"/>
                  </a:cubicBezTo>
                  <a:cubicBezTo>
                    <a:pt x="12381" y="17792"/>
                    <a:pt x="14492" y="17225"/>
                    <a:pt x="16444" y="16263"/>
                  </a:cubicBezTo>
                  <a:cubicBezTo>
                    <a:pt x="20578" y="14136"/>
                    <a:pt x="24165" y="10336"/>
                    <a:pt x="26171" y="6293"/>
                  </a:cubicBezTo>
                  <a:cubicBezTo>
                    <a:pt x="27077" y="4422"/>
                    <a:pt x="28612" y="1"/>
                    <a:pt x="251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3"/>
            <p:cNvSpPr/>
            <p:nvPr/>
          </p:nvSpPr>
          <p:spPr>
            <a:xfrm>
              <a:off x="4476058" y="4360038"/>
              <a:ext cx="909773" cy="1006321"/>
            </a:xfrm>
            <a:custGeom>
              <a:avLst/>
              <a:gdLst/>
              <a:ahLst/>
              <a:cxnLst/>
              <a:rect l="l" t="t" r="r" b="b"/>
              <a:pathLst>
                <a:path w="32585" h="36043" extrusionOk="0">
                  <a:moveTo>
                    <a:pt x="12561" y="0"/>
                  </a:moveTo>
                  <a:cubicBezTo>
                    <a:pt x="11838" y="0"/>
                    <a:pt x="11124" y="47"/>
                    <a:pt x="10426" y="144"/>
                  </a:cubicBezTo>
                  <a:cubicBezTo>
                    <a:pt x="7174" y="600"/>
                    <a:pt x="4195" y="2090"/>
                    <a:pt x="2128" y="4704"/>
                  </a:cubicBezTo>
                  <a:cubicBezTo>
                    <a:pt x="486" y="6771"/>
                    <a:pt x="0" y="8351"/>
                    <a:pt x="243" y="9689"/>
                  </a:cubicBezTo>
                  <a:cubicBezTo>
                    <a:pt x="517" y="11026"/>
                    <a:pt x="1459" y="12120"/>
                    <a:pt x="2736" y="13184"/>
                  </a:cubicBezTo>
                  <a:cubicBezTo>
                    <a:pt x="5167" y="15312"/>
                    <a:pt x="8572" y="17348"/>
                    <a:pt x="8967" y="20631"/>
                  </a:cubicBezTo>
                  <a:cubicBezTo>
                    <a:pt x="9332" y="23671"/>
                    <a:pt x="8237" y="26163"/>
                    <a:pt x="9788" y="29142"/>
                  </a:cubicBezTo>
                  <a:cubicBezTo>
                    <a:pt x="11733" y="32698"/>
                    <a:pt x="15715" y="35191"/>
                    <a:pt x="19453" y="35859"/>
                  </a:cubicBezTo>
                  <a:cubicBezTo>
                    <a:pt x="20115" y="35983"/>
                    <a:pt x="20745" y="36042"/>
                    <a:pt x="21347" y="36042"/>
                  </a:cubicBezTo>
                  <a:cubicBezTo>
                    <a:pt x="22819" y="36042"/>
                    <a:pt x="24115" y="35686"/>
                    <a:pt x="25259" y="35039"/>
                  </a:cubicBezTo>
                  <a:cubicBezTo>
                    <a:pt x="26900" y="34157"/>
                    <a:pt x="28177" y="32759"/>
                    <a:pt x="29210" y="31026"/>
                  </a:cubicBezTo>
                  <a:cubicBezTo>
                    <a:pt x="31308" y="27652"/>
                    <a:pt x="32311" y="23032"/>
                    <a:pt x="32554" y="18990"/>
                  </a:cubicBezTo>
                  <a:cubicBezTo>
                    <a:pt x="32584" y="18078"/>
                    <a:pt x="32554" y="17166"/>
                    <a:pt x="32432" y="16285"/>
                  </a:cubicBezTo>
                  <a:cubicBezTo>
                    <a:pt x="32311" y="15433"/>
                    <a:pt x="32098" y="14522"/>
                    <a:pt x="31824" y="13671"/>
                  </a:cubicBezTo>
                  <a:cubicBezTo>
                    <a:pt x="31308" y="11968"/>
                    <a:pt x="30396" y="10327"/>
                    <a:pt x="29332" y="8807"/>
                  </a:cubicBezTo>
                  <a:cubicBezTo>
                    <a:pt x="28207" y="7318"/>
                    <a:pt x="26931" y="5950"/>
                    <a:pt x="25441" y="4795"/>
                  </a:cubicBezTo>
                  <a:cubicBezTo>
                    <a:pt x="23952" y="3610"/>
                    <a:pt x="22371" y="2607"/>
                    <a:pt x="20700" y="1847"/>
                  </a:cubicBezTo>
                  <a:cubicBezTo>
                    <a:pt x="18043" y="650"/>
                    <a:pt x="15237" y="0"/>
                    <a:pt x="125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3"/>
            <p:cNvSpPr/>
            <p:nvPr/>
          </p:nvSpPr>
          <p:spPr>
            <a:xfrm>
              <a:off x="4517017" y="4790843"/>
              <a:ext cx="150014" cy="116482"/>
            </a:xfrm>
            <a:custGeom>
              <a:avLst/>
              <a:gdLst/>
              <a:ahLst/>
              <a:cxnLst/>
              <a:rect l="l" t="t" r="r" b="b"/>
              <a:pathLst>
                <a:path w="5373" h="4172" extrusionOk="0">
                  <a:moveTo>
                    <a:pt x="5182" y="0"/>
                  </a:moveTo>
                  <a:cubicBezTo>
                    <a:pt x="4283" y="0"/>
                    <a:pt x="3523" y="783"/>
                    <a:pt x="2819" y="1310"/>
                  </a:cubicBezTo>
                  <a:cubicBezTo>
                    <a:pt x="1785" y="2070"/>
                    <a:pt x="752" y="2830"/>
                    <a:pt x="83" y="3924"/>
                  </a:cubicBezTo>
                  <a:cubicBezTo>
                    <a:pt x="0" y="4035"/>
                    <a:pt x="94" y="4172"/>
                    <a:pt x="203" y="4172"/>
                  </a:cubicBezTo>
                  <a:cubicBezTo>
                    <a:pt x="214" y="4172"/>
                    <a:pt x="225" y="4170"/>
                    <a:pt x="235" y="4168"/>
                  </a:cubicBezTo>
                  <a:cubicBezTo>
                    <a:pt x="1299" y="3681"/>
                    <a:pt x="2181" y="2830"/>
                    <a:pt x="3092" y="2131"/>
                  </a:cubicBezTo>
                  <a:cubicBezTo>
                    <a:pt x="3852" y="1523"/>
                    <a:pt x="4947" y="1067"/>
                    <a:pt x="5311" y="64"/>
                  </a:cubicBezTo>
                  <a:cubicBezTo>
                    <a:pt x="5372" y="34"/>
                    <a:pt x="5311" y="3"/>
                    <a:pt x="5281" y="3"/>
                  </a:cubicBezTo>
                  <a:cubicBezTo>
                    <a:pt x="5248" y="1"/>
                    <a:pt x="5215" y="0"/>
                    <a:pt x="5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3"/>
            <p:cNvSpPr/>
            <p:nvPr/>
          </p:nvSpPr>
          <p:spPr>
            <a:xfrm>
              <a:off x="4443141" y="4689857"/>
              <a:ext cx="148339" cy="116510"/>
            </a:xfrm>
            <a:custGeom>
              <a:avLst/>
              <a:gdLst/>
              <a:ahLst/>
              <a:cxnLst/>
              <a:rect l="l" t="t" r="r" b="b"/>
              <a:pathLst>
                <a:path w="5313" h="4173" extrusionOk="0">
                  <a:moveTo>
                    <a:pt x="5123" y="0"/>
                  </a:moveTo>
                  <a:cubicBezTo>
                    <a:pt x="4224" y="0"/>
                    <a:pt x="3463" y="784"/>
                    <a:pt x="2760" y="1341"/>
                  </a:cubicBezTo>
                  <a:cubicBezTo>
                    <a:pt x="1787" y="2101"/>
                    <a:pt x="723" y="2861"/>
                    <a:pt x="54" y="3955"/>
                  </a:cubicBezTo>
                  <a:cubicBezTo>
                    <a:pt x="0" y="4064"/>
                    <a:pt x="92" y="4172"/>
                    <a:pt x="177" y="4172"/>
                  </a:cubicBezTo>
                  <a:cubicBezTo>
                    <a:pt x="187" y="4172"/>
                    <a:pt x="197" y="4171"/>
                    <a:pt x="206" y="4168"/>
                  </a:cubicBezTo>
                  <a:cubicBezTo>
                    <a:pt x="1270" y="3681"/>
                    <a:pt x="2152" y="2861"/>
                    <a:pt x="3064" y="2131"/>
                  </a:cubicBezTo>
                  <a:cubicBezTo>
                    <a:pt x="3824" y="1523"/>
                    <a:pt x="4918" y="1067"/>
                    <a:pt x="5283" y="64"/>
                  </a:cubicBezTo>
                  <a:cubicBezTo>
                    <a:pt x="5313" y="34"/>
                    <a:pt x="5283" y="3"/>
                    <a:pt x="5222" y="3"/>
                  </a:cubicBezTo>
                  <a:cubicBezTo>
                    <a:pt x="5189" y="1"/>
                    <a:pt x="5155" y="0"/>
                    <a:pt x="5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
            <p:cNvSpPr/>
            <p:nvPr/>
          </p:nvSpPr>
          <p:spPr>
            <a:xfrm>
              <a:off x="4380991" y="4615450"/>
              <a:ext cx="184188" cy="39954"/>
            </a:xfrm>
            <a:custGeom>
              <a:avLst/>
              <a:gdLst/>
              <a:ahLst/>
              <a:cxnLst/>
              <a:rect l="l" t="t" r="r" b="b"/>
              <a:pathLst>
                <a:path w="6597" h="1431" extrusionOk="0">
                  <a:moveTo>
                    <a:pt x="5461" y="0"/>
                  </a:moveTo>
                  <a:cubicBezTo>
                    <a:pt x="4894" y="0"/>
                    <a:pt x="4306" y="135"/>
                    <a:pt x="3770" y="206"/>
                  </a:cubicBezTo>
                  <a:cubicBezTo>
                    <a:pt x="2524" y="358"/>
                    <a:pt x="1217" y="510"/>
                    <a:pt x="122" y="1149"/>
                  </a:cubicBezTo>
                  <a:cubicBezTo>
                    <a:pt x="1" y="1209"/>
                    <a:pt x="1" y="1422"/>
                    <a:pt x="153" y="1422"/>
                  </a:cubicBezTo>
                  <a:cubicBezTo>
                    <a:pt x="258" y="1428"/>
                    <a:pt x="363" y="1430"/>
                    <a:pt x="468" y="1430"/>
                  </a:cubicBezTo>
                  <a:cubicBezTo>
                    <a:pt x="1544" y="1430"/>
                    <a:pt x="2596" y="1165"/>
                    <a:pt x="3648" y="1027"/>
                  </a:cubicBezTo>
                  <a:cubicBezTo>
                    <a:pt x="4651" y="875"/>
                    <a:pt x="5837" y="1027"/>
                    <a:pt x="6597" y="389"/>
                  </a:cubicBezTo>
                  <a:lnTo>
                    <a:pt x="6597" y="267"/>
                  </a:lnTo>
                  <a:cubicBezTo>
                    <a:pt x="6246" y="67"/>
                    <a:pt x="5859" y="0"/>
                    <a:pt x="5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3"/>
            <p:cNvSpPr/>
            <p:nvPr/>
          </p:nvSpPr>
          <p:spPr>
            <a:xfrm>
              <a:off x="4408995" y="4485957"/>
              <a:ext cx="178241" cy="65696"/>
            </a:xfrm>
            <a:custGeom>
              <a:avLst/>
              <a:gdLst/>
              <a:ahLst/>
              <a:cxnLst/>
              <a:rect l="l" t="t" r="r" b="b"/>
              <a:pathLst>
                <a:path w="6384" h="2353" extrusionOk="0">
                  <a:moveTo>
                    <a:pt x="490" y="1"/>
                  </a:moveTo>
                  <a:cubicBezTo>
                    <a:pt x="388" y="1"/>
                    <a:pt x="286" y="4"/>
                    <a:pt x="183" y="11"/>
                  </a:cubicBezTo>
                  <a:cubicBezTo>
                    <a:pt x="62" y="11"/>
                    <a:pt x="1" y="194"/>
                    <a:pt x="122" y="285"/>
                  </a:cubicBezTo>
                  <a:cubicBezTo>
                    <a:pt x="1126" y="893"/>
                    <a:pt x="2281" y="1136"/>
                    <a:pt x="3375" y="1531"/>
                  </a:cubicBezTo>
                  <a:cubicBezTo>
                    <a:pt x="4207" y="1800"/>
                    <a:pt x="5086" y="2353"/>
                    <a:pt x="5951" y="2353"/>
                  </a:cubicBezTo>
                  <a:cubicBezTo>
                    <a:pt x="6065" y="2353"/>
                    <a:pt x="6179" y="2343"/>
                    <a:pt x="6293" y="2322"/>
                  </a:cubicBezTo>
                  <a:cubicBezTo>
                    <a:pt x="6354" y="2322"/>
                    <a:pt x="6384" y="2291"/>
                    <a:pt x="6354" y="2261"/>
                  </a:cubicBezTo>
                  <a:cubicBezTo>
                    <a:pt x="5837" y="1410"/>
                    <a:pt x="4743" y="1197"/>
                    <a:pt x="3861" y="832"/>
                  </a:cubicBezTo>
                  <a:cubicBezTo>
                    <a:pt x="2797" y="468"/>
                    <a:pt x="1681" y="1"/>
                    <a:pt x="4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3"/>
            <p:cNvSpPr/>
            <p:nvPr/>
          </p:nvSpPr>
          <p:spPr>
            <a:xfrm>
              <a:off x="4964882" y="5253952"/>
              <a:ext cx="51792" cy="191280"/>
            </a:xfrm>
            <a:custGeom>
              <a:avLst/>
              <a:gdLst/>
              <a:ahLst/>
              <a:cxnLst/>
              <a:rect l="l" t="t" r="r" b="b"/>
              <a:pathLst>
                <a:path w="1855" h="6851" extrusionOk="0">
                  <a:moveTo>
                    <a:pt x="1402" y="1"/>
                  </a:moveTo>
                  <a:cubicBezTo>
                    <a:pt x="1389" y="1"/>
                    <a:pt x="1376" y="4"/>
                    <a:pt x="1368" y="12"/>
                  </a:cubicBezTo>
                  <a:cubicBezTo>
                    <a:pt x="638" y="651"/>
                    <a:pt x="608" y="1836"/>
                    <a:pt x="456" y="2778"/>
                  </a:cubicBezTo>
                  <a:cubicBezTo>
                    <a:pt x="213" y="4085"/>
                    <a:pt x="0" y="5392"/>
                    <a:pt x="274" y="6730"/>
                  </a:cubicBezTo>
                  <a:cubicBezTo>
                    <a:pt x="291" y="6800"/>
                    <a:pt x="350" y="6850"/>
                    <a:pt x="408" y="6850"/>
                  </a:cubicBezTo>
                  <a:cubicBezTo>
                    <a:pt x="450" y="6850"/>
                    <a:pt x="491" y="6824"/>
                    <a:pt x="517" y="6760"/>
                  </a:cubicBezTo>
                  <a:cubicBezTo>
                    <a:pt x="942" y="5636"/>
                    <a:pt x="1034" y="4389"/>
                    <a:pt x="1216" y="3204"/>
                  </a:cubicBezTo>
                  <a:cubicBezTo>
                    <a:pt x="1368" y="2171"/>
                    <a:pt x="1854" y="1076"/>
                    <a:pt x="1489" y="73"/>
                  </a:cubicBezTo>
                  <a:cubicBezTo>
                    <a:pt x="1489" y="29"/>
                    <a:pt x="1441" y="1"/>
                    <a:pt x="14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3"/>
            <p:cNvSpPr/>
            <p:nvPr/>
          </p:nvSpPr>
          <p:spPr>
            <a:xfrm>
              <a:off x="4843514" y="5230137"/>
              <a:ext cx="53495" cy="191922"/>
            </a:xfrm>
            <a:custGeom>
              <a:avLst/>
              <a:gdLst/>
              <a:ahLst/>
              <a:cxnLst/>
              <a:rect l="l" t="t" r="r" b="b"/>
              <a:pathLst>
                <a:path w="1916" h="6874" extrusionOk="0">
                  <a:moveTo>
                    <a:pt x="1459" y="1"/>
                  </a:moveTo>
                  <a:cubicBezTo>
                    <a:pt x="1449" y="1"/>
                    <a:pt x="1439" y="4"/>
                    <a:pt x="1429" y="14"/>
                  </a:cubicBezTo>
                  <a:cubicBezTo>
                    <a:pt x="700" y="683"/>
                    <a:pt x="669" y="1838"/>
                    <a:pt x="517" y="2811"/>
                  </a:cubicBezTo>
                  <a:cubicBezTo>
                    <a:pt x="274" y="4087"/>
                    <a:pt x="0" y="5455"/>
                    <a:pt x="304" y="6762"/>
                  </a:cubicBezTo>
                  <a:cubicBezTo>
                    <a:pt x="342" y="6818"/>
                    <a:pt x="413" y="6874"/>
                    <a:pt x="477" y="6874"/>
                  </a:cubicBezTo>
                  <a:cubicBezTo>
                    <a:pt x="517" y="6874"/>
                    <a:pt x="554" y="6851"/>
                    <a:pt x="578" y="6793"/>
                  </a:cubicBezTo>
                  <a:cubicBezTo>
                    <a:pt x="1004" y="5638"/>
                    <a:pt x="1064" y="4391"/>
                    <a:pt x="1277" y="3175"/>
                  </a:cubicBezTo>
                  <a:cubicBezTo>
                    <a:pt x="1429" y="2142"/>
                    <a:pt x="1915" y="1048"/>
                    <a:pt x="1520" y="14"/>
                  </a:cubicBezTo>
                  <a:cubicBezTo>
                    <a:pt x="1500" y="14"/>
                    <a:pt x="1480" y="1"/>
                    <a:pt x="14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3"/>
            <p:cNvSpPr/>
            <p:nvPr/>
          </p:nvSpPr>
          <p:spPr>
            <a:xfrm>
              <a:off x="4710419" y="5177675"/>
              <a:ext cx="123797" cy="145826"/>
            </a:xfrm>
            <a:custGeom>
              <a:avLst/>
              <a:gdLst/>
              <a:ahLst/>
              <a:cxnLst/>
              <a:rect l="l" t="t" r="r" b="b"/>
              <a:pathLst>
                <a:path w="4434" h="5223" extrusionOk="0">
                  <a:moveTo>
                    <a:pt x="4390" y="1"/>
                  </a:moveTo>
                  <a:cubicBezTo>
                    <a:pt x="4384" y="1"/>
                    <a:pt x="4378" y="3"/>
                    <a:pt x="4372" y="9"/>
                  </a:cubicBezTo>
                  <a:cubicBezTo>
                    <a:pt x="3400" y="161"/>
                    <a:pt x="2792" y="1103"/>
                    <a:pt x="2184" y="1833"/>
                  </a:cubicBezTo>
                  <a:cubicBezTo>
                    <a:pt x="1363" y="2775"/>
                    <a:pt x="451" y="3778"/>
                    <a:pt x="26" y="5024"/>
                  </a:cubicBezTo>
                  <a:cubicBezTo>
                    <a:pt x="1" y="5123"/>
                    <a:pt x="77" y="5223"/>
                    <a:pt x="156" y="5223"/>
                  </a:cubicBezTo>
                  <a:cubicBezTo>
                    <a:pt x="174" y="5223"/>
                    <a:pt x="191" y="5218"/>
                    <a:pt x="208" y="5206"/>
                  </a:cubicBezTo>
                  <a:cubicBezTo>
                    <a:pt x="1181" y="4477"/>
                    <a:pt x="1849" y="3444"/>
                    <a:pt x="2609" y="2562"/>
                  </a:cubicBezTo>
                  <a:cubicBezTo>
                    <a:pt x="3248" y="1802"/>
                    <a:pt x="4251" y="1103"/>
                    <a:pt x="4433" y="70"/>
                  </a:cubicBezTo>
                  <a:cubicBezTo>
                    <a:pt x="4433" y="45"/>
                    <a:pt x="4413" y="1"/>
                    <a:pt x="4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3"/>
            <p:cNvSpPr/>
            <p:nvPr/>
          </p:nvSpPr>
          <p:spPr>
            <a:xfrm>
              <a:off x="4628809" y="5091598"/>
              <a:ext cx="165510" cy="92276"/>
            </a:xfrm>
            <a:custGeom>
              <a:avLst/>
              <a:gdLst/>
              <a:ahLst/>
              <a:cxnLst/>
              <a:rect l="l" t="t" r="r" b="b"/>
              <a:pathLst>
                <a:path w="5928" h="3305" extrusionOk="0">
                  <a:moveTo>
                    <a:pt x="5424" y="1"/>
                  </a:moveTo>
                  <a:cubicBezTo>
                    <a:pt x="4629" y="1"/>
                    <a:pt x="3866" y="545"/>
                    <a:pt x="3192" y="934"/>
                  </a:cubicBezTo>
                  <a:cubicBezTo>
                    <a:pt x="2037" y="1481"/>
                    <a:pt x="912" y="2058"/>
                    <a:pt x="61" y="3061"/>
                  </a:cubicBezTo>
                  <a:cubicBezTo>
                    <a:pt x="0" y="3153"/>
                    <a:pt x="61" y="3305"/>
                    <a:pt x="183" y="3305"/>
                  </a:cubicBezTo>
                  <a:cubicBezTo>
                    <a:pt x="1307" y="3001"/>
                    <a:pt x="2310" y="2332"/>
                    <a:pt x="3344" y="1785"/>
                  </a:cubicBezTo>
                  <a:cubicBezTo>
                    <a:pt x="4195" y="1329"/>
                    <a:pt x="5350" y="1086"/>
                    <a:pt x="5867" y="174"/>
                  </a:cubicBezTo>
                  <a:cubicBezTo>
                    <a:pt x="5928" y="113"/>
                    <a:pt x="5867" y="52"/>
                    <a:pt x="5836" y="52"/>
                  </a:cubicBezTo>
                  <a:cubicBezTo>
                    <a:pt x="5698" y="17"/>
                    <a:pt x="5561" y="1"/>
                    <a:pt x="5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3"/>
            <p:cNvSpPr/>
            <p:nvPr/>
          </p:nvSpPr>
          <p:spPr>
            <a:xfrm>
              <a:off x="5322146" y="5436019"/>
              <a:ext cx="185863" cy="29065"/>
            </a:xfrm>
            <a:custGeom>
              <a:avLst/>
              <a:gdLst/>
              <a:ahLst/>
              <a:cxnLst/>
              <a:rect l="l" t="t" r="r" b="b"/>
              <a:pathLst>
                <a:path w="6657" h="1041" extrusionOk="0">
                  <a:moveTo>
                    <a:pt x="5085" y="1"/>
                  </a:moveTo>
                  <a:cubicBezTo>
                    <a:pt x="4660" y="1"/>
                    <a:pt x="4230" y="44"/>
                    <a:pt x="3831" y="57"/>
                  </a:cubicBezTo>
                  <a:cubicBezTo>
                    <a:pt x="2584" y="148"/>
                    <a:pt x="1308" y="148"/>
                    <a:pt x="122" y="695"/>
                  </a:cubicBezTo>
                  <a:cubicBezTo>
                    <a:pt x="1" y="756"/>
                    <a:pt x="1" y="938"/>
                    <a:pt x="122" y="969"/>
                  </a:cubicBezTo>
                  <a:cubicBezTo>
                    <a:pt x="458" y="1020"/>
                    <a:pt x="789" y="1040"/>
                    <a:pt x="1118" y="1040"/>
                  </a:cubicBezTo>
                  <a:cubicBezTo>
                    <a:pt x="1950" y="1040"/>
                    <a:pt x="2768" y="913"/>
                    <a:pt x="3618" y="847"/>
                  </a:cubicBezTo>
                  <a:cubicBezTo>
                    <a:pt x="3776" y="837"/>
                    <a:pt x="3938" y="835"/>
                    <a:pt x="4104" y="835"/>
                  </a:cubicBezTo>
                  <a:cubicBezTo>
                    <a:pt x="4297" y="835"/>
                    <a:pt x="4493" y="838"/>
                    <a:pt x="4690" y="838"/>
                  </a:cubicBezTo>
                  <a:cubicBezTo>
                    <a:pt x="5362" y="838"/>
                    <a:pt x="6034" y="796"/>
                    <a:pt x="6566" y="422"/>
                  </a:cubicBezTo>
                  <a:cubicBezTo>
                    <a:pt x="6584" y="427"/>
                    <a:pt x="6598" y="430"/>
                    <a:pt x="6609" y="430"/>
                  </a:cubicBezTo>
                  <a:cubicBezTo>
                    <a:pt x="6656" y="430"/>
                    <a:pt x="6652" y="385"/>
                    <a:pt x="6627" y="361"/>
                  </a:cubicBezTo>
                  <a:cubicBezTo>
                    <a:pt x="6166" y="71"/>
                    <a:pt x="5629" y="1"/>
                    <a:pt x="50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3"/>
            <p:cNvSpPr/>
            <p:nvPr/>
          </p:nvSpPr>
          <p:spPr>
            <a:xfrm>
              <a:off x="5285068" y="5291058"/>
              <a:ext cx="133011" cy="133374"/>
            </a:xfrm>
            <a:custGeom>
              <a:avLst/>
              <a:gdLst/>
              <a:ahLst/>
              <a:cxnLst/>
              <a:rect l="l" t="t" r="r" b="b"/>
              <a:pathLst>
                <a:path w="4764" h="4777" extrusionOk="0">
                  <a:moveTo>
                    <a:pt x="4698" y="0"/>
                  </a:moveTo>
                  <a:cubicBezTo>
                    <a:pt x="4689" y="0"/>
                    <a:pt x="4679" y="6"/>
                    <a:pt x="4672" y="21"/>
                  </a:cubicBezTo>
                  <a:cubicBezTo>
                    <a:pt x="3730" y="82"/>
                    <a:pt x="3031" y="963"/>
                    <a:pt x="2393" y="1601"/>
                  </a:cubicBezTo>
                  <a:cubicBezTo>
                    <a:pt x="1481" y="2483"/>
                    <a:pt x="538" y="3395"/>
                    <a:pt x="52" y="4580"/>
                  </a:cubicBezTo>
                  <a:cubicBezTo>
                    <a:pt x="1" y="4657"/>
                    <a:pt x="79" y="4777"/>
                    <a:pt x="177" y="4777"/>
                  </a:cubicBezTo>
                  <a:cubicBezTo>
                    <a:pt x="196" y="4777"/>
                    <a:pt x="215" y="4772"/>
                    <a:pt x="234" y="4763"/>
                  </a:cubicBezTo>
                  <a:cubicBezTo>
                    <a:pt x="1207" y="4124"/>
                    <a:pt x="1937" y="3212"/>
                    <a:pt x="2788" y="2361"/>
                  </a:cubicBezTo>
                  <a:cubicBezTo>
                    <a:pt x="3456" y="1693"/>
                    <a:pt x="4490" y="1085"/>
                    <a:pt x="4763" y="82"/>
                  </a:cubicBezTo>
                  <a:cubicBezTo>
                    <a:pt x="4763" y="59"/>
                    <a:pt x="4728" y="0"/>
                    <a:pt x="46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3"/>
            <p:cNvSpPr/>
            <p:nvPr/>
          </p:nvSpPr>
          <p:spPr>
            <a:xfrm>
              <a:off x="4448892" y="5305213"/>
              <a:ext cx="142280" cy="136808"/>
            </a:xfrm>
            <a:custGeom>
              <a:avLst/>
              <a:gdLst/>
              <a:ahLst/>
              <a:cxnLst/>
              <a:rect l="l" t="t" r="r" b="b"/>
              <a:pathLst>
                <a:path w="5096" h="4900" extrusionOk="0">
                  <a:moveTo>
                    <a:pt x="92" y="0"/>
                  </a:moveTo>
                  <a:cubicBezTo>
                    <a:pt x="61" y="0"/>
                    <a:pt x="0" y="31"/>
                    <a:pt x="0" y="61"/>
                  </a:cubicBezTo>
                  <a:cubicBezTo>
                    <a:pt x="152" y="1064"/>
                    <a:pt x="1064" y="1794"/>
                    <a:pt x="1763" y="2462"/>
                  </a:cubicBezTo>
                  <a:cubicBezTo>
                    <a:pt x="2706" y="3404"/>
                    <a:pt x="3618" y="4377"/>
                    <a:pt x="4833" y="4894"/>
                  </a:cubicBezTo>
                  <a:cubicBezTo>
                    <a:pt x="4849" y="4898"/>
                    <a:pt x="4865" y="4900"/>
                    <a:pt x="4881" y="4900"/>
                  </a:cubicBezTo>
                  <a:cubicBezTo>
                    <a:pt x="4990" y="4900"/>
                    <a:pt x="5095" y="4813"/>
                    <a:pt x="5016" y="4681"/>
                  </a:cubicBezTo>
                  <a:cubicBezTo>
                    <a:pt x="4347" y="3648"/>
                    <a:pt x="3344" y="2888"/>
                    <a:pt x="2493" y="2006"/>
                  </a:cubicBezTo>
                  <a:cubicBezTo>
                    <a:pt x="1763" y="1277"/>
                    <a:pt x="1064" y="213"/>
                    <a:pt x="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3"/>
            <p:cNvSpPr/>
            <p:nvPr/>
          </p:nvSpPr>
          <p:spPr>
            <a:xfrm>
              <a:off x="4393722" y="5374790"/>
              <a:ext cx="84626" cy="187455"/>
            </a:xfrm>
            <a:custGeom>
              <a:avLst/>
              <a:gdLst/>
              <a:ahLst/>
              <a:cxnLst/>
              <a:rect l="l" t="t" r="r" b="b"/>
              <a:pathLst>
                <a:path w="3031" h="6714" extrusionOk="0">
                  <a:moveTo>
                    <a:pt x="366" y="1"/>
                  </a:moveTo>
                  <a:cubicBezTo>
                    <a:pt x="366" y="1"/>
                    <a:pt x="305" y="1"/>
                    <a:pt x="274" y="61"/>
                  </a:cubicBezTo>
                  <a:cubicBezTo>
                    <a:pt x="1" y="1034"/>
                    <a:pt x="548" y="2068"/>
                    <a:pt x="913" y="3010"/>
                  </a:cubicBezTo>
                  <a:cubicBezTo>
                    <a:pt x="1429" y="4317"/>
                    <a:pt x="1885" y="5624"/>
                    <a:pt x="2767" y="6657"/>
                  </a:cubicBezTo>
                  <a:cubicBezTo>
                    <a:pt x="2796" y="6697"/>
                    <a:pt x="2835" y="6714"/>
                    <a:pt x="2873" y="6714"/>
                  </a:cubicBezTo>
                  <a:cubicBezTo>
                    <a:pt x="2954" y="6714"/>
                    <a:pt x="3031" y="6639"/>
                    <a:pt x="3010" y="6536"/>
                  </a:cubicBezTo>
                  <a:cubicBezTo>
                    <a:pt x="2767" y="5289"/>
                    <a:pt x="2220" y="4165"/>
                    <a:pt x="1733" y="2949"/>
                  </a:cubicBezTo>
                  <a:cubicBezTo>
                    <a:pt x="1338" y="1946"/>
                    <a:pt x="1156" y="700"/>
                    <a:pt x="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3"/>
            <p:cNvSpPr/>
            <p:nvPr/>
          </p:nvSpPr>
          <p:spPr>
            <a:xfrm>
              <a:off x="4297845" y="5359518"/>
              <a:ext cx="39060" cy="199433"/>
            </a:xfrm>
            <a:custGeom>
              <a:avLst/>
              <a:gdLst/>
              <a:ahLst/>
              <a:cxnLst/>
              <a:rect l="l" t="t" r="r" b="b"/>
              <a:pathLst>
                <a:path w="1399" h="7143" extrusionOk="0">
                  <a:moveTo>
                    <a:pt x="821" y="0"/>
                  </a:moveTo>
                  <a:cubicBezTo>
                    <a:pt x="182" y="760"/>
                    <a:pt x="243" y="1915"/>
                    <a:pt x="182" y="2918"/>
                  </a:cubicBezTo>
                  <a:cubicBezTo>
                    <a:pt x="91" y="4256"/>
                    <a:pt x="0" y="5684"/>
                    <a:pt x="395" y="7022"/>
                  </a:cubicBezTo>
                  <a:cubicBezTo>
                    <a:pt x="430" y="7092"/>
                    <a:pt x="507" y="7142"/>
                    <a:pt x="570" y="7142"/>
                  </a:cubicBezTo>
                  <a:cubicBezTo>
                    <a:pt x="616" y="7142"/>
                    <a:pt x="656" y="7116"/>
                    <a:pt x="669" y="7052"/>
                  </a:cubicBezTo>
                  <a:cubicBezTo>
                    <a:pt x="973" y="5836"/>
                    <a:pt x="912" y="4499"/>
                    <a:pt x="973" y="3253"/>
                  </a:cubicBezTo>
                  <a:cubicBezTo>
                    <a:pt x="1003" y="2189"/>
                    <a:pt x="1398" y="1004"/>
                    <a:pt x="942" y="31"/>
                  </a:cubicBezTo>
                  <a:cubicBezTo>
                    <a:pt x="912" y="0"/>
                    <a:pt x="851" y="0"/>
                    <a:pt x="8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3"/>
            <p:cNvSpPr/>
            <p:nvPr/>
          </p:nvSpPr>
          <p:spPr>
            <a:xfrm>
              <a:off x="4305607" y="5036874"/>
              <a:ext cx="139070" cy="224533"/>
            </a:xfrm>
            <a:custGeom>
              <a:avLst/>
              <a:gdLst/>
              <a:ahLst/>
              <a:cxnLst/>
              <a:rect l="l" t="t" r="r" b="b"/>
              <a:pathLst>
                <a:path w="4981" h="8042" extrusionOk="0">
                  <a:moveTo>
                    <a:pt x="2513" y="0"/>
                  </a:moveTo>
                  <a:cubicBezTo>
                    <a:pt x="1418" y="0"/>
                    <a:pt x="710" y="912"/>
                    <a:pt x="391" y="2073"/>
                  </a:cubicBezTo>
                  <a:cubicBezTo>
                    <a:pt x="212" y="2669"/>
                    <a:pt x="121" y="3324"/>
                    <a:pt x="146" y="3894"/>
                  </a:cubicBezTo>
                  <a:lnTo>
                    <a:pt x="146" y="3894"/>
                  </a:lnTo>
                  <a:cubicBezTo>
                    <a:pt x="0" y="4726"/>
                    <a:pt x="40" y="5620"/>
                    <a:pt x="208" y="6268"/>
                  </a:cubicBezTo>
                  <a:cubicBezTo>
                    <a:pt x="477" y="7262"/>
                    <a:pt x="1316" y="8042"/>
                    <a:pt x="2283" y="8042"/>
                  </a:cubicBezTo>
                  <a:cubicBezTo>
                    <a:pt x="2410" y="8042"/>
                    <a:pt x="2540" y="8028"/>
                    <a:pt x="2670" y="8000"/>
                  </a:cubicBezTo>
                  <a:cubicBezTo>
                    <a:pt x="3734" y="7818"/>
                    <a:pt x="4373" y="6845"/>
                    <a:pt x="4616" y="5812"/>
                  </a:cubicBezTo>
                  <a:cubicBezTo>
                    <a:pt x="4798" y="4900"/>
                    <a:pt x="4980" y="3471"/>
                    <a:pt x="4768" y="2286"/>
                  </a:cubicBezTo>
                  <a:cubicBezTo>
                    <a:pt x="4585" y="1070"/>
                    <a:pt x="3947" y="67"/>
                    <a:pt x="2670" y="6"/>
                  </a:cubicBezTo>
                  <a:cubicBezTo>
                    <a:pt x="2617" y="2"/>
                    <a:pt x="2565" y="0"/>
                    <a:pt x="25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3"/>
            <p:cNvSpPr/>
            <p:nvPr/>
          </p:nvSpPr>
          <p:spPr>
            <a:xfrm>
              <a:off x="4716226" y="5555935"/>
              <a:ext cx="539694" cy="228246"/>
            </a:xfrm>
            <a:custGeom>
              <a:avLst/>
              <a:gdLst/>
              <a:ahLst/>
              <a:cxnLst/>
              <a:rect l="l" t="t" r="r" b="b"/>
              <a:pathLst>
                <a:path w="19330" h="8175" extrusionOk="0">
                  <a:moveTo>
                    <a:pt x="19004" y="0"/>
                  </a:moveTo>
                  <a:cubicBezTo>
                    <a:pt x="18953" y="0"/>
                    <a:pt x="18898" y="15"/>
                    <a:pt x="18845" y="48"/>
                  </a:cubicBezTo>
                  <a:cubicBezTo>
                    <a:pt x="16231" y="2145"/>
                    <a:pt x="13222" y="3330"/>
                    <a:pt x="9940" y="3908"/>
                  </a:cubicBezTo>
                  <a:cubicBezTo>
                    <a:pt x="8906" y="4080"/>
                    <a:pt x="7859" y="4107"/>
                    <a:pt x="6814" y="4107"/>
                  </a:cubicBezTo>
                  <a:cubicBezTo>
                    <a:pt x="6337" y="4107"/>
                    <a:pt x="5860" y="4102"/>
                    <a:pt x="5385" y="4102"/>
                  </a:cubicBezTo>
                  <a:cubicBezTo>
                    <a:pt x="3781" y="4102"/>
                    <a:pt x="2200" y="4166"/>
                    <a:pt x="699" y="4729"/>
                  </a:cubicBezTo>
                  <a:cubicBezTo>
                    <a:pt x="274" y="4881"/>
                    <a:pt x="0" y="5488"/>
                    <a:pt x="395" y="5914"/>
                  </a:cubicBezTo>
                  <a:cubicBezTo>
                    <a:pt x="2049" y="7567"/>
                    <a:pt x="4240" y="8174"/>
                    <a:pt x="6451" y="8174"/>
                  </a:cubicBezTo>
                  <a:cubicBezTo>
                    <a:pt x="8101" y="8174"/>
                    <a:pt x="9761" y="7836"/>
                    <a:pt x="11216" y="7343"/>
                  </a:cubicBezTo>
                  <a:cubicBezTo>
                    <a:pt x="12979" y="6795"/>
                    <a:pt x="14560" y="5884"/>
                    <a:pt x="15927" y="4698"/>
                  </a:cubicBezTo>
                  <a:cubicBezTo>
                    <a:pt x="17295" y="3513"/>
                    <a:pt x="18390" y="2084"/>
                    <a:pt x="19210" y="352"/>
                  </a:cubicBezTo>
                  <a:cubicBezTo>
                    <a:pt x="19329" y="185"/>
                    <a:pt x="19188" y="0"/>
                    <a:pt x="190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3"/>
            <p:cNvSpPr/>
            <p:nvPr/>
          </p:nvSpPr>
          <p:spPr>
            <a:xfrm>
              <a:off x="4828241" y="4626785"/>
              <a:ext cx="433681" cy="528944"/>
            </a:xfrm>
            <a:custGeom>
              <a:avLst/>
              <a:gdLst/>
              <a:ahLst/>
              <a:cxnLst/>
              <a:rect l="l" t="t" r="r" b="b"/>
              <a:pathLst>
                <a:path w="15533" h="18945" extrusionOk="0">
                  <a:moveTo>
                    <a:pt x="7731" y="0"/>
                  </a:moveTo>
                  <a:cubicBezTo>
                    <a:pt x="6611" y="0"/>
                    <a:pt x="5433" y="442"/>
                    <a:pt x="4256" y="1472"/>
                  </a:cubicBezTo>
                  <a:cubicBezTo>
                    <a:pt x="2280" y="3144"/>
                    <a:pt x="912" y="6031"/>
                    <a:pt x="456" y="8980"/>
                  </a:cubicBezTo>
                  <a:cubicBezTo>
                    <a:pt x="0" y="11959"/>
                    <a:pt x="517" y="15029"/>
                    <a:pt x="2432" y="17156"/>
                  </a:cubicBezTo>
                  <a:cubicBezTo>
                    <a:pt x="3528" y="18348"/>
                    <a:pt x="5062" y="18945"/>
                    <a:pt x="6596" y="18945"/>
                  </a:cubicBezTo>
                  <a:cubicBezTo>
                    <a:pt x="7147" y="18945"/>
                    <a:pt x="7699" y="18867"/>
                    <a:pt x="8230" y="18713"/>
                  </a:cubicBezTo>
                  <a:lnTo>
                    <a:pt x="8230" y="18713"/>
                  </a:lnTo>
                  <a:cubicBezTo>
                    <a:pt x="8407" y="18730"/>
                    <a:pt x="8585" y="18739"/>
                    <a:pt x="8763" y="18739"/>
                  </a:cubicBezTo>
                  <a:cubicBezTo>
                    <a:pt x="9780" y="18739"/>
                    <a:pt x="10806" y="18457"/>
                    <a:pt x="11703" y="17916"/>
                  </a:cubicBezTo>
                  <a:cubicBezTo>
                    <a:pt x="14317" y="16336"/>
                    <a:pt x="15533" y="13114"/>
                    <a:pt x="15259" y="9983"/>
                  </a:cubicBezTo>
                  <a:cubicBezTo>
                    <a:pt x="15137" y="8615"/>
                    <a:pt x="14773" y="7095"/>
                    <a:pt x="14104" y="5636"/>
                  </a:cubicBezTo>
                  <a:cubicBezTo>
                    <a:pt x="13800" y="4907"/>
                    <a:pt x="13435" y="4238"/>
                    <a:pt x="13010" y="3600"/>
                  </a:cubicBezTo>
                  <a:cubicBezTo>
                    <a:pt x="12584" y="2931"/>
                    <a:pt x="12159" y="2384"/>
                    <a:pt x="11612" y="1837"/>
                  </a:cubicBezTo>
                  <a:cubicBezTo>
                    <a:pt x="10489" y="714"/>
                    <a:pt x="9156" y="0"/>
                    <a:pt x="77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3"/>
            <p:cNvSpPr/>
            <p:nvPr/>
          </p:nvSpPr>
          <p:spPr>
            <a:xfrm>
              <a:off x="4655109" y="4453151"/>
              <a:ext cx="211103" cy="164672"/>
            </a:xfrm>
            <a:custGeom>
              <a:avLst/>
              <a:gdLst/>
              <a:ahLst/>
              <a:cxnLst/>
              <a:rect l="l" t="t" r="r" b="b"/>
              <a:pathLst>
                <a:path w="7561" h="5898" extrusionOk="0">
                  <a:moveTo>
                    <a:pt x="3837" y="1"/>
                  </a:moveTo>
                  <a:cubicBezTo>
                    <a:pt x="3825" y="1"/>
                    <a:pt x="3812" y="1"/>
                    <a:pt x="3800" y="1"/>
                  </a:cubicBezTo>
                  <a:cubicBezTo>
                    <a:pt x="3618" y="31"/>
                    <a:pt x="3375" y="31"/>
                    <a:pt x="3192" y="62"/>
                  </a:cubicBezTo>
                  <a:lnTo>
                    <a:pt x="3162" y="62"/>
                  </a:lnTo>
                  <a:lnTo>
                    <a:pt x="2615" y="153"/>
                  </a:lnTo>
                  <a:cubicBezTo>
                    <a:pt x="2250" y="214"/>
                    <a:pt x="1855" y="396"/>
                    <a:pt x="1551" y="609"/>
                  </a:cubicBezTo>
                  <a:cubicBezTo>
                    <a:pt x="639" y="1186"/>
                    <a:pt x="1" y="2250"/>
                    <a:pt x="61" y="3375"/>
                  </a:cubicBezTo>
                  <a:cubicBezTo>
                    <a:pt x="83" y="3672"/>
                    <a:pt x="153" y="3971"/>
                    <a:pt x="265" y="4254"/>
                  </a:cubicBezTo>
                  <a:lnTo>
                    <a:pt x="265" y="4254"/>
                  </a:lnTo>
                  <a:cubicBezTo>
                    <a:pt x="345" y="4529"/>
                    <a:pt x="489" y="4790"/>
                    <a:pt x="709" y="5023"/>
                  </a:cubicBezTo>
                  <a:lnTo>
                    <a:pt x="709" y="5023"/>
                  </a:lnTo>
                  <a:cubicBezTo>
                    <a:pt x="1124" y="5542"/>
                    <a:pt x="1712" y="5898"/>
                    <a:pt x="2402" y="5898"/>
                  </a:cubicBezTo>
                  <a:cubicBezTo>
                    <a:pt x="2524" y="5898"/>
                    <a:pt x="2647" y="5888"/>
                    <a:pt x="2768" y="5868"/>
                  </a:cubicBezTo>
                  <a:lnTo>
                    <a:pt x="2768" y="5868"/>
                  </a:lnTo>
                  <a:cubicBezTo>
                    <a:pt x="2864" y="5874"/>
                    <a:pt x="2961" y="5877"/>
                    <a:pt x="3058" y="5877"/>
                  </a:cubicBezTo>
                  <a:cubicBezTo>
                    <a:pt x="4168" y="5877"/>
                    <a:pt x="5319" y="5466"/>
                    <a:pt x="5989" y="4682"/>
                  </a:cubicBezTo>
                  <a:cubicBezTo>
                    <a:pt x="7561" y="2838"/>
                    <a:pt x="6156" y="1"/>
                    <a:pt x="38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3"/>
            <p:cNvSpPr/>
            <p:nvPr/>
          </p:nvSpPr>
          <p:spPr>
            <a:xfrm>
              <a:off x="4072950" y="4265138"/>
              <a:ext cx="1587001" cy="1700886"/>
            </a:xfrm>
            <a:custGeom>
              <a:avLst/>
              <a:gdLst/>
              <a:ahLst/>
              <a:cxnLst/>
              <a:rect l="l" t="t" r="r" b="b"/>
              <a:pathLst>
                <a:path w="56841" h="60920" extrusionOk="0">
                  <a:moveTo>
                    <a:pt x="27388" y="1131"/>
                  </a:moveTo>
                  <a:cubicBezTo>
                    <a:pt x="29406" y="1131"/>
                    <a:pt x="31460" y="1375"/>
                    <a:pt x="33466" y="1872"/>
                  </a:cubicBezTo>
                  <a:cubicBezTo>
                    <a:pt x="35046" y="2297"/>
                    <a:pt x="36657" y="2875"/>
                    <a:pt x="38177" y="3635"/>
                  </a:cubicBezTo>
                  <a:cubicBezTo>
                    <a:pt x="39727" y="4395"/>
                    <a:pt x="41217" y="5306"/>
                    <a:pt x="42645" y="6401"/>
                  </a:cubicBezTo>
                  <a:cubicBezTo>
                    <a:pt x="42661" y="6410"/>
                    <a:pt x="42676" y="6418"/>
                    <a:pt x="42691" y="6425"/>
                  </a:cubicBezTo>
                  <a:lnTo>
                    <a:pt x="42691" y="6425"/>
                  </a:lnTo>
                  <a:cubicBezTo>
                    <a:pt x="46166" y="9257"/>
                    <a:pt x="49152" y="12545"/>
                    <a:pt x="51399" y="16735"/>
                  </a:cubicBezTo>
                  <a:cubicBezTo>
                    <a:pt x="52129" y="18073"/>
                    <a:pt x="52737" y="19349"/>
                    <a:pt x="53253" y="20717"/>
                  </a:cubicBezTo>
                  <a:cubicBezTo>
                    <a:pt x="53831" y="22085"/>
                    <a:pt x="54287" y="23453"/>
                    <a:pt x="54652" y="24820"/>
                  </a:cubicBezTo>
                  <a:cubicBezTo>
                    <a:pt x="55047" y="26219"/>
                    <a:pt x="55320" y="27556"/>
                    <a:pt x="55533" y="28954"/>
                  </a:cubicBezTo>
                  <a:cubicBezTo>
                    <a:pt x="55716" y="30322"/>
                    <a:pt x="55837" y="31690"/>
                    <a:pt x="55837" y="33058"/>
                  </a:cubicBezTo>
                  <a:cubicBezTo>
                    <a:pt x="55837" y="38711"/>
                    <a:pt x="53740" y="43818"/>
                    <a:pt x="50457" y="48195"/>
                  </a:cubicBezTo>
                  <a:cubicBezTo>
                    <a:pt x="48785" y="50383"/>
                    <a:pt x="46840" y="52359"/>
                    <a:pt x="44682" y="54091"/>
                  </a:cubicBezTo>
                  <a:cubicBezTo>
                    <a:pt x="42493" y="55793"/>
                    <a:pt x="40062" y="57222"/>
                    <a:pt x="37569" y="58286"/>
                  </a:cubicBezTo>
                  <a:cubicBezTo>
                    <a:pt x="35050" y="59331"/>
                    <a:pt x="32413" y="59833"/>
                    <a:pt x="29741" y="59833"/>
                  </a:cubicBezTo>
                  <a:cubicBezTo>
                    <a:pt x="29383" y="59833"/>
                    <a:pt x="29023" y="59824"/>
                    <a:pt x="28663" y="59806"/>
                  </a:cubicBezTo>
                  <a:cubicBezTo>
                    <a:pt x="25685" y="59654"/>
                    <a:pt x="22584" y="58894"/>
                    <a:pt x="19666" y="57617"/>
                  </a:cubicBezTo>
                  <a:cubicBezTo>
                    <a:pt x="13830" y="55003"/>
                    <a:pt x="8602" y="50170"/>
                    <a:pt x="5198" y="44699"/>
                  </a:cubicBezTo>
                  <a:cubicBezTo>
                    <a:pt x="4316" y="43331"/>
                    <a:pt x="3587" y="41872"/>
                    <a:pt x="3040" y="40413"/>
                  </a:cubicBezTo>
                  <a:cubicBezTo>
                    <a:pt x="2462" y="38954"/>
                    <a:pt x="1976" y="37404"/>
                    <a:pt x="1672" y="35915"/>
                  </a:cubicBezTo>
                  <a:cubicBezTo>
                    <a:pt x="1307" y="34425"/>
                    <a:pt x="1125" y="32875"/>
                    <a:pt x="1003" y="31386"/>
                  </a:cubicBezTo>
                  <a:cubicBezTo>
                    <a:pt x="973" y="30626"/>
                    <a:pt x="942" y="29866"/>
                    <a:pt x="973" y="29167"/>
                  </a:cubicBezTo>
                  <a:cubicBezTo>
                    <a:pt x="973" y="28437"/>
                    <a:pt x="1003" y="27678"/>
                    <a:pt x="1094" y="26948"/>
                  </a:cubicBezTo>
                  <a:cubicBezTo>
                    <a:pt x="1672" y="21051"/>
                    <a:pt x="3891" y="15519"/>
                    <a:pt x="7538" y="10960"/>
                  </a:cubicBezTo>
                  <a:cubicBezTo>
                    <a:pt x="8602" y="9623"/>
                    <a:pt x="9788" y="8407"/>
                    <a:pt x="11003" y="7343"/>
                  </a:cubicBezTo>
                  <a:cubicBezTo>
                    <a:pt x="12250" y="6279"/>
                    <a:pt x="13557" y="5337"/>
                    <a:pt x="14924" y="4547"/>
                  </a:cubicBezTo>
                  <a:cubicBezTo>
                    <a:pt x="17690" y="2905"/>
                    <a:pt x="20700" y="1841"/>
                    <a:pt x="23861" y="1385"/>
                  </a:cubicBezTo>
                  <a:cubicBezTo>
                    <a:pt x="25013" y="1216"/>
                    <a:pt x="26194" y="1131"/>
                    <a:pt x="27388" y="1131"/>
                  </a:cubicBezTo>
                  <a:close/>
                  <a:moveTo>
                    <a:pt x="27707" y="0"/>
                  </a:moveTo>
                  <a:cubicBezTo>
                    <a:pt x="27193" y="0"/>
                    <a:pt x="26681" y="16"/>
                    <a:pt x="26171" y="48"/>
                  </a:cubicBezTo>
                  <a:cubicBezTo>
                    <a:pt x="20305" y="443"/>
                    <a:pt x="14651" y="2905"/>
                    <a:pt x="10244" y="6826"/>
                  </a:cubicBezTo>
                  <a:cubicBezTo>
                    <a:pt x="9119" y="7829"/>
                    <a:pt x="8055" y="8954"/>
                    <a:pt x="7052" y="10109"/>
                  </a:cubicBezTo>
                  <a:cubicBezTo>
                    <a:pt x="6079" y="11294"/>
                    <a:pt x="5228" y="12541"/>
                    <a:pt x="4438" y="13848"/>
                  </a:cubicBezTo>
                  <a:cubicBezTo>
                    <a:pt x="3648" y="15185"/>
                    <a:pt x="2979" y="16492"/>
                    <a:pt x="2371" y="17921"/>
                  </a:cubicBezTo>
                  <a:cubicBezTo>
                    <a:pt x="1763" y="19319"/>
                    <a:pt x="1307" y="20747"/>
                    <a:pt x="942" y="22237"/>
                  </a:cubicBezTo>
                  <a:cubicBezTo>
                    <a:pt x="547" y="23726"/>
                    <a:pt x="304" y="25216"/>
                    <a:pt x="152" y="26766"/>
                  </a:cubicBezTo>
                  <a:cubicBezTo>
                    <a:pt x="61" y="27526"/>
                    <a:pt x="31" y="28285"/>
                    <a:pt x="0" y="29076"/>
                  </a:cubicBezTo>
                  <a:cubicBezTo>
                    <a:pt x="0" y="29836"/>
                    <a:pt x="0" y="30626"/>
                    <a:pt x="31" y="31447"/>
                  </a:cubicBezTo>
                  <a:cubicBezTo>
                    <a:pt x="213" y="34547"/>
                    <a:pt x="912" y="37769"/>
                    <a:pt x="2158" y="40808"/>
                  </a:cubicBezTo>
                  <a:cubicBezTo>
                    <a:pt x="4590" y="46736"/>
                    <a:pt x="9301" y="52450"/>
                    <a:pt x="14924" y="56158"/>
                  </a:cubicBezTo>
                  <a:cubicBezTo>
                    <a:pt x="16323" y="57100"/>
                    <a:pt x="17812" y="57921"/>
                    <a:pt x="19301" y="58590"/>
                  </a:cubicBezTo>
                  <a:cubicBezTo>
                    <a:pt x="20821" y="59289"/>
                    <a:pt x="22341" y="59806"/>
                    <a:pt x="23861" y="60201"/>
                  </a:cubicBezTo>
                  <a:cubicBezTo>
                    <a:pt x="25757" y="60670"/>
                    <a:pt x="27665" y="60919"/>
                    <a:pt x="29549" y="60919"/>
                  </a:cubicBezTo>
                  <a:cubicBezTo>
                    <a:pt x="30715" y="60919"/>
                    <a:pt x="31871" y="60824"/>
                    <a:pt x="33010" y="60626"/>
                  </a:cubicBezTo>
                  <a:cubicBezTo>
                    <a:pt x="38633" y="59654"/>
                    <a:pt x="43861" y="56462"/>
                    <a:pt x="48086" y="52328"/>
                  </a:cubicBezTo>
                  <a:cubicBezTo>
                    <a:pt x="52281" y="48195"/>
                    <a:pt x="55381" y="43088"/>
                    <a:pt x="56415" y="37587"/>
                  </a:cubicBezTo>
                  <a:cubicBezTo>
                    <a:pt x="56688" y="36067"/>
                    <a:pt x="56840" y="34486"/>
                    <a:pt x="56840" y="32906"/>
                  </a:cubicBezTo>
                  <a:cubicBezTo>
                    <a:pt x="56840" y="32115"/>
                    <a:pt x="56779" y="31325"/>
                    <a:pt x="56719" y="30504"/>
                  </a:cubicBezTo>
                  <a:cubicBezTo>
                    <a:pt x="56688" y="30109"/>
                    <a:pt x="56627" y="29714"/>
                    <a:pt x="56597" y="29289"/>
                  </a:cubicBezTo>
                  <a:cubicBezTo>
                    <a:pt x="56567" y="28893"/>
                    <a:pt x="56475" y="28468"/>
                    <a:pt x="56415" y="28073"/>
                  </a:cubicBezTo>
                  <a:cubicBezTo>
                    <a:pt x="56263" y="27282"/>
                    <a:pt x="56111" y="26462"/>
                    <a:pt x="55928" y="25671"/>
                  </a:cubicBezTo>
                  <a:cubicBezTo>
                    <a:pt x="55716" y="24820"/>
                    <a:pt x="55503" y="24030"/>
                    <a:pt x="55229" y="23240"/>
                  </a:cubicBezTo>
                  <a:cubicBezTo>
                    <a:pt x="54743" y="21629"/>
                    <a:pt x="54105" y="19987"/>
                    <a:pt x="53405" y="18437"/>
                  </a:cubicBezTo>
                  <a:cubicBezTo>
                    <a:pt x="52737" y="16918"/>
                    <a:pt x="51886" y="15367"/>
                    <a:pt x="50943" y="13848"/>
                  </a:cubicBezTo>
                  <a:cubicBezTo>
                    <a:pt x="50001" y="12328"/>
                    <a:pt x="48968" y="10869"/>
                    <a:pt x="47782" y="9501"/>
                  </a:cubicBezTo>
                  <a:cubicBezTo>
                    <a:pt x="45686" y="7047"/>
                    <a:pt x="43215" y="4993"/>
                    <a:pt x="40505" y="3770"/>
                  </a:cubicBezTo>
                  <a:lnTo>
                    <a:pt x="40505" y="3770"/>
                  </a:lnTo>
                  <a:cubicBezTo>
                    <a:pt x="38730" y="2620"/>
                    <a:pt x="36849" y="1743"/>
                    <a:pt x="34955" y="1112"/>
                  </a:cubicBezTo>
                  <a:cubicBezTo>
                    <a:pt x="32597" y="359"/>
                    <a:pt x="30135" y="0"/>
                    <a:pt x="277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3"/>
            <p:cNvSpPr/>
            <p:nvPr/>
          </p:nvSpPr>
          <p:spPr>
            <a:xfrm>
              <a:off x="4922443" y="4397478"/>
              <a:ext cx="585594" cy="634482"/>
            </a:xfrm>
            <a:custGeom>
              <a:avLst/>
              <a:gdLst/>
              <a:ahLst/>
              <a:cxnLst/>
              <a:rect l="l" t="t" r="r" b="b"/>
              <a:pathLst>
                <a:path w="20974" h="22725" extrusionOk="0">
                  <a:moveTo>
                    <a:pt x="1625" y="0"/>
                  </a:moveTo>
                  <a:cubicBezTo>
                    <a:pt x="1047" y="0"/>
                    <a:pt x="510" y="115"/>
                    <a:pt x="61" y="384"/>
                  </a:cubicBezTo>
                  <a:cubicBezTo>
                    <a:pt x="0" y="475"/>
                    <a:pt x="0" y="566"/>
                    <a:pt x="31" y="597"/>
                  </a:cubicBezTo>
                  <a:cubicBezTo>
                    <a:pt x="1277" y="1995"/>
                    <a:pt x="3709" y="2238"/>
                    <a:pt x="5380" y="2998"/>
                  </a:cubicBezTo>
                  <a:cubicBezTo>
                    <a:pt x="6687" y="3606"/>
                    <a:pt x="7934" y="4275"/>
                    <a:pt x="9089" y="5126"/>
                  </a:cubicBezTo>
                  <a:cubicBezTo>
                    <a:pt x="10244" y="5946"/>
                    <a:pt x="11399" y="6889"/>
                    <a:pt x="12371" y="7953"/>
                  </a:cubicBezTo>
                  <a:cubicBezTo>
                    <a:pt x="13344" y="8956"/>
                    <a:pt x="14195" y="10019"/>
                    <a:pt x="15016" y="11144"/>
                  </a:cubicBezTo>
                  <a:cubicBezTo>
                    <a:pt x="15806" y="12299"/>
                    <a:pt x="16475" y="13485"/>
                    <a:pt x="17083" y="14731"/>
                  </a:cubicBezTo>
                  <a:cubicBezTo>
                    <a:pt x="17691" y="15977"/>
                    <a:pt x="18055" y="17375"/>
                    <a:pt x="18450" y="18713"/>
                  </a:cubicBezTo>
                  <a:cubicBezTo>
                    <a:pt x="18846" y="20050"/>
                    <a:pt x="19271" y="21387"/>
                    <a:pt x="19940" y="22512"/>
                  </a:cubicBezTo>
                  <a:cubicBezTo>
                    <a:pt x="20016" y="22649"/>
                    <a:pt x="20175" y="22725"/>
                    <a:pt x="20327" y="22725"/>
                  </a:cubicBezTo>
                  <a:cubicBezTo>
                    <a:pt x="20479" y="22725"/>
                    <a:pt x="20624" y="22649"/>
                    <a:pt x="20669" y="22482"/>
                  </a:cubicBezTo>
                  <a:cubicBezTo>
                    <a:pt x="20973" y="21175"/>
                    <a:pt x="20821" y="19807"/>
                    <a:pt x="20487" y="18530"/>
                  </a:cubicBezTo>
                  <a:cubicBezTo>
                    <a:pt x="20092" y="17223"/>
                    <a:pt x="19484" y="15916"/>
                    <a:pt x="18967" y="14670"/>
                  </a:cubicBezTo>
                  <a:cubicBezTo>
                    <a:pt x="18268" y="13241"/>
                    <a:pt x="17478" y="11782"/>
                    <a:pt x="16596" y="10506"/>
                  </a:cubicBezTo>
                  <a:cubicBezTo>
                    <a:pt x="15684" y="9168"/>
                    <a:pt x="14681" y="7922"/>
                    <a:pt x="13587" y="6737"/>
                  </a:cubicBezTo>
                  <a:cubicBezTo>
                    <a:pt x="11581" y="4700"/>
                    <a:pt x="9332" y="3028"/>
                    <a:pt x="6870" y="1752"/>
                  </a:cubicBezTo>
                  <a:cubicBezTo>
                    <a:pt x="5958" y="1296"/>
                    <a:pt x="4742" y="658"/>
                    <a:pt x="3496" y="323"/>
                  </a:cubicBezTo>
                  <a:cubicBezTo>
                    <a:pt x="2863" y="123"/>
                    <a:pt x="2222" y="0"/>
                    <a:pt x="1625"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3"/>
            <p:cNvSpPr/>
            <p:nvPr/>
          </p:nvSpPr>
          <p:spPr>
            <a:xfrm>
              <a:off x="5455380" y="5154864"/>
              <a:ext cx="73876" cy="110424"/>
            </a:xfrm>
            <a:custGeom>
              <a:avLst/>
              <a:gdLst/>
              <a:ahLst/>
              <a:cxnLst/>
              <a:rect l="l" t="t" r="r" b="b"/>
              <a:pathLst>
                <a:path w="2646" h="3955" extrusionOk="0">
                  <a:moveTo>
                    <a:pt x="1474" y="1"/>
                  </a:moveTo>
                  <a:cubicBezTo>
                    <a:pt x="1403" y="1"/>
                    <a:pt x="1334" y="24"/>
                    <a:pt x="1277" y="66"/>
                  </a:cubicBezTo>
                  <a:cubicBezTo>
                    <a:pt x="487" y="552"/>
                    <a:pt x="214" y="1251"/>
                    <a:pt x="92" y="2194"/>
                  </a:cubicBezTo>
                  <a:cubicBezTo>
                    <a:pt x="1" y="2771"/>
                    <a:pt x="183" y="3744"/>
                    <a:pt x="821" y="3926"/>
                  </a:cubicBezTo>
                  <a:cubicBezTo>
                    <a:pt x="896" y="3945"/>
                    <a:pt x="969" y="3955"/>
                    <a:pt x="1040" y="3955"/>
                  </a:cubicBezTo>
                  <a:cubicBezTo>
                    <a:pt x="1749" y="3955"/>
                    <a:pt x="2264" y="3048"/>
                    <a:pt x="2402" y="2467"/>
                  </a:cubicBezTo>
                  <a:cubicBezTo>
                    <a:pt x="2645" y="1555"/>
                    <a:pt x="2463" y="674"/>
                    <a:pt x="1703" y="96"/>
                  </a:cubicBezTo>
                  <a:cubicBezTo>
                    <a:pt x="1638" y="31"/>
                    <a:pt x="1555" y="1"/>
                    <a:pt x="147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3"/>
            <p:cNvSpPr/>
            <p:nvPr/>
          </p:nvSpPr>
          <p:spPr>
            <a:xfrm>
              <a:off x="4444062" y="5665102"/>
              <a:ext cx="95654" cy="84961"/>
            </a:xfrm>
            <a:custGeom>
              <a:avLst/>
              <a:gdLst/>
              <a:ahLst/>
              <a:cxnLst/>
              <a:rect l="l" t="t" r="r" b="b"/>
              <a:pathLst>
                <a:path w="3426" h="3043" extrusionOk="0">
                  <a:moveTo>
                    <a:pt x="632" y="0"/>
                  </a:moveTo>
                  <a:cubicBezTo>
                    <a:pt x="289" y="0"/>
                    <a:pt x="1" y="349"/>
                    <a:pt x="173" y="819"/>
                  </a:cubicBezTo>
                  <a:cubicBezTo>
                    <a:pt x="295" y="1123"/>
                    <a:pt x="325" y="1426"/>
                    <a:pt x="477" y="1700"/>
                  </a:cubicBezTo>
                  <a:cubicBezTo>
                    <a:pt x="629" y="2034"/>
                    <a:pt x="903" y="2338"/>
                    <a:pt x="1177" y="2582"/>
                  </a:cubicBezTo>
                  <a:cubicBezTo>
                    <a:pt x="1450" y="2794"/>
                    <a:pt x="1784" y="2977"/>
                    <a:pt x="2119" y="3037"/>
                  </a:cubicBezTo>
                  <a:cubicBezTo>
                    <a:pt x="2152" y="3041"/>
                    <a:pt x="2185" y="3042"/>
                    <a:pt x="2217" y="3042"/>
                  </a:cubicBezTo>
                  <a:cubicBezTo>
                    <a:pt x="2489" y="3042"/>
                    <a:pt x="2760" y="2940"/>
                    <a:pt x="3031" y="2885"/>
                  </a:cubicBezTo>
                  <a:cubicBezTo>
                    <a:pt x="3335" y="2794"/>
                    <a:pt x="3426" y="2460"/>
                    <a:pt x="3304" y="2156"/>
                  </a:cubicBezTo>
                  <a:cubicBezTo>
                    <a:pt x="3183" y="1852"/>
                    <a:pt x="3152" y="1548"/>
                    <a:pt x="2909" y="1275"/>
                  </a:cubicBezTo>
                  <a:cubicBezTo>
                    <a:pt x="2727" y="1062"/>
                    <a:pt x="2484" y="819"/>
                    <a:pt x="2271" y="636"/>
                  </a:cubicBezTo>
                  <a:cubicBezTo>
                    <a:pt x="2028" y="484"/>
                    <a:pt x="1815" y="332"/>
                    <a:pt x="1602" y="241"/>
                  </a:cubicBezTo>
                  <a:cubicBezTo>
                    <a:pt x="1359" y="180"/>
                    <a:pt x="1085" y="180"/>
                    <a:pt x="873" y="59"/>
                  </a:cubicBezTo>
                  <a:cubicBezTo>
                    <a:pt x="793" y="19"/>
                    <a:pt x="711" y="0"/>
                    <a:pt x="63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4" name="Google Shape;394;p3"/>
          <p:cNvGrpSpPr/>
          <p:nvPr/>
        </p:nvGrpSpPr>
        <p:grpSpPr>
          <a:xfrm rot="-2502697">
            <a:off x="6515050" y="4342086"/>
            <a:ext cx="1146208" cy="2047301"/>
            <a:chOff x="5574766" y="3497701"/>
            <a:chExt cx="1516838" cy="2709301"/>
          </a:xfrm>
        </p:grpSpPr>
        <p:sp>
          <p:nvSpPr>
            <p:cNvPr id="395" name="Google Shape;395;p3"/>
            <p:cNvSpPr/>
            <p:nvPr/>
          </p:nvSpPr>
          <p:spPr>
            <a:xfrm>
              <a:off x="6265005" y="4583314"/>
              <a:ext cx="516855" cy="1182049"/>
            </a:xfrm>
            <a:custGeom>
              <a:avLst/>
              <a:gdLst/>
              <a:ahLst/>
              <a:cxnLst/>
              <a:rect l="l" t="t" r="r" b="b"/>
              <a:pathLst>
                <a:path w="18512" h="42337" extrusionOk="0">
                  <a:moveTo>
                    <a:pt x="14862" y="0"/>
                  </a:moveTo>
                  <a:cubicBezTo>
                    <a:pt x="14791" y="0"/>
                    <a:pt x="14856" y="361"/>
                    <a:pt x="15137" y="1205"/>
                  </a:cubicBezTo>
                  <a:cubicBezTo>
                    <a:pt x="15776" y="3211"/>
                    <a:pt x="15836" y="5035"/>
                    <a:pt x="15563" y="6707"/>
                  </a:cubicBezTo>
                  <a:cubicBezTo>
                    <a:pt x="15198" y="8409"/>
                    <a:pt x="14499" y="9929"/>
                    <a:pt x="13557" y="11297"/>
                  </a:cubicBezTo>
                  <a:cubicBezTo>
                    <a:pt x="12675" y="12664"/>
                    <a:pt x="11581" y="13880"/>
                    <a:pt x="10517" y="14975"/>
                  </a:cubicBezTo>
                  <a:cubicBezTo>
                    <a:pt x="9423" y="16099"/>
                    <a:pt x="8329" y="17102"/>
                    <a:pt x="7417" y="18014"/>
                  </a:cubicBezTo>
                  <a:cubicBezTo>
                    <a:pt x="5259" y="20203"/>
                    <a:pt x="3465" y="22817"/>
                    <a:pt x="2067" y="25735"/>
                  </a:cubicBezTo>
                  <a:cubicBezTo>
                    <a:pt x="1702" y="26464"/>
                    <a:pt x="1398" y="27224"/>
                    <a:pt x="1186" y="27984"/>
                  </a:cubicBezTo>
                  <a:lnTo>
                    <a:pt x="851" y="29108"/>
                  </a:lnTo>
                  <a:cubicBezTo>
                    <a:pt x="730" y="29504"/>
                    <a:pt x="608" y="29929"/>
                    <a:pt x="547" y="30294"/>
                  </a:cubicBezTo>
                  <a:cubicBezTo>
                    <a:pt x="152" y="31905"/>
                    <a:pt x="0" y="33577"/>
                    <a:pt x="61" y="35309"/>
                  </a:cubicBezTo>
                  <a:cubicBezTo>
                    <a:pt x="61" y="37072"/>
                    <a:pt x="274" y="38805"/>
                    <a:pt x="547" y="40568"/>
                  </a:cubicBezTo>
                  <a:cubicBezTo>
                    <a:pt x="571" y="40826"/>
                    <a:pt x="776" y="42337"/>
                    <a:pt x="910" y="42337"/>
                  </a:cubicBezTo>
                  <a:cubicBezTo>
                    <a:pt x="949" y="42337"/>
                    <a:pt x="983" y="42206"/>
                    <a:pt x="1003" y="41875"/>
                  </a:cubicBezTo>
                  <a:cubicBezTo>
                    <a:pt x="1034" y="41388"/>
                    <a:pt x="1064" y="40932"/>
                    <a:pt x="1125" y="40446"/>
                  </a:cubicBezTo>
                  <a:cubicBezTo>
                    <a:pt x="1186" y="39990"/>
                    <a:pt x="1216" y="39534"/>
                    <a:pt x="1307" y="39078"/>
                  </a:cubicBezTo>
                  <a:cubicBezTo>
                    <a:pt x="1459" y="38197"/>
                    <a:pt x="1733" y="37315"/>
                    <a:pt x="1976" y="36525"/>
                  </a:cubicBezTo>
                  <a:cubicBezTo>
                    <a:pt x="2280" y="35704"/>
                    <a:pt x="2675" y="34944"/>
                    <a:pt x="3040" y="34185"/>
                  </a:cubicBezTo>
                  <a:cubicBezTo>
                    <a:pt x="3435" y="33425"/>
                    <a:pt x="3891" y="32695"/>
                    <a:pt x="4347" y="31966"/>
                  </a:cubicBezTo>
                  <a:cubicBezTo>
                    <a:pt x="5289" y="30567"/>
                    <a:pt x="6414" y="29230"/>
                    <a:pt x="7599" y="28014"/>
                  </a:cubicBezTo>
                  <a:cubicBezTo>
                    <a:pt x="8754" y="26798"/>
                    <a:pt x="9970" y="25674"/>
                    <a:pt x="11125" y="24610"/>
                  </a:cubicBezTo>
                  <a:cubicBezTo>
                    <a:pt x="12189" y="23637"/>
                    <a:pt x="13314" y="22695"/>
                    <a:pt x="14317" y="21631"/>
                  </a:cubicBezTo>
                  <a:cubicBezTo>
                    <a:pt x="14833" y="21114"/>
                    <a:pt x="15350" y="20537"/>
                    <a:pt x="15806" y="19929"/>
                  </a:cubicBezTo>
                  <a:cubicBezTo>
                    <a:pt x="16262" y="19321"/>
                    <a:pt x="16688" y="18683"/>
                    <a:pt x="17052" y="17984"/>
                  </a:cubicBezTo>
                  <a:cubicBezTo>
                    <a:pt x="17903" y="16464"/>
                    <a:pt x="18329" y="14762"/>
                    <a:pt x="18420" y="12968"/>
                  </a:cubicBezTo>
                  <a:cubicBezTo>
                    <a:pt x="18511" y="11175"/>
                    <a:pt x="18207" y="9260"/>
                    <a:pt x="17630" y="7193"/>
                  </a:cubicBezTo>
                  <a:cubicBezTo>
                    <a:pt x="17356" y="6129"/>
                    <a:pt x="17022" y="5096"/>
                    <a:pt x="16657" y="4093"/>
                  </a:cubicBezTo>
                  <a:cubicBezTo>
                    <a:pt x="16262" y="3059"/>
                    <a:pt x="15897" y="2026"/>
                    <a:pt x="15441" y="1053"/>
                  </a:cubicBezTo>
                  <a:cubicBezTo>
                    <a:pt x="15161" y="399"/>
                    <a:pt x="14936" y="0"/>
                    <a:pt x="14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3"/>
            <p:cNvSpPr/>
            <p:nvPr/>
          </p:nvSpPr>
          <p:spPr>
            <a:xfrm>
              <a:off x="6015484" y="3585258"/>
              <a:ext cx="397218" cy="1490007"/>
            </a:xfrm>
            <a:custGeom>
              <a:avLst/>
              <a:gdLst/>
              <a:ahLst/>
              <a:cxnLst/>
              <a:rect l="l" t="t" r="r" b="b"/>
              <a:pathLst>
                <a:path w="14227" h="53367" extrusionOk="0">
                  <a:moveTo>
                    <a:pt x="5588" y="0"/>
                  </a:moveTo>
                  <a:cubicBezTo>
                    <a:pt x="5489" y="0"/>
                    <a:pt x="5601" y="217"/>
                    <a:pt x="5776" y="508"/>
                  </a:cubicBezTo>
                  <a:cubicBezTo>
                    <a:pt x="6019" y="934"/>
                    <a:pt x="6506" y="1572"/>
                    <a:pt x="6658" y="1785"/>
                  </a:cubicBezTo>
                  <a:cubicBezTo>
                    <a:pt x="7266" y="2666"/>
                    <a:pt x="7782" y="3700"/>
                    <a:pt x="8147" y="4763"/>
                  </a:cubicBezTo>
                  <a:cubicBezTo>
                    <a:pt x="8329" y="5280"/>
                    <a:pt x="8542" y="5858"/>
                    <a:pt x="8694" y="6435"/>
                  </a:cubicBezTo>
                  <a:cubicBezTo>
                    <a:pt x="8816" y="7013"/>
                    <a:pt x="8907" y="7560"/>
                    <a:pt x="9028" y="8168"/>
                  </a:cubicBezTo>
                  <a:cubicBezTo>
                    <a:pt x="9363" y="10539"/>
                    <a:pt x="9363" y="12849"/>
                    <a:pt x="9180" y="14764"/>
                  </a:cubicBezTo>
                  <a:cubicBezTo>
                    <a:pt x="8876" y="17043"/>
                    <a:pt x="8360" y="19171"/>
                    <a:pt x="7721" y="21177"/>
                  </a:cubicBezTo>
                  <a:cubicBezTo>
                    <a:pt x="7569" y="21663"/>
                    <a:pt x="7417" y="22211"/>
                    <a:pt x="7235" y="22697"/>
                  </a:cubicBezTo>
                  <a:lnTo>
                    <a:pt x="6658" y="24186"/>
                  </a:lnTo>
                  <a:cubicBezTo>
                    <a:pt x="6293" y="25159"/>
                    <a:pt x="5867" y="26101"/>
                    <a:pt x="5503" y="27104"/>
                  </a:cubicBezTo>
                  <a:cubicBezTo>
                    <a:pt x="4834" y="28624"/>
                    <a:pt x="4074" y="30205"/>
                    <a:pt x="3375" y="31846"/>
                  </a:cubicBezTo>
                  <a:cubicBezTo>
                    <a:pt x="2615" y="33487"/>
                    <a:pt x="1855" y="35159"/>
                    <a:pt x="1278" y="36861"/>
                  </a:cubicBezTo>
                  <a:cubicBezTo>
                    <a:pt x="974" y="37682"/>
                    <a:pt x="730" y="38563"/>
                    <a:pt x="548" y="39414"/>
                  </a:cubicBezTo>
                  <a:cubicBezTo>
                    <a:pt x="335" y="40265"/>
                    <a:pt x="183" y="41147"/>
                    <a:pt x="92" y="42028"/>
                  </a:cubicBezTo>
                  <a:cubicBezTo>
                    <a:pt x="1" y="42910"/>
                    <a:pt x="1" y="43822"/>
                    <a:pt x="123" y="44673"/>
                  </a:cubicBezTo>
                  <a:cubicBezTo>
                    <a:pt x="214" y="45129"/>
                    <a:pt x="244" y="45585"/>
                    <a:pt x="335" y="46041"/>
                  </a:cubicBezTo>
                  <a:cubicBezTo>
                    <a:pt x="396" y="46497"/>
                    <a:pt x="518" y="47013"/>
                    <a:pt x="670" y="47469"/>
                  </a:cubicBezTo>
                  <a:cubicBezTo>
                    <a:pt x="882" y="48290"/>
                    <a:pt x="1186" y="49171"/>
                    <a:pt x="1490" y="49992"/>
                  </a:cubicBezTo>
                  <a:cubicBezTo>
                    <a:pt x="1794" y="50843"/>
                    <a:pt x="2068" y="51725"/>
                    <a:pt x="2402" y="52515"/>
                  </a:cubicBezTo>
                  <a:cubicBezTo>
                    <a:pt x="2620" y="53044"/>
                    <a:pt x="2806" y="53367"/>
                    <a:pt x="2891" y="53367"/>
                  </a:cubicBezTo>
                  <a:cubicBezTo>
                    <a:pt x="2972" y="53367"/>
                    <a:pt x="2960" y="53075"/>
                    <a:pt x="2797" y="52393"/>
                  </a:cubicBezTo>
                  <a:cubicBezTo>
                    <a:pt x="2615" y="51603"/>
                    <a:pt x="2554" y="50752"/>
                    <a:pt x="2676" y="49962"/>
                  </a:cubicBezTo>
                  <a:cubicBezTo>
                    <a:pt x="2706" y="49171"/>
                    <a:pt x="2919" y="48320"/>
                    <a:pt x="3132" y="47500"/>
                  </a:cubicBezTo>
                  <a:cubicBezTo>
                    <a:pt x="3588" y="45858"/>
                    <a:pt x="4378" y="44308"/>
                    <a:pt x="4955" y="43001"/>
                  </a:cubicBezTo>
                  <a:cubicBezTo>
                    <a:pt x="6658" y="39262"/>
                    <a:pt x="8876" y="35645"/>
                    <a:pt x="10579" y="31846"/>
                  </a:cubicBezTo>
                  <a:cubicBezTo>
                    <a:pt x="11035" y="30904"/>
                    <a:pt x="11460" y="29901"/>
                    <a:pt x="11855" y="28867"/>
                  </a:cubicBezTo>
                  <a:cubicBezTo>
                    <a:pt x="12281" y="27864"/>
                    <a:pt x="12676" y="26831"/>
                    <a:pt x="12980" y="25767"/>
                  </a:cubicBezTo>
                  <a:cubicBezTo>
                    <a:pt x="13588" y="23639"/>
                    <a:pt x="14044" y="21390"/>
                    <a:pt x="14135" y="18989"/>
                  </a:cubicBezTo>
                  <a:cubicBezTo>
                    <a:pt x="14226" y="16679"/>
                    <a:pt x="13892" y="14399"/>
                    <a:pt x="13193" y="12119"/>
                  </a:cubicBezTo>
                  <a:cubicBezTo>
                    <a:pt x="12858" y="10995"/>
                    <a:pt x="12372" y="9870"/>
                    <a:pt x="11825" y="8745"/>
                  </a:cubicBezTo>
                  <a:cubicBezTo>
                    <a:pt x="11247" y="7651"/>
                    <a:pt x="10639" y="6466"/>
                    <a:pt x="9940" y="5371"/>
                  </a:cubicBezTo>
                  <a:cubicBezTo>
                    <a:pt x="8816" y="3760"/>
                    <a:pt x="7448" y="1420"/>
                    <a:pt x="5989" y="235"/>
                  </a:cubicBezTo>
                  <a:cubicBezTo>
                    <a:pt x="5769" y="70"/>
                    <a:pt x="5645" y="0"/>
                    <a:pt x="5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3"/>
            <p:cNvSpPr/>
            <p:nvPr/>
          </p:nvSpPr>
          <p:spPr>
            <a:xfrm>
              <a:off x="6339691" y="5327187"/>
              <a:ext cx="550778" cy="101098"/>
            </a:xfrm>
            <a:custGeom>
              <a:avLst/>
              <a:gdLst/>
              <a:ahLst/>
              <a:cxnLst/>
              <a:rect l="l" t="t" r="r" b="b"/>
              <a:pathLst>
                <a:path w="19727" h="3621" extrusionOk="0">
                  <a:moveTo>
                    <a:pt x="19218" y="0"/>
                  </a:moveTo>
                  <a:cubicBezTo>
                    <a:pt x="16211" y="0"/>
                    <a:pt x="13257" y="720"/>
                    <a:pt x="10304" y="1158"/>
                  </a:cubicBezTo>
                  <a:cubicBezTo>
                    <a:pt x="7022" y="1645"/>
                    <a:pt x="3556" y="1918"/>
                    <a:pt x="365" y="2861"/>
                  </a:cubicBezTo>
                  <a:cubicBezTo>
                    <a:pt x="0" y="2982"/>
                    <a:pt x="122" y="3621"/>
                    <a:pt x="486" y="3621"/>
                  </a:cubicBezTo>
                  <a:cubicBezTo>
                    <a:pt x="3678" y="3499"/>
                    <a:pt x="6900" y="2709"/>
                    <a:pt x="10061" y="2162"/>
                  </a:cubicBezTo>
                  <a:cubicBezTo>
                    <a:pt x="13222" y="1645"/>
                    <a:pt x="16535" y="1402"/>
                    <a:pt x="19575" y="338"/>
                  </a:cubicBezTo>
                  <a:cubicBezTo>
                    <a:pt x="19666" y="277"/>
                    <a:pt x="19727" y="3"/>
                    <a:pt x="19575" y="3"/>
                  </a:cubicBezTo>
                  <a:cubicBezTo>
                    <a:pt x="19456" y="1"/>
                    <a:pt x="19337" y="0"/>
                    <a:pt x="192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3"/>
            <p:cNvSpPr/>
            <p:nvPr/>
          </p:nvSpPr>
          <p:spPr>
            <a:xfrm>
              <a:off x="5637028" y="3608264"/>
              <a:ext cx="566301" cy="368153"/>
            </a:xfrm>
            <a:custGeom>
              <a:avLst/>
              <a:gdLst/>
              <a:ahLst/>
              <a:cxnLst/>
              <a:rect l="l" t="t" r="r" b="b"/>
              <a:pathLst>
                <a:path w="20283" h="13186" extrusionOk="0">
                  <a:moveTo>
                    <a:pt x="19815" y="1"/>
                  </a:moveTo>
                  <a:cubicBezTo>
                    <a:pt x="19786" y="1"/>
                    <a:pt x="19756" y="6"/>
                    <a:pt x="19726" y="18"/>
                  </a:cubicBezTo>
                  <a:cubicBezTo>
                    <a:pt x="16231" y="1295"/>
                    <a:pt x="13161" y="3757"/>
                    <a:pt x="10091" y="5763"/>
                  </a:cubicBezTo>
                  <a:cubicBezTo>
                    <a:pt x="6778" y="7921"/>
                    <a:pt x="3465" y="10140"/>
                    <a:pt x="303" y="12450"/>
                  </a:cubicBezTo>
                  <a:cubicBezTo>
                    <a:pt x="1" y="12703"/>
                    <a:pt x="305" y="13185"/>
                    <a:pt x="661" y="13185"/>
                  </a:cubicBezTo>
                  <a:cubicBezTo>
                    <a:pt x="734" y="13185"/>
                    <a:pt x="809" y="13165"/>
                    <a:pt x="881" y="13119"/>
                  </a:cubicBezTo>
                  <a:cubicBezTo>
                    <a:pt x="4042" y="10961"/>
                    <a:pt x="7173" y="8803"/>
                    <a:pt x="10425" y="6736"/>
                  </a:cubicBezTo>
                  <a:cubicBezTo>
                    <a:pt x="13556" y="4699"/>
                    <a:pt x="17203" y="3058"/>
                    <a:pt x="20091" y="626"/>
                  </a:cubicBezTo>
                  <a:cubicBezTo>
                    <a:pt x="20283" y="462"/>
                    <a:pt x="20079" y="1"/>
                    <a:pt x="198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3"/>
            <p:cNvSpPr/>
            <p:nvPr/>
          </p:nvSpPr>
          <p:spPr>
            <a:xfrm>
              <a:off x="5713389" y="3810265"/>
              <a:ext cx="607846" cy="302625"/>
            </a:xfrm>
            <a:custGeom>
              <a:avLst/>
              <a:gdLst/>
              <a:ahLst/>
              <a:cxnLst/>
              <a:rect l="l" t="t" r="r" b="b"/>
              <a:pathLst>
                <a:path w="21771" h="10839" extrusionOk="0">
                  <a:moveTo>
                    <a:pt x="21294" y="1"/>
                  </a:moveTo>
                  <a:cubicBezTo>
                    <a:pt x="21268" y="1"/>
                    <a:pt x="21242" y="6"/>
                    <a:pt x="21216" y="18"/>
                  </a:cubicBezTo>
                  <a:cubicBezTo>
                    <a:pt x="17478" y="1385"/>
                    <a:pt x="13982" y="3270"/>
                    <a:pt x="10456" y="4972"/>
                  </a:cubicBezTo>
                  <a:cubicBezTo>
                    <a:pt x="8632" y="5884"/>
                    <a:pt x="6809" y="6796"/>
                    <a:pt x="5015" y="7708"/>
                  </a:cubicBezTo>
                  <a:cubicBezTo>
                    <a:pt x="3404" y="8559"/>
                    <a:pt x="1186" y="9075"/>
                    <a:pt x="91" y="10565"/>
                  </a:cubicBezTo>
                  <a:cubicBezTo>
                    <a:pt x="0" y="10656"/>
                    <a:pt x="122" y="10838"/>
                    <a:pt x="243" y="10838"/>
                  </a:cubicBezTo>
                  <a:cubicBezTo>
                    <a:pt x="1824" y="10747"/>
                    <a:pt x="3161" y="9653"/>
                    <a:pt x="4529" y="8984"/>
                  </a:cubicBezTo>
                  <a:cubicBezTo>
                    <a:pt x="6474" y="7981"/>
                    <a:pt x="8359" y="7069"/>
                    <a:pt x="10304" y="6127"/>
                  </a:cubicBezTo>
                  <a:cubicBezTo>
                    <a:pt x="14043" y="4303"/>
                    <a:pt x="17934" y="2692"/>
                    <a:pt x="21551" y="656"/>
                  </a:cubicBezTo>
                  <a:cubicBezTo>
                    <a:pt x="21771" y="491"/>
                    <a:pt x="21542" y="1"/>
                    <a:pt x="21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3"/>
            <p:cNvSpPr/>
            <p:nvPr/>
          </p:nvSpPr>
          <p:spPr>
            <a:xfrm>
              <a:off x="5882668" y="4030861"/>
              <a:ext cx="464980" cy="244049"/>
            </a:xfrm>
            <a:custGeom>
              <a:avLst/>
              <a:gdLst/>
              <a:ahLst/>
              <a:cxnLst/>
              <a:rect l="l" t="t" r="r" b="b"/>
              <a:pathLst>
                <a:path w="16654" h="8741" extrusionOk="0">
                  <a:moveTo>
                    <a:pt x="16333" y="0"/>
                  </a:moveTo>
                  <a:cubicBezTo>
                    <a:pt x="16306" y="0"/>
                    <a:pt x="16277" y="6"/>
                    <a:pt x="16248" y="19"/>
                  </a:cubicBezTo>
                  <a:cubicBezTo>
                    <a:pt x="13573" y="992"/>
                    <a:pt x="11202" y="2633"/>
                    <a:pt x="8649" y="3910"/>
                  </a:cubicBezTo>
                  <a:cubicBezTo>
                    <a:pt x="5913" y="5339"/>
                    <a:pt x="3147" y="6646"/>
                    <a:pt x="381" y="7953"/>
                  </a:cubicBezTo>
                  <a:cubicBezTo>
                    <a:pt x="0" y="8116"/>
                    <a:pt x="325" y="8741"/>
                    <a:pt x="702" y="8741"/>
                  </a:cubicBezTo>
                  <a:cubicBezTo>
                    <a:pt x="747" y="8741"/>
                    <a:pt x="792" y="8732"/>
                    <a:pt x="837" y="8713"/>
                  </a:cubicBezTo>
                  <a:cubicBezTo>
                    <a:pt x="3512" y="7497"/>
                    <a:pt x="6187" y="6190"/>
                    <a:pt x="8801" y="4883"/>
                  </a:cubicBezTo>
                  <a:cubicBezTo>
                    <a:pt x="11384" y="3545"/>
                    <a:pt x="14241" y="2360"/>
                    <a:pt x="16491" y="536"/>
                  </a:cubicBezTo>
                  <a:cubicBezTo>
                    <a:pt x="16653" y="401"/>
                    <a:pt x="16550" y="0"/>
                    <a:pt x="16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3"/>
            <p:cNvSpPr/>
            <p:nvPr/>
          </p:nvSpPr>
          <p:spPr>
            <a:xfrm>
              <a:off x="6114935" y="4464682"/>
              <a:ext cx="367539" cy="173634"/>
            </a:xfrm>
            <a:custGeom>
              <a:avLst/>
              <a:gdLst/>
              <a:ahLst/>
              <a:cxnLst/>
              <a:rect l="l" t="t" r="r" b="b"/>
              <a:pathLst>
                <a:path w="13164" h="6219" extrusionOk="0">
                  <a:moveTo>
                    <a:pt x="12799" y="1"/>
                  </a:moveTo>
                  <a:cubicBezTo>
                    <a:pt x="12777" y="1"/>
                    <a:pt x="12754" y="5"/>
                    <a:pt x="12731" y="14"/>
                  </a:cubicBezTo>
                  <a:cubicBezTo>
                    <a:pt x="10330" y="621"/>
                    <a:pt x="8111" y="1837"/>
                    <a:pt x="5922" y="2871"/>
                  </a:cubicBezTo>
                  <a:cubicBezTo>
                    <a:pt x="3977" y="3783"/>
                    <a:pt x="1545" y="4451"/>
                    <a:pt x="56" y="6001"/>
                  </a:cubicBezTo>
                  <a:cubicBezTo>
                    <a:pt x="1" y="6085"/>
                    <a:pt x="46" y="6218"/>
                    <a:pt x="124" y="6218"/>
                  </a:cubicBezTo>
                  <a:cubicBezTo>
                    <a:pt x="131" y="6218"/>
                    <a:pt x="139" y="6217"/>
                    <a:pt x="147" y="6214"/>
                  </a:cubicBezTo>
                  <a:cubicBezTo>
                    <a:pt x="2305" y="6001"/>
                    <a:pt x="4372" y="4573"/>
                    <a:pt x="6287" y="3661"/>
                  </a:cubicBezTo>
                  <a:cubicBezTo>
                    <a:pt x="8506" y="2628"/>
                    <a:pt x="10847" y="1807"/>
                    <a:pt x="12944" y="469"/>
                  </a:cubicBezTo>
                  <a:cubicBezTo>
                    <a:pt x="13164" y="360"/>
                    <a:pt x="13011" y="1"/>
                    <a:pt x="127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3"/>
            <p:cNvSpPr/>
            <p:nvPr/>
          </p:nvSpPr>
          <p:spPr>
            <a:xfrm>
              <a:off x="6035027" y="4599731"/>
              <a:ext cx="635850" cy="219228"/>
            </a:xfrm>
            <a:custGeom>
              <a:avLst/>
              <a:gdLst/>
              <a:ahLst/>
              <a:cxnLst/>
              <a:rect l="l" t="t" r="r" b="b"/>
              <a:pathLst>
                <a:path w="22774" h="7852" extrusionOk="0">
                  <a:moveTo>
                    <a:pt x="22287" y="0"/>
                  </a:moveTo>
                  <a:cubicBezTo>
                    <a:pt x="22265" y="0"/>
                    <a:pt x="22242" y="3"/>
                    <a:pt x="22219" y="9"/>
                  </a:cubicBezTo>
                  <a:cubicBezTo>
                    <a:pt x="18329" y="830"/>
                    <a:pt x="14590" y="2350"/>
                    <a:pt x="10791" y="3596"/>
                  </a:cubicBezTo>
                  <a:lnTo>
                    <a:pt x="5137" y="5541"/>
                  </a:lnTo>
                  <a:cubicBezTo>
                    <a:pt x="3496" y="6119"/>
                    <a:pt x="1672" y="6484"/>
                    <a:pt x="182" y="7456"/>
                  </a:cubicBezTo>
                  <a:cubicBezTo>
                    <a:pt x="0" y="7548"/>
                    <a:pt x="182" y="7852"/>
                    <a:pt x="395" y="7852"/>
                  </a:cubicBezTo>
                  <a:cubicBezTo>
                    <a:pt x="2128" y="7700"/>
                    <a:pt x="3800" y="6909"/>
                    <a:pt x="5471" y="6332"/>
                  </a:cubicBezTo>
                  <a:lnTo>
                    <a:pt x="11125" y="4478"/>
                  </a:lnTo>
                  <a:cubicBezTo>
                    <a:pt x="14894" y="3231"/>
                    <a:pt x="18815" y="2289"/>
                    <a:pt x="22462" y="678"/>
                  </a:cubicBezTo>
                  <a:cubicBezTo>
                    <a:pt x="22774" y="537"/>
                    <a:pt x="22585" y="0"/>
                    <a:pt x="222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3"/>
            <p:cNvSpPr/>
            <p:nvPr/>
          </p:nvSpPr>
          <p:spPr>
            <a:xfrm>
              <a:off x="6074562" y="4845957"/>
              <a:ext cx="667400" cy="187818"/>
            </a:xfrm>
            <a:custGeom>
              <a:avLst/>
              <a:gdLst/>
              <a:ahLst/>
              <a:cxnLst/>
              <a:rect l="l" t="t" r="r" b="b"/>
              <a:pathLst>
                <a:path w="23904" h="6727" extrusionOk="0">
                  <a:moveTo>
                    <a:pt x="23378" y="1"/>
                  </a:moveTo>
                  <a:cubicBezTo>
                    <a:pt x="21674" y="1"/>
                    <a:pt x="20024" y="572"/>
                    <a:pt x="18402" y="978"/>
                  </a:cubicBezTo>
                  <a:cubicBezTo>
                    <a:pt x="16366" y="1464"/>
                    <a:pt x="14299" y="2011"/>
                    <a:pt x="12262" y="2589"/>
                  </a:cubicBezTo>
                  <a:cubicBezTo>
                    <a:pt x="8311" y="3653"/>
                    <a:pt x="4177" y="4443"/>
                    <a:pt x="377" y="5993"/>
                  </a:cubicBezTo>
                  <a:cubicBezTo>
                    <a:pt x="0" y="6138"/>
                    <a:pt x="149" y="6727"/>
                    <a:pt x="534" y="6727"/>
                  </a:cubicBezTo>
                  <a:cubicBezTo>
                    <a:pt x="552" y="6727"/>
                    <a:pt x="571" y="6725"/>
                    <a:pt x="590" y="6723"/>
                  </a:cubicBezTo>
                  <a:cubicBezTo>
                    <a:pt x="4633" y="5993"/>
                    <a:pt x="8584" y="4564"/>
                    <a:pt x="12536" y="3531"/>
                  </a:cubicBezTo>
                  <a:cubicBezTo>
                    <a:pt x="16183" y="2528"/>
                    <a:pt x="20378" y="2194"/>
                    <a:pt x="23721" y="370"/>
                  </a:cubicBezTo>
                  <a:cubicBezTo>
                    <a:pt x="23904" y="248"/>
                    <a:pt x="23782" y="5"/>
                    <a:pt x="23630" y="5"/>
                  </a:cubicBezTo>
                  <a:cubicBezTo>
                    <a:pt x="23546" y="2"/>
                    <a:pt x="23462" y="1"/>
                    <a:pt x="233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3"/>
            <p:cNvSpPr/>
            <p:nvPr/>
          </p:nvSpPr>
          <p:spPr>
            <a:xfrm>
              <a:off x="6299793" y="5546638"/>
              <a:ext cx="736641" cy="94872"/>
            </a:xfrm>
            <a:custGeom>
              <a:avLst/>
              <a:gdLst/>
              <a:ahLst/>
              <a:cxnLst/>
              <a:rect l="l" t="t" r="r" b="b"/>
              <a:pathLst>
                <a:path w="26384" h="3398" extrusionOk="0">
                  <a:moveTo>
                    <a:pt x="24147" y="1"/>
                  </a:moveTo>
                  <a:cubicBezTo>
                    <a:pt x="20486" y="1"/>
                    <a:pt x="16828" y="665"/>
                    <a:pt x="13192" y="1049"/>
                  </a:cubicBezTo>
                  <a:cubicBezTo>
                    <a:pt x="11004" y="1293"/>
                    <a:pt x="8785" y="1536"/>
                    <a:pt x="6536" y="1840"/>
                  </a:cubicBezTo>
                  <a:cubicBezTo>
                    <a:pt x="4499" y="2113"/>
                    <a:pt x="2219" y="2113"/>
                    <a:pt x="244" y="2812"/>
                  </a:cubicBezTo>
                  <a:cubicBezTo>
                    <a:pt x="1" y="2903"/>
                    <a:pt x="92" y="3329"/>
                    <a:pt x="304" y="3359"/>
                  </a:cubicBezTo>
                  <a:cubicBezTo>
                    <a:pt x="596" y="3386"/>
                    <a:pt x="887" y="3398"/>
                    <a:pt x="1179" y="3398"/>
                  </a:cubicBezTo>
                  <a:cubicBezTo>
                    <a:pt x="2900" y="3398"/>
                    <a:pt x="4629" y="2990"/>
                    <a:pt x="6292" y="2782"/>
                  </a:cubicBezTo>
                  <a:cubicBezTo>
                    <a:pt x="8481" y="2508"/>
                    <a:pt x="10700" y="2296"/>
                    <a:pt x="12949" y="2022"/>
                  </a:cubicBezTo>
                  <a:cubicBezTo>
                    <a:pt x="17356" y="1536"/>
                    <a:pt x="21916" y="1566"/>
                    <a:pt x="26202" y="472"/>
                  </a:cubicBezTo>
                  <a:cubicBezTo>
                    <a:pt x="26354" y="441"/>
                    <a:pt x="26384" y="77"/>
                    <a:pt x="26202" y="77"/>
                  </a:cubicBezTo>
                  <a:cubicBezTo>
                    <a:pt x="25517" y="24"/>
                    <a:pt x="24832" y="1"/>
                    <a:pt x="241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3"/>
            <p:cNvSpPr/>
            <p:nvPr/>
          </p:nvSpPr>
          <p:spPr>
            <a:xfrm>
              <a:off x="6326094" y="5845158"/>
              <a:ext cx="751076" cy="37106"/>
            </a:xfrm>
            <a:custGeom>
              <a:avLst/>
              <a:gdLst/>
              <a:ahLst/>
              <a:cxnLst/>
              <a:rect l="l" t="t" r="r" b="b"/>
              <a:pathLst>
                <a:path w="26901" h="1329" extrusionOk="0">
                  <a:moveTo>
                    <a:pt x="462" y="1"/>
                  </a:moveTo>
                  <a:cubicBezTo>
                    <a:pt x="428" y="1"/>
                    <a:pt x="395" y="8"/>
                    <a:pt x="366" y="23"/>
                  </a:cubicBezTo>
                  <a:lnTo>
                    <a:pt x="244" y="84"/>
                  </a:lnTo>
                  <a:cubicBezTo>
                    <a:pt x="31" y="145"/>
                    <a:pt x="1" y="449"/>
                    <a:pt x="92" y="631"/>
                  </a:cubicBezTo>
                  <a:cubicBezTo>
                    <a:pt x="328" y="1090"/>
                    <a:pt x="914" y="1212"/>
                    <a:pt x="1556" y="1212"/>
                  </a:cubicBezTo>
                  <a:cubicBezTo>
                    <a:pt x="2283" y="1212"/>
                    <a:pt x="3082" y="1055"/>
                    <a:pt x="3526" y="1055"/>
                  </a:cubicBezTo>
                  <a:cubicBezTo>
                    <a:pt x="3547" y="1055"/>
                    <a:pt x="3568" y="1056"/>
                    <a:pt x="3587" y="1057"/>
                  </a:cubicBezTo>
                  <a:lnTo>
                    <a:pt x="11399" y="1148"/>
                  </a:lnTo>
                  <a:cubicBezTo>
                    <a:pt x="14820" y="1189"/>
                    <a:pt x="18255" y="1328"/>
                    <a:pt x="21694" y="1328"/>
                  </a:cubicBezTo>
                  <a:cubicBezTo>
                    <a:pt x="23328" y="1328"/>
                    <a:pt x="24962" y="1297"/>
                    <a:pt x="26597" y="1209"/>
                  </a:cubicBezTo>
                  <a:cubicBezTo>
                    <a:pt x="26901" y="1178"/>
                    <a:pt x="26901" y="540"/>
                    <a:pt x="26597" y="540"/>
                  </a:cubicBezTo>
                  <a:cubicBezTo>
                    <a:pt x="22281" y="114"/>
                    <a:pt x="17934" y="175"/>
                    <a:pt x="13618" y="145"/>
                  </a:cubicBezTo>
                  <a:lnTo>
                    <a:pt x="7326" y="114"/>
                  </a:lnTo>
                  <a:lnTo>
                    <a:pt x="1733" y="114"/>
                  </a:lnTo>
                  <a:cubicBezTo>
                    <a:pt x="1658" y="100"/>
                    <a:pt x="1585" y="93"/>
                    <a:pt x="1514" y="93"/>
                  </a:cubicBezTo>
                  <a:cubicBezTo>
                    <a:pt x="1243" y="93"/>
                    <a:pt x="1000" y="192"/>
                    <a:pt x="774" y="366"/>
                  </a:cubicBezTo>
                  <a:lnTo>
                    <a:pt x="774" y="366"/>
                  </a:lnTo>
                  <a:cubicBezTo>
                    <a:pt x="773" y="343"/>
                    <a:pt x="768" y="319"/>
                    <a:pt x="761" y="297"/>
                  </a:cubicBezTo>
                  <a:lnTo>
                    <a:pt x="700" y="236"/>
                  </a:lnTo>
                  <a:cubicBezTo>
                    <a:pt x="677" y="75"/>
                    <a:pt x="567" y="1"/>
                    <a:pt x="4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3"/>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3"/>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3"/>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3"/>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3"/>
            <p:cNvSpPr/>
            <p:nvPr/>
          </p:nvSpPr>
          <p:spPr>
            <a:xfrm>
              <a:off x="5574766" y="3876575"/>
              <a:ext cx="221210" cy="340401"/>
            </a:xfrm>
            <a:custGeom>
              <a:avLst/>
              <a:gdLst/>
              <a:ahLst/>
              <a:cxnLst/>
              <a:rect l="l" t="t" r="r" b="b"/>
              <a:pathLst>
                <a:path w="7923" h="12192" extrusionOk="0">
                  <a:moveTo>
                    <a:pt x="36" y="1"/>
                  </a:moveTo>
                  <a:cubicBezTo>
                    <a:pt x="5" y="1"/>
                    <a:pt x="0" y="37"/>
                    <a:pt x="41" y="135"/>
                  </a:cubicBezTo>
                  <a:cubicBezTo>
                    <a:pt x="649" y="1624"/>
                    <a:pt x="1378" y="3023"/>
                    <a:pt x="2199" y="4360"/>
                  </a:cubicBezTo>
                  <a:cubicBezTo>
                    <a:pt x="2625" y="4998"/>
                    <a:pt x="2989" y="5728"/>
                    <a:pt x="3445" y="6366"/>
                  </a:cubicBezTo>
                  <a:cubicBezTo>
                    <a:pt x="3871" y="7065"/>
                    <a:pt x="4327" y="7703"/>
                    <a:pt x="4813" y="8342"/>
                  </a:cubicBezTo>
                  <a:lnTo>
                    <a:pt x="5695" y="9558"/>
                  </a:lnTo>
                  <a:cubicBezTo>
                    <a:pt x="5968" y="9983"/>
                    <a:pt x="6272" y="10409"/>
                    <a:pt x="6576" y="10773"/>
                  </a:cubicBezTo>
                  <a:cubicBezTo>
                    <a:pt x="6637" y="10895"/>
                    <a:pt x="7427" y="12111"/>
                    <a:pt x="7701" y="12172"/>
                  </a:cubicBezTo>
                  <a:cubicBezTo>
                    <a:pt x="7740" y="12185"/>
                    <a:pt x="7770" y="12191"/>
                    <a:pt x="7792" y="12191"/>
                  </a:cubicBezTo>
                  <a:cubicBezTo>
                    <a:pt x="7923" y="12191"/>
                    <a:pt x="7774" y="11976"/>
                    <a:pt x="7670" y="11716"/>
                  </a:cubicBezTo>
                  <a:cubicBezTo>
                    <a:pt x="7366" y="11047"/>
                    <a:pt x="6880" y="10348"/>
                    <a:pt x="6485" y="9710"/>
                  </a:cubicBezTo>
                  <a:lnTo>
                    <a:pt x="6485" y="9710"/>
                  </a:lnTo>
                  <a:cubicBezTo>
                    <a:pt x="6678" y="10010"/>
                    <a:pt x="6752" y="10116"/>
                    <a:pt x="6759" y="10116"/>
                  </a:cubicBezTo>
                  <a:cubicBezTo>
                    <a:pt x="6774" y="10116"/>
                    <a:pt x="6486" y="9631"/>
                    <a:pt x="6424" y="9527"/>
                  </a:cubicBezTo>
                  <a:cubicBezTo>
                    <a:pt x="6211" y="9193"/>
                    <a:pt x="6059" y="8798"/>
                    <a:pt x="5877" y="8463"/>
                  </a:cubicBezTo>
                  <a:cubicBezTo>
                    <a:pt x="5512" y="7612"/>
                    <a:pt x="5147" y="6792"/>
                    <a:pt x="4843" y="5941"/>
                  </a:cubicBezTo>
                  <a:cubicBezTo>
                    <a:pt x="4600" y="5272"/>
                    <a:pt x="4175" y="4542"/>
                    <a:pt x="3628" y="3874"/>
                  </a:cubicBezTo>
                  <a:cubicBezTo>
                    <a:pt x="3111" y="3205"/>
                    <a:pt x="2503" y="2597"/>
                    <a:pt x="2047" y="2050"/>
                  </a:cubicBezTo>
                  <a:cubicBezTo>
                    <a:pt x="1561" y="1472"/>
                    <a:pt x="1044" y="804"/>
                    <a:pt x="436" y="317"/>
                  </a:cubicBezTo>
                  <a:cubicBezTo>
                    <a:pt x="392" y="273"/>
                    <a:pt x="119" y="1"/>
                    <a:pt x="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3"/>
            <p:cNvSpPr/>
            <p:nvPr/>
          </p:nvSpPr>
          <p:spPr>
            <a:xfrm>
              <a:off x="7019459" y="5582180"/>
              <a:ext cx="67064" cy="624822"/>
            </a:xfrm>
            <a:custGeom>
              <a:avLst/>
              <a:gdLst/>
              <a:ahLst/>
              <a:cxnLst/>
              <a:rect l="l" t="t" r="r" b="b"/>
              <a:pathLst>
                <a:path w="2402" h="22379" extrusionOk="0">
                  <a:moveTo>
                    <a:pt x="1514" y="0"/>
                  </a:moveTo>
                  <a:cubicBezTo>
                    <a:pt x="1398" y="0"/>
                    <a:pt x="1401" y="704"/>
                    <a:pt x="1429" y="1509"/>
                  </a:cubicBezTo>
                  <a:cubicBezTo>
                    <a:pt x="1489" y="1934"/>
                    <a:pt x="1489" y="2390"/>
                    <a:pt x="1489" y="2725"/>
                  </a:cubicBezTo>
                  <a:cubicBezTo>
                    <a:pt x="1520" y="3029"/>
                    <a:pt x="1550" y="3302"/>
                    <a:pt x="1550" y="3363"/>
                  </a:cubicBezTo>
                  <a:cubicBezTo>
                    <a:pt x="1641" y="4974"/>
                    <a:pt x="1520" y="6646"/>
                    <a:pt x="1337" y="8257"/>
                  </a:cubicBezTo>
                  <a:lnTo>
                    <a:pt x="1246" y="8895"/>
                  </a:lnTo>
                  <a:lnTo>
                    <a:pt x="1155" y="9503"/>
                  </a:lnTo>
                  <a:cubicBezTo>
                    <a:pt x="1064" y="9898"/>
                    <a:pt x="1003" y="10293"/>
                    <a:pt x="912" y="10719"/>
                  </a:cubicBezTo>
                  <a:cubicBezTo>
                    <a:pt x="760" y="11509"/>
                    <a:pt x="608" y="12269"/>
                    <a:pt x="456" y="13029"/>
                  </a:cubicBezTo>
                  <a:cubicBezTo>
                    <a:pt x="274" y="13941"/>
                    <a:pt x="274" y="14913"/>
                    <a:pt x="213" y="15916"/>
                  </a:cubicBezTo>
                  <a:cubicBezTo>
                    <a:pt x="182" y="16950"/>
                    <a:pt x="182" y="17923"/>
                    <a:pt x="182" y="18865"/>
                  </a:cubicBezTo>
                  <a:cubicBezTo>
                    <a:pt x="182" y="19685"/>
                    <a:pt x="0" y="20992"/>
                    <a:pt x="213" y="21722"/>
                  </a:cubicBezTo>
                  <a:cubicBezTo>
                    <a:pt x="260" y="21793"/>
                    <a:pt x="289" y="22378"/>
                    <a:pt x="357" y="22378"/>
                  </a:cubicBezTo>
                  <a:cubicBezTo>
                    <a:pt x="376" y="22378"/>
                    <a:pt x="399" y="22330"/>
                    <a:pt x="426" y="22208"/>
                  </a:cubicBezTo>
                  <a:cubicBezTo>
                    <a:pt x="760" y="20901"/>
                    <a:pt x="1034" y="19564"/>
                    <a:pt x="1277" y="18226"/>
                  </a:cubicBezTo>
                  <a:cubicBezTo>
                    <a:pt x="1550" y="16889"/>
                    <a:pt x="1824" y="15521"/>
                    <a:pt x="1945" y="14214"/>
                  </a:cubicBezTo>
                  <a:cubicBezTo>
                    <a:pt x="2189" y="11509"/>
                    <a:pt x="2401" y="8743"/>
                    <a:pt x="2189" y="5916"/>
                  </a:cubicBezTo>
                  <a:cubicBezTo>
                    <a:pt x="2158" y="5400"/>
                    <a:pt x="2189" y="4093"/>
                    <a:pt x="2128" y="2816"/>
                  </a:cubicBezTo>
                  <a:cubicBezTo>
                    <a:pt x="2097" y="2147"/>
                    <a:pt x="2006" y="1539"/>
                    <a:pt x="1945" y="1053"/>
                  </a:cubicBezTo>
                  <a:cubicBezTo>
                    <a:pt x="1824" y="567"/>
                    <a:pt x="1702" y="171"/>
                    <a:pt x="1550" y="20"/>
                  </a:cubicBezTo>
                  <a:cubicBezTo>
                    <a:pt x="1537" y="6"/>
                    <a:pt x="1525" y="0"/>
                    <a:pt x="15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3"/>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3"/>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3"/>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3"/>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3"/>
            <p:cNvSpPr/>
            <p:nvPr/>
          </p:nvSpPr>
          <p:spPr>
            <a:xfrm>
              <a:off x="5873091" y="4288479"/>
              <a:ext cx="787204" cy="340596"/>
            </a:xfrm>
            <a:custGeom>
              <a:avLst/>
              <a:gdLst/>
              <a:ahLst/>
              <a:cxnLst/>
              <a:rect l="l" t="t" r="r" b="b"/>
              <a:pathLst>
                <a:path w="28195" h="12199" extrusionOk="0">
                  <a:moveTo>
                    <a:pt x="442" y="0"/>
                  </a:moveTo>
                  <a:cubicBezTo>
                    <a:pt x="162" y="0"/>
                    <a:pt x="1" y="317"/>
                    <a:pt x="146" y="549"/>
                  </a:cubicBezTo>
                  <a:cubicBezTo>
                    <a:pt x="724" y="1431"/>
                    <a:pt x="1575" y="2069"/>
                    <a:pt x="2487" y="2555"/>
                  </a:cubicBezTo>
                  <a:cubicBezTo>
                    <a:pt x="2943" y="2829"/>
                    <a:pt x="3399" y="3042"/>
                    <a:pt x="3855" y="3255"/>
                  </a:cubicBezTo>
                  <a:cubicBezTo>
                    <a:pt x="4311" y="3467"/>
                    <a:pt x="4767" y="3650"/>
                    <a:pt x="5223" y="3802"/>
                  </a:cubicBezTo>
                  <a:cubicBezTo>
                    <a:pt x="7593" y="4805"/>
                    <a:pt x="10147" y="5413"/>
                    <a:pt x="12487" y="6021"/>
                  </a:cubicBezTo>
                  <a:cubicBezTo>
                    <a:pt x="13794" y="6355"/>
                    <a:pt x="15071" y="6659"/>
                    <a:pt x="16408" y="7054"/>
                  </a:cubicBezTo>
                  <a:cubicBezTo>
                    <a:pt x="17685" y="7419"/>
                    <a:pt x="19022" y="7753"/>
                    <a:pt x="20268" y="8270"/>
                  </a:cubicBezTo>
                  <a:cubicBezTo>
                    <a:pt x="21545" y="8726"/>
                    <a:pt x="22822" y="9273"/>
                    <a:pt x="24068" y="9881"/>
                  </a:cubicBezTo>
                  <a:cubicBezTo>
                    <a:pt x="25344" y="10550"/>
                    <a:pt x="26651" y="11249"/>
                    <a:pt x="27867" y="12160"/>
                  </a:cubicBezTo>
                  <a:cubicBezTo>
                    <a:pt x="27910" y="12187"/>
                    <a:pt x="27949" y="12199"/>
                    <a:pt x="27983" y="12199"/>
                  </a:cubicBezTo>
                  <a:cubicBezTo>
                    <a:pt x="28143" y="12199"/>
                    <a:pt x="28195" y="11941"/>
                    <a:pt x="28019" y="11765"/>
                  </a:cubicBezTo>
                  <a:cubicBezTo>
                    <a:pt x="27563" y="11218"/>
                    <a:pt x="27077" y="10732"/>
                    <a:pt x="26591" y="10276"/>
                  </a:cubicBezTo>
                  <a:cubicBezTo>
                    <a:pt x="26104" y="9820"/>
                    <a:pt x="25557" y="9395"/>
                    <a:pt x="25071" y="9060"/>
                  </a:cubicBezTo>
                  <a:cubicBezTo>
                    <a:pt x="24037" y="8300"/>
                    <a:pt x="22974" y="7723"/>
                    <a:pt x="21910" y="7206"/>
                  </a:cubicBezTo>
                  <a:cubicBezTo>
                    <a:pt x="21393" y="6932"/>
                    <a:pt x="20816" y="6689"/>
                    <a:pt x="20268" y="6507"/>
                  </a:cubicBezTo>
                  <a:cubicBezTo>
                    <a:pt x="19721" y="6325"/>
                    <a:pt x="19144" y="6142"/>
                    <a:pt x="18597" y="5990"/>
                  </a:cubicBezTo>
                  <a:cubicBezTo>
                    <a:pt x="17472" y="5625"/>
                    <a:pt x="16378" y="5382"/>
                    <a:pt x="15223" y="5109"/>
                  </a:cubicBezTo>
                  <a:cubicBezTo>
                    <a:pt x="14554" y="4957"/>
                    <a:pt x="13885" y="4805"/>
                    <a:pt x="13217" y="4653"/>
                  </a:cubicBezTo>
                  <a:lnTo>
                    <a:pt x="12214" y="4410"/>
                  </a:lnTo>
                  <a:lnTo>
                    <a:pt x="11210" y="4197"/>
                  </a:lnTo>
                  <a:cubicBezTo>
                    <a:pt x="9843" y="3893"/>
                    <a:pt x="8505" y="3589"/>
                    <a:pt x="7168" y="3163"/>
                  </a:cubicBezTo>
                  <a:cubicBezTo>
                    <a:pt x="6560" y="2981"/>
                    <a:pt x="5982" y="2738"/>
                    <a:pt x="5435" y="2495"/>
                  </a:cubicBezTo>
                  <a:cubicBezTo>
                    <a:pt x="4858" y="2221"/>
                    <a:pt x="4311" y="1948"/>
                    <a:pt x="3794" y="1674"/>
                  </a:cubicBezTo>
                  <a:cubicBezTo>
                    <a:pt x="2700" y="1157"/>
                    <a:pt x="1575" y="549"/>
                    <a:pt x="481" y="2"/>
                  </a:cubicBezTo>
                  <a:cubicBezTo>
                    <a:pt x="468" y="1"/>
                    <a:pt x="455" y="0"/>
                    <a:pt x="44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3"/>
            <p:cNvSpPr/>
            <p:nvPr/>
          </p:nvSpPr>
          <p:spPr>
            <a:xfrm>
              <a:off x="6152627" y="5150872"/>
              <a:ext cx="843938" cy="364663"/>
            </a:xfrm>
            <a:custGeom>
              <a:avLst/>
              <a:gdLst/>
              <a:ahLst/>
              <a:cxnLst/>
              <a:rect l="l" t="t" r="r" b="b"/>
              <a:pathLst>
                <a:path w="30227" h="13061" extrusionOk="0">
                  <a:moveTo>
                    <a:pt x="172" y="0"/>
                  </a:moveTo>
                  <a:cubicBezTo>
                    <a:pt x="73" y="0"/>
                    <a:pt x="1" y="262"/>
                    <a:pt x="104" y="391"/>
                  </a:cubicBezTo>
                  <a:cubicBezTo>
                    <a:pt x="3721" y="4525"/>
                    <a:pt x="9892" y="3917"/>
                    <a:pt x="14329" y="4160"/>
                  </a:cubicBezTo>
                  <a:cubicBezTo>
                    <a:pt x="15758" y="4221"/>
                    <a:pt x="17187" y="4404"/>
                    <a:pt x="18585" y="4799"/>
                  </a:cubicBezTo>
                  <a:cubicBezTo>
                    <a:pt x="19983" y="5163"/>
                    <a:pt x="21442" y="5711"/>
                    <a:pt x="22779" y="6501"/>
                  </a:cubicBezTo>
                  <a:cubicBezTo>
                    <a:pt x="24056" y="7322"/>
                    <a:pt x="25272" y="8325"/>
                    <a:pt x="26427" y="9480"/>
                  </a:cubicBezTo>
                  <a:lnTo>
                    <a:pt x="28159" y="11212"/>
                  </a:lnTo>
                  <a:cubicBezTo>
                    <a:pt x="28737" y="11820"/>
                    <a:pt x="29254" y="12428"/>
                    <a:pt x="29831" y="13005"/>
                  </a:cubicBezTo>
                  <a:cubicBezTo>
                    <a:pt x="29869" y="13043"/>
                    <a:pt x="29914" y="13060"/>
                    <a:pt x="29958" y="13060"/>
                  </a:cubicBezTo>
                  <a:cubicBezTo>
                    <a:pt x="30094" y="13060"/>
                    <a:pt x="30227" y="12900"/>
                    <a:pt x="30135" y="12671"/>
                  </a:cubicBezTo>
                  <a:cubicBezTo>
                    <a:pt x="29831" y="11942"/>
                    <a:pt x="29497" y="11303"/>
                    <a:pt x="29071" y="10665"/>
                  </a:cubicBezTo>
                  <a:cubicBezTo>
                    <a:pt x="28646" y="9996"/>
                    <a:pt x="28251" y="9449"/>
                    <a:pt x="27734" y="8902"/>
                  </a:cubicBezTo>
                  <a:cubicBezTo>
                    <a:pt x="26792" y="7808"/>
                    <a:pt x="25758" y="6866"/>
                    <a:pt x="24664" y="6106"/>
                  </a:cubicBezTo>
                  <a:cubicBezTo>
                    <a:pt x="23600" y="5285"/>
                    <a:pt x="22384" y="4677"/>
                    <a:pt x="21199" y="4191"/>
                  </a:cubicBezTo>
                  <a:cubicBezTo>
                    <a:pt x="20013" y="3704"/>
                    <a:pt x="18889" y="3370"/>
                    <a:pt x="17795" y="3157"/>
                  </a:cubicBezTo>
                  <a:cubicBezTo>
                    <a:pt x="14755" y="2549"/>
                    <a:pt x="11715" y="2853"/>
                    <a:pt x="8706" y="2641"/>
                  </a:cubicBezTo>
                  <a:cubicBezTo>
                    <a:pt x="5697" y="2397"/>
                    <a:pt x="3053" y="1394"/>
                    <a:pt x="226" y="27"/>
                  </a:cubicBezTo>
                  <a:cubicBezTo>
                    <a:pt x="208" y="8"/>
                    <a:pt x="190" y="0"/>
                    <a:pt x="17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3"/>
            <p:cNvSpPr/>
            <p:nvPr/>
          </p:nvSpPr>
          <p:spPr>
            <a:xfrm>
              <a:off x="6204921" y="3658436"/>
              <a:ext cx="221350" cy="540503"/>
            </a:xfrm>
            <a:custGeom>
              <a:avLst/>
              <a:gdLst/>
              <a:ahLst/>
              <a:cxnLst/>
              <a:rect l="l" t="t" r="r" b="b"/>
              <a:pathLst>
                <a:path w="7928" h="19359" extrusionOk="0">
                  <a:moveTo>
                    <a:pt x="208" y="1"/>
                  </a:moveTo>
                  <a:cubicBezTo>
                    <a:pt x="68" y="1"/>
                    <a:pt x="1" y="204"/>
                    <a:pt x="146" y="349"/>
                  </a:cubicBezTo>
                  <a:cubicBezTo>
                    <a:pt x="2851" y="3054"/>
                    <a:pt x="4979" y="6124"/>
                    <a:pt x="6225" y="9711"/>
                  </a:cubicBezTo>
                  <a:cubicBezTo>
                    <a:pt x="6712" y="11322"/>
                    <a:pt x="7016" y="12994"/>
                    <a:pt x="7168" y="14574"/>
                  </a:cubicBezTo>
                  <a:cubicBezTo>
                    <a:pt x="7320" y="16155"/>
                    <a:pt x="6985" y="17675"/>
                    <a:pt x="7076" y="19286"/>
                  </a:cubicBezTo>
                  <a:cubicBezTo>
                    <a:pt x="7076" y="19330"/>
                    <a:pt x="7109" y="19358"/>
                    <a:pt x="7138" y="19358"/>
                  </a:cubicBezTo>
                  <a:cubicBezTo>
                    <a:pt x="7149" y="19358"/>
                    <a:pt x="7159" y="19354"/>
                    <a:pt x="7168" y="19346"/>
                  </a:cubicBezTo>
                  <a:cubicBezTo>
                    <a:pt x="7502" y="18769"/>
                    <a:pt x="7715" y="18070"/>
                    <a:pt x="7836" y="17310"/>
                  </a:cubicBezTo>
                  <a:cubicBezTo>
                    <a:pt x="7927" y="16489"/>
                    <a:pt x="7927" y="15668"/>
                    <a:pt x="7836" y="14787"/>
                  </a:cubicBezTo>
                  <a:cubicBezTo>
                    <a:pt x="7624" y="13054"/>
                    <a:pt x="7137" y="11170"/>
                    <a:pt x="6651" y="9620"/>
                  </a:cubicBezTo>
                  <a:cubicBezTo>
                    <a:pt x="6499" y="9164"/>
                    <a:pt x="6347" y="8708"/>
                    <a:pt x="6165" y="8282"/>
                  </a:cubicBezTo>
                  <a:cubicBezTo>
                    <a:pt x="5952" y="7826"/>
                    <a:pt x="5769" y="7431"/>
                    <a:pt x="5557" y="6975"/>
                  </a:cubicBezTo>
                  <a:cubicBezTo>
                    <a:pt x="5131" y="6094"/>
                    <a:pt x="4645" y="5243"/>
                    <a:pt x="4128" y="4422"/>
                  </a:cubicBezTo>
                  <a:cubicBezTo>
                    <a:pt x="3854" y="3997"/>
                    <a:pt x="3611" y="3571"/>
                    <a:pt x="3338" y="3206"/>
                  </a:cubicBezTo>
                  <a:cubicBezTo>
                    <a:pt x="3034" y="2811"/>
                    <a:pt x="2730" y="2446"/>
                    <a:pt x="2395" y="2051"/>
                  </a:cubicBezTo>
                  <a:cubicBezTo>
                    <a:pt x="1727" y="1352"/>
                    <a:pt x="1058" y="653"/>
                    <a:pt x="329" y="45"/>
                  </a:cubicBezTo>
                  <a:cubicBezTo>
                    <a:pt x="285" y="14"/>
                    <a:pt x="244" y="1"/>
                    <a:pt x="2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3"/>
            <p:cNvSpPr/>
            <p:nvPr/>
          </p:nvSpPr>
          <p:spPr>
            <a:xfrm>
              <a:off x="6640110" y="4644961"/>
              <a:ext cx="146831" cy="427260"/>
            </a:xfrm>
            <a:custGeom>
              <a:avLst/>
              <a:gdLst/>
              <a:ahLst/>
              <a:cxnLst/>
              <a:rect l="l" t="t" r="r" b="b"/>
              <a:pathLst>
                <a:path w="5259" h="15303" extrusionOk="0">
                  <a:moveTo>
                    <a:pt x="61" y="0"/>
                  </a:moveTo>
                  <a:cubicBezTo>
                    <a:pt x="61" y="0"/>
                    <a:pt x="0" y="92"/>
                    <a:pt x="61" y="152"/>
                  </a:cubicBezTo>
                  <a:cubicBezTo>
                    <a:pt x="1854" y="1976"/>
                    <a:pt x="3404" y="3921"/>
                    <a:pt x="4104" y="6687"/>
                  </a:cubicBezTo>
                  <a:cubicBezTo>
                    <a:pt x="4468" y="8177"/>
                    <a:pt x="4651" y="9575"/>
                    <a:pt x="4620" y="11004"/>
                  </a:cubicBezTo>
                  <a:cubicBezTo>
                    <a:pt x="4590" y="12402"/>
                    <a:pt x="4438" y="13770"/>
                    <a:pt x="4286" y="15168"/>
                  </a:cubicBezTo>
                  <a:cubicBezTo>
                    <a:pt x="4286" y="15249"/>
                    <a:pt x="4340" y="15303"/>
                    <a:pt x="4385" y="15303"/>
                  </a:cubicBezTo>
                  <a:cubicBezTo>
                    <a:pt x="4408" y="15303"/>
                    <a:pt x="4428" y="15289"/>
                    <a:pt x="4438" y="15259"/>
                  </a:cubicBezTo>
                  <a:cubicBezTo>
                    <a:pt x="4894" y="14104"/>
                    <a:pt x="5167" y="12767"/>
                    <a:pt x="5228" y="11308"/>
                  </a:cubicBezTo>
                  <a:cubicBezTo>
                    <a:pt x="5228" y="10912"/>
                    <a:pt x="5259" y="10578"/>
                    <a:pt x="5228" y="10183"/>
                  </a:cubicBezTo>
                  <a:cubicBezTo>
                    <a:pt x="5198" y="9818"/>
                    <a:pt x="5198" y="9484"/>
                    <a:pt x="5167" y="9089"/>
                  </a:cubicBezTo>
                  <a:cubicBezTo>
                    <a:pt x="5076" y="8329"/>
                    <a:pt x="4924" y="7599"/>
                    <a:pt x="4742" y="6839"/>
                  </a:cubicBezTo>
                  <a:cubicBezTo>
                    <a:pt x="4043" y="3891"/>
                    <a:pt x="2341" y="1277"/>
                    <a:pt x="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 name="Google Shape;420;p3"/>
          <p:cNvGrpSpPr/>
          <p:nvPr/>
        </p:nvGrpSpPr>
        <p:grpSpPr>
          <a:xfrm rot="1591893">
            <a:off x="8299271" y="2489037"/>
            <a:ext cx="1103415" cy="717631"/>
            <a:chOff x="6064706" y="2898649"/>
            <a:chExt cx="2061417" cy="1340690"/>
          </a:xfrm>
        </p:grpSpPr>
        <p:sp>
          <p:nvSpPr>
            <p:cNvPr id="421" name="Google Shape;421;p3"/>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3"/>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3"/>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3"/>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3"/>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3"/>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3"/>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3"/>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3"/>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3"/>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31" name="Google Shape;431;p3"/>
          <p:cNvSpPr txBox="1">
            <a:spLocks noGrp="1"/>
          </p:cNvSpPr>
          <p:nvPr>
            <p:ph type="title"/>
          </p:nvPr>
        </p:nvSpPr>
        <p:spPr>
          <a:xfrm>
            <a:off x="2038200" y="2384250"/>
            <a:ext cx="5067600" cy="915900"/>
          </a:xfrm>
          <a:prstGeom prst="rect">
            <a:avLst/>
          </a:prstGeom>
        </p:spPr>
        <p:txBody>
          <a:bodyPr spcFirstLastPara="1" wrap="square" lIns="91425" tIns="91425" rIns="91425" bIns="91425" anchor="b" anchorCtr="0">
            <a:noAutofit/>
          </a:bodyPr>
          <a:lstStyle>
            <a:lvl1pPr lvl="0" algn="ctr">
              <a:spcBef>
                <a:spcPts val="0"/>
              </a:spcBef>
              <a:spcAft>
                <a:spcPts val="0"/>
              </a:spcAft>
              <a:buSzPts val="3600"/>
              <a:buNone/>
              <a:defRPr sz="5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432" name="Google Shape;432;p3"/>
          <p:cNvSpPr txBox="1">
            <a:spLocks noGrp="1"/>
          </p:cNvSpPr>
          <p:nvPr>
            <p:ph type="title" idx="2" hasCustomPrompt="1"/>
          </p:nvPr>
        </p:nvSpPr>
        <p:spPr>
          <a:xfrm>
            <a:off x="3745950" y="1468350"/>
            <a:ext cx="1652100" cy="9159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6000"/>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433" name="Google Shape;433;p3"/>
          <p:cNvSpPr txBox="1">
            <a:spLocks noGrp="1"/>
          </p:cNvSpPr>
          <p:nvPr>
            <p:ph type="subTitle" idx="1"/>
          </p:nvPr>
        </p:nvSpPr>
        <p:spPr>
          <a:xfrm>
            <a:off x="2038200" y="3300150"/>
            <a:ext cx="50676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745"/>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2">
  <p:cSld name="TITLE_ONLY_1_1">
    <p:spTree>
      <p:nvGrpSpPr>
        <p:cNvPr id="1" name="Shape 1921"/>
        <p:cNvGrpSpPr/>
        <p:nvPr/>
      </p:nvGrpSpPr>
      <p:grpSpPr>
        <a:xfrm>
          <a:off x="0" y="0"/>
          <a:ext cx="0" cy="0"/>
          <a:chOff x="0" y="0"/>
          <a:chExt cx="0" cy="0"/>
        </a:xfrm>
      </p:grpSpPr>
      <p:grpSp>
        <p:nvGrpSpPr>
          <p:cNvPr id="1922" name="Google Shape;1922;p14"/>
          <p:cNvGrpSpPr/>
          <p:nvPr/>
        </p:nvGrpSpPr>
        <p:grpSpPr>
          <a:xfrm rot="3053199">
            <a:off x="7930519" y="3580383"/>
            <a:ext cx="1146182" cy="2047254"/>
            <a:chOff x="5574766" y="3497701"/>
            <a:chExt cx="1516838" cy="2709301"/>
          </a:xfrm>
        </p:grpSpPr>
        <p:sp>
          <p:nvSpPr>
            <p:cNvPr id="1923" name="Google Shape;1923;p14"/>
            <p:cNvSpPr/>
            <p:nvPr/>
          </p:nvSpPr>
          <p:spPr>
            <a:xfrm>
              <a:off x="6265005" y="4583314"/>
              <a:ext cx="516855" cy="1182049"/>
            </a:xfrm>
            <a:custGeom>
              <a:avLst/>
              <a:gdLst/>
              <a:ahLst/>
              <a:cxnLst/>
              <a:rect l="l" t="t" r="r" b="b"/>
              <a:pathLst>
                <a:path w="18512" h="42337" extrusionOk="0">
                  <a:moveTo>
                    <a:pt x="14862" y="0"/>
                  </a:moveTo>
                  <a:cubicBezTo>
                    <a:pt x="14791" y="0"/>
                    <a:pt x="14856" y="361"/>
                    <a:pt x="15137" y="1205"/>
                  </a:cubicBezTo>
                  <a:cubicBezTo>
                    <a:pt x="15776" y="3211"/>
                    <a:pt x="15836" y="5035"/>
                    <a:pt x="15563" y="6707"/>
                  </a:cubicBezTo>
                  <a:cubicBezTo>
                    <a:pt x="15198" y="8409"/>
                    <a:pt x="14499" y="9929"/>
                    <a:pt x="13557" y="11297"/>
                  </a:cubicBezTo>
                  <a:cubicBezTo>
                    <a:pt x="12675" y="12664"/>
                    <a:pt x="11581" y="13880"/>
                    <a:pt x="10517" y="14975"/>
                  </a:cubicBezTo>
                  <a:cubicBezTo>
                    <a:pt x="9423" y="16099"/>
                    <a:pt x="8329" y="17102"/>
                    <a:pt x="7417" y="18014"/>
                  </a:cubicBezTo>
                  <a:cubicBezTo>
                    <a:pt x="5259" y="20203"/>
                    <a:pt x="3465" y="22817"/>
                    <a:pt x="2067" y="25735"/>
                  </a:cubicBezTo>
                  <a:cubicBezTo>
                    <a:pt x="1702" y="26464"/>
                    <a:pt x="1398" y="27224"/>
                    <a:pt x="1186" y="27984"/>
                  </a:cubicBezTo>
                  <a:lnTo>
                    <a:pt x="851" y="29108"/>
                  </a:lnTo>
                  <a:cubicBezTo>
                    <a:pt x="730" y="29504"/>
                    <a:pt x="608" y="29929"/>
                    <a:pt x="547" y="30294"/>
                  </a:cubicBezTo>
                  <a:cubicBezTo>
                    <a:pt x="152" y="31905"/>
                    <a:pt x="0" y="33577"/>
                    <a:pt x="61" y="35309"/>
                  </a:cubicBezTo>
                  <a:cubicBezTo>
                    <a:pt x="61" y="37072"/>
                    <a:pt x="274" y="38805"/>
                    <a:pt x="547" y="40568"/>
                  </a:cubicBezTo>
                  <a:cubicBezTo>
                    <a:pt x="571" y="40826"/>
                    <a:pt x="776" y="42337"/>
                    <a:pt x="910" y="42337"/>
                  </a:cubicBezTo>
                  <a:cubicBezTo>
                    <a:pt x="949" y="42337"/>
                    <a:pt x="983" y="42206"/>
                    <a:pt x="1003" y="41875"/>
                  </a:cubicBezTo>
                  <a:cubicBezTo>
                    <a:pt x="1034" y="41388"/>
                    <a:pt x="1064" y="40932"/>
                    <a:pt x="1125" y="40446"/>
                  </a:cubicBezTo>
                  <a:cubicBezTo>
                    <a:pt x="1186" y="39990"/>
                    <a:pt x="1216" y="39534"/>
                    <a:pt x="1307" y="39078"/>
                  </a:cubicBezTo>
                  <a:cubicBezTo>
                    <a:pt x="1459" y="38197"/>
                    <a:pt x="1733" y="37315"/>
                    <a:pt x="1976" y="36525"/>
                  </a:cubicBezTo>
                  <a:cubicBezTo>
                    <a:pt x="2280" y="35704"/>
                    <a:pt x="2675" y="34944"/>
                    <a:pt x="3040" y="34185"/>
                  </a:cubicBezTo>
                  <a:cubicBezTo>
                    <a:pt x="3435" y="33425"/>
                    <a:pt x="3891" y="32695"/>
                    <a:pt x="4347" y="31966"/>
                  </a:cubicBezTo>
                  <a:cubicBezTo>
                    <a:pt x="5289" y="30567"/>
                    <a:pt x="6414" y="29230"/>
                    <a:pt x="7599" y="28014"/>
                  </a:cubicBezTo>
                  <a:cubicBezTo>
                    <a:pt x="8754" y="26798"/>
                    <a:pt x="9970" y="25674"/>
                    <a:pt x="11125" y="24610"/>
                  </a:cubicBezTo>
                  <a:cubicBezTo>
                    <a:pt x="12189" y="23637"/>
                    <a:pt x="13314" y="22695"/>
                    <a:pt x="14317" y="21631"/>
                  </a:cubicBezTo>
                  <a:cubicBezTo>
                    <a:pt x="14833" y="21114"/>
                    <a:pt x="15350" y="20537"/>
                    <a:pt x="15806" y="19929"/>
                  </a:cubicBezTo>
                  <a:cubicBezTo>
                    <a:pt x="16262" y="19321"/>
                    <a:pt x="16688" y="18683"/>
                    <a:pt x="17052" y="17984"/>
                  </a:cubicBezTo>
                  <a:cubicBezTo>
                    <a:pt x="17903" y="16464"/>
                    <a:pt x="18329" y="14762"/>
                    <a:pt x="18420" y="12968"/>
                  </a:cubicBezTo>
                  <a:cubicBezTo>
                    <a:pt x="18511" y="11175"/>
                    <a:pt x="18207" y="9260"/>
                    <a:pt x="17630" y="7193"/>
                  </a:cubicBezTo>
                  <a:cubicBezTo>
                    <a:pt x="17356" y="6129"/>
                    <a:pt x="17022" y="5096"/>
                    <a:pt x="16657" y="4093"/>
                  </a:cubicBezTo>
                  <a:cubicBezTo>
                    <a:pt x="16262" y="3059"/>
                    <a:pt x="15897" y="2026"/>
                    <a:pt x="15441" y="1053"/>
                  </a:cubicBezTo>
                  <a:cubicBezTo>
                    <a:pt x="15161" y="399"/>
                    <a:pt x="14936" y="0"/>
                    <a:pt x="14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14"/>
            <p:cNvSpPr/>
            <p:nvPr/>
          </p:nvSpPr>
          <p:spPr>
            <a:xfrm>
              <a:off x="6015484" y="3585258"/>
              <a:ext cx="397218" cy="1490007"/>
            </a:xfrm>
            <a:custGeom>
              <a:avLst/>
              <a:gdLst/>
              <a:ahLst/>
              <a:cxnLst/>
              <a:rect l="l" t="t" r="r" b="b"/>
              <a:pathLst>
                <a:path w="14227" h="53367" extrusionOk="0">
                  <a:moveTo>
                    <a:pt x="5588" y="0"/>
                  </a:moveTo>
                  <a:cubicBezTo>
                    <a:pt x="5489" y="0"/>
                    <a:pt x="5601" y="217"/>
                    <a:pt x="5776" y="508"/>
                  </a:cubicBezTo>
                  <a:cubicBezTo>
                    <a:pt x="6019" y="934"/>
                    <a:pt x="6506" y="1572"/>
                    <a:pt x="6658" y="1785"/>
                  </a:cubicBezTo>
                  <a:cubicBezTo>
                    <a:pt x="7266" y="2666"/>
                    <a:pt x="7782" y="3700"/>
                    <a:pt x="8147" y="4763"/>
                  </a:cubicBezTo>
                  <a:cubicBezTo>
                    <a:pt x="8329" y="5280"/>
                    <a:pt x="8542" y="5858"/>
                    <a:pt x="8694" y="6435"/>
                  </a:cubicBezTo>
                  <a:cubicBezTo>
                    <a:pt x="8816" y="7013"/>
                    <a:pt x="8907" y="7560"/>
                    <a:pt x="9028" y="8168"/>
                  </a:cubicBezTo>
                  <a:cubicBezTo>
                    <a:pt x="9363" y="10539"/>
                    <a:pt x="9363" y="12849"/>
                    <a:pt x="9180" y="14764"/>
                  </a:cubicBezTo>
                  <a:cubicBezTo>
                    <a:pt x="8876" y="17043"/>
                    <a:pt x="8360" y="19171"/>
                    <a:pt x="7721" y="21177"/>
                  </a:cubicBezTo>
                  <a:cubicBezTo>
                    <a:pt x="7569" y="21663"/>
                    <a:pt x="7417" y="22211"/>
                    <a:pt x="7235" y="22697"/>
                  </a:cubicBezTo>
                  <a:lnTo>
                    <a:pt x="6658" y="24186"/>
                  </a:lnTo>
                  <a:cubicBezTo>
                    <a:pt x="6293" y="25159"/>
                    <a:pt x="5867" y="26101"/>
                    <a:pt x="5503" y="27104"/>
                  </a:cubicBezTo>
                  <a:cubicBezTo>
                    <a:pt x="4834" y="28624"/>
                    <a:pt x="4074" y="30205"/>
                    <a:pt x="3375" y="31846"/>
                  </a:cubicBezTo>
                  <a:cubicBezTo>
                    <a:pt x="2615" y="33487"/>
                    <a:pt x="1855" y="35159"/>
                    <a:pt x="1278" y="36861"/>
                  </a:cubicBezTo>
                  <a:cubicBezTo>
                    <a:pt x="974" y="37682"/>
                    <a:pt x="730" y="38563"/>
                    <a:pt x="548" y="39414"/>
                  </a:cubicBezTo>
                  <a:cubicBezTo>
                    <a:pt x="335" y="40265"/>
                    <a:pt x="183" y="41147"/>
                    <a:pt x="92" y="42028"/>
                  </a:cubicBezTo>
                  <a:cubicBezTo>
                    <a:pt x="1" y="42910"/>
                    <a:pt x="1" y="43822"/>
                    <a:pt x="123" y="44673"/>
                  </a:cubicBezTo>
                  <a:cubicBezTo>
                    <a:pt x="214" y="45129"/>
                    <a:pt x="244" y="45585"/>
                    <a:pt x="335" y="46041"/>
                  </a:cubicBezTo>
                  <a:cubicBezTo>
                    <a:pt x="396" y="46497"/>
                    <a:pt x="518" y="47013"/>
                    <a:pt x="670" y="47469"/>
                  </a:cubicBezTo>
                  <a:cubicBezTo>
                    <a:pt x="882" y="48290"/>
                    <a:pt x="1186" y="49171"/>
                    <a:pt x="1490" y="49992"/>
                  </a:cubicBezTo>
                  <a:cubicBezTo>
                    <a:pt x="1794" y="50843"/>
                    <a:pt x="2068" y="51725"/>
                    <a:pt x="2402" y="52515"/>
                  </a:cubicBezTo>
                  <a:cubicBezTo>
                    <a:pt x="2620" y="53044"/>
                    <a:pt x="2806" y="53367"/>
                    <a:pt x="2891" y="53367"/>
                  </a:cubicBezTo>
                  <a:cubicBezTo>
                    <a:pt x="2972" y="53367"/>
                    <a:pt x="2960" y="53075"/>
                    <a:pt x="2797" y="52393"/>
                  </a:cubicBezTo>
                  <a:cubicBezTo>
                    <a:pt x="2615" y="51603"/>
                    <a:pt x="2554" y="50752"/>
                    <a:pt x="2676" y="49962"/>
                  </a:cubicBezTo>
                  <a:cubicBezTo>
                    <a:pt x="2706" y="49171"/>
                    <a:pt x="2919" y="48320"/>
                    <a:pt x="3132" y="47500"/>
                  </a:cubicBezTo>
                  <a:cubicBezTo>
                    <a:pt x="3588" y="45858"/>
                    <a:pt x="4378" y="44308"/>
                    <a:pt x="4955" y="43001"/>
                  </a:cubicBezTo>
                  <a:cubicBezTo>
                    <a:pt x="6658" y="39262"/>
                    <a:pt x="8876" y="35645"/>
                    <a:pt x="10579" y="31846"/>
                  </a:cubicBezTo>
                  <a:cubicBezTo>
                    <a:pt x="11035" y="30904"/>
                    <a:pt x="11460" y="29901"/>
                    <a:pt x="11855" y="28867"/>
                  </a:cubicBezTo>
                  <a:cubicBezTo>
                    <a:pt x="12281" y="27864"/>
                    <a:pt x="12676" y="26831"/>
                    <a:pt x="12980" y="25767"/>
                  </a:cubicBezTo>
                  <a:cubicBezTo>
                    <a:pt x="13588" y="23639"/>
                    <a:pt x="14044" y="21390"/>
                    <a:pt x="14135" y="18989"/>
                  </a:cubicBezTo>
                  <a:cubicBezTo>
                    <a:pt x="14226" y="16679"/>
                    <a:pt x="13892" y="14399"/>
                    <a:pt x="13193" y="12119"/>
                  </a:cubicBezTo>
                  <a:cubicBezTo>
                    <a:pt x="12858" y="10995"/>
                    <a:pt x="12372" y="9870"/>
                    <a:pt x="11825" y="8745"/>
                  </a:cubicBezTo>
                  <a:cubicBezTo>
                    <a:pt x="11247" y="7651"/>
                    <a:pt x="10639" y="6466"/>
                    <a:pt x="9940" y="5371"/>
                  </a:cubicBezTo>
                  <a:cubicBezTo>
                    <a:pt x="8816" y="3760"/>
                    <a:pt x="7448" y="1420"/>
                    <a:pt x="5989" y="235"/>
                  </a:cubicBezTo>
                  <a:cubicBezTo>
                    <a:pt x="5769" y="70"/>
                    <a:pt x="5645" y="0"/>
                    <a:pt x="5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14"/>
            <p:cNvSpPr/>
            <p:nvPr/>
          </p:nvSpPr>
          <p:spPr>
            <a:xfrm>
              <a:off x="6339691" y="5327187"/>
              <a:ext cx="550778" cy="101098"/>
            </a:xfrm>
            <a:custGeom>
              <a:avLst/>
              <a:gdLst/>
              <a:ahLst/>
              <a:cxnLst/>
              <a:rect l="l" t="t" r="r" b="b"/>
              <a:pathLst>
                <a:path w="19727" h="3621" extrusionOk="0">
                  <a:moveTo>
                    <a:pt x="19218" y="0"/>
                  </a:moveTo>
                  <a:cubicBezTo>
                    <a:pt x="16211" y="0"/>
                    <a:pt x="13257" y="720"/>
                    <a:pt x="10304" y="1158"/>
                  </a:cubicBezTo>
                  <a:cubicBezTo>
                    <a:pt x="7022" y="1645"/>
                    <a:pt x="3556" y="1918"/>
                    <a:pt x="365" y="2861"/>
                  </a:cubicBezTo>
                  <a:cubicBezTo>
                    <a:pt x="0" y="2982"/>
                    <a:pt x="122" y="3621"/>
                    <a:pt x="486" y="3621"/>
                  </a:cubicBezTo>
                  <a:cubicBezTo>
                    <a:pt x="3678" y="3499"/>
                    <a:pt x="6900" y="2709"/>
                    <a:pt x="10061" y="2162"/>
                  </a:cubicBezTo>
                  <a:cubicBezTo>
                    <a:pt x="13222" y="1645"/>
                    <a:pt x="16535" y="1402"/>
                    <a:pt x="19575" y="338"/>
                  </a:cubicBezTo>
                  <a:cubicBezTo>
                    <a:pt x="19666" y="277"/>
                    <a:pt x="19727" y="3"/>
                    <a:pt x="19575" y="3"/>
                  </a:cubicBezTo>
                  <a:cubicBezTo>
                    <a:pt x="19456" y="1"/>
                    <a:pt x="19337" y="0"/>
                    <a:pt x="192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14"/>
            <p:cNvSpPr/>
            <p:nvPr/>
          </p:nvSpPr>
          <p:spPr>
            <a:xfrm>
              <a:off x="5637028" y="3608264"/>
              <a:ext cx="566301" cy="368153"/>
            </a:xfrm>
            <a:custGeom>
              <a:avLst/>
              <a:gdLst/>
              <a:ahLst/>
              <a:cxnLst/>
              <a:rect l="l" t="t" r="r" b="b"/>
              <a:pathLst>
                <a:path w="20283" h="13186" extrusionOk="0">
                  <a:moveTo>
                    <a:pt x="19815" y="1"/>
                  </a:moveTo>
                  <a:cubicBezTo>
                    <a:pt x="19786" y="1"/>
                    <a:pt x="19756" y="6"/>
                    <a:pt x="19726" y="18"/>
                  </a:cubicBezTo>
                  <a:cubicBezTo>
                    <a:pt x="16231" y="1295"/>
                    <a:pt x="13161" y="3757"/>
                    <a:pt x="10091" y="5763"/>
                  </a:cubicBezTo>
                  <a:cubicBezTo>
                    <a:pt x="6778" y="7921"/>
                    <a:pt x="3465" y="10140"/>
                    <a:pt x="303" y="12450"/>
                  </a:cubicBezTo>
                  <a:cubicBezTo>
                    <a:pt x="1" y="12703"/>
                    <a:pt x="305" y="13185"/>
                    <a:pt x="661" y="13185"/>
                  </a:cubicBezTo>
                  <a:cubicBezTo>
                    <a:pt x="734" y="13185"/>
                    <a:pt x="809" y="13165"/>
                    <a:pt x="881" y="13119"/>
                  </a:cubicBezTo>
                  <a:cubicBezTo>
                    <a:pt x="4042" y="10961"/>
                    <a:pt x="7173" y="8803"/>
                    <a:pt x="10425" y="6736"/>
                  </a:cubicBezTo>
                  <a:cubicBezTo>
                    <a:pt x="13556" y="4699"/>
                    <a:pt x="17203" y="3058"/>
                    <a:pt x="20091" y="626"/>
                  </a:cubicBezTo>
                  <a:cubicBezTo>
                    <a:pt x="20283" y="462"/>
                    <a:pt x="20079" y="1"/>
                    <a:pt x="198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14"/>
            <p:cNvSpPr/>
            <p:nvPr/>
          </p:nvSpPr>
          <p:spPr>
            <a:xfrm>
              <a:off x="5713389" y="3810265"/>
              <a:ext cx="607846" cy="302625"/>
            </a:xfrm>
            <a:custGeom>
              <a:avLst/>
              <a:gdLst/>
              <a:ahLst/>
              <a:cxnLst/>
              <a:rect l="l" t="t" r="r" b="b"/>
              <a:pathLst>
                <a:path w="21771" h="10839" extrusionOk="0">
                  <a:moveTo>
                    <a:pt x="21294" y="1"/>
                  </a:moveTo>
                  <a:cubicBezTo>
                    <a:pt x="21268" y="1"/>
                    <a:pt x="21242" y="6"/>
                    <a:pt x="21216" y="18"/>
                  </a:cubicBezTo>
                  <a:cubicBezTo>
                    <a:pt x="17478" y="1385"/>
                    <a:pt x="13982" y="3270"/>
                    <a:pt x="10456" y="4972"/>
                  </a:cubicBezTo>
                  <a:cubicBezTo>
                    <a:pt x="8632" y="5884"/>
                    <a:pt x="6809" y="6796"/>
                    <a:pt x="5015" y="7708"/>
                  </a:cubicBezTo>
                  <a:cubicBezTo>
                    <a:pt x="3404" y="8559"/>
                    <a:pt x="1186" y="9075"/>
                    <a:pt x="91" y="10565"/>
                  </a:cubicBezTo>
                  <a:cubicBezTo>
                    <a:pt x="0" y="10656"/>
                    <a:pt x="122" y="10838"/>
                    <a:pt x="243" y="10838"/>
                  </a:cubicBezTo>
                  <a:cubicBezTo>
                    <a:pt x="1824" y="10747"/>
                    <a:pt x="3161" y="9653"/>
                    <a:pt x="4529" y="8984"/>
                  </a:cubicBezTo>
                  <a:cubicBezTo>
                    <a:pt x="6474" y="7981"/>
                    <a:pt x="8359" y="7069"/>
                    <a:pt x="10304" y="6127"/>
                  </a:cubicBezTo>
                  <a:cubicBezTo>
                    <a:pt x="14043" y="4303"/>
                    <a:pt x="17934" y="2692"/>
                    <a:pt x="21551" y="656"/>
                  </a:cubicBezTo>
                  <a:cubicBezTo>
                    <a:pt x="21771" y="491"/>
                    <a:pt x="21542" y="1"/>
                    <a:pt x="21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14"/>
            <p:cNvSpPr/>
            <p:nvPr/>
          </p:nvSpPr>
          <p:spPr>
            <a:xfrm>
              <a:off x="5882668" y="4030861"/>
              <a:ext cx="464980" cy="244049"/>
            </a:xfrm>
            <a:custGeom>
              <a:avLst/>
              <a:gdLst/>
              <a:ahLst/>
              <a:cxnLst/>
              <a:rect l="l" t="t" r="r" b="b"/>
              <a:pathLst>
                <a:path w="16654" h="8741" extrusionOk="0">
                  <a:moveTo>
                    <a:pt x="16333" y="0"/>
                  </a:moveTo>
                  <a:cubicBezTo>
                    <a:pt x="16306" y="0"/>
                    <a:pt x="16277" y="6"/>
                    <a:pt x="16248" y="19"/>
                  </a:cubicBezTo>
                  <a:cubicBezTo>
                    <a:pt x="13573" y="992"/>
                    <a:pt x="11202" y="2633"/>
                    <a:pt x="8649" y="3910"/>
                  </a:cubicBezTo>
                  <a:cubicBezTo>
                    <a:pt x="5913" y="5339"/>
                    <a:pt x="3147" y="6646"/>
                    <a:pt x="381" y="7953"/>
                  </a:cubicBezTo>
                  <a:cubicBezTo>
                    <a:pt x="0" y="8116"/>
                    <a:pt x="325" y="8741"/>
                    <a:pt x="702" y="8741"/>
                  </a:cubicBezTo>
                  <a:cubicBezTo>
                    <a:pt x="747" y="8741"/>
                    <a:pt x="792" y="8732"/>
                    <a:pt x="837" y="8713"/>
                  </a:cubicBezTo>
                  <a:cubicBezTo>
                    <a:pt x="3512" y="7497"/>
                    <a:pt x="6187" y="6190"/>
                    <a:pt x="8801" y="4883"/>
                  </a:cubicBezTo>
                  <a:cubicBezTo>
                    <a:pt x="11384" y="3545"/>
                    <a:pt x="14241" y="2360"/>
                    <a:pt x="16491" y="536"/>
                  </a:cubicBezTo>
                  <a:cubicBezTo>
                    <a:pt x="16653" y="401"/>
                    <a:pt x="16550" y="0"/>
                    <a:pt x="16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14"/>
            <p:cNvSpPr/>
            <p:nvPr/>
          </p:nvSpPr>
          <p:spPr>
            <a:xfrm>
              <a:off x="6114935" y="4464682"/>
              <a:ext cx="367539" cy="173634"/>
            </a:xfrm>
            <a:custGeom>
              <a:avLst/>
              <a:gdLst/>
              <a:ahLst/>
              <a:cxnLst/>
              <a:rect l="l" t="t" r="r" b="b"/>
              <a:pathLst>
                <a:path w="13164" h="6219" extrusionOk="0">
                  <a:moveTo>
                    <a:pt x="12799" y="1"/>
                  </a:moveTo>
                  <a:cubicBezTo>
                    <a:pt x="12777" y="1"/>
                    <a:pt x="12754" y="5"/>
                    <a:pt x="12731" y="14"/>
                  </a:cubicBezTo>
                  <a:cubicBezTo>
                    <a:pt x="10330" y="621"/>
                    <a:pt x="8111" y="1837"/>
                    <a:pt x="5922" y="2871"/>
                  </a:cubicBezTo>
                  <a:cubicBezTo>
                    <a:pt x="3977" y="3783"/>
                    <a:pt x="1545" y="4451"/>
                    <a:pt x="56" y="6001"/>
                  </a:cubicBezTo>
                  <a:cubicBezTo>
                    <a:pt x="1" y="6085"/>
                    <a:pt x="46" y="6218"/>
                    <a:pt x="124" y="6218"/>
                  </a:cubicBezTo>
                  <a:cubicBezTo>
                    <a:pt x="131" y="6218"/>
                    <a:pt x="139" y="6217"/>
                    <a:pt x="147" y="6214"/>
                  </a:cubicBezTo>
                  <a:cubicBezTo>
                    <a:pt x="2305" y="6001"/>
                    <a:pt x="4372" y="4573"/>
                    <a:pt x="6287" y="3661"/>
                  </a:cubicBezTo>
                  <a:cubicBezTo>
                    <a:pt x="8506" y="2628"/>
                    <a:pt x="10847" y="1807"/>
                    <a:pt x="12944" y="469"/>
                  </a:cubicBezTo>
                  <a:cubicBezTo>
                    <a:pt x="13164" y="360"/>
                    <a:pt x="13011" y="1"/>
                    <a:pt x="127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14"/>
            <p:cNvSpPr/>
            <p:nvPr/>
          </p:nvSpPr>
          <p:spPr>
            <a:xfrm>
              <a:off x="6035027" y="4599731"/>
              <a:ext cx="635850" cy="219228"/>
            </a:xfrm>
            <a:custGeom>
              <a:avLst/>
              <a:gdLst/>
              <a:ahLst/>
              <a:cxnLst/>
              <a:rect l="l" t="t" r="r" b="b"/>
              <a:pathLst>
                <a:path w="22774" h="7852" extrusionOk="0">
                  <a:moveTo>
                    <a:pt x="22287" y="0"/>
                  </a:moveTo>
                  <a:cubicBezTo>
                    <a:pt x="22265" y="0"/>
                    <a:pt x="22242" y="3"/>
                    <a:pt x="22219" y="9"/>
                  </a:cubicBezTo>
                  <a:cubicBezTo>
                    <a:pt x="18329" y="830"/>
                    <a:pt x="14590" y="2350"/>
                    <a:pt x="10791" y="3596"/>
                  </a:cubicBezTo>
                  <a:lnTo>
                    <a:pt x="5137" y="5541"/>
                  </a:lnTo>
                  <a:cubicBezTo>
                    <a:pt x="3496" y="6119"/>
                    <a:pt x="1672" y="6484"/>
                    <a:pt x="182" y="7456"/>
                  </a:cubicBezTo>
                  <a:cubicBezTo>
                    <a:pt x="0" y="7548"/>
                    <a:pt x="182" y="7852"/>
                    <a:pt x="395" y="7852"/>
                  </a:cubicBezTo>
                  <a:cubicBezTo>
                    <a:pt x="2128" y="7700"/>
                    <a:pt x="3800" y="6909"/>
                    <a:pt x="5471" y="6332"/>
                  </a:cubicBezTo>
                  <a:lnTo>
                    <a:pt x="11125" y="4478"/>
                  </a:lnTo>
                  <a:cubicBezTo>
                    <a:pt x="14894" y="3231"/>
                    <a:pt x="18815" y="2289"/>
                    <a:pt x="22462" y="678"/>
                  </a:cubicBezTo>
                  <a:cubicBezTo>
                    <a:pt x="22774" y="537"/>
                    <a:pt x="22585" y="0"/>
                    <a:pt x="222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14"/>
            <p:cNvSpPr/>
            <p:nvPr/>
          </p:nvSpPr>
          <p:spPr>
            <a:xfrm>
              <a:off x="6074562" y="4845957"/>
              <a:ext cx="667400" cy="187818"/>
            </a:xfrm>
            <a:custGeom>
              <a:avLst/>
              <a:gdLst/>
              <a:ahLst/>
              <a:cxnLst/>
              <a:rect l="l" t="t" r="r" b="b"/>
              <a:pathLst>
                <a:path w="23904" h="6727" extrusionOk="0">
                  <a:moveTo>
                    <a:pt x="23378" y="1"/>
                  </a:moveTo>
                  <a:cubicBezTo>
                    <a:pt x="21674" y="1"/>
                    <a:pt x="20024" y="572"/>
                    <a:pt x="18402" y="978"/>
                  </a:cubicBezTo>
                  <a:cubicBezTo>
                    <a:pt x="16366" y="1464"/>
                    <a:pt x="14299" y="2011"/>
                    <a:pt x="12262" y="2589"/>
                  </a:cubicBezTo>
                  <a:cubicBezTo>
                    <a:pt x="8311" y="3653"/>
                    <a:pt x="4177" y="4443"/>
                    <a:pt x="377" y="5993"/>
                  </a:cubicBezTo>
                  <a:cubicBezTo>
                    <a:pt x="0" y="6138"/>
                    <a:pt x="149" y="6727"/>
                    <a:pt x="534" y="6727"/>
                  </a:cubicBezTo>
                  <a:cubicBezTo>
                    <a:pt x="552" y="6727"/>
                    <a:pt x="571" y="6725"/>
                    <a:pt x="590" y="6723"/>
                  </a:cubicBezTo>
                  <a:cubicBezTo>
                    <a:pt x="4633" y="5993"/>
                    <a:pt x="8584" y="4564"/>
                    <a:pt x="12536" y="3531"/>
                  </a:cubicBezTo>
                  <a:cubicBezTo>
                    <a:pt x="16183" y="2528"/>
                    <a:pt x="20378" y="2194"/>
                    <a:pt x="23721" y="370"/>
                  </a:cubicBezTo>
                  <a:cubicBezTo>
                    <a:pt x="23904" y="248"/>
                    <a:pt x="23782" y="5"/>
                    <a:pt x="23630" y="5"/>
                  </a:cubicBezTo>
                  <a:cubicBezTo>
                    <a:pt x="23546" y="2"/>
                    <a:pt x="23462" y="1"/>
                    <a:pt x="233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14"/>
            <p:cNvSpPr/>
            <p:nvPr/>
          </p:nvSpPr>
          <p:spPr>
            <a:xfrm>
              <a:off x="6299793" y="5546638"/>
              <a:ext cx="736641" cy="94872"/>
            </a:xfrm>
            <a:custGeom>
              <a:avLst/>
              <a:gdLst/>
              <a:ahLst/>
              <a:cxnLst/>
              <a:rect l="l" t="t" r="r" b="b"/>
              <a:pathLst>
                <a:path w="26384" h="3398" extrusionOk="0">
                  <a:moveTo>
                    <a:pt x="24147" y="1"/>
                  </a:moveTo>
                  <a:cubicBezTo>
                    <a:pt x="20486" y="1"/>
                    <a:pt x="16828" y="665"/>
                    <a:pt x="13192" y="1049"/>
                  </a:cubicBezTo>
                  <a:cubicBezTo>
                    <a:pt x="11004" y="1293"/>
                    <a:pt x="8785" y="1536"/>
                    <a:pt x="6536" y="1840"/>
                  </a:cubicBezTo>
                  <a:cubicBezTo>
                    <a:pt x="4499" y="2113"/>
                    <a:pt x="2219" y="2113"/>
                    <a:pt x="244" y="2812"/>
                  </a:cubicBezTo>
                  <a:cubicBezTo>
                    <a:pt x="1" y="2903"/>
                    <a:pt x="92" y="3329"/>
                    <a:pt x="304" y="3359"/>
                  </a:cubicBezTo>
                  <a:cubicBezTo>
                    <a:pt x="596" y="3386"/>
                    <a:pt x="887" y="3398"/>
                    <a:pt x="1179" y="3398"/>
                  </a:cubicBezTo>
                  <a:cubicBezTo>
                    <a:pt x="2900" y="3398"/>
                    <a:pt x="4629" y="2990"/>
                    <a:pt x="6292" y="2782"/>
                  </a:cubicBezTo>
                  <a:cubicBezTo>
                    <a:pt x="8481" y="2508"/>
                    <a:pt x="10700" y="2296"/>
                    <a:pt x="12949" y="2022"/>
                  </a:cubicBezTo>
                  <a:cubicBezTo>
                    <a:pt x="17356" y="1536"/>
                    <a:pt x="21916" y="1566"/>
                    <a:pt x="26202" y="472"/>
                  </a:cubicBezTo>
                  <a:cubicBezTo>
                    <a:pt x="26354" y="441"/>
                    <a:pt x="26384" y="77"/>
                    <a:pt x="26202" y="77"/>
                  </a:cubicBezTo>
                  <a:cubicBezTo>
                    <a:pt x="25517" y="24"/>
                    <a:pt x="24832" y="1"/>
                    <a:pt x="241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14"/>
            <p:cNvSpPr/>
            <p:nvPr/>
          </p:nvSpPr>
          <p:spPr>
            <a:xfrm>
              <a:off x="6326094" y="5845158"/>
              <a:ext cx="751076" cy="37106"/>
            </a:xfrm>
            <a:custGeom>
              <a:avLst/>
              <a:gdLst/>
              <a:ahLst/>
              <a:cxnLst/>
              <a:rect l="l" t="t" r="r" b="b"/>
              <a:pathLst>
                <a:path w="26901" h="1329" extrusionOk="0">
                  <a:moveTo>
                    <a:pt x="462" y="1"/>
                  </a:moveTo>
                  <a:cubicBezTo>
                    <a:pt x="428" y="1"/>
                    <a:pt x="395" y="8"/>
                    <a:pt x="366" y="23"/>
                  </a:cubicBezTo>
                  <a:lnTo>
                    <a:pt x="244" y="84"/>
                  </a:lnTo>
                  <a:cubicBezTo>
                    <a:pt x="31" y="145"/>
                    <a:pt x="1" y="449"/>
                    <a:pt x="92" y="631"/>
                  </a:cubicBezTo>
                  <a:cubicBezTo>
                    <a:pt x="328" y="1090"/>
                    <a:pt x="914" y="1212"/>
                    <a:pt x="1556" y="1212"/>
                  </a:cubicBezTo>
                  <a:cubicBezTo>
                    <a:pt x="2283" y="1212"/>
                    <a:pt x="3082" y="1055"/>
                    <a:pt x="3526" y="1055"/>
                  </a:cubicBezTo>
                  <a:cubicBezTo>
                    <a:pt x="3547" y="1055"/>
                    <a:pt x="3568" y="1056"/>
                    <a:pt x="3587" y="1057"/>
                  </a:cubicBezTo>
                  <a:lnTo>
                    <a:pt x="11399" y="1148"/>
                  </a:lnTo>
                  <a:cubicBezTo>
                    <a:pt x="14820" y="1189"/>
                    <a:pt x="18255" y="1328"/>
                    <a:pt x="21694" y="1328"/>
                  </a:cubicBezTo>
                  <a:cubicBezTo>
                    <a:pt x="23328" y="1328"/>
                    <a:pt x="24962" y="1297"/>
                    <a:pt x="26597" y="1209"/>
                  </a:cubicBezTo>
                  <a:cubicBezTo>
                    <a:pt x="26901" y="1178"/>
                    <a:pt x="26901" y="540"/>
                    <a:pt x="26597" y="540"/>
                  </a:cubicBezTo>
                  <a:cubicBezTo>
                    <a:pt x="22281" y="114"/>
                    <a:pt x="17934" y="175"/>
                    <a:pt x="13618" y="145"/>
                  </a:cubicBezTo>
                  <a:lnTo>
                    <a:pt x="7326" y="114"/>
                  </a:lnTo>
                  <a:lnTo>
                    <a:pt x="1733" y="114"/>
                  </a:lnTo>
                  <a:cubicBezTo>
                    <a:pt x="1658" y="100"/>
                    <a:pt x="1585" y="93"/>
                    <a:pt x="1514" y="93"/>
                  </a:cubicBezTo>
                  <a:cubicBezTo>
                    <a:pt x="1243" y="93"/>
                    <a:pt x="1000" y="192"/>
                    <a:pt x="774" y="366"/>
                  </a:cubicBezTo>
                  <a:lnTo>
                    <a:pt x="774" y="366"/>
                  </a:lnTo>
                  <a:cubicBezTo>
                    <a:pt x="773" y="343"/>
                    <a:pt x="768" y="319"/>
                    <a:pt x="761" y="297"/>
                  </a:cubicBezTo>
                  <a:lnTo>
                    <a:pt x="700" y="236"/>
                  </a:lnTo>
                  <a:cubicBezTo>
                    <a:pt x="677" y="75"/>
                    <a:pt x="567" y="1"/>
                    <a:pt x="4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14"/>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14"/>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14"/>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14"/>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14"/>
            <p:cNvSpPr/>
            <p:nvPr/>
          </p:nvSpPr>
          <p:spPr>
            <a:xfrm>
              <a:off x="5574766" y="3876575"/>
              <a:ext cx="221210" cy="340401"/>
            </a:xfrm>
            <a:custGeom>
              <a:avLst/>
              <a:gdLst/>
              <a:ahLst/>
              <a:cxnLst/>
              <a:rect l="l" t="t" r="r" b="b"/>
              <a:pathLst>
                <a:path w="7923" h="12192" extrusionOk="0">
                  <a:moveTo>
                    <a:pt x="36" y="1"/>
                  </a:moveTo>
                  <a:cubicBezTo>
                    <a:pt x="5" y="1"/>
                    <a:pt x="0" y="37"/>
                    <a:pt x="41" y="135"/>
                  </a:cubicBezTo>
                  <a:cubicBezTo>
                    <a:pt x="649" y="1624"/>
                    <a:pt x="1378" y="3023"/>
                    <a:pt x="2199" y="4360"/>
                  </a:cubicBezTo>
                  <a:cubicBezTo>
                    <a:pt x="2625" y="4998"/>
                    <a:pt x="2989" y="5728"/>
                    <a:pt x="3445" y="6366"/>
                  </a:cubicBezTo>
                  <a:cubicBezTo>
                    <a:pt x="3871" y="7065"/>
                    <a:pt x="4327" y="7703"/>
                    <a:pt x="4813" y="8342"/>
                  </a:cubicBezTo>
                  <a:lnTo>
                    <a:pt x="5695" y="9558"/>
                  </a:lnTo>
                  <a:cubicBezTo>
                    <a:pt x="5968" y="9983"/>
                    <a:pt x="6272" y="10409"/>
                    <a:pt x="6576" y="10773"/>
                  </a:cubicBezTo>
                  <a:cubicBezTo>
                    <a:pt x="6637" y="10895"/>
                    <a:pt x="7427" y="12111"/>
                    <a:pt x="7701" y="12172"/>
                  </a:cubicBezTo>
                  <a:cubicBezTo>
                    <a:pt x="7740" y="12185"/>
                    <a:pt x="7770" y="12191"/>
                    <a:pt x="7792" y="12191"/>
                  </a:cubicBezTo>
                  <a:cubicBezTo>
                    <a:pt x="7923" y="12191"/>
                    <a:pt x="7774" y="11976"/>
                    <a:pt x="7670" y="11716"/>
                  </a:cubicBezTo>
                  <a:cubicBezTo>
                    <a:pt x="7366" y="11047"/>
                    <a:pt x="6880" y="10348"/>
                    <a:pt x="6485" y="9710"/>
                  </a:cubicBezTo>
                  <a:lnTo>
                    <a:pt x="6485" y="9710"/>
                  </a:lnTo>
                  <a:cubicBezTo>
                    <a:pt x="6678" y="10010"/>
                    <a:pt x="6752" y="10116"/>
                    <a:pt x="6759" y="10116"/>
                  </a:cubicBezTo>
                  <a:cubicBezTo>
                    <a:pt x="6774" y="10116"/>
                    <a:pt x="6486" y="9631"/>
                    <a:pt x="6424" y="9527"/>
                  </a:cubicBezTo>
                  <a:cubicBezTo>
                    <a:pt x="6211" y="9193"/>
                    <a:pt x="6059" y="8798"/>
                    <a:pt x="5877" y="8463"/>
                  </a:cubicBezTo>
                  <a:cubicBezTo>
                    <a:pt x="5512" y="7612"/>
                    <a:pt x="5147" y="6792"/>
                    <a:pt x="4843" y="5941"/>
                  </a:cubicBezTo>
                  <a:cubicBezTo>
                    <a:pt x="4600" y="5272"/>
                    <a:pt x="4175" y="4542"/>
                    <a:pt x="3628" y="3874"/>
                  </a:cubicBezTo>
                  <a:cubicBezTo>
                    <a:pt x="3111" y="3205"/>
                    <a:pt x="2503" y="2597"/>
                    <a:pt x="2047" y="2050"/>
                  </a:cubicBezTo>
                  <a:cubicBezTo>
                    <a:pt x="1561" y="1472"/>
                    <a:pt x="1044" y="804"/>
                    <a:pt x="436" y="317"/>
                  </a:cubicBezTo>
                  <a:cubicBezTo>
                    <a:pt x="392" y="273"/>
                    <a:pt x="119" y="1"/>
                    <a:pt x="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14"/>
            <p:cNvSpPr/>
            <p:nvPr/>
          </p:nvSpPr>
          <p:spPr>
            <a:xfrm>
              <a:off x="7019459" y="5582180"/>
              <a:ext cx="67064" cy="624822"/>
            </a:xfrm>
            <a:custGeom>
              <a:avLst/>
              <a:gdLst/>
              <a:ahLst/>
              <a:cxnLst/>
              <a:rect l="l" t="t" r="r" b="b"/>
              <a:pathLst>
                <a:path w="2402" h="22379" extrusionOk="0">
                  <a:moveTo>
                    <a:pt x="1514" y="0"/>
                  </a:moveTo>
                  <a:cubicBezTo>
                    <a:pt x="1398" y="0"/>
                    <a:pt x="1401" y="704"/>
                    <a:pt x="1429" y="1509"/>
                  </a:cubicBezTo>
                  <a:cubicBezTo>
                    <a:pt x="1489" y="1934"/>
                    <a:pt x="1489" y="2390"/>
                    <a:pt x="1489" y="2725"/>
                  </a:cubicBezTo>
                  <a:cubicBezTo>
                    <a:pt x="1520" y="3029"/>
                    <a:pt x="1550" y="3302"/>
                    <a:pt x="1550" y="3363"/>
                  </a:cubicBezTo>
                  <a:cubicBezTo>
                    <a:pt x="1641" y="4974"/>
                    <a:pt x="1520" y="6646"/>
                    <a:pt x="1337" y="8257"/>
                  </a:cubicBezTo>
                  <a:lnTo>
                    <a:pt x="1246" y="8895"/>
                  </a:lnTo>
                  <a:lnTo>
                    <a:pt x="1155" y="9503"/>
                  </a:lnTo>
                  <a:cubicBezTo>
                    <a:pt x="1064" y="9898"/>
                    <a:pt x="1003" y="10293"/>
                    <a:pt x="912" y="10719"/>
                  </a:cubicBezTo>
                  <a:cubicBezTo>
                    <a:pt x="760" y="11509"/>
                    <a:pt x="608" y="12269"/>
                    <a:pt x="456" y="13029"/>
                  </a:cubicBezTo>
                  <a:cubicBezTo>
                    <a:pt x="274" y="13941"/>
                    <a:pt x="274" y="14913"/>
                    <a:pt x="213" y="15916"/>
                  </a:cubicBezTo>
                  <a:cubicBezTo>
                    <a:pt x="182" y="16950"/>
                    <a:pt x="182" y="17923"/>
                    <a:pt x="182" y="18865"/>
                  </a:cubicBezTo>
                  <a:cubicBezTo>
                    <a:pt x="182" y="19685"/>
                    <a:pt x="0" y="20992"/>
                    <a:pt x="213" y="21722"/>
                  </a:cubicBezTo>
                  <a:cubicBezTo>
                    <a:pt x="260" y="21793"/>
                    <a:pt x="289" y="22378"/>
                    <a:pt x="357" y="22378"/>
                  </a:cubicBezTo>
                  <a:cubicBezTo>
                    <a:pt x="376" y="22378"/>
                    <a:pt x="399" y="22330"/>
                    <a:pt x="426" y="22208"/>
                  </a:cubicBezTo>
                  <a:cubicBezTo>
                    <a:pt x="760" y="20901"/>
                    <a:pt x="1034" y="19564"/>
                    <a:pt x="1277" y="18226"/>
                  </a:cubicBezTo>
                  <a:cubicBezTo>
                    <a:pt x="1550" y="16889"/>
                    <a:pt x="1824" y="15521"/>
                    <a:pt x="1945" y="14214"/>
                  </a:cubicBezTo>
                  <a:cubicBezTo>
                    <a:pt x="2189" y="11509"/>
                    <a:pt x="2401" y="8743"/>
                    <a:pt x="2189" y="5916"/>
                  </a:cubicBezTo>
                  <a:cubicBezTo>
                    <a:pt x="2158" y="5400"/>
                    <a:pt x="2189" y="4093"/>
                    <a:pt x="2128" y="2816"/>
                  </a:cubicBezTo>
                  <a:cubicBezTo>
                    <a:pt x="2097" y="2147"/>
                    <a:pt x="2006" y="1539"/>
                    <a:pt x="1945" y="1053"/>
                  </a:cubicBezTo>
                  <a:cubicBezTo>
                    <a:pt x="1824" y="567"/>
                    <a:pt x="1702" y="171"/>
                    <a:pt x="1550" y="20"/>
                  </a:cubicBezTo>
                  <a:cubicBezTo>
                    <a:pt x="1537" y="6"/>
                    <a:pt x="1525" y="0"/>
                    <a:pt x="15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 name="Google Shape;1940;p14"/>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 name="Google Shape;1941;p14"/>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14"/>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14"/>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14"/>
            <p:cNvSpPr/>
            <p:nvPr/>
          </p:nvSpPr>
          <p:spPr>
            <a:xfrm>
              <a:off x="5873091" y="4288479"/>
              <a:ext cx="787204" cy="340596"/>
            </a:xfrm>
            <a:custGeom>
              <a:avLst/>
              <a:gdLst/>
              <a:ahLst/>
              <a:cxnLst/>
              <a:rect l="l" t="t" r="r" b="b"/>
              <a:pathLst>
                <a:path w="28195" h="12199" extrusionOk="0">
                  <a:moveTo>
                    <a:pt x="442" y="0"/>
                  </a:moveTo>
                  <a:cubicBezTo>
                    <a:pt x="162" y="0"/>
                    <a:pt x="1" y="317"/>
                    <a:pt x="146" y="549"/>
                  </a:cubicBezTo>
                  <a:cubicBezTo>
                    <a:pt x="724" y="1431"/>
                    <a:pt x="1575" y="2069"/>
                    <a:pt x="2487" y="2555"/>
                  </a:cubicBezTo>
                  <a:cubicBezTo>
                    <a:pt x="2943" y="2829"/>
                    <a:pt x="3399" y="3042"/>
                    <a:pt x="3855" y="3255"/>
                  </a:cubicBezTo>
                  <a:cubicBezTo>
                    <a:pt x="4311" y="3467"/>
                    <a:pt x="4767" y="3650"/>
                    <a:pt x="5223" y="3802"/>
                  </a:cubicBezTo>
                  <a:cubicBezTo>
                    <a:pt x="7593" y="4805"/>
                    <a:pt x="10147" y="5413"/>
                    <a:pt x="12487" y="6021"/>
                  </a:cubicBezTo>
                  <a:cubicBezTo>
                    <a:pt x="13794" y="6355"/>
                    <a:pt x="15071" y="6659"/>
                    <a:pt x="16408" y="7054"/>
                  </a:cubicBezTo>
                  <a:cubicBezTo>
                    <a:pt x="17685" y="7419"/>
                    <a:pt x="19022" y="7753"/>
                    <a:pt x="20268" y="8270"/>
                  </a:cubicBezTo>
                  <a:cubicBezTo>
                    <a:pt x="21545" y="8726"/>
                    <a:pt x="22822" y="9273"/>
                    <a:pt x="24068" y="9881"/>
                  </a:cubicBezTo>
                  <a:cubicBezTo>
                    <a:pt x="25344" y="10550"/>
                    <a:pt x="26651" y="11249"/>
                    <a:pt x="27867" y="12160"/>
                  </a:cubicBezTo>
                  <a:cubicBezTo>
                    <a:pt x="27910" y="12187"/>
                    <a:pt x="27949" y="12199"/>
                    <a:pt x="27983" y="12199"/>
                  </a:cubicBezTo>
                  <a:cubicBezTo>
                    <a:pt x="28143" y="12199"/>
                    <a:pt x="28195" y="11941"/>
                    <a:pt x="28019" y="11765"/>
                  </a:cubicBezTo>
                  <a:cubicBezTo>
                    <a:pt x="27563" y="11218"/>
                    <a:pt x="27077" y="10732"/>
                    <a:pt x="26591" y="10276"/>
                  </a:cubicBezTo>
                  <a:cubicBezTo>
                    <a:pt x="26104" y="9820"/>
                    <a:pt x="25557" y="9395"/>
                    <a:pt x="25071" y="9060"/>
                  </a:cubicBezTo>
                  <a:cubicBezTo>
                    <a:pt x="24037" y="8300"/>
                    <a:pt x="22974" y="7723"/>
                    <a:pt x="21910" y="7206"/>
                  </a:cubicBezTo>
                  <a:cubicBezTo>
                    <a:pt x="21393" y="6932"/>
                    <a:pt x="20816" y="6689"/>
                    <a:pt x="20268" y="6507"/>
                  </a:cubicBezTo>
                  <a:cubicBezTo>
                    <a:pt x="19721" y="6325"/>
                    <a:pt x="19144" y="6142"/>
                    <a:pt x="18597" y="5990"/>
                  </a:cubicBezTo>
                  <a:cubicBezTo>
                    <a:pt x="17472" y="5625"/>
                    <a:pt x="16378" y="5382"/>
                    <a:pt x="15223" y="5109"/>
                  </a:cubicBezTo>
                  <a:cubicBezTo>
                    <a:pt x="14554" y="4957"/>
                    <a:pt x="13885" y="4805"/>
                    <a:pt x="13217" y="4653"/>
                  </a:cubicBezTo>
                  <a:lnTo>
                    <a:pt x="12214" y="4410"/>
                  </a:lnTo>
                  <a:lnTo>
                    <a:pt x="11210" y="4197"/>
                  </a:lnTo>
                  <a:cubicBezTo>
                    <a:pt x="9843" y="3893"/>
                    <a:pt x="8505" y="3589"/>
                    <a:pt x="7168" y="3163"/>
                  </a:cubicBezTo>
                  <a:cubicBezTo>
                    <a:pt x="6560" y="2981"/>
                    <a:pt x="5982" y="2738"/>
                    <a:pt x="5435" y="2495"/>
                  </a:cubicBezTo>
                  <a:cubicBezTo>
                    <a:pt x="4858" y="2221"/>
                    <a:pt x="4311" y="1948"/>
                    <a:pt x="3794" y="1674"/>
                  </a:cubicBezTo>
                  <a:cubicBezTo>
                    <a:pt x="2700" y="1157"/>
                    <a:pt x="1575" y="549"/>
                    <a:pt x="481" y="2"/>
                  </a:cubicBezTo>
                  <a:cubicBezTo>
                    <a:pt x="468" y="1"/>
                    <a:pt x="455" y="0"/>
                    <a:pt x="44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14"/>
            <p:cNvSpPr/>
            <p:nvPr/>
          </p:nvSpPr>
          <p:spPr>
            <a:xfrm>
              <a:off x="6152627" y="5150872"/>
              <a:ext cx="843938" cy="364663"/>
            </a:xfrm>
            <a:custGeom>
              <a:avLst/>
              <a:gdLst/>
              <a:ahLst/>
              <a:cxnLst/>
              <a:rect l="l" t="t" r="r" b="b"/>
              <a:pathLst>
                <a:path w="30227" h="13061" extrusionOk="0">
                  <a:moveTo>
                    <a:pt x="172" y="0"/>
                  </a:moveTo>
                  <a:cubicBezTo>
                    <a:pt x="73" y="0"/>
                    <a:pt x="1" y="262"/>
                    <a:pt x="104" y="391"/>
                  </a:cubicBezTo>
                  <a:cubicBezTo>
                    <a:pt x="3721" y="4525"/>
                    <a:pt x="9892" y="3917"/>
                    <a:pt x="14329" y="4160"/>
                  </a:cubicBezTo>
                  <a:cubicBezTo>
                    <a:pt x="15758" y="4221"/>
                    <a:pt x="17187" y="4404"/>
                    <a:pt x="18585" y="4799"/>
                  </a:cubicBezTo>
                  <a:cubicBezTo>
                    <a:pt x="19983" y="5163"/>
                    <a:pt x="21442" y="5711"/>
                    <a:pt x="22779" y="6501"/>
                  </a:cubicBezTo>
                  <a:cubicBezTo>
                    <a:pt x="24056" y="7322"/>
                    <a:pt x="25272" y="8325"/>
                    <a:pt x="26427" y="9480"/>
                  </a:cubicBezTo>
                  <a:lnTo>
                    <a:pt x="28159" y="11212"/>
                  </a:lnTo>
                  <a:cubicBezTo>
                    <a:pt x="28737" y="11820"/>
                    <a:pt x="29254" y="12428"/>
                    <a:pt x="29831" y="13005"/>
                  </a:cubicBezTo>
                  <a:cubicBezTo>
                    <a:pt x="29869" y="13043"/>
                    <a:pt x="29914" y="13060"/>
                    <a:pt x="29958" y="13060"/>
                  </a:cubicBezTo>
                  <a:cubicBezTo>
                    <a:pt x="30094" y="13060"/>
                    <a:pt x="30227" y="12900"/>
                    <a:pt x="30135" y="12671"/>
                  </a:cubicBezTo>
                  <a:cubicBezTo>
                    <a:pt x="29831" y="11942"/>
                    <a:pt x="29497" y="11303"/>
                    <a:pt x="29071" y="10665"/>
                  </a:cubicBezTo>
                  <a:cubicBezTo>
                    <a:pt x="28646" y="9996"/>
                    <a:pt x="28251" y="9449"/>
                    <a:pt x="27734" y="8902"/>
                  </a:cubicBezTo>
                  <a:cubicBezTo>
                    <a:pt x="26792" y="7808"/>
                    <a:pt x="25758" y="6866"/>
                    <a:pt x="24664" y="6106"/>
                  </a:cubicBezTo>
                  <a:cubicBezTo>
                    <a:pt x="23600" y="5285"/>
                    <a:pt x="22384" y="4677"/>
                    <a:pt x="21199" y="4191"/>
                  </a:cubicBezTo>
                  <a:cubicBezTo>
                    <a:pt x="20013" y="3704"/>
                    <a:pt x="18889" y="3370"/>
                    <a:pt x="17795" y="3157"/>
                  </a:cubicBezTo>
                  <a:cubicBezTo>
                    <a:pt x="14755" y="2549"/>
                    <a:pt x="11715" y="2853"/>
                    <a:pt x="8706" y="2641"/>
                  </a:cubicBezTo>
                  <a:cubicBezTo>
                    <a:pt x="5697" y="2397"/>
                    <a:pt x="3053" y="1394"/>
                    <a:pt x="226" y="27"/>
                  </a:cubicBezTo>
                  <a:cubicBezTo>
                    <a:pt x="208" y="8"/>
                    <a:pt x="190" y="0"/>
                    <a:pt x="17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14"/>
            <p:cNvSpPr/>
            <p:nvPr/>
          </p:nvSpPr>
          <p:spPr>
            <a:xfrm>
              <a:off x="6204921" y="3658436"/>
              <a:ext cx="221350" cy="540503"/>
            </a:xfrm>
            <a:custGeom>
              <a:avLst/>
              <a:gdLst/>
              <a:ahLst/>
              <a:cxnLst/>
              <a:rect l="l" t="t" r="r" b="b"/>
              <a:pathLst>
                <a:path w="7928" h="19359" extrusionOk="0">
                  <a:moveTo>
                    <a:pt x="208" y="1"/>
                  </a:moveTo>
                  <a:cubicBezTo>
                    <a:pt x="68" y="1"/>
                    <a:pt x="1" y="204"/>
                    <a:pt x="146" y="349"/>
                  </a:cubicBezTo>
                  <a:cubicBezTo>
                    <a:pt x="2851" y="3054"/>
                    <a:pt x="4979" y="6124"/>
                    <a:pt x="6225" y="9711"/>
                  </a:cubicBezTo>
                  <a:cubicBezTo>
                    <a:pt x="6712" y="11322"/>
                    <a:pt x="7016" y="12994"/>
                    <a:pt x="7168" y="14574"/>
                  </a:cubicBezTo>
                  <a:cubicBezTo>
                    <a:pt x="7320" y="16155"/>
                    <a:pt x="6985" y="17675"/>
                    <a:pt x="7076" y="19286"/>
                  </a:cubicBezTo>
                  <a:cubicBezTo>
                    <a:pt x="7076" y="19330"/>
                    <a:pt x="7109" y="19358"/>
                    <a:pt x="7138" y="19358"/>
                  </a:cubicBezTo>
                  <a:cubicBezTo>
                    <a:pt x="7149" y="19358"/>
                    <a:pt x="7159" y="19354"/>
                    <a:pt x="7168" y="19346"/>
                  </a:cubicBezTo>
                  <a:cubicBezTo>
                    <a:pt x="7502" y="18769"/>
                    <a:pt x="7715" y="18070"/>
                    <a:pt x="7836" y="17310"/>
                  </a:cubicBezTo>
                  <a:cubicBezTo>
                    <a:pt x="7927" y="16489"/>
                    <a:pt x="7927" y="15668"/>
                    <a:pt x="7836" y="14787"/>
                  </a:cubicBezTo>
                  <a:cubicBezTo>
                    <a:pt x="7624" y="13054"/>
                    <a:pt x="7137" y="11170"/>
                    <a:pt x="6651" y="9620"/>
                  </a:cubicBezTo>
                  <a:cubicBezTo>
                    <a:pt x="6499" y="9164"/>
                    <a:pt x="6347" y="8708"/>
                    <a:pt x="6165" y="8282"/>
                  </a:cubicBezTo>
                  <a:cubicBezTo>
                    <a:pt x="5952" y="7826"/>
                    <a:pt x="5769" y="7431"/>
                    <a:pt x="5557" y="6975"/>
                  </a:cubicBezTo>
                  <a:cubicBezTo>
                    <a:pt x="5131" y="6094"/>
                    <a:pt x="4645" y="5243"/>
                    <a:pt x="4128" y="4422"/>
                  </a:cubicBezTo>
                  <a:cubicBezTo>
                    <a:pt x="3854" y="3997"/>
                    <a:pt x="3611" y="3571"/>
                    <a:pt x="3338" y="3206"/>
                  </a:cubicBezTo>
                  <a:cubicBezTo>
                    <a:pt x="3034" y="2811"/>
                    <a:pt x="2730" y="2446"/>
                    <a:pt x="2395" y="2051"/>
                  </a:cubicBezTo>
                  <a:cubicBezTo>
                    <a:pt x="1727" y="1352"/>
                    <a:pt x="1058" y="653"/>
                    <a:pt x="329" y="45"/>
                  </a:cubicBezTo>
                  <a:cubicBezTo>
                    <a:pt x="285" y="14"/>
                    <a:pt x="244" y="1"/>
                    <a:pt x="2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14"/>
            <p:cNvSpPr/>
            <p:nvPr/>
          </p:nvSpPr>
          <p:spPr>
            <a:xfrm>
              <a:off x="6640110" y="4644961"/>
              <a:ext cx="146831" cy="427260"/>
            </a:xfrm>
            <a:custGeom>
              <a:avLst/>
              <a:gdLst/>
              <a:ahLst/>
              <a:cxnLst/>
              <a:rect l="l" t="t" r="r" b="b"/>
              <a:pathLst>
                <a:path w="5259" h="15303" extrusionOk="0">
                  <a:moveTo>
                    <a:pt x="61" y="0"/>
                  </a:moveTo>
                  <a:cubicBezTo>
                    <a:pt x="61" y="0"/>
                    <a:pt x="0" y="92"/>
                    <a:pt x="61" y="152"/>
                  </a:cubicBezTo>
                  <a:cubicBezTo>
                    <a:pt x="1854" y="1976"/>
                    <a:pt x="3404" y="3921"/>
                    <a:pt x="4104" y="6687"/>
                  </a:cubicBezTo>
                  <a:cubicBezTo>
                    <a:pt x="4468" y="8177"/>
                    <a:pt x="4651" y="9575"/>
                    <a:pt x="4620" y="11004"/>
                  </a:cubicBezTo>
                  <a:cubicBezTo>
                    <a:pt x="4590" y="12402"/>
                    <a:pt x="4438" y="13770"/>
                    <a:pt x="4286" y="15168"/>
                  </a:cubicBezTo>
                  <a:cubicBezTo>
                    <a:pt x="4286" y="15249"/>
                    <a:pt x="4340" y="15303"/>
                    <a:pt x="4385" y="15303"/>
                  </a:cubicBezTo>
                  <a:cubicBezTo>
                    <a:pt x="4408" y="15303"/>
                    <a:pt x="4428" y="15289"/>
                    <a:pt x="4438" y="15259"/>
                  </a:cubicBezTo>
                  <a:cubicBezTo>
                    <a:pt x="4894" y="14104"/>
                    <a:pt x="5167" y="12767"/>
                    <a:pt x="5228" y="11308"/>
                  </a:cubicBezTo>
                  <a:cubicBezTo>
                    <a:pt x="5228" y="10912"/>
                    <a:pt x="5259" y="10578"/>
                    <a:pt x="5228" y="10183"/>
                  </a:cubicBezTo>
                  <a:cubicBezTo>
                    <a:pt x="5198" y="9818"/>
                    <a:pt x="5198" y="9484"/>
                    <a:pt x="5167" y="9089"/>
                  </a:cubicBezTo>
                  <a:cubicBezTo>
                    <a:pt x="5076" y="8329"/>
                    <a:pt x="4924" y="7599"/>
                    <a:pt x="4742" y="6839"/>
                  </a:cubicBezTo>
                  <a:cubicBezTo>
                    <a:pt x="4043" y="3891"/>
                    <a:pt x="2341" y="1277"/>
                    <a:pt x="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948" name="Google Shape;1948;p14"/>
          <p:cNvSpPr/>
          <p:nvPr/>
        </p:nvSpPr>
        <p:spPr>
          <a:xfrm flipH="1">
            <a:off x="338565" y="248612"/>
            <a:ext cx="8260200" cy="4646100"/>
          </a:xfrm>
          <a:prstGeom prst="roundRect">
            <a:avLst>
              <a:gd name="adj" fmla="val 1666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949" name="Google Shape;1949;p14"/>
          <p:cNvGrpSpPr/>
          <p:nvPr/>
        </p:nvGrpSpPr>
        <p:grpSpPr>
          <a:xfrm rot="-2362236" flipH="1">
            <a:off x="8494933" y="2529575"/>
            <a:ext cx="438565" cy="522422"/>
            <a:chOff x="3364312" y="274448"/>
            <a:chExt cx="622086" cy="740885"/>
          </a:xfrm>
        </p:grpSpPr>
        <p:sp>
          <p:nvSpPr>
            <p:cNvPr id="1950" name="Google Shape;1950;p14"/>
            <p:cNvSpPr/>
            <p:nvPr/>
          </p:nvSpPr>
          <p:spPr>
            <a:xfrm>
              <a:off x="3364312" y="274448"/>
              <a:ext cx="622086" cy="740885"/>
            </a:xfrm>
            <a:custGeom>
              <a:avLst/>
              <a:gdLst/>
              <a:ahLst/>
              <a:cxnLst/>
              <a:rect l="l" t="t" r="r" b="b"/>
              <a:pathLst>
                <a:path w="22281" h="26536" extrusionOk="0">
                  <a:moveTo>
                    <a:pt x="16901" y="0"/>
                  </a:moveTo>
                  <a:cubicBezTo>
                    <a:pt x="16597" y="152"/>
                    <a:pt x="16262" y="304"/>
                    <a:pt x="15959" y="456"/>
                  </a:cubicBezTo>
                  <a:cubicBezTo>
                    <a:pt x="10670" y="3009"/>
                    <a:pt x="5381" y="5623"/>
                    <a:pt x="153" y="8268"/>
                  </a:cubicBezTo>
                  <a:cubicBezTo>
                    <a:pt x="31" y="12280"/>
                    <a:pt x="1" y="16262"/>
                    <a:pt x="92" y="20274"/>
                  </a:cubicBezTo>
                  <a:cubicBezTo>
                    <a:pt x="1521" y="20183"/>
                    <a:pt x="2949" y="20122"/>
                    <a:pt x="4408" y="20000"/>
                  </a:cubicBezTo>
                  <a:cubicBezTo>
                    <a:pt x="3999" y="19450"/>
                    <a:pt x="3600" y="18900"/>
                    <a:pt x="3205" y="18350"/>
                  </a:cubicBezTo>
                  <a:lnTo>
                    <a:pt x="3205" y="18350"/>
                  </a:lnTo>
                  <a:cubicBezTo>
                    <a:pt x="3601" y="18894"/>
                    <a:pt x="4002" y="19442"/>
                    <a:pt x="4408" y="20000"/>
                  </a:cubicBezTo>
                  <a:cubicBezTo>
                    <a:pt x="5958" y="22159"/>
                    <a:pt x="7509" y="24317"/>
                    <a:pt x="9059" y="26536"/>
                  </a:cubicBezTo>
                  <a:cubicBezTo>
                    <a:pt x="12949" y="23830"/>
                    <a:pt x="16810" y="21095"/>
                    <a:pt x="20700" y="18390"/>
                  </a:cubicBezTo>
                  <a:cubicBezTo>
                    <a:pt x="21339" y="14803"/>
                    <a:pt x="21886" y="11216"/>
                    <a:pt x="22281" y="7599"/>
                  </a:cubicBezTo>
                  <a:cubicBezTo>
                    <a:pt x="20518" y="5076"/>
                    <a:pt x="18725" y="2553"/>
                    <a:pt x="169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14"/>
            <p:cNvSpPr/>
            <p:nvPr/>
          </p:nvSpPr>
          <p:spPr>
            <a:xfrm>
              <a:off x="3674922" y="580787"/>
              <a:ext cx="273281" cy="321666"/>
            </a:xfrm>
            <a:custGeom>
              <a:avLst/>
              <a:gdLst/>
              <a:ahLst/>
              <a:cxnLst/>
              <a:rect l="l" t="t" r="r" b="b"/>
              <a:pathLst>
                <a:path w="9788" h="11521" extrusionOk="0">
                  <a:moveTo>
                    <a:pt x="9788" y="1"/>
                  </a:moveTo>
                  <a:cubicBezTo>
                    <a:pt x="8572" y="2220"/>
                    <a:pt x="7326" y="4408"/>
                    <a:pt x="6110" y="6658"/>
                  </a:cubicBezTo>
                  <a:cubicBezTo>
                    <a:pt x="4226" y="4560"/>
                    <a:pt x="2159" y="2585"/>
                    <a:pt x="1" y="761"/>
                  </a:cubicBezTo>
                  <a:lnTo>
                    <a:pt x="1" y="761"/>
                  </a:lnTo>
                  <a:cubicBezTo>
                    <a:pt x="1672" y="3314"/>
                    <a:pt x="3375" y="5867"/>
                    <a:pt x="5046" y="8421"/>
                  </a:cubicBezTo>
                  <a:cubicBezTo>
                    <a:pt x="4408" y="9454"/>
                    <a:pt x="3770" y="10457"/>
                    <a:pt x="3071" y="11521"/>
                  </a:cubicBezTo>
                  <a:cubicBezTo>
                    <a:pt x="3982" y="10883"/>
                    <a:pt x="4894" y="10214"/>
                    <a:pt x="5806" y="9545"/>
                  </a:cubicBezTo>
                  <a:cubicBezTo>
                    <a:pt x="6384" y="9120"/>
                    <a:pt x="6961" y="8725"/>
                    <a:pt x="7508" y="8269"/>
                  </a:cubicBezTo>
                  <a:cubicBezTo>
                    <a:pt x="7873" y="7995"/>
                    <a:pt x="8207" y="7782"/>
                    <a:pt x="8511" y="7509"/>
                  </a:cubicBezTo>
                  <a:cubicBezTo>
                    <a:pt x="8998" y="4986"/>
                    <a:pt x="9423" y="2524"/>
                    <a:pt x="978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14"/>
            <p:cNvSpPr/>
            <p:nvPr/>
          </p:nvSpPr>
          <p:spPr>
            <a:xfrm>
              <a:off x="3398263" y="446715"/>
              <a:ext cx="108665" cy="263956"/>
            </a:xfrm>
            <a:custGeom>
              <a:avLst/>
              <a:gdLst/>
              <a:ahLst/>
              <a:cxnLst/>
              <a:rect l="l" t="t" r="r" b="b"/>
              <a:pathLst>
                <a:path w="3892" h="9454" extrusionOk="0">
                  <a:moveTo>
                    <a:pt x="3891" y="0"/>
                  </a:moveTo>
                  <a:lnTo>
                    <a:pt x="3891" y="0"/>
                  </a:lnTo>
                  <a:cubicBezTo>
                    <a:pt x="2675" y="639"/>
                    <a:pt x="1429" y="1277"/>
                    <a:pt x="213" y="1946"/>
                  </a:cubicBezTo>
                  <a:cubicBezTo>
                    <a:pt x="183" y="4438"/>
                    <a:pt x="92" y="6961"/>
                    <a:pt x="1" y="9454"/>
                  </a:cubicBezTo>
                  <a:cubicBezTo>
                    <a:pt x="1399" y="6353"/>
                    <a:pt x="2675" y="3131"/>
                    <a:pt x="3891"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14"/>
            <p:cNvSpPr/>
            <p:nvPr/>
          </p:nvSpPr>
          <p:spPr>
            <a:xfrm>
              <a:off x="3814941" y="318115"/>
              <a:ext cx="39088" cy="384095"/>
            </a:xfrm>
            <a:custGeom>
              <a:avLst/>
              <a:gdLst/>
              <a:ahLst/>
              <a:cxnLst/>
              <a:rect l="l" t="t" r="r" b="b"/>
              <a:pathLst>
                <a:path w="1400" h="13757" extrusionOk="0">
                  <a:moveTo>
                    <a:pt x="296" y="1"/>
                  </a:moveTo>
                  <a:cubicBezTo>
                    <a:pt x="244" y="1"/>
                    <a:pt x="183" y="39"/>
                    <a:pt x="183" y="78"/>
                  </a:cubicBezTo>
                  <a:cubicBezTo>
                    <a:pt x="1" y="4637"/>
                    <a:pt x="274" y="9348"/>
                    <a:pt x="1034" y="13725"/>
                  </a:cubicBezTo>
                  <a:cubicBezTo>
                    <a:pt x="1034" y="13747"/>
                    <a:pt x="1057" y="13757"/>
                    <a:pt x="1087" y="13757"/>
                  </a:cubicBezTo>
                  <a:cubicBezTo>
                    <a:pt x="1141" y="13757"/>
                    <a:pt x="1217" y="13723"/>
                    <a:pt x="1217" y="13664"/>
                  </a:cubicBezTo>
                  <a:cubicBezTo>
                    <a:pt x="1399" y="9105"/>
                    <a:pt x="1095" y="4394"/>
                    <a:pt x="366" y="47"/>
                  </a:cubicBezTo>
                  <a:cubicBezTo>
                    <a:pt x="354" y="14"/>
                    <a:pt x="327" y="1"/>
                    <a:pt x="29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14"/>
            <p:cNvSpPr/>
            <p:nvPr/>
          </p:nvSpPr>
          <p:spPr>
            <a:xfrm>
              <a:off x="3386592" y="646761"/>
              <a:ext cx="234584" cy="178185"/>
            </a:xfrm>
            <a:custGeom>
              <a:avLst/>
              <a:gdLst/>
              <a:ahLst/>
              <a:cxnLst/>
              <a:rect l="l" t="t" r="r" b="b"/>
              <a:pathLst>
                <a:path w="8402" h="6382" extrusionOk="0">
                  <a:moveTo>
                    <a:pt x="8307" y="1"/>
                  </a:moveTo>
                  <a:cubicBezTo>
                    <a:pt x="8293" y="1"/>
                    <a:pt x="8277" y="3"/>
                    <a:pt x="8261" y="9"/>
                  </a:cubicBezTo>
                  <a:cubicBezTo>
                    <a:pt x="5373" y="1468"/>
                    <a:pt x="2182" y="3991"/>
                    <a:pt x="23" y="6270"/>
                  </a:cubicBezTo>
                  <a:cubicBezTo>
                    <a:pt x="0" y="6317"/>
                    <a:pt x="13" y="6382"/>
                    <a:pt x="61" y="6382"/>
                  </a:cubicBezTo>
                  <a:cubicBezTo>
                    <a:pt x="76" y="6382"/>
                    <a:pt x="93" y="6376"/>
                    <a:pt x="115" y="6362"/>
                  </a:cubicBezTo>
                  <a:cubicBezTo>
                    <a:pt x="2911" y="4538"/>
                    <a:pt x="5951" y="2380"/>
                    <a:pt x="8352" y="100"/>
                  </a:cubicBezTo>
                  <a:cubicBezTo>
                    <a:pt x="8402" y="50"/>
                    <a:pt x="8370" y="1"/>
                    <a:pt x="8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14"/>
            <p:cNvSpPr/>
            <p:nvPr/>
          </p:nvSpPr>
          <p:spPr>
            <a:xfrm>
              <a:off x="3601939" y="650391"/>
              <a:ext cx="26329" cy="310694"/>
            </a:xfrm>
            <a:custGeom>
              <a:avLst/>
              <a:gdLst/>
              <a:ahLst/>
              <a:cxnLst/>
              <a:rect l="l" t="t" r="r" b="b"/>
              <a:pathLst>
                <a:path w="943" h="11128" extrusionOk="0">
                  <a:moveTo>
                    <a:pt x="548" y="0"/>
                  </a:moveTo>
                  <a:cubicBezTo>
                    <a:pt x="548" y="0"/>
                    <a:pt x="487" y="0"/>
                    <a:pt x="457" y="31"/>
                  </a:cubicBezTo>
                  <a:cubicBezTo>
                    <a:pt x="1" y="1885"/>
                    <a:pt x="153" y="3769"/>
                    <a:pt x="153" y="5563"/>
                  </a:cubicBezTo>
                  <a:cubicBezTo>
                    <a:pt x="153" y="7447"/>
                    <a:pt x="92" y="9301"/>
                    <a:pt x="517" y="11095"/>
                  </a:cubicBezTo>
                  <a:cubicBezTo>
                    <a:pt x="517" y="11118"/>
                    <a:pt x="535" y="11128"/>
                    <a:pt x="559" y="11128"/>
                  </a:cubicBezTo>
                  <a:cubicBezTo>
                    <a:pt x="597" y="11128"/>
                    <a:pt x="650" y="11102"/>
                    <a:pt x="669" y="11064"/>
                  </a:cubicBezTo>
                  <a:cubicBezTo>
                    <a:pt x="943" y="9058"/>
                    <a:pt x="791" y="7083"/>
                    <a:pt x="730" y="5168"/>
                  </a:cubicBezTo>
                  <a:cubicBezTo>
                    <a:pt x="730" y="3435"/>
                    <a:pt x="882" y="1672"/>
                    <a:pt x="54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14"/>
            <p:cNvSpPr/>
            <p:nvPr/>
          </p:nvSpPr>
          <p:spPr>
            <a:xfrm>
              <a:off x="3731795" y="374709"/>
              <a:ext cx="42438" cy="36771"/>
            </a:xfrm>
            <a:custGeom>
              <a:avLst/>
              <a:gdLst/>
              <a:ahLst/>
              <a:cxnLst/>
              <a:rect l="l" t="t" r="r" b="b"/>
              <a:pathLst>
                <a:path w="1520" h="1317" extrusionOk="0">
                  <a:moveTo>
                    <a:pt x="840" y="0"/>
                  </a:moveTo>
                  <a:cubicBezTo>
                    <a:pt x="754" y="0"/>
                    <a:pt x="666" y="17"/>
                    <a:pt x="578" y="57"/>
                  </a:cubicBezTo>
                  <a:cubicBezTo>
                    <a:pt x="304" y="178"/>
                    <a:pt x="91" y="361"/>
                    <a:pt x="61" y="634"/>
                  </a:cubicBezTo>
                  <a:cubicBezTo>
                    <a:pt x="0" y="938"/>
                    <a:pt x="122" y="1090"/>
                    <a:pt x="365" y="1242"/>
                  </a:cubicBezTo>
                  <a:cubicBezTo>
                    <a:pt x="426" y="1272"/>
                    <a:pt x="517" y="1303"/>
                    <a:pt x="578" y="1303"/>
                  </a:cubicBezTo>
                  <a:cubicBezTo>
                    <a:pt x="622" y="1312"/>
                    <a:pt x="668" y="1316"/>
                    <a:pt x="713" y="1316"/>
                  </a:cubicBezTo>
                  <a:cubicBezTo>
                    <a:pt x="976" y="1316"/>
                    <a:pt x="1238" y="1171"/>
                    <a:pt x="1368" y="938"/>
                  </a:cubicBezTo>
                  <a:cubicBezTo>
                    <a:pt x="1520" y="665"/>
                    <a:pt x="1520" y="330"/>
                    <a:pt x="1307" y="178"/>
                  </a:cubicBezTo>
                  <a:cubicBezTo>
                    <a:pt x="1184" y="75"/>
                    <a:pt x="1018"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14"/>
            <p:cNvSpPr/>
            <p:nvPr/>
          </p:nvSpPr>
          <p:spPr>
            <a:xfrm>
              <a:off x="3754689" y="447915"/>
              <a:ext cx="13625" cy="12145"/>
            </a:xfrm>
            <a:custGeom>
              <a:avLst/>
              <a:gdLst/>
              <a:ahLst/>
              <a:cxnLst/>
              <a:rect l="l" t="t" r="r" b="b"/>
              <a:pathLst>
                <a:path w="488" h="435" extrusionOk="0">
                  <a:moveTo>
                    <a:pt x="277" y="1"/>
                  </a:moveTo>
                  <a:cubicBezTo>
                    <a:pt x="214" y="1"/>
                    <a:pt x="147" y="24"/>
                    <a:pt x="92" y="79"/>
                  </a:cubicBezTo>
                  <a:lnTo>
                    <a:pt x="62" y="109"/>
                  </a:lnTo>
                  <a:cubicBezTo>
                    <a:pt x="1" y="170"/>
                    <a:pt x="31" y="292"/>
                    <a:pt x="92" y="322"/>
                  </a:cubicBezTo>
                  <a:cubicBezTo>
                    <a:pt x="115" y="402"/>
                    <a:pt x="176" y="435"/>
                    <a:pt x="244" y="435"/>
                  </a:cubicBezTo>
                  <a:cubicBezTo>
                    <a:pt x="357" y="435"/>
                    <a:pt x="487" y="345"/>
                    <a:pt x="487" y="231"/>
                  </a:cubicBezTo>
                  <a:lnTo>
                    <a:pt x="487" y="170"/>
                  </a:lnTo>
                  <a:cubicBezTo>
                    <a:pt x="487" y="73"/>
                    <a:pt x="388" y="1"/>
                    <a:pt x="27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 name="Google Shape;1958;p14"/>
            <p:cNvSpPr/>
            <p:nvPr/>
          </p:nvSpPr>
          <p:spPr>
            <a:xfrm>
              <a:off x="3688826" y="447831"/>
              <a:ext cx="11000" cy="7399"/>
            </a:xfrm>
            <a:custGeom>
              <a:avLst/>
              <a:gdLst/>
              <a:ahLst/>
              <a:cxnLst/>
              <a:rect l="l" t="t" r="r" b="b"/>
              <a:pathLst>
                <a:path w="394" h="265" extrusionOk="0">
                  <a:moveTo>
                    <a:pt x="307" y="1"/>
                  </a:moveTo>
                  <a:cubicBezTo>
                    <a:pt x="190" y="1"/>
                    <a:pt x="0" y="170"/>
                    <a:pt x="171" y="234"/>
                  </a:cubicBezTo>
                  <a:cubicBezTo>
                    <a:pt x="232" y="234"/>
                    <a:pt x="232" y="234"/>
                    <a:pt x="262" y="264"/>
                  </a:cubicBezTo>
                  <a:cubicBezTo>
                    <a:pt x="293" y="264"/>
                    <a:pt x="384" y="264"/>
                    <a:pt x="384" y="173"/>
                  </a:cubicBezTo>
                  <a:lnTo>
                    <a:pt x="384" y="112"/>
                  </a:lnTo>
                  <a:cubicBezTo>
                    <a:pt x="393" y="31"/>
                    <a:pt x="356" y="1"/>
                    <a:pt x="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14"/>
            <p:cNvSpPr/>
            <p:nvPr/>
          </p:nvSpPr>
          <p:spPr>
            <a:xfrm>
              <a:off x="3710632" y="859847"/>
              <a:ext cx="25854" cy="16920"/>
            </a:xfrm>
            <a:custGeom>
              <a:avLst/>
              <a:gdLst/>
              <a:ahLst/>
              <a:cxnLst/>
              <a:rect l="l" t="t" r="r" b="b"/>
              <a:pathLst>
                <a:path w="926" h="606" extrusionOk="0">
                  <a:moveTo>
                    <a:pt x="526" y="1"/>
                  </a:moveTo>
                  <a:cubicBezTo>
                    <a:pt x="459" y="1"/>
                    <a:pt x="383" y="20"/>
                    <a:pt x="302" y="67"/>
                  </a:cubicBezTo>
                  <a:cubicBezTo>
                    <a:pt x="1" y="243"/>
                    <a:pt x="156" y="606"/>
                    <a:pt x="425" y="606"/>
                  </a:cubicBezTo>
                  <a:cubicBezTo>
                    <a:pt x="482" y="606"/>
                    <a:pt x="543" y="590"/>
                    <a:pt x="606" y="553"/>
                  </a:cubicBezTo>
                  <a:cubicBezTo>
                    <a:pt x="926" y="357"/>
                    <a:pt x="808" y="1"/>
                    <a:pt x="52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14"/>
            <p:cNvSpPr/>
            <p:nvPr/>
          </p:nvSpPr>
          <p:spPr>
            <a:xfrm>
              <a:off x="3679166" y="888549"/>
              <a:ext cx="29065" cy="19349"/>
            </a:xfrm>
            <a:custGeom>
              <a:avLst/>
              <a:gdLst/>
              <a:ahLst/>
              <a:cxnLst/>
              <a:rect l="l" t="t" r="r" b="b"/>
              <a:pathLst>
                <a:path w="1041" h="693" extrusionOk="0">
                  <a:moveTo>
                    <a:pt x="539" y="0"/>
                  </a:moveTo>
                  <a:cubicBezTo>
                    <a:pt x="508" y="0"/>
                    <a:pt x="479" y="4"/>
                    <a:pt x="457" y="12"/>
                  </a:cubicBezTo>
                  <a:lnTo>
                    <a:pt x="426" y="12"/>
                  </a:lnTo>
                  <a:cubicBezTo>
                    <a:pt x="31" y="133"/>
                    <a:pt x="1" y="620"/>
                    <a:pt x="365" y="680"/>
                  </a:cubicBezTo>
                  <a:cubicBezTo>
                    <a:pt x="401" y="688"/>
                    <a:pt x="435" y="692"/>
                    <a:pt x="468" y="692"/>
                  </a:cubicBezTo>
                  <a:cubicBezTo>
                    <a:pt x="810" y="692"/>
                    <a:pt x="1040" y="297"/>
                    <a:pt x="791" y="103"/>
                  </a:cubicBezTo>
                  <a:cubicBezTo>
                    <a:pt x="745" y="34"/>
                    <a:pt x="631" y="0"/>
                    <a:pt x="53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14"/>
            <p:cNvSpPr/>
            <p:nvPr/>
          </p:nvSpPr>
          <p:spPr>
            <a:xfrm>
              <a:off x="3666434" y="845580"/>
              <a:ext cx="12759" cy="9074"/>
            </a:xfrm>
            <a:custGeom>
              <a:avLst/>
              <a:gdLst/>
              <a:ahLst/>
              <a:cxnLst/>
              <a:rect l="l" t="t" r="r" b="b"/>
              <a:pathLst>
                <a:path w="457" h="325" extrusionOk="0">
                  <a:moveTo>
                    <a:pt x="213" y="0"/>
                  </a:moveTo>
                  <a:cubicBezTo>
                    <a:pt x="213" y="31"/>
                    <a:pt x="213" y="31"/>
                    <a:pt x="183" y="31"/>
                  </a:cubicBezTo>
                  <a:cubicBezTo>
                    <a:pt x="153" y="31"/>
                    <a:pt x="122" y="61"/>
                    <a:pt x="122" y="61"/>
                  </a:cubicBezTo>
                  <a:cubicBezTo>
                    <a:pt x="125" y="61"/>
                    <a:pt x="128" y="62"/>
                    <a:pt x="131" y="63"/>
                  </a:cubicBezTo>
                  <a:lnTo>
                    <a:pt x="131" y="63"/>
                  </a:lnTo>
                  <a:cubicBezTo>
                    <a:pt x="113" y="61"/>
                    <a:pt x="90" y="61"/>
                    <a:pt x="61" y="61"/>
                  </a:cubicBezTo>
                  <a:lnTo>
                    <a:pt x="31" y="61"/>
                  </a:lnTo>
                  <a:cubicBezTo>
                    <a:pt x="1" y="61"/>
                    <a:pt x="1" y="122"/>
                    <a:pt x="1" y="152"/>
                  </a:cubicBezTo>
                  <a:cubicBezTo>
                    <a:pt x="1" y="183"/>
                    <a:pt x="1" y="213"/>
                    <a:pt x="31" y="274"/>
                  </a:cubicBezTo>
                  <a:cubicBezTo>
                    <a:pt x="49" y="310"/>
                    <a:pt x="88" y="324"/>
                    <a:pt x="129" y="324"/>
                  </a:cubicBezTo>
                  <a:cubicBezTo>
                    <a:pt x="158" y="324"/>
                    <a:pt x="188" y="317"/>
                    <a:pt x="213" y="304"/>
                  </a:cubicBezTo>
                  <a:lnTo>
                    <a:pt x="274" y="304"/>
                  </a:lnTo>
                  <a:cubicBezTo>
                    <a:pt x="457" y="274"/>
                    <a:pt x="426" y="0"/>
                    <a:pt x="2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62" name="Google Shape;1962;p14"/>
          <p:cNvGrpSpPr/>
          <p:nvPr/>
        </p:nvGrpSpPr>
        <p:grpSpPr>
          <a:xfrm flipH="1">
            <a:off x="2868022" y="4726016"/>
            <a:ext cx="804001" cy="768023"/>
            <a:chOff x="-79480" y="140684"/>
            <a:chExt cx="1790649" cy="1710519"/>
          </a:xfrm>
        </p:grpSpPr>
        <p:sp>
          <p:nvSpPr>
            <p:cNvPr id="1963" name="Google Shape;1963;p14"/>
            <p:cNvSpPr/>
            <p:nvPr/>
          </p:nvSpPr>
          <p:spPr>
            <a:xfrm>
              <a:off x="-79480" y="140684"/>
              <a:ext cx="1790649" cy="1710519"/>
            </a:xfrm>
            <a:custGeom>
              <a:avLst/>
              <a:gdLst/>
              <a:ahLst/>
              <a:cxnLst/>
              <a:rect l="l" t="t" r="r" b="b"/>
              <a:pathLst>
                <a:path w="64135" h="61265" extrusionOk="0">
                  <a:moveTo>
                    <a:pt x="31708" y="0"/>
                  </a:moveTo>
                  <a:cubicBezTo>
                    <a:pt x="29181" y="0"/>
                    <a:pt x="26653" y="314"/>
                    <a:pt x="24165" y="961"/>
                  </a:cubicBezTo>
                  <a:cubicBezTo>
                    <a:pt x="19727" y="2147"/>
                    <a:pt x="15350" y="4426"/>
                    <a:pt x="11702" y="7861"/>
                  </a:cubicBezTo>
                  <a:cubicBezTo>
                    <a:pt x="9210" y="10262"/>
                    <a:pt x="7021" y="13180"/>
                    <a:pt x="5258" y="16220"/>
                  </a:cubicBezTo>
                  <a:cubicBezTo>
                    <a:pt x="3526" y="19077"/>
                    <a:pt x="2128" y="22086"/>
                    <a:pt x="1216" y="25217"/>
                  </a:cubicBezTo>
                  <a:cubicBezTo>
                    <a:pt x="760" y="26798"/>
                    <a:pt x="426" y="28409"/>
                    <a:pt x="243" y="29989"/>
                  </a:cubicBezTo>
                  <a:cubicBezTo>
                    <a:pt x="30" y="31630"/>
                    <a:pt x="0" y="33181"/>
                    <a:pt x="91" y="34761"/>
                  </a:cubicBezTo>
                  <a:cubicBezTo>
                    <a:pt x="243" y="37983"/>
                    <a:pt x="912" y="41023"/>
                    <a:pt x="2006" y="43910"/>
                  </a:cubicBezTo>
                  <a:cubicBezTo>
                    <a:pt x="2827" y="45916"/>
                    <a:pt x="3799" y="47862"/>
                    <a:pt x="5076" y="49594"/>
                  </a:cubicBezTo>
                  <a:cubicBezTo>
                    <a:pt x="7173" y="52421"/>
                    <a:pt x="9970" y="54610"/>
                    <a:pt x="13009" y="56312"/>
                  </a:cubicBezTo>
                  <a:cubicBezTo>
                    <a:pt x="14529" y="57163"/>
                    <a:pt x="16110" y="57923"/>
                    <a:pt x="17751" y="58531"/>
                  </a:cubicBezTo>
                  <a:cubicBezTo>
                    <a:pt x="19392" y="59169"/>
                    <a:pt x="21003" y="59655"/>
                    <a:pt x="22736" y="60050"/>
                  </a:cubicBezTo>
                  <a:cubicBezTo>
                    <a:pt x="25858" y="60827"/>
                    <a:pt x="29037" y="61265"/>
                    <a:pt x="32231" y="61265"/>
                  </a:cubicBezTo>
                  <a:cubicBezTo>
                    <a:pt x="35164" y="61265"/>
                    <a:pt x="38110" y="60896"/>
                    <a:pt x="41034" y="60081"/>
                  </a:cubicBezTo>
                  <a:cubicBezTo>
                    <a:pt x="44074" y="59260"/>
                    <a:pt x="47144" y="57831"/>
                    <a:pt x="49971" y="56008"/>
                  </a:cubicBezTo>
                  <a:cubicBezTo>
                    <a:pt x="52828" y="54123"/>
                    <a:pt x="55442" y="51813"/>
                    <a:pt x="57600" y="49017"/>
                  </a:cubicBezTo>
                  <a:cubicBezTo>
                    <a:pt x="58147" y="48348"/>
                    <a:pt x="58633" y="47649"/>
                    <a:pt x="59089" y="46950"/>
                  </a:cubicBezTo>
                  <a:cubicBezTo>
                    <a:pt x="59545" y="46220"/>
                    <a:pt x="60001" y="45460"/>
                    <a:pt x="60366" y="44701"/>
                  </a:cubicBezTo>
                  <a:cubicBezTo>
                    <a:pt x="60791" y="43941"/>
                    <a:pt x="61126" y="43181"/>
                    <a:pt x="61491" y="42421"/>
                  </a:cubicBezTo>
                  <a:cubicBezTo>
                    <a:pt x="61825" y="41631"/>
                    <a:pt x="62129" y="40840"/>
                    <a:pt x="62402" y="40050"/>
                  </a:cubicBezTo>
                  <a:cubicBezTo>
                    <a:pt x="62858" y="38682"/>
                    <a:pt x="63223" y="37314"/>
                    <a:pt x="63497" y="35916"/>
                  </a:cubicBezTo>
                  <a:cubicBezTo>
                    <a:pt x="63770" y="34518"/>
                    <a:pt x="63922" y="33089"/>
                    <a:pt x="63983" y="31722"/>
                  </a:cubicBezTo>
                  <a:cubicBezTo>
                    <a:pt x="64135" y="28956"/>
                    <a:pt x="63831" y="26190"/>
                    <a:pt x="63223" y="23576"/>
                  </a:cubicBezTo>
                  <a:cubicBezTo>
                    <a:pt x="61977" y="18317"/>
                    <a:pt x="59272" y="13545"/>
                    <a:pt x="55594" y="9654"/>
                  </a:cubicBezTo>
                  <a:lnTo>
                    <a:pt x="55563" y="9624"/>
                  </a:lnTo>
                  <a:cubicBezTo>
                    <a:pt x="53983" y="7983"/>
                    <a:pt x="52129" y="6585"/>
                    <a:pt x="50183" y="5429"/>
                  </a:cubicBezTo>
                  <a:cubicBezTo>
                    <a:pt x="49211" y="4882"/>
                    <a:pt x="48208" y="4335"/>
                    <a:pt x="47205" y="3849"/>
                  </a:cubicBezTo>
                  <a:cubicBezTo>
                    <a:pt x="46171" y="3363"/>
                    <a:pt x="45138" y="2907"/>
                    <a:pt x="44074" y="2481"/>
                  </a:cubicBezTo>
                  <a:cubicBezTo>
                    <a:pt x="43010" y="2056"/>
                    <a:pt x="41946" y="1721"/>
                    <a:pt x="40882" y="1387"/>
                  </a:cubicBezTo>
                  <a:cubicBezTo>
                    <a:pt x="39818" y="1083"/>
                    <a:pt x="38724" y="779"/>
                    <a:pt x="37630" y="566"/>
                  </a:cubicBezTo>
                  <a:cubicBezTo>
                    <a:pt x="35668" y="192"/>
                    <a:pt x="33688" y="0"/>
                    <a:pt x="3170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14"/>
            <p:cNvSpPr/>
            <p:nvPr/>
          </p:nvSpPr>
          <p:spPr>
            <a:xfrm>
              <a:off x="313438" y="387943"/>
              <a:ext cx="630573" cy="334426"/>
            </a:xfrm>
            <a:custGeom>
              <a:avLst/>
              <a:gdLst/>
              <a:ahLst/>
              <a:cxnLst/>
              <a:rect l="l" t="t" r="r" b="b"/>
              <a:pathLst>
                <a:path w="22585" h="11978" extrusionOk="0">
                  <a:moveTo>
                    <a:pt x="13266" y="1"/>
                  </a:moveTo>
                  <a:cubicBezTo>
                    <a:pt x="12203" y="1"/>
                    <a:pt x="11107" y="139"/>
                    <a:pt x="10031" y="403"/>
                  </a:cubicBezTo>
                  <a:cubicBezTo>
                    <a:pt x="6596" y="1194"/>
                    <a:pt x="3374" y="3200"/>
                    <a:pt x="2037" y="5935"/>
                  </a:cubicBezTo>
                  <a:cubicBezTo>
                    <a:pt x="0" y="10191"/>
                    <a:pt x="2614" y="11710"/>
                    <a:pt x="6140" y="11954"/>
                  </a:cubicBezTo>
                  <a:cubicBezTo>
                    <a:pt x="6451" y="11969"/>
                    <a:pt x="6768" y="11977"/>
                    <a:pt x="7090" y="11977"/>
                  </a:cubicBezTo>
                  <a:cubicBezTo>
                    <a:pt x="8624" y="11977"/>
                    <a:pt x="10256" y="11805"/>
                    <a:pt x="11763" y="11528"/>
                  </a:cubicBezTo>
                  <a:cubicBezTo>
                    <a:pt x="13557" y="11194"/>
                    <a:pt x="15198" y="10647"/>
                    <a:pt x="16140" y="10160"/>
                  </a:cubicBezTo>
                  <a:cubicBezTo>
                    <a:pt x="18785" y="8793"/>
                    <a:pt x="22584" y="4294"/>
                    <a:pt x="19089" y="1954"/>
                  </a:cubicBezTo>
                  <a:cubicBezTo>
                    <a:pt x="17605" y="614"/>
                    <a:pt x="15506" y="1"/>
                    <a:pt x="132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14"/>
            <p:cNvSpPr/>
            <p:nvPr/>
          </p:nvSpPr>
          <p:spPr>
            <a:xfrm>
              <a:off x="102111" y="931378"/>
              <a:ext cx="635822" cy="670220"/>
            </a:xfrm>
            <a:custGeom>
              <a:avLst/>
              <a:gdLst/>
              <a:ahLst/>
              <a:cxnLst/>
              <a:rect l="l" t="t" r="r" b="b"/>
              <a:pathLst>
                <a:path w="22773" h="24005" extrusionOk="0">
                  <a:moveTo>
                    <a:pt x="5784" y="1"/>
                  </a:moveTo>
                  <a:cubicBezTo>
                    <a:pt x="5543" y="1"/>
                    <a:pt x="5296" y="31"/>
                    <a:pt x="5046" y="89"/>
                  </a:cubicBezTo>
                  <a:cubicBezTo>
                    <a:pt x="3375" y="453"/>
                    <a:pt x="1581" y="2064"/>
                    <a:pt x="791" y="4344"/>
                  </a:cubicBezTo>
                  <a:cubicBezTo>
                    <a:pt x="335" y="5621"/>
                    <a:pt x="61" y="6867"/>
                    <a:pt x="31" y="8083"/>
                  </a:cubicBezTo>
                  <a:cubicBezTo>
                    <a:pt x="1" y="9298"/>
                    <a:pt x="92" y="10484"/>
                    <a:pt x="426" y="11578"/>
                  </a:cubicBezTo>
                  <a:cubicBezTo>
                    <a:pt x="1034" y="13797"/>
                    <a:pt x="2250" y="15773"/>
                    <a:pt x="3861" y="17475"/>
                  </a:cubicBezTo>
                  <a:cubicBezTo>
                    <a:pt x="7083" y="20849"/>
                    <a:pt x="11764" y="23189"/>
                    <a:pt x="16262" y="23858"/>
                  </a:cubicBezTo>
                  <a:cubicBezTo>
                    <a:pt x="16781" y="23936"/>
                    <a:pt x="17486" y="24005"/>
                    <a:pt x="18227" y="24005"/>
                  </a:cubicBezTo>
                  <a:cubicBezTo>
                    <a:pt x="20353" y="24005"/>
                    <a:pt x="22772" y="23442"/>
                    <a:pt x="21916" y="20940"/>
                  </a:cubicBezTo>
                  <a:cubicBezTo>
                    <a:pt x="21551" y="19846"/>
                    <a:pt x="19849" y="18843"/>
                    <a:pt x="18025" y="18022"/>
                  </a:cubicBezTo>
                  <a:cubicBezTo>
                    <a:pt x="16232" y="17171"/>
                    <a:pt x="14226" y="16502"/>
                    <a:pt x="13344" y="15955"/>
                  </a:cubicBezTo>
                  <a:cubicBezTo>
                    <a:pt x="11247" y="14162"/>
                    <a:pt x="10335" y="12277"/>
                    <a:pt x="9849" y="10180"/>
                  </a:cubicBezTo>
                  <a:cubicBezTo>
                    <a:pt x="9332" y="8083"/>
                    <a:pt x="9271" y="5833"/>
                    <a:pt x="8815" y="3371"/>
                  </a:cubicBezTo>
                  <a:cubicBezTo>
                    <a:pt x="8400" y="1011"/>
                    <a:pt x="7189" y="1"/>
                    <a:pt x="57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14"/>
            <p:cNvSpPr/>
            <p:nvPr/>
          </p:nvSpPr>
          <p:spPr>
            <a:xfrm>
              <a:off x="623182" y="478851"/>
              <a:ext cx="942886" cy="977256"/>
            </a:xfrm>
            <a:custGeom>
              <a:avLst/>
              <a:gdLst/>
              <a:ahLst/>
              <a:cxnLst/>
              <a:rect l="l" t="t" r="r" b="b"/>
              <a:pathLst>
                <a:path w="33771" h="35002" extrusionOk="0">
                  <a:moveTo>
                    <a:pt x="21705" y="1"/>
                  </a:moveTo>
                  <a:cubicBezTo>
                    <a:pt x="20924" y="1"/>
                    <a:pt x="20274" y="166"/>
                    <a:pt x="19727" y="460"/>
                  </a:cubicBezTo>
                  <a:cubicBezTo>
                    <a:pt x="18572" y="1129"/>
                    <a:pt x="17752" y="2375"/>
                    <a:pt x="17113" y="3865"/>
                  </a:cubicBezTo>
                  <a:cubicBezTo>
                    <a:pt x="15837" y="6813"/>
                    <a:pt x="14864" y="10643"/>
                    <a:pt x="11885" y="12011"/>
                  </a:cubicBezTo>
                  <a:cubicBezTo>
                    <a:pt x="9059" y="13287"/>
                    <a:pt x="6353" y="13014"/>
                    <a:pt x="4013" y="15354"/>
                  </a:cubicBezTo>
                  <a:cubicBezTo>
                    <a:pt x="1156" y="18211"/>
                    <a:pt x="1" y="22771"/>
                    <a:pt x="487" y="26540"/>
                  </a:cubicBezTo>
                  <a:cubicBezTo>
                    <a:pt x="761" y="28850"/>
                    <a:pt x="1703" y="30582"/>
                    <a:pt x="3040" y="31859"/>
                  </a:cubicBezTo>
                  <a:cubicBezTo>
                    <a:pt x="4347" y="33166"/>
                    <a:pt x="6080" y="33956"/>
                    <a:pt x="7995" y="34443"/>
                  </a:cubicBezTo>
                  <a:cubicBezTo>
                    <a:pt x="9539" y="34832"/>
                    <a:pt x="11224" y="35002"/>
                    <a:pt x="12939" y="35002"/>
                  </a:cubicBezTo>
                  <a:cubicBezTo>
                    <a:pt x="15512" y="35002"/>
                    <a:pt x="18153" y="34619"/>
                    <a:pt x="20487" y="34017"/>
                  </a:cubicBezTo>
                  <a:cubicBezTo>
                    <a:pt x="21369" y="33804"/>
                    <a:pt x="22250" y="33500"/>
                    <a:pt x="23041" y="33105"/>
                  </a:cubicBezTo>
                  <a:cubicBezTo>
                    <a:pt x="23861" y="32741"/>
                    <a:pt x="24652" y="32285"/>
                    <a:pt x="25381" y="31738"/>
                  </a:cubicBezTo>
                  <a:cubicBezTo>
                    <a:pt x="26810" y="30734"/>
                    <a:pt x="28147" y="29397"/>
                    <a:pt x="29241" y="27908"/>
                  </a:cubicBezTo>
                  <a:cubicBezTo>
                    <a:pt x="30336" y="26418"/>
                    <a:pt x="31247" y="24747"/>
                    <a:pt x="31947" y="23014"/>
                  </a:cubicBezTo>
                  <a:cubicBezTo>
                    <a:pt x="32615" y="21251"/>
                    <a:pt x="33071" y="19427"/>
                    <a:pt x="33314" y="17604"/>
                  </a:cubicBezTo>
                  <a:cubicBezTo>
                    <a:pt x="33770" y="13926"/>
                    <a:pt x="33254" y="10309"/>
                    <a:pt x="31855" y="7299"/>
                  </a:cubicBezTo>
                  <a:cubicBezTo>
                    <a:pt x="30457" y="4321"/>
                    <a:pt x="28177" y="1950"/>
                    <a:pt x="25016" y="734"/>
                  </a:cubicBezTo>
                  <a:cubicBezTo>
                    <a:pt x="23706" y="226"/>
                    <a:pt x="22617" y="1"/>
                    <a:pt x="217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14"/>
            <p:cNvSpPr/>
            <p:nvPr/>
          </p:nvSpPr>
          <p:spPr>
            <a:xfrm>
              <a:off x="918827" y="605300"/>
              <a:ext cx="156715" cy="108776"/>
            </a:xfrm>
            <a:custGeom>
              <a:avLst/>
              <a:gdLst/>
              <a:ahLst/>
              <a:cxnLst/>
              <a:rect l="l" t="t" r="r" b="b"/>
              <a:pathLst>
                <a:path w="5613" h="3896" extrusionOk="0">
                  <a:moveTo>
                    <a:pt x="230" y="1"/>
                  </a:moveTo>
                  <a:cubicBezTo>
                    <a:pt x="117" y="1"/>
                    <a:pt x="0" y="137"/>
                    <a:pt x="111" y="248"/>
                  </a:cubicBezTo>
                  <a:cubicBezTo>
                    <a:pt x="901" y="1129"/>
                    <a:pt x="1965" y="1676"/>
                    <a:pt x="2938" y="2375"/>
                  </a:cubicBezTo>
                  <a:cubicBezTo>
                    <a:pt x="3728" y="2953"/>
                    <a:pt x="4488" y="3804"/>
                    <a:pt x="5552" y="3895"/>
                  </a:cubicBezTo>
                  <a:cubicBezTo>
                    <a:pt x="5582" y="3895"/>
                    <a:pt x="5613" y="3865"/>
                    <a:pt x="5613" y="3804"/>
                  </a:cubicBezTo>
                  <a:cubicBezTo>
                    <a:pt x="5369" y="2862"/>
                    <a:pt x="4366" y="2375"/>
                    <a:pt x="3606" y="1828"/>
                  </a:cubicBezTo>
                  <a:cubicBezTo>
                    <a:pt x="2573" y="1129"/>
                    <a:pt x="1570" y="308"/>
                    <a:pt x="263" y="4"/>
                  </a:cubicBezTo>
                  <a:cubicBezTo>
                    <a:pt x="252" y="2"/>
                    <a:pt x="241" y="1"/>
                    <a:pt x="23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14"/>
            <p:cNvSpPr/>
            <p:nvPr/>
          </p:nvSpPr>
          <p:spPr>
            <a:xfrm>
              <a:off x="992759" y="504872"/>
              <a:ext cx="156603" cy="107352"/>
            </a:xfrm>
            <a:custGeom>
              <a:avLst/>
              <a:gdLst/>
              <a:ahLst/>
              <a:cxnLst/>
              <a:rect l="l" t="t" r="r" b="b"/>
              <a:pathLst>
                <a:path w="5609" h="3845" extrusionOk="0">
                  <a:moveTo>
                    <a:pt x="183" y="1"/>
                  </a:moveTo>
                  <a:cubicBezTo>
                    <a:pt x="96" y="1"/>
                    <a:pt x="0" y="125"/>
                    <a:pt x="77" y="228"/>
                  </a:cubicBezTo>
                  <a:cubicBezTo>
                    <a:pt x="898" y="1109"/>
                    <a:pt x="1961" y="1687"/>
                    <a:pt x="2904" y="2325"/>
                  </a:cubicBezTo>
                  <a:cubicBezTo>
                    <a:pt x="3694" y="2902"/>
                    <a:pt x="4484" y="3753"/>
                    <a:pt x="5518" y="3845"/>
                  </a:cubicBezTo>
                  <a:cubicBezTo>
                    <a:pt x="5548" y="3784"/>
                    <a:pt x="5609" y="3753"/>
                    <a:pt x="5548" y="3723"/>
                  </a:cubicBezTo>
                  <a:cubicBezTo>
                    <a:pt x="5305" y="2811"/>
                    <a:pt x="4302" y="2325"/>
                    <a:pt x="3542" y="1778"/>
                  </a:cubicBezTo>
                  <a:cubicBezTo>
                    <a:pt x="2509" y="1048"/>
                    <a:pt x="1506" y="288"/>
                    <a:pt x="229" y="15"/>
                  </a:cubicBezTo>
                  <a:cubicBezTo>
                    <a:pt x="215" y="5"/>
                    <a:pt x="199" y="1"/>
                    <a:pt x="1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14"/>
            <p:cNvSpPr/>
            <p:nvPr/>
          </p:nvSpPr>
          <p:spPr>
            <a:xfrm>
              <a:off x="1121610" y="399697"/>
              <a:ext cx="89707" cy="166710"/>
            </a:xfrm>
            <a:custGeom>
              <a:avLst/>
              <a:gdLst/>
              <a:ahLst/>
              <a:cxnLst/>
              <a:rect l="l" t="t" r="r" b="b"/>
              <a:pathLst>
                <a:path w="3213" h="5971" extrusionOk="0">
                  <a:moveTo>
                    <a:pt x="159" y="0"/>
                  </a:moveTo>
                  <a:cubicBezTo>
                    <a:pt x="78" y="0"/>
                    <a:pt x="1" y="61"/>
                    <a:pt x="21" y="165"/>
                  </a:cubicBezTo>
                  <a:cubicBezTo>
                    <a:pt x="295" y="1289"/>
                    <a:pt x="933" y="2323"/>
                    <a:pt x="1450" y="3356"/>
                  </a:cubicBezTo>
                  <a:cubicBezTo>
                    <a:pt x="1845" y="4238"/>
                    <a:pt x="2088" y="5393"/>
                    <a:pt x="2909" y="5970"/>
                  </a:cubicBezTo>
                  <a:cubicBezTo>
                    <a:pt x="2909" y="5970"/>
                    <a:pt x="3000" y="5970"/>
                    <a:pt x="3000" y="5940"/>
                  </a:cubicBezTo>
                  <a:cubicBezTo>
                    <a:pt x="3213" y="4998"/>
                    <a:pt x="2605" y="4055"/>
                    <a:pt x="2240" y="3235"/>
                  </a:cubicBezTo>
                  <a:cubicBezTo>
                    <a:pt x="1693" y="2110"/>
                    <a:pt x="1176" y="925"/>
                    <a:pt x="264" y="43"/>
                  </a:cubicBezTo>
                  <a:cubicBezTo>
                    <a:pt x="235" y="14"/>
                    <a:pt x="197" y="0"/>
                    <a:pt x="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14"/>
            <p:cNvSpPr/>
            <p:nvPr/>
          </p:nvSpPr>
          <p:spPr>
            <a:xfrm>
              <a:off x="1268162" y="378785"/>
              <a:ext cx="35654" cy="185919"/>
            </a:xfrm>
            <a:custGeom>
              <a:avLst/>
              <a:gdLst/>
              <a:ahLst/>
              <a:cxnLst/>
              <a:rect l="l" t="t" r="r" b="b"/>
              <a:pathLst>
                <a:path w="1277" h="6659" extrusionOk="0">
                  <a:moveTo>
                    <a:pt x="675" y="0"/>
                  </a:moveTo>
                  <a:cubicBezTo>
                    <a:pt x="625" y="0"/>
                    <a:pt x="574" y="26"/>
                    <a:pt x="548" y="93"/>
                  </a:cubicBezTo>
                  <a:cubicBezTo>
                    <a:pt x="304" y="1248"/>
                    <a:pt x="365" y="2433"/>
                    <a:pt x="365" y="3589"/>
                  </a:cubicBezTo>
                  <a:cubicBezTo>
                    <a:pt x="335" y="4592"/>
                    <a:pt x="0" y="5716"/>
                    <a:pt x="487" y="6598"/>
                  </a:cubicBezTo>
                  <a:cubicBezTo>
                    <a:pt x="426" y="6658"/>
                    <a:pt x="487" y="6658"/>
                    <a:pt x="517" y="6658"/>
                  </a:cubicBezTo>
                  <a:cubicBezTo>
                    <a:pt x="1155" y="5929"/>
                    <a:pt x="1064" y="4774"/>
                    <a:pt x="1125" y="3862"/>
                  </a:cubicBezTo>
                  <a:cubicBezTo>
                    <a:pt x="1155" y="2616"/>
                    <a:pt x="1277" y="1278"/>
                    <a:pt x="821" y="93"/>
                  </a:cubicBezTo>
                  <a:cubicBezTo>
                    <a:pt x="804" y="42"/>
                    <a:pt x="739" y="0"/>
                    <a:pt x="6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14"/>
            <p:cNvSpPr/>
            <p:nvPr/>
          </p:nvSpPr>
          <p:spPr>
            <a:xfrm>
              <a:off x="544252" y="1165766"/>
              <a:ext cx="190973" cy="41768"/>
            </a:xfrm>
            <a:custGeom>
              <a:avLst/>
              <a:gdLst/>
              <a:ahLst/>
              <a:cxnLst/>
              <a:rect l="l" t="t" r="r" b="b"/>
              <a:pathLst>
                <a:path w="6840" h="1496" extrusionOk="0">
                  <a:moveTo>
                    <a:pt x="5679" y="1"/>
                  </a:moveTo>
                  <a:cubicBezTo>
                    <a:pt x="5095" y="1"/>
                    <a:pt x="4482" y="144"/>
                    <a:pt x="3922" y="235"/>
                  </a:cubicBezTo>
                  <a:cubicBezTo>
                    <a:pt x="2615" y="417"/>
                    <a:pt x="1247" y="569"/>
                    <a:pt x="122" y="1207"/>
                  </a:cubicBezTo>
                  <a:cubicBezTo>
                    <a:pt x="1" y="1299"/>
                    <a:pt x="1" y="1481"/>
                    <a:pt x="153" y="1481"/>
                  </a:cubicBezTo>
                  <a:cubicBezTo>
                    <a:pt x="285" y="1491"/>
                    <a:pt x="417" y="1495"/>
                    <a:pt x="549" y="1495"/>
                  </a:cubicBezTo>
                  <a:cubicBezTo>
                    <a:pt x="1633" y="1495"/>
                    <a:pt x="2713" y="1191"/>
                    <a:pt x="3770" y="1055"/>
                  </a:cubicBezTo>
                  <a:cubicBezTo>
                    <a:pt x="4803" y="903"/>
                    <a:pt x="6019" y="1025"/>
                    <a:pt x="6840" y="387"/>
                  </a:cubicBezTo>
                  <a:cubicBezTo>
                    <a:pt x="6840" y="326"/>
                    <a:pt x="6840" y="265"/>
                    <a:pt x="6809" y="265"/>
                  </a:cubicBezTo>
                  <a:cubicBezTo>
                    <a:pt x="6464" y="68"/>
                    <a:pt x="6078" y="1"/>
                    <a:pt x="5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14"/>
            <p:cNvSpPr/>
            <p:nvPr/>
          </p:nvSpPr>
          <p:spPr>
            <a:xfrm>
              <a:off x="528143" y="1043561"/>
              <a:ext cx="193514" cy="41796"/>
            </a:xfrm>
            <a:custGeom>
              <a:avLst/>
              <a:gdLst/>
              <a:ahLst/>
              <a:cxnLst/>
              <a:rect l="l" t="t" r="r" b="b"/>
              <a:pathLst>
                <a:path w="6931" h="1497" extrusionOk="0">
                  <a:moveTo>
                    <a:pt x="5766" y="1"/>
                  </a:moveTo>
                  <a:cubicBezTo>
                    <a:pt x="5176" y="1"/>
                    <a:pt x="4548" y="144"/>
                    <a:pt x="3952" y="235"/>
                  </a:cubicBezTo>
                  <a:cubicBezTo>
                    <a:pt x="2675" y="417"/>
                    <a:pt x="1307" y="569"/>
                    <a:pt x="122" y="1238"/>
                  </a:cubicBezTo>
                  <a:cubicBezTo>
                    <a:pt x="0" y="1299"/>
                    <a:pt x="0" y="1481"/>
                    <a:pt x="152" y="1481"/>
                  </a:cubicBezTo>
                  <a:cubicBezTo>
                    <a:pt x="293" y="1492"/>
                    <a:pt x="434" y="1496"/>
                    <a:pt x="575" y="1496"/>
                  </a:cubicBezTo>
                  <a:cubicBezTo>
                    <a:pt x="1650" y="1496"/>
                    <a:pt x="2725" y="1213"/>
                    <a:pt x="3800" y="1025"/>
                  </a:cubicBezTo>
                  <a:cubicBezTo>
                    <a:pt x="4833" y="873"/>
                    <a:pt x="6049" y="995"/>
                    <a:pt x="6870" y="356"/>
                  </a:cubicBezTo>
                  <a:cubicBezTo>
                    <a:pt x="6900" y="356"/>
                    <a:pt x="6931" y="265"/>
                    <a:pt x="6900" y="265"/>
                  </a:cubicBezTo>
                  <a:cubicBezTo>
                    <a:pt x="6555" y="68"/>
                    <a:pt x="6169" y="1"/>
                    <a:pt x="57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14"/>
            <p:cNvSpPr/>
            <p:nvPr/>
          </p:nvSpPr>
          <p:spPr>
            <a:xfrm>
              <a:off x="578203" y="912616"/>
              <a:ext cx="178241" cy="76640"/>
            </a:xfrm>
            <a:custGeom>
              <a:avLst/>
              <a:gdLst/>
              <a:ahLst/>
              <a:cxnLst/>
              <a:rect l="l" t="t" r="r" b="b"/>
              <a:pathLst>
                <a:path w="6384" h="2745" extrusionOk="0">
                  <a:moveTo>
                    <a:pt x="244" y="1"/>
                  </a:moveTo>
                  <a:cubicBezTo>
                    <a:pt x="122" y="1"/>
                    <a:pt x="1" y="153"/>
                    <a:pt x="122" y="244"/>
                  </a:cubicBezTo>
                  <a:cubicBezTo>
                    <a:pt x="1065" y="943"/>
                    <a:pt x="2250" y="1277"/>
                    <a:pt x="3344" y="1733"/>
                  </a:cubicBezTo>
                  <a:cubicBezTo>
                    <a:pt x="4201" y="2105"/>
                    <a:pt x="5085" y="2744"/>
                    <a:pt x="6071" y="2744"/>
                  </a:cubicBezTo>
                  <a:cubicBezTo>
                    <a:pt x="6135" y="2744"/>
                    <a:pt x="6198" y="2742"/>
                    <a:pt x="6262" y="2736"/>
                  </a:cubicBezTo>
                  <a:cubicBezTo>
                    <a:pt x="6353" y="2736"/>
                    <a:pt x="6384" y="2675"/>
                    <a:pt x="6353" y="2645"/>
                  </a:cubicBezTo>
                  <a:cubicBezTo>
                    <a:pt x="5928" y="1764"/>
                    <a:pt x="4834" y="1460"/>
                    <a:pt x="3952" y="1095"/>
                  </a:cubicBezTo>
                  <a:cubicBezTo>
                    <a:pt x="2767" y="548"/>
                    <a:pt x="1612" y="31"/>
                    <a:pt x="2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14"/>
            <p:cNvSpPr/>
            <p:nvPr/>
          </p:nvSpPr>
          <p:spPr>
            <a:xfrm>
              <a:off x="688794" y="792839"/>
              <a:ext cx="135552" cy="132034"/>
            </a:xfrm>
            <a:custGeom>
              <a:avLst/>
              <a:gdLst/>
              <a:ahLst/>
              <a:cxnLst/>
              <a:rect l="l" t="t" r="r" b="b"/>
              <a:pathLst>
                <a:path w="4855" h="4729" extrusionOk="0">
                  <a:moveTo>
                    <a:pt x="225" y="0"/>
                  </a:moveTo>
                  <a:cubicBezTo>
                    <a:pt x="114" y="0"/>
                    <a:pt x="1" y="109"/>
                    <a:pt x="82" y="218"/>
                  </a:cubicBezTo>
                  <a:cubicBezTo>
                    <a:pt x="721" y="1190"/>
                    <a:pt x="1632" y="1920"/>
                    <a:pt x="2453" y="2771"/>
                  </a:cubicBezTo>
                  <a:cubicBezTo>
                    <a:pt x="3152" y="3440"/>
                    <a:pt x="3760" y="4473"/>
                    <a:pt x="4794" y="4686"/>
                  </a:cubicBezTo>
                  <a:cubicBezTo>
                    <a:pt x="4807" y="4713"/>
                    <a:pt x="4821" y="4728"/>
                    <a:pt x="4832" y="4728"/>
                  </a:cubicBezTo>
                  <a:cubicBezTo>
                    <a:pt x="4845" y="4728"/>
                    <a:pt x="4854" y="4706"/>
                    <a:pt x="4854" y="4655"/>
                  </a:cubicBezTo>
                  <a:cubicBezTo>
                    <a:pt x="4794" y="3713"/>
                    <a:pt x="3912" y="3014"/>
                    <a:pt x="3213" y="2376"/>
                  </a:cubicBezTo>
                  <a:cubicBezTo>
                    <a:pt x="2362" y="1464"/>
                    <a:pt x="1450" y="522"/>
                    <a:pt x="265" y="5"/>
                  </a:cubicBezTo>
                  <a:cubicBezTo>
                    <a:pt x="252" y="2"/>
                    <a:pt x="239" y="0"/>
                    <a:pt x="2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14"/>
            <p:cNvSpPr/>
            <p:nvPr/>
          </p:nvSpPr>
          <p:spPr>
            <a:xfrm>
              <a:off x="629967" y="1540257"/>
              <a:ext cx="78958" cy="172155"/>
            </a:xfrm>
            <a:custGeom>
              <a:avLst/>
              <a:gdLst/>
              <a:ahLst/>
              <a:cxnLst/>
              <a:rect l="l" t="t" r="r" b="b"/>
              <a:pathLst>
                <a:path w="2828" h="6166" extrusionOk="0">
                  <a:moveTo>
                    <a:pt x="168" y="1"/>
                  </a:moveTo>
                  <a:cubicBezTo>
                    <a:pt x="85" y="1"/>
                    <a:pt x="1" y="62"/>
                    <a:pt x="1" y="165"/>
                  </a:cubicBezTo>
                  <a:cubicBezTo>
                    <a:pt x="153" y="1320"/>
                    <a:pt x="730" y="2354"/>
                    <a:pt x="1156" y="3448"/>
                  </a:cubicBezTo>
                  <a:cubicBezTo>
                    <a:pt x="1490" y="4360"/>
                    <a:pt x="1642" y="5545"/>
                    <a:pt x="2432" y="6153"/>
                  </a:cubicBezTo>
                  <a:cubicBezTo>
                    <a:pt x="2450" y="6162"/>
                    <a:pt x="2465" y="6166"/>
                    <a:pt x="2479" y="6166"/>
                  </a:cubicBezTo>
                  <a:cubicBezTo>
                    <a:pt x="2511" y="6166"/>
                    <a:pt x="2533" y="6144"/>
                    <a:pt x="2554" y="6123"/>
                  </a:cubicBezTo>
                  <a:cubicBezTo>
                    <a:pt x="2828" y="5211"/>
                    <a:pt x="2341" y="4238"/>
                    <a:pt x="1977" y="3387"/>
                  </a:cubicBezTo>
                  <a:cubicBezTo>
                    <a:pt x="1581" y="2202"/>
                    <a:pt x="1156" y="986"/>
                    <a:pt x="274" y="44"/>
                  </a:cubicBezTo>
                  <a:cubicBezTo>
                    <a:pt x="245" y="15"/>
                    <a:pt x="207" y="1"/>
                    <a:pt x="1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14"/>
            <p:cNvSpPr/>
            <p:nvPr/>
          </p:nvSpPr>
          <p:spPr>
            <a:xfrm>
              <a:off x="654592" y="1491397"/>
              <a:ext cx="168050" cy="88311"/>
            </a:xfrm>
            <a:custGeom>
              <a:avLst/>
              <a:gdLst/>
              <a:ahLst/>
              <a:cxnLst/>
              <a:rect l="l" t="t" r="r" b="b"/>
              <a:pathLst>
                <a:path w="6019" h="3163" extrusionOk="0">
                  <a:moveTo>
                    <a:pt x="243" y="0"/>
                  </a:moveTo>
                  <a:cubicBezTo>
                    <a:pt x="122" y="0"/>
                    <a:pt x="0" y="152"/>
                    <a:pt x="122" y="244"/>
                  </a:cubicBezTo>
                  <a:cubicBezTo>
                    <a:pt x="1034" y="1004"/>
                    <a:pt x="2128" y="1399"/>
                    <a:pt x="3161" y="1946"/>
                  </a:cubicBezTo>
                  <a:cubicBezTo>
                    <a:pt x="4026" y="2393"/>
                    <a:pt x="4862" y="3162"/>
                    <a:pt x="5869" y="3162"/>
                  </a:cubicBezTo>
                  <a:cubicBezTo>
                    <a:pt x="5889" y="3162"/>
                    <a:pt x="5908" y="3162"/>
                    <a:pt x="5927" y="3162"/>
                  </a:cubicBezTo>
                  <a:cubicBezTo>
                    <a:pt x="5958" y="3162"/>
                    <a:pt x="6019" y="3131"/>
                    <a:pt x="6019" y="3070"/>
                  </a:cubicBezTo>
                  <a:cubicBezTo>
                    <a:pt x="5623" y="2219"/>
                    <a:pt x="4590" y="1824"/>
                    <a:pt x="3769" y="1368"/>
                  </a:cubicBezTo>
                  <a:cubicBezTo>
                    <a:pt x="2645" y="760"/>
                    <a:pt x="1520" y="122"/>
                    <a:pt x="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14"/>
            <p:cNvSpPr/>
            <p:nvPr/>
          </p:nvSpPr>
          <p:spPr>
            <a:xfrm>
              <a:off x="430534" y="659716"/>
              <a:ext cx="92527" cy="174556"/>
            </a:xfrm>
            <a:custGeom>
              <a:avLst/>
              <a:gdLst/>
              <a:ahLst/>
              <a:cxnLst/>
              <a:rect l="l" t="t" r="r" b="b"/>
              <a:pathLst>
                <a:path w="3314" h="6252" extrusionOk="0">
                  <a:moveTo>
                    <a:pt x="3132" y="1"/>
                  </a:moveTo>
                  <a:cubicBezTo>
                    <a:pt x="2220" y="457"/>
                    <a:pt x="1825" y="1521"/>
                    <a:pt x="1369" y="2402"/>
                  </a:cubicBezTo>
                  <a:cubicBezTo>
                    <a:pt x="761" y="3587"/>
                    <a:pt x="122" y="4742"/>
                    <a:pt x="1" y="6080"/>
                  </a:cubicBezTo>
                  <a:cubicBezTo>
                    <a:pt x="1" y="6166"/>
                    <a:pt x="77" y="6252"/>
                    <a:pt x="164" y="6252"/>
                  </a:cubicBezTo>
                  <a:cubicBezTo>
                    <a:pt x="201" y="6252"/>
                    <a:pt x="239" y="6237"/>
                    <a:pt x="274" y="6201"/>
                  </a:cubicBezTo>
                  <a:cubicBezTo>
                    <a:pt x="1065" y="5198"/>
                    <a:pt x="1490" y="4074"/>
                    <a:pt x="2037" y="2949"/>
                  </a:cubicBezTo>
                  <a:cubicBezTo>
                    <a:pt x="2493" y="2068"/>
                    <a:pt x="3314" y="1095"/>
                    <a:pt x="3253" y="62"/>
                  </a:cubicBezTo>
                  <a:cubicBezTo>
                    <a:pt x="3192" y="31"/>
                    <a:pt x="3162" y="1"/>
                    <a:pt x="31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14"/>
            <p:cNvSpPr/>
            <p:nvPr/>
          </p:nvSpPr>
          <p:spPr>
            <a:xfrm>
              <a:off x="280632" y="635119"/>
              <a:ext cx="158418" cy="126924"/>
            </a:xfrm>
            <a:custGeom>
              <a:avLst/>
              <a:gdLst/>
              <a:ahLst/>
              <a:cxnLst/>
              <a:rect l="l" t="t" r="r" b="b"/>
              <a:pathLst>
                <a:path w="5674" h="4546" extrusionOk="0">
                  <a:moveTo>
                    <a:pt x="5613" y="0"/>
                  </a:moveTo>
                  <a:cubicBezTo>
                    <a:pt x="4580" y="61"/>
                    <a:pt x="3759" y="882"/>
                    <a:pt x="2999" y="1490"/>
                  </a:cubicBezTo>
                  <a:cubicBezTo>
                    <a:pt x="1874" y="2310"/>
                    <a:pt x="780" y="3192"/>
                    <a:pt x="51" y="4347"/>
                  </a:cubicBezTo>
                  <a:cubicBezTo>
                    <a:pt x="1" y="4446"/>
                    <a:pt x="73" y="4545"/>
                    <a:pt x="184" y="4545"/>
                  </a:cubicBezTo>
                  <a:cubicBezTo>
                    <a:pt x="209" y="4545"/>
                    <a:pt x="235" y="4540"/>
                    <a:pt x="263" y="4529"/>
                  </a:cubicBezTo>
                  <a:cubicBezTo>
                    <a:pt x="1388" y="3952"/>
                    <a:pt x="2300" y="3040"/>
                    <a:pt x="3303" y="2250"/>
                  </a:cubicBezTo>
                  <a:cubicBezTo>
                    <a:pt x="4124" y="1611"/>
                    <a:pt x="5279" y="1034"/>
                    <a:pt x="5674" y="91"/>
                  </a:cubicBezTo>
                  <a:cubicBezTo>
                    <a:pt x="5674" y="61"/>
                    <a:pt x="5643" y="0"/>
                    <a:pt x="56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14"/>
            <p:cNvSpPr/>
            <p:nvPr/>
          </p:nvSpPr>
          <p:spPr>
            <a:xfrm>
              <a:off x="234508" y="548288"/>
              <a:ext cx="195217" cy="59693"/>
            </a:xfrm>
            <a:custGeom>
              <a:avLst/>
              <a:gdLst/>
              <a:ahLst/>
              <a:cxnLst/>
              <a:rect l="l" t="t" r="r" b="b"/>
              <a:pathLst>
                <a:path w="6992" h="2138" extrusionOk="0">
                  <a:moveTo>
                    <a:pt x="6119" y="1"/>
                  </a:moveTo>
                  <a:cubicBezTo>
                    <a:pt x="5418" y="1"/>
                    <a:pt x="4670" y="264"/>
                    <a:pt x="3982" y="436"/>
                  </a:cubicBezTo>
                  <a:cubicBezTo>
                    <a:pt x="2706" y="739"/>
                    <a:pt x="1307" y="1074"/>
                    <a:pt x="122" y="1864"/>
                  </a:cubicBezTo>
                  <a:cubicBezTo>
                    <a:pt x="0" y="1925"/>
                    <a:pt x="0" y="2138"/>
                    <a:pt x="152" y="2138"/>
                  </a:cubicBezTo>
                  <a:cubicBezTo>
                    <a:pt x="1399" y="2046"/>
                    <a:pt x="2675" y="1560"/>
                    <a:pt x="3891" y="1256"/>
                  </a:cubicBezTo>
                  <a:cubicBezTo>
                    <a:pt x="4894" y="983"/>
                    <a:pt x="6171" y="983"/>
                    <a:pt x="6961" y="223"/>
                  </a:cubicBezTo>
                  <a:cubicBezTo>
                    <a:pt x="6991" y="223"/>
                    <a:pt x="6991" y="192"/>
                    <a:pt x="6961" y="162"/>
                  </a:cubicBezTo>
                  <a:cubicBezTo>
                    <a:pt x="6694" y="46"/>
                    <a:pt x="6410" y="1"/>
                    <a:pt x="61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14"/>
            <p:cNvSpPr/>
            <p:nvPr/>
          </p:nvSpPr>
          <p:spPr>
            <a:xfrm>
              <a:off x="526439" y="470447"/>
              <a:ext cx="236790" cy="143872"/>
            </a:xfrm>
            <a:custGeom>
              <a:avLst/>
              <a:gdLst/>
              <a:ahLst/>
              <a:cxnLst/>
              <a:rect l="l" t="t" r="r" b="b"/>
              <a:pathLst>
                <a:path w="8481" h="5153" extrusionOk="0">
                  <a:moveTo>
                    <a:pt x="5622" y="0"/>
                  </a:moveTo>
                  <a:cubicBezTo>
                    <a:pt x="5582" y="0"/>
                    <a:pt x="5542" y="1"/>
                    <a:pt x="5502" y="2"/>
                  </a:cubicBezTo>
                  <a:cubicBezTo>
                    <a:pt x="5009" y="2"/>
                    <a:pt x="4497" y="81"/>
                    <a:pt x="3996" y="241"/>
                  </a:cubicBezTo>
                  <a:lnTo>
                    <a:pt x="3996" y="241"/>
                  </a:lnTo>
                  <a:cubicBezTo>
                    <a:pt x="3076" y="307"/>
                    <a:pt x="2115" y="636"/>
                    <a:pt x="1490" y="1035"/>
                  </a:cubicBezTo>
                  <a:cubicBezTo>
                    <a:pt x="487" y="1643"/>
                    <a:pt x="1" y="2920"/>
                    <a:pt x="517" y="3923"/>
                  </a:cubicBezTo>
                  <a:cubicBezTo>
                    <a:pt x="980" y="4794"/>
                    <a:pt x="1930" y="5153"/>
                    <a:pt x="2866" y="5153"/>
                  </a:cubicBezTo>
                  <a:cubicBezTo>
                    <a:pt x="2975" y="5153"/>
                    <a:pt x="3084" y="5148"/>
                    <a:pt x="3192" y="5138"/>
                  </a:cubicBezTo>
                  <a:cubicBezTo>
                    <a:pt x="4104" y="5078"/>
                    <a:pt x="5502" y="4804"/>
                    <a:pt x="6596" y="4257"/>
                  </a:cubicBezTo>
                  <a:cubicBezTo>
                    <a:pt x="7721" y="3710"/>
                    <a:pt x="8481" y="2859"/>
                    <a:pt x="8147" y="1582"/>
                  </a:cubicBezTo>
                  <a:cubicBezTo>
                    <a:pt x="7911" y="436"/>
                    <a:pt x="6795" y="0"/>
                    <a:pt x="56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14"/>
            <p:cNvSpPr/>
            <p:nvPr/>
          </p:nvSpPr>
          <p:spPr>
            <a:xfrm>
              <a:off x="153037" y="1038758"/>
              <a:ext cx="368879" cy="465454"/>
            </a:xfrm>
            <a:custGeom>
              <a:avLst/>
              <a:gdLst/>
              <a:ahLst/>
              <a:cxnLst/>
              <a:rect l="l" t="t" r="r" b="b"/>
              <a:pathLst>
                <a:path w="13212" h="16671" extrusionOk="0">
                  <a:moveTo>
                    <a:pt x="2492" y="0"/>
                  </a:moveTo>
                  <a:cubicBezTo>
                    <a:pt x="2257" y="0"/>
                    <a:pt x="2019" y="107"/>
                    <a:pt x="1885" y="376"/>
                  </a:cubicBezTo>
                  <a:cubicBezTo>
                    <a:pt x="0" y="4024"/>
                    <a:pt x="1672" y="8188"/>
                    <a:pt x="3739" y="11167"/>
                  </a:cubicBezTo>
                  <a:cubicBezTo>
                    <a:pt x="4803" y="12656"/>
                    <a:pt x="6140" y="13902"/>
                    <a:pt x="7721" y="14845"/>
                  </a:cubicBezTo>
                  <a:cubicBezTo>
                    <a:pt x="9271" y="15787"/>
                    <a:pt x="10973" y="16395"/>
                    <a:pt x="12797" y="16668"/>
                  </a:cubicBezTo>
                  <a:cubicBezTo>
                    <a:pt x="12810" y="16670"/>
                    <a:pt x="12822" y="16671"/>
                    <a:pt x="12835" y="16671"/>
                  </a:cubicBezTo>
                  <a:cubicBezTo>
                    <a:pt x="13084" y="16671"/>
                    <a:pt x="13211" y="16388"/>
                    <a:pt x="12979" y="16243"/>
                  </a:cubicBezTo>
                  <a:cubicBezTo>
                    <a:pt x="10213" y="14389"/>
                    <a:pt x="8177" y="11896"/>
                    <a:pt x="6657" y="8887"/>
                  </a:cubicBezTo>
                  <a:cubicBezTo>
                    <a:pt x="5228" y="6121"/>
                    <a:pt x="5046" y="2808"/>
                    <a:pt x="3101" y="285"/>
                  </a:cubicBezTo>
                  <a:cubicBezTo>
                    <a:pt x="2977" y="115"/>
                    <a:pt x="2736" y="0"/>
                    <a:pt x="249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14"/>
            <p:cNvSpPr/>
            <p:nvPr/>
          </p:nvSpPr>
          <p:spPr>
            <a:xfrm>
              <a:off x="815076" y="901057"/>
              <a:ext cx="551560" cy="426953"/>
            </a:xfrm>
            <a:custGeom>
              <a:avLst/>
              <a:gdLst/>
              <a:ahLst/>
              <a:cxnLst/>
              <a:rect l="l" t="t" r="r" b="b"/>
              <a:pathLst>
                <a:path w="19755" h="15292" extrusionOk="0">
                  <a:moveTo>
                    <a:pt x="10519" y="1"/>
                  </a:moveTo>
                  <a:cubicBezTo>
                    <a:pt x="9767" y="1"/>
                    <a:pt x="9009" y="58"/>
                    <a:pt x="8265" y="172"/>
                  </a:cubicBezTo>
                  <a:cubicBezTo>
                    <a:pt x="5316" y="627"/>
                    <a:pt x="2490" y="2026"/>
                    <a:pt x="1091" y="4488"/>
                  </a:cubicBezTo>
                  <a:cubicBezTo>
                    <a:pt x="1" y="6409"/>
                    <a:pt x="197" y="8752"/>
                    <a:pt x="1319" y="10493"/>
                  </a:cubicBezTo>
                  <a:lnTo>
                    <a:pt x="1319" y="10493"/>
                  </a:lnTo>
                  <a:cubicBezTo>
                    <a:pt x="1558" y="11660"/>
                    <a:pt x="2187" y="12751"/>
                    <a:pt x="3097" y="13546"/>
                  </a:cubicBezTo>
                  <a:cubicBezTo>
                    <a:pt x="4460" y="14744"/>
                    <a:pt x="6235" y="15292"/>
                    <a:pt x="8065" y="15292"/>
                  </a:cubicBezTo>
                  <a:cubicBezTo>
                    <a:pt x="9298" y="15292"/>
                    <a:pt x="10556" y="15044"/>
                    <a:pt x="11730" y="14579"/>
                  </a:cubicBezTo>
                  <a:cubicBezTo>
                    <a:pt x="13037" y="14093"/>
                    <a:pt x="14344" y="13242"/>
                    <a:pt x="15529" y="12208"/>
                  </a:cubicBezTo>
                  <a:cubicBezTo>
                    <a:pt x="16107" y="11722"/>
                    <a:pt x="16684" y="11144"/>
                    <a:pt x="17171" y="10536"/>
                  </a:cubicBezTo>
                  <a:cubicBezTo>
                    <a:pt x="17657" y="9928"/>
                    <a:pt x="18083" y="9321"/>
                    <a:pt x="18417" y="8682"/>
                  </a:cubicBezTo>
                  <a:cubicBezTo>
                    <a:pt x="19754" y="6129"/>
                    <a:pt x="19602" y="3393"/>
                    <a:pt x="16593" y="1539"/>
                  </a:cubicBezTo>
                  <a:cubicBezTo>
                    <a:pt x="14975" y="513"/>
                    <a:pt x="12775" y="1"/>
                    <a:pt x="105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14"/>
            <p:cNvSpPr/>
            <p:nvPr/>
          </p:nvSpPr>
          <p:spPr>
            <a:xfrm>
              <a:off x="1245240" y="625123"/>
              <a:ext cx="197869" cy="181480"/>
            </a:xfrm>
            <a:custGeom>
              <a:avLst/>
              <a:gdLst/>
              <a:ahLst/>
              <a:cxnLst/>
              <a:rect l="l" t="t" r="r" b="b"/>
              <a:pathLst>
                <a:path w="7087" h="6500" extrusionOk="0">
                  <a:moveTo>
                    <a:pt x="3083" y="1"/>
                  </a:moveTo>
                  <a:cubicBezTo>
                    <a:pt x="2753" y="1"/>
                    <a:pt x="2420" y="56"/>
                    <a:pt x="2098" y="176"/>
                  </a:cubicBezTo>
                  <a:cubicBezTo>
                    <a:pt x="913" y="601"/>
                    <a:pt x="1" y="1908"/>
                    <a:pt x="396" y="3124"/>
                  </a:cubicBezTo>
                  <a:cubicBezTo>
                    <a:pt x="443" y="3273"/>
                    <a:pt x="505" y="3417"/>
                    <a:pt x="581" y="3554"/>
                  </a:cubicBezTo>
                  <a:lnTo>
                    <a:pt x="581" y="3554"/>
                  </a:lnTo>
                  <a:cubicBezTo>
                    <a:pt x="848" y="4731"/>
                    <a:pt x="1623" y="5844"/>
                    <a:pt x="2676" y="6285"/>
                  </a:cubicBezTo>
                  <a:cubicBezTo>
                    <a:pt x="3038" y="6432"/>
                    <a:pt x="3401" y="6500"/>
                    <a:pt x="3752" y="6500"/>
                  </a:cubicBezTo>
                  <a:cubicBezTo>
                    <a:pt x="5581" y="6500"/>
                    <a:pt x="7087" y="4677"/>
                    <a:pt x="6475" y="2790"/>
                  </a:cubicBezTo>
                  <a:cubicBezTo>
                    <a:pt x="6384" y="2608"/>
                    <a:pt x="6323" y="2425"/>
                    <a:pt x="6201" y="2243"/>
                  </a:cubicBezTo>
                  <a:lnTo>
                    <a:pt x="6201" y="2243"/>
                  </a:lnTo>
                  <a:cubicBezTo>
                    <a:pt x="6214" y="2294"/>
                    <a:pt x="6221" y="2318"/>
                    <a:pt x="6221" y="2318"/>
                  </a:cubicBezTo>
                  <a:cubicBezTo>
                    <a:pt x="6221" y="2318"/>
                    <a:pt x="6206" y="2271"/>
                    <a:pt x="6171" y="2182"/>
                  </a:cubicBezTo>
                  <a:lnTo>
                    <a:pt x="5928" y="1696"/>
                  </a:lnTo>
                  <a:cubicBezTo>
                    <a:pt x="5745" y="1361"/>
                    <a:pt x="5472" y="1057"/>
                    <a:pt x="5168" y="784"/>
                  </a:cubicBezTo>
                  <a:cubicBezTo>
                    <a:pt x="4596" y="296"/>
                    <a:pt x="3846" y="1"/>
                    <a:pt x="30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14"/>
            <p:cNvSpPr/>
            <p:nvPr/>
          </p:nvSpPr>
          <p:spPr>
            <a:xfrm>
              <a:off x="-8201" y="201242"/>
              <a:ext cx="1669309" cy="1613273"/>
            </a:xfrm>
            <a:custGeom>
              <a:avLst/>
              <a:gdLst/>
              <a:ahLst/>
              <a:cxnLst/>
              <a:rect l="l" t="t" r="r" b="b"/>
              <a:pathLst>
                <a:path w="59789" h="57782" extrusionOk="0">
                  <a:moveTo>
                    <a:pt x="31262" y="874"/>
                  </a:moveTo>
                  <a:cubicBezTo>
                    <a:pt x="34999" y="874"/>
                    <a:pt x="38715" y="1563"/>
                    <a:pt x="42220" y="2926"/>
                  </a:cubicBezTo>
                  <a:cubicBezTo>
                    <a:pt x="43800" y="3534"/>
                    <a:pt x="45290" y="4294"/>
                    <a:pt x="46688" y="5175"/>
                  </a:cubicBezTo>
                  <a:cubicBezTo>
                    <a:pt x="48086" y="6057"/>
                    <a:pt x="49393" y="6999"/>
                    <a:pt x="50548" y="8063"/>
                  </a:cubicBezTo>
                  <a:cubicBezTo>
                    <a:pt x="52919" y="10221"/>
                    <a:pt x="54864" y="12774"/>
                    <a:pt x="56263" y="15631"/>
                  </a:cubicBezTo>
                  <a:cubicBezTo>
                    <a:pt x="57630" y="18489"/>
                    <a:pt x="58512" y="21650"/>
                    <a:pt x="58664" y="24933"/>
                  </a:cubicBezTo>
                  <a:cubicBezTo>
                    <a:pt x="58725" y="26574"/>
                    <a:pt x="58664" y="28276"/>
                    <a:pt x="58390" y="29978"/>
                  </a:cubicBezTo>
                  <a:cubicBezTo>
                    <a:pt x="58181" y="31302"/>
                    <a:pt x="57901" y="32591"/>
                    <a:pt x="57509" y="33885"/>
                  </a:cubicBezTo>
                  <a:lnTo>
                    <a:pt x="57509" y="33885"/>
                  </a:lnTo>
                  <a:cubicBezTo>
                    <a:pt x="55788" y="38524"/>
                    <a:pt x="53446" y="42758"/>
                    <a:pt x="49819" y="46513"/>
                  </a:cubicBezTo>
                  <a:cubicBezTo>
                    <a:pt x="48785" y="47577"/>
                    <a:pt x="47691" y="48580"/>
                    <a:pt x="46536" y="49523"/>
                  </a:cubicBezTo>
                  <a:cubicBezTo>
                    <a:pt x="45411" y="50465"/>
                    <a:pt x="44256" y="51316"/>
                    <a:pt x="43010" y="52076"/>
                  </a:cubicBezTo>
                  <a:cubicBezTo>
                    <a:pt x="41794" y="52866"/>
                    <a:pt x="40579" y="53504"/>
                    <a:pt x="39271" y="54112"/>
                  </a:cubicBezTo>
                  <a:cubicBezTo>
                    <a:pt x="38025" y="54720"/>
                    <a:pt x="36779" y="55207"/>
                    <a:pt x="35442" y="55632"/>
                  </a:cubicBezTo>
                  <a:cubicBezTo>
                    <a:pt x="33154" y="56343"/>
                    <a:pt x="30851" y="56669"/>
                    <a:pt x="28561" y="56669"/>
                  </a:cubicBezTo>
                  <a:cubicBezTo>
                    <a:pt x="25465" y="56669"/>
                    <a:pt x="22394" y="56073"/>
                    <a:pt x="19423" y="55024"/>
                  </a:cubicBezTo>
                  <a:cubicBezTo>
                    <a:pt x="16839" y="54112"/>
                    <a:pt x="14347" y="52866"/>
                    <a:pt x="12037" y="51255"/>
                  </a:cubicBezTo>
                  <a:cubicBezTo>
                    <a:pt x="9757" y="49705"/>
                    <a:pt x="7630" y="47851"/>
                    <a:pt x="5897" y="45723"/>
                  </a:cubicBezTo>
                  <a:cubicBezTo>
                    <a:pt x="3921" y="43352"/>
                    <a:pt x="2553" y="40617"/>
                    <a:pt x="1794" y="37699"/>
                  </a:cubicBezTo>
                  <a:cubicBezTo>
                    <a:pt x="1034" y="34781"/>
                    <a:pt x="821" y="31620"/>
                    <a:pt x="1216" y="28458"/>
                  </a:cubicBezTo>
                  <a:cubicBezTo>
                    <a:pt x="2006" y="22075"/>
                    <a:pt x="5046" y="15662"/>
                    <a:pt x="9271" y="10768"/>
                  </a:cubicBezTo>
                  <a:cubicBezTo>
                    <a:pt x="10335" y="9522"/>
                    <a:pt x="11459" y="8397"/>
                    <a:pt x="12736" y="7364"/>
                  </a:cubicBezTo>
                  <a:cubicBezTo>
                    <a:pt x="13952" y="6391"/>
                    <a:pt x="15259" y="5479"/>
                    <a:pt x="16596" y="4719"/>
                  </a:cubicBezTo>
                  <a:cubicBezTo>
                    <a:pt x="17934" y="3960"/>
                    <a:pt x="19332" y="3321"/>
                    <a:pt x="20730" y="2774"/>
                  </a:cubicBezTo>
                  <a:cubicBezTo>
                    <a:pt x="21429" y="2501"/>
                    <a:pt x="22159" y="2288"/>
                    <a:pt x="22858" y="2045"/>
                  </a:cubicBezTo>
                  <a:cubicBezTo>
                    <a:pt x="23587" y="1862"/>
                    <a:pt x="24286" y="1680"/>
                    <a:pt x="24986" y="1528"/>
                  </a:cubicBezTo>
                  <a:cubicBezTo>
                    <a:pt x="27061" y="1091"/>
                    <a:pt x="29165" y="874"/>
                    <a:pt x="31262" y="874"/>
                  </a:cubicBezTo>
                  <a:close/>
                  <a:moveTo>
                    <a:pt x="31250" y="1"/>
                  </a:moveTo>
                  <a:cubicBezTo>
                    <a:pt x="30662" y="1"/>
                    <a:pt x="30073" y="15"/>
                    <a:pt x="29484" y="39"/>
                  </a:cubicBezTo>
                  <a:cubicBezTo>
                    <a:pt x="27964" y="130"/>
                    <a:pt x="26475" y="312"/>
                    <a:pt x="24925" y="616"/>
                  </a:cubicBezTo>
                  <a:cubicBezTo>
                    <a:pt x="24165" y="768"/>
                    <a:pt x="23405" y="950"/>
                    <a:pt x="22675" y="1194"/>
                  </a:cubicBezTo>
                  <a:cubicBezTo>
                    <a:pt x="21916" y="1406"/>
                    <a:pt x="21186" y="1650"/>
                    <a:pt x="20426" y="1923"/>
                  </a:cubicBezTo>
                  <a:cubicBezTo>
                    <a:pt x="17508" y="3017"/>
                    <a:pt x="14621" y="4659"/>
                    <a:pt x="12128" y="6726"/>
                  </a:cubicBezTo>
                  <a:cubicBezTo>
                    <a:pt x="7174" y="10829"/>
                    <a:pt x="3161" y="16999"/>
                    <a:pt x="1277" y="23534"/>
                  </a:cubicBezTo>
                  <a:cubicBezTo>
                    <a:pt x="821" y="25176"/>
                    <a:pt x="487" y="26787"/>
                    <a:pt x="274" y="28428"/>
                  </a:cubicBezTo>
                  <a:cubicBezTo>
                    <a:pt x="61" y="30069"/>
                    <a:pt x="0" y="31711"/>
                    <a:pt x="122" y="33291"/>
                  </a:cubicBezTo>
                  <a:cubicBezTo>
                    <a:pt x="304" y="36452"/>
                    <a:pt x="1064" y="39492"/>
                    <a:pt x="2432" y="42197"/>
                  </a:cubicBezTo>
                  <a:cubicBezTo>
                    <a:pt x="5016" y="47243"/>
                    <a:pt x="9605" y="51346"/>
                    <a:pt x="14803" y="54112"/>
                  </a:cubicBezTo>
                  <a:cubicBezTo>
                    <a:pt x="19154" y="56389"/>
                    <a:pt x="23884" y="57782"/>
                    <a:pt x="28556" y="57782"/>
                  </a:cubicBezTo>
                  <a:cubicBezTo>
                    <a:pt x="29497" y="57782"/>
                    <a:pt x="30436" y="57725"/>
                    <a:pt x="31369" y="57608"/>
                  </a:cubicBezTo>
                  <a:cubicBezTo>
                    <a:pt x="32949" y="57425"/>
                    <a:pt x="34499" y="57091"/>
                    <a:pt x="35989" y="56574"/>
                  </a:cubicBezTo>
                  <a:cubicBezTo>
                    <a:pt x="36749" y="56362"/>
                    <a:pt x="37509" y="56058"/>
                    <a:pt x="38268" y="55754"/>
                  </a:cubicBezTo>
                  <a:cubicBezTo>
                    <a:pt x="38633" y="55602"/>
                    <a:pt x="38968" y="55450"/>
                    <a:pt x="39363" y="55267"/>
                  </a:cubicBezTo>
                  <a:cubicBezTo>
                    <a:pt x="39727" y="55055"/>
                    <a:pt x="40123" y="54903"/>
                    <a:pt x="40457" y="54720"/>
                  </a:cubicBezTo>
                  <a:cubicBezTo>
                    <a:pt x="41186" y="54355"/>
                    <a:pt x="41946" y="53960"/>
                    <a:pt x="42615" y="53535"/>
                  </a:cubicBezTo>
                  <a:cubicBezTo>
                    <a:pt x="43345" y="53140"/>
                    <a:pt x="44074" y="52623"/>
                    <a:pt x="44743" y="52167"/>
                  </a:cubicBezTo>
                  <a:cubicBezTo>
                    <a:pt x="46111" y="51225"/>
                    <a:pt x="47539" y="50130"/>
                    <a:pt x="48785" y="48975"/>
                  </a:cubicBezTo>
                  <a:cubicBezTo>
                    <a:pt x="50032" y="47881"/>
                    <a:pt x="51247" y="46635"/>
                    <a:pt x="52433" y="45267"/>
                  </a:cubicBezTo>
                  <a:cubicBezTo>
                    <a:pt x="53618" y="43899"/>
                    <a:pt x="54682" y="42501"/>
                    <a:pt x="55624" y="40921"/>
                  </a:cubicBezTo>
                  <a:cubicBezTo>
                    <a:pt x="57340" y="38153"/>
                    <a:pt x="58577" y="35184"/>
                    <a:pt x="58923" y="32220"/>
                  </a:cubicBezTo>
                  <a:lnTo>
                    <a:pt x="58923" y="32220"/>
                  </a:lnTo>
                  <a:cubicBezTo>
                    <a:pt x="59486" y="30188"/>
                    <a:pt x="59758" y="28132"/>
                    <a:pt x="59758" y="26118"/>
                  </a:cubicBezTo>
                  <a:cubicBezTo>
                    <a:pt x="59789" y="23109"/>
                    <a:pt x="59181" y="20160"/>
                    <a:pt x="58178" y="17425"/>
                  </a:cubicBezTo>
                  <a:cubicBezTo>
                    <a:pt x="56050" y="11954"/>
                    <a:pt x="52007" y="7303"/>
                    <a:pt x="46962" y="4264"/>
                  </a:cubicBezTo>
                  <a:cubicBezTo>
                    <a:pt x="45655" y="3473"/>
                    <a:pt x="44256" y="2774"/>
                    <a:pt x="42858" y="2227"/>
                  </a:cubicBezTo>
                  <a:cubicBezTo>
                    <a:pt x="41460" y="1650"/>
                    <a:pt x="40001" y="1194"/>
                    <a:pt x="38512" y="859"/>
                  </a:cubicBezTo>
                  <a:cubicBezTo>
                    <a:pt x="37053" y="495"/>
                    <a:pt x="35563" y="251"/>
                    <a:pt x="34043" y="130"/>
                  </a:cubicBezTo>
                  <a:cubicBezTo>
                    <a:pt x="33112" y="37"/>
                    <a:pt x="32181" y="1"/>
                    <a:pt x="312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14"/>
            <p:cNvSpPr/>
            <p:nvPr/>
          </p:nvSpPr>
          <p:spPr>
            <a:xfrm>
              <a:off x="1087408" y="844240"/>
              <a:ext cx="459144" cy="733738"/>
            </a:xfrm>
            <a:custGeom>
              <a:avLst/>
              <a:gdLst/>
              <a:ahLst/>
              <a:cxnLst/>
              <a:rect l="l" t="t" r="r" b="b"/>
              <a:pathLst>
                <a:path w="16445" h="26280" extrusionOk="0">
                  <a:moveTo>
                    <a:pt x="15283" y="0"/>
                  </a:moveTo>
                  <a:cubicBezTo>
                    <a:pt x="15238" y="0"/>
                    <a:pt x="15186" y="30"/>
                    <a:pt x="15168" y="48"/>
                  </a:cubicBezTo>
                  <a:cubicBezTo>
                    <a:pt x="14164" y="1690"/>
                    <a:pt x="14712" y="4061"/>
                    <a:pt x="14468" y="5854"/>
                  </a:cubicBezTo>
                  <a:cubicBezTo>
                    <a:pt x="14286" y="7252"/>
                    <a:pt x="13982" y="8681"/>
                    <a:pt x="13557" y="10049"/>
                  </a:cubicBezTo>
                  <a:cubicBezTo>
                    <a:pt x="13101" y="11386"/>
                    <a:pt x="12554" y="12784"/>
                    <a:pt x="11854" y="14061"/>
                  </a:cubicBezTo>
                  <a:cubicBezTo>
                    <a:pt x="11216" y="15246"/>
                    <a:pt x="10456" y="16432"/>
                    <a:pt x="9605" y="17526"/>
                  </a:cubicBezTo>
                  <a:cubicBezTo>
                    <a:pt x="8784" y="18590"/>
                    <a:pt x="7842" y="19654"/>
                    <a:pt x="6809" y="20565"/>
                  </a:cubicBezTo>
                  <a:cubicBezTo>
                    <a:pt x="5775" y="21508"/>
                    <a:pt x="4559" y="22268"/>
                    <a:pt x="3374" y="23027"/>
                  </a:cubicBezTo>
                  <a:cubicBezTo>
                    <a:pt x="2249" y="23787"/>
                    <a:pt x="1064" y="24578"/>
                    <a:pt x="182" y="25611"/>
                  </a:cubicBezTo>
                  <a:cubicBezTo>
                    <a:pt x="0" y="25824"/>
                    <a:pt x="61" y="26280"/>
                    <a:pt x="456" y="26280"/>
                  </a:cubicBezTo>
                  <a:cubicBezTo>
                    <a:pt x="1793" y="26219"/>
                    <a:pt x="3040" y="25641"/>
                    <a:pt x="4164" y="24912"/>
                  </a:cubicBezTo>
                  <a:cubicBezTo>
                    <a:pt x="5319" y="24152"/>
                    <a:pt x="6383" y="23210"/>
                    <a:pt x="7356" y="22298"/>
                  </a:cubicBezTo>
                  <a:cubicBezTo>
                    <a:pt x="8541" y="21234"/>
                    <a:pt x="9696" y="20049"/>
                    <a:pt x="10669" y="18802"/>
                  </a:cubicBezTo>
                  <a:cubicBezTo>
                    <a:pt x="11702" y="17556"/>
                    <a:pt x="12584" y="16219"/>
                    <a:pt x="13344" y="14821"/>
                  </a:cubicBezTo>
                  <a:cubicBezTo>
                    <a:pt x="14712" y="12298"/>
                    <a:pt x="15623" y="9623"/>
                    <a:pt x="16079" y="6918"/>
                  </a:cubicBezTo>
                  <a:cubicBezTo>
                    <a:pt x="16231" y="5915"/>
                    <a:pt x="16444" y="4547"/>
                    <a:pt x="16444" y="3270"/>
                  </a:cubicBezTo>
                  <a:cubicBezTo>
                    <a:pt x="16444" y="1963"/>
                    <a:pt x="16140" y="717"/>
                    <a:pt x="15350" y="48"/>
                  </a:cubicBezTo>
                  <a:cubicBezTo>
                    <a:pt x="15338" y="13"/>
                    <a:pt x="15312" y="0"/>
                    <a:pt x="1528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14"/>
            <p:cNvSpPr/>
            <p:nvPr/>
          </p:nvSpPr>
          <p:spPr>
            <a:xfrm>
              <a:off x="865891" y="1593640"/>
              <a:ext cx="111205" cy="66729"/>
            </a:xfrm>
            <a:custGeom>
              <a:avLst/>
              <a:gdLst/>
              <a:ahLst/>
              <a:cxnLst/>
              <a:rect l="l" t="t" r="r" b="b"/>
              <a:pathLst>
                <a:path w="3983" h="2390" extrusionOk="0">
                  <a:moveTo>
                    <a:pt x="2288" y="0"/>
                  </a:moveTo>
                  <a:cubicBezTo>
                    <a:pt x="2038" y="0"/>
                    <a:pt x="1774" y="30"/>
                    <a:pt x="1490" y="77"/>
                  </a:cubicBezTo>
                  <a:cubicBezTo>
                    <a:pt x="913" y="138"/>
                    <a:pt x="1" y="594"/>
                    <a:pt x="31" y="1293"/>
                  </a:cubicBezTo>
                  <a:cubicBezTo>
                    <a:pt x="118" y="2077"/>
                    <a:pt x="1148" y="2389"/>
                    <a:pt x="1850" y="2389"/>
                  </a:cubicBezTo>
                  <a:cubicBezTo>
                    <a:pt x="1882" y="2389"/>
                    <a:pt x="1915" y="2389"/>
                    <a:pt x="1946" y="2387"/>
                  </a:cubicBezTo>
                  <a:cubicBezTo>
                    <a:pt x="2888" y="2357"/>
                    <a:pt x="3648" y="1901"/>
                    <a:pt x="3952" y="989"/>
                  </a:cubicBezTo>
                  <a:cubicBezTo>
                    <a:pt x="3983" y="837"/>
                    <a:pt x="3952" y="624"/>
                    <a:pt x="3831" y="563"/>
                  </a:cubicBezTo>
                  <a:cubicBezTo>
                    <a:pt x="3328" y="145"/>
                    <a:pt x="2841" y="0"/>
                    <a:pt x="228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14"/>
            <p:cNvSpPr/>
            <p:nvPr/>
          </p:nvSpPr>
          <p:spPr>
            <a:xfrm>
              <a:off x="110599" y="769833"/>
              <a:ext cx="71140" cy="102829"/>
            </a:xfrm>
            <a:custGeom>
              <a:avLst/>
              <a:gdLst/>
              <a:ahLst/>
              <a:cxnLst/>
              <a:rect l="l" t="t" r="r" b="b"/>
              <a:pathLst>
                <a:path w="2548" h="3683" extrusionOk="0">
                  <a:moveTo>
                    <a:pt x="1978" y="0"/>
                  </a:moveTo>
                  <a:cubicBezTo>
                    <a:pt x="1840" y="0"/>
                    <a:pt x="1690" y="49"/>
                    <a:pt x="1551" y="160"/>
                  </a:cubicBezTo>
                  <a:cubicBezTo>
                    <a:pt x="1338" y="343"/>
                    <a:pt x="1034" y="495"/>
                    <a:pt x="791" y="677"/>
                  </a:cubicBezTo>
                  <a:cubicBezTo>
                    <a:pt x="517" y="950"/>
                    <a:pt x="305" y="1254"/>
                    <a:pt x="183" y="1589"/>
                  </a:cubicBezTo>
                  <a:cubicBezTo>
                    <a:pt x="61" y="1954"/>
                    <a:pt x="1" y="2318"/>
                    <a:pt x="31" y="2653"/>
                  </a:cubicBezTo>
                  <a:cubicBezTo>
                    <a:pt x="61" y="2957"/>
                    <a:pt x="274" y="3230"/>
                    <a:pt x="457" y="3473"/>
                  </a:cubicBezTo>
                  <a:cubicBezTo>
                    <a:pt x="550" y="3614"/>
                    <a:pt x="677" y="3682"/>
                    <a:pt x="814" y="3682"/>
                  </a:cubicBezTo>
                  <a:cubicBezTo>
                    <a:pt x="944" y="3682"/>
                    <a:pt x="1084" y="3622"/>
                    <a:pt x="1216" y="3504"/>
                  </a:cubicBezTo>
                  <a:cubicBezTo>
                    <a:pt x="1490" y="3321"/>
                    <a:pt x="1733" y="3169"/>
                    <a:pt x="1946" y="2896"/>
                  </a:cubicBezTo>
                  <a:cubicBezTo>
                    <a:pt x="2128" y="2622"/>
                    <a:pt x="2250" y="2349"/>
                    <a:pt x="2341" y="2106"/>
                  </a:cubicBezTo>
                  <a:cubicBezTo>
                    <a:pt x="2463" y="1832"/>
                    <a:pt x="2493" y="1589"/>
                    <a:pt x="2493" y="1346"/>
                  </a:cubicBezTo>
                  <a:cubicBezTo>
                    <a:pt x="2493" y="1102"/>
                    <a:pt x="2432" y="829"/>
                    <a:pt x="2463" y="616"/>
                  </a:cubicBezTo>
                  <a:cubicBezTo>
                    <a:pt x="2547" y="257"/>
                    <a:pt x="2293" y="0"/>
                    <a:pt x="19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88" name="Google Shape;1988;p14"/>
          <p:cNvGrpSpPr/>
          <p:nvPr/>
        </p:nvGrpSpPr>
        <p:grpSpPr>
          <a:xfrm rot="-9889657">
            <a:off x="2075538" y="-344492"/>
            <a:ext cx="851452" cy="908548"/>
            <a:chOff x="3973638" y="-497819"/>
            <a:chExt cx="2416979" cy="2579054"/>
          </a:xfrm>
        </p:grpSpPr>
        <p:sp>
          <p:nvSpPr>
            <p:cNvPr id="1989" name="Google Shape;1989;p14"/>
            <p:cNvSpPr/>
            <p:nvPr/>
          </p:nvSpPr>
          <p:spPr>
            <a:xfrm>
              <a:off x="4017780" y="-412021"/>
              <a:ext cx="2372837" cy="2478821"/>
            </a:xfrm>
            <a:custGeom>
              <a:avLst/>
              <a:gdLst/>
              <a:ahLst/>
              <a:cxnLst/>
              <a:rect l="l" t="t" r="r" b="b"/>
              <a:pathLst>
                <a:path w="84987" h="88783" extrusionOk="0">
                  <a:moveTo>
                    <a:pt x="50808" y="1"/>
                  </a:moveTo>
                  <a:cubicBezTo>
                    <a:pt x="43776" y="1"/>
                    <a:pt x="36943" y="2858"/>
                    <a:pt x="31338" y="8356"/>
                  </a:cubicBezTo>
                  <a:cubicBezTo>
                    <a:pt x="25563" y="14040"/>
                    <a:pt x="22980" y="20301"/>
                    <a:pt x="23253" y="28356"/>
                  </a:cubicBezTo>
                  <a:cubicBezTo>
                    <a:pt x="23466" y="35347"/>
                    <a:pt x="27113" y="43949"/>
                    <a:pt x="23132" y="50393"/>
                  </a:cubicBezTo>
                  <a:cubicBezTo>
                    <a:pt x="15533" y="58904"/>
                    <a:pt x="7812" y="67293"/>
                    <a:pt x="0" y="75561"/>
                  </a:cubicBezTo>
                  <a:lnTo>
                    <a:pt x="10669" y="85682"/>
                  </a:lnTo>
                  <a:cubicBezTo>
                    <a:pt x="15259" y="80880"/>
                    <a:pt x="19818" y="75956"/>
                    <a:pt x="24347" y="71032"/>
                  </a:cubicBezTo>
                  <a:cubicBezTo>
                    <a:pt x="24418" y="70940"/>
                    <a:pt x="24513" y="70900"/>
                    <a:pt x="24607" y="70900"/>
                  </a:cubicBezTo>
                  <a:cubicBezTo>
                    <a:pt x="24797" y="70900"/>
                    <a:pt x="24986" y="71062"/>
                    <a:pt x="24986" y="71305"/>
                  </a:cubicBezTo>
                  <a:lnTo>
                    <a:pt x="24986" y="88722"/>
                  </a:lnTo>
                  <a:lnTo>
                    <a:pt x="35655" y="88783"/>
                  </a:lnTo>
                  <a:lnTo>
                    <a:pt x="35624" y="62642"/>
                  </a:lnTo>
                  <a:cubicBezTo>
                    <a:pt x="35624" y="60393"/>
                    <a:pt x="37174" y="58448"/>
                    <a:pt x="39393" y="57962"/>
                  </a:cubicBezTo>
                  <a:cubicBezTo>
                    <a:pt x="40713" y="57668"/>
                    <a:pt x="42061" y="57561"/>
                    <a:pt x="43422" y="57561"/>
                  </a:cubicBezTo>
                  <a:cubicBezTo>
                    <a:pt x="47104" y="57561"/>
                    <a:pt x="50884" y="58345"/>
                    <a:pt x="54487" y="58345"/>
                  </a:cubicBezTo>
                  <a:cubicBezTo>
                    <a:pt x="54797" y="58345"/>
                    <a:pt x="55105" y="58339"/>
                    <a:pt x="55412" y="58326"/>
                  </a:cubicBezTo>
                  <a:cubicBezTo>
                    <a:pt x="63467" y="58022"/>
                    <a:pt x="69546" y="54983"/>
                    <a:pt x="74804" y="48843"/>
                  </a:cubicBezTo>
                  <a:cubicBezTo>
                    <a:pt x="84987" y="36867"/>
                    <a:pt x="84257" y="20727"/>
                    <a:pt x="71491" y="8812"/>
                  </a:cubicBezTo>
                  <a:cubicBezTo>
                    <a:pt x="65089" y="2866"/>
                    <a:pt x="57849" y="1"/>
                    <a:pt x="508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14"/>
            <p:cNvSpPr/>
            <p:nvPr/>
          </p:nvSpPr>
          <p:spPr>
            <a:xfrm>
              <a:off x="4017780" y="-497819"/>
              <a:ext cx="2372837" cy="2564620"/>
            </a:xfrm>
            <a:custGeom>
              <a:avLst/>
              <a:gdLst/>
              <a:ahLst/>
              <a:cxnLst/>
              <a:rect l="l" t="t" r="r" b="b"/>
              <a:pathLst>
                <a:path w="84987" h="91856" fill="none" extrusionOk="0">
                  <a:moveTo>
                    <a:pt x="23253" y="31429"/>
                  </a:moveTo>
                  <a:cubicBezTo>
                    <a:pt x="23466" y="38420"/>
                    <a:pt x="27113" y="47022"/>
                    <a:pt x="23132" y="53466"/>
                  </a:cubicBezTo>
                  <a:cubicBezTo>
                    <a:pt x="15533" y="61977"/>
                    <a:pt x="7812" y="70366"/>
                    <a:pt x="0" y="78634"/>
                  </a:cubicBezTo>
                  <a:lnTo>
                    <a:pt x="10669" y="88755"/>
                  </a:lnTo>
                  <a:cubicBezTo>
                    <a:pt x="15259" y="83953"/>
                    <a:pt x="19818" y="79029"/>
                    <a:pt x="24347" y="74105"/>
                  </a:cubicBezTo>
                  <a:cubicBezTo>
                    <a:pt x="24560" y="73831"/>
                    <a:pt x="24986" y="74013"/>
                    <a:pt x="24986" y="74378"/>
                  </a:cubicBezTo>
                  <a:lnTo>
                    <a:pt x="24986" y="91795"/>
                  </a:lnTo>
                  <a:lnTo>
                    <a:pt x="35655" y="91856"/>
                  </a:lnTo>
                  <a:lnTo>
                    <a:pt x="35624" y="65715"/>
                  </a:lnTo>
                  <a:cubicBezTo>
                    <a:pt x="35624" y="63466"/>
                    <a:pt x="37174" y="61521"/>
                    <a:pt x="39393" y="61035"/>
                  </a:cubicBezTo>
                  <a:cubicBezTo>
                    <a:pt x="44591" y="59880"/>
                    <a:pt x="50214" y="61612"/>
                    <a:pt x="55412" y="61399"/>
                  </a:cubicBezTo>
                  <a:cubicBezTo>
                    <a:pt x="63467" y="61095"/>
                    <a:pt x="69546" y="58056"/>
                    <a:pt x="74804" y="51916"/>
                  </a:cubicBezTo>
                  <a:cubicBezTo>
                    <a:pt x="84987" y="39940"/>
                    <a:pt x="84257" y="23800"/>
                    <a:pt x="71491" y="11885"/>
                  </a:cubicBezTo>
                  <a:cubicBezTo>
                    <a:pt x="58695" y="0"/>
                    <a:pt x="42554" y="426"/>
                    <a:pt x="31338" y="11429"/>
                  </a:cubicBezTo>
                  <a:cubicBezTo>
                    <a:pt x="25563" y="17113"/>
                    <a:pt x="22980" y="23374"/>
                    <a:pt x="23253" y="31429"/>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14"/>
            <p:cNvSpPr/>
            <p:nvPr/>
          </p:nvSpPr>
          <p:spPr>
            <a:xfrm>
              <a:off x="4104332" y="-426539"/>
              <a:ext cx="2223493" cy="2430548"/>
            </a:xfrm>
            <a:custGeom>
              <a:avLst/>
              <a:gdLst/>
              <a:ahLst/>
              <a:cxnLst/>
              <a:rect l="l" t="t" r="r" b="b"/>
              <a:pathLst>
                <a:path w="79638" h="87054" fill="none" extrusionOk="0">
                  <a:moveTo>
                    <a:pt x="28725" y="11520"/>
                  </a:moveTo>
                  <a:cubicBezTo>
                    <a:pt x="29059" y="11156"/>
                    <a:pt x="29424" y="10791"/>
                    <a:pt x="29758" y="10457"/>
                  </a:cubicBezTo>
                  <a:cubicBezTo>
                    <a:pt x="40397" y="0"/>
                    <a:pt x="55321" y="213"/>
                    <a:pt x="66841" y="10973"/>
                  </a:cubicBezTo>
                  <a:cubicBezTo>
                    <a:pt x="78391" y="21733"/>
                    <a:pt x="79638" y="36597"/>
                    <a:pt x="69972" y="47965"/>
                  </a:cubicBezTo>
                  <a:cubicBezTo>
                    <a:pt x="69637" y="48329"/>
                    <a:pt x="69333" y="48725"/>
                    <a:pt x="68999" y="49059"/>
                  </a:cubicBezTo>
                  <a:cubicBezTo>
                    <a:pt x="64409" y="53983"/>
                    <a:pt x="59090" y="56384"/>
                    <a:pt x="52251" y="56658"/>
                  </a:cubicBezTo>
                  <a:cubicBezTo>
                    <a:pt x="50306" y="56719"/>
                    <a:pt x="48300" y="56506"/>
                    <a:pt x="46172" y="56263"/>
                  </a:cubicBezTo>
                  <a:cubicBezTo>
                    <a:pt x="42768" y="55928"/>
                    <a:pt x="39272" y="55533"/>
                    <a:pt x="35777" y="56293"/>
                  </a:cubicBezTo>
                  <a:cubicBezTo>
                    <a:pt x="34378" y="56597"/>
                    <a:pt x="33163" y="57327"/>
                    <a:pt x="32190" y="58360"/>
                  </a:cubicBezTo>
                  <a:cubicBezTo>
                    <a:pt x="30974" y="59637"/>
                    <a:pt x="30305" y="61369"/>
                    <a:pt x="30305" y="63102"/>
                  </a:cubicBezTo>
                  <a:lnTo>
                    <a:pt x="30366" y="87053"/>
                  </a:lnTo>
                  <a:lnTo>
                    <a:pt x="24074" y="87023"/>
                  </a:lnTo>
                  <a:lnTo>
                    <a:pt x="24074" y="71734"/>
                  </a:lnTo>
                  <a:cubicBezTo>
                    <a:pt x="24074" y="70670"/>
                    <a:pt x="23436" y="69728"/>
                    <a:pt x="22463" y="69333"/>
                  </a:cubicBezTo>
                  <a:cubicBezTo>
                    <a:pt x="21460" y="68968"/>
                    <a:pt x="20366" y="69242"/>
                    <a:pt x="19606" y="70001"/>
                  </a:cubicBezTo>
                  <a:cubicBezTo>
                    <a:pt x="17448" y="72342"/>
                    <a:pt x="15320" y="74652"/>
                    <a:pt x="13132" y="76962"/>
                  </a:cubicBezTo>
                  <a:cubicBezTo>
                    <a:pt x="11247" y="78999"/>
                    <a:pt x="9332" y="81035"/>
                    <a:pt x="7478" y="83011"/>
                  </a:cubicBezTo>
                  <a:lnTo>
                    <a:pt x="1" y="75868"/>
                  </a:lnTo>
                  <a:cubicBezTo>
                    <a:pt x="1885" y="73862"/>
                    <a:pt x="3831" y="71825"/>
                    <a:pt x="5746" y="69789"/>
                  </a:cubicBezTo>
                  <a:cubicBezTo>
                    <a:pt x="11065" y="64105"/>
                    <a:pt x="16415" y="58208"/>
                    <a:pt x="21703" y="52281"/>
                  </a:cubicBezTo>
                  <a:lnTo>
                    <a:pt x="21795" y="52129"/>
                  </a:lnTo>
                  <a:lnTo>
                    <a:pt x="21916" y="51977"/>
                  </a:lnTo>
                  <a:cubicBezTo>
                    <a:pt x="25168" y="46718"/>
                    <a:pt x="24074" y="40548"/>
                    <a:pt x="23193" y="35077"/>
                  </a:cubicBezTo>
                  <a:cubicBezTo>
                    <a:pt x="22798" y="32797"/>
                    <a:pt x="22433" y="30670"/>
                    <a:pt x="22372" y="28694"/>
                  </a:cubicBezTo>
                  <a:cubicBezTo>
                    <a:pt x="22068" y="21916"/>
                    <a:pt x="24135" y="16444"/>
                    <a:pt x="28725" y="11520"/>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14"/>
            <p:cNvSpPr/>
            <p:nvPr/>
          </p:nvSpPr>
          <p:spPr>
            <a:xfrm>
              <a:off x="4678032" y="1987843"/>
              <a:ext cx="367483" cy="93392"/>
            </a:xfrm>
            <a:custGeom>
              <a:avLst/>
              <a:gdLst/>
              <a:ahLst/>
              <a:cxnLst/>
              <a:rect l="l" t="t" r="r" b="b"/>
              <a:pathLst>
                <a:path w="13162" h="3345" extrusionOk="0">
                  <a:moveTo>
                    <a:pt x="13162" y="1"/>
                  </a:moveTo>
                  <a:lnTo>
                    <a:pt x="0" y="31"/>
                  </a:lnTo>
                  <a:lnTo>
                    <a:pt x="0" y="3344"/>
                  </a:lnTo>
                  <a:lnTo>
                    <a:pt x="13162" y="3284"/>
                  </a:lnTo>
                  <a:lnTo>
                    <a:pt x="1316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14"/>
            <p:cNvSpPr/>
            <p:nvPr/>
          </p:nvSpPr>
          <p:spPr>
            <a:xfrm>
              <a:off x="3973638" y="1609359"/>
              <a:ext cx="426059" cy="419247"/>
            </a:xfrm>
            <a:custGeom>
              <a:avLst/>
              <a:gdLst/>
              <a:ahLst/>
              <a:cxnLst/>
              <a:rect l="l" t="t" r="r" b="b"/>
              <a:pathLst>
                <a:path w="15260" h="15016" extrusionOk="0">
                  <a:moveTo>
                    <a:pt x="2281" y="0"/>
                  </a:moveTo>
                  <a:lnTo>
                    <a:pt x="1" y="2402"/>
                  </a:lnTo>
                  <a:lnTo>
                    <a:pt x="12889" y="15016"/>
                  </a:lnTo>
                  <a:lnTo>
                    <a:pt x="15260" y="12736"/>
                  </a:lnTo>
                  <a:lnTo>
                    <a:pt x="228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14"/>
            <p:cNvSpPr/>
            <p:nvPr/>
          </p:nvSpPr>
          <p:spPr>
            <a:xfrm>
              <a:off x="4830782" y="561996"/>
              <a:ext cx="438791" cy="361676"/>
            </a:xfrm>
            <a:custGeom>
              <a:avLst/>
              <a:gdLst/>
              <a:ahLst/>
              <a:cxnLst/>
              <a:rect l="l" t="t" r="r" b="b"/>
              <a:pathLst>
                <a:path w="15716" h="12954" extrusionOk="0">
                  <a:moveTo>
                    <a:pt x="2480" y="0"/>
                  </a:moveTo>
                  <a:cubicBezTo>
                    <a:pt x="1491" y="0"/>
                    <a:pt x="439" y="511"/>
                    <a:pt x="122" y="1403"/>
                  </a:cubicBezTo>
                  <a:cubicBezTo>
                    <a:pt x="1" y="1707"/>
                    <a:pt x="1" y="2011"/>
                    <a:pt x="1" y="2315"/>
                  </a:cubicBezTo>
                  <a:lnTo>
                    <a:pt x="1" y="2467"/>
                  </a:lnTo>
                  <a:cubicBezTo>
                    <a:pt x="213" y="3501"/>
                    <a:pt x="1095" y="4413"/>
                    <a:pt x="1976" y="5081"/>
                  </a:cubicBezTo>
                  <a:cubicBezTo>
                    <a:pt x="6171" y="8273"/>
                    <a:pt x="11065" y="10401"/>
                    <a:pt x="15715" y="12954"/>
                  </a:cubicBezTo>
                  <a:cubicBezTo>
                    <a:pt x="15411" y="12467"/>
                    <a:pt x="15138" y="11981"/>
                    <a:pt x="14834" y="11464"/>
                  </a:cubicBezTo>
                  <a:cubicBezTo>
                    <a:pt x="12402" y="7452"/>
                    <a:pt x="9362" y="3744"/>
                    <a:pt x="5441" y="1160"/>
                  </a:cubicBezTo>
                  <a:cubicBezTo>
                    <a:pt x="4621" y="583"/>
                    <a:pt x="3648" y="36"/>
                    <a:pt x="2645" y="5"/>
                  </a:cubicBezTo>
                  <a:cubicBezTo>
                    <a:pt x="2590" y="2"/>
                    <a:pt x="2535" y="0"/>
                    <a:pt x="24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14"/>
            <p:cNvSpPr/>
            <p:nvPr/>
          </p:nvSpPr>
          <p:spPr>
            <a:xfrm>
              <a:off x="4786641" y="-290820"/>
              <a:ext cx="1399462" cy="1386088"/>
            </a:xfrm>
            <a:custGeom>
              <a:avLst/>
              <a:gdLst/>
              <a:ahLst/>
              <a:cxnLst/>
              <a:rect l="l" t="t" r="r" b="b"/>
              <a:pathLst>
                <a:path w="50124" h="49645" extrusionOk="0">
                  <a:moveTo>
                    <a:pt x="1625" y="32718"/>
                  </a:moveTo>
                  <a:cubicBezTo>
                    <a:pt x="1629" y="32755"/>
                    <a:pt x="1635" y="32793"/>
                    <a:pt x="1642" y="32830"/>
                  </a:cubicBezTo>
                  <a:cubicBezTo>
                    <a:pt x="1636" y="32792"/>
                    <a:pt x="1631" y="32755"/>
                    <a:pt x="1625" y="32718"/>
                  </a:cubicBezTo>
                  <a:close/>
                  <a:moveTo>
                    <a:pt x="24831" y="1"/>
                  </a:moveTo>
                  <a:cubicBezTo>
                    <a:pt x="22917" y="1"/>
                    <a:pt x="21006" y="297"/>
                    <a:pt x="19150" y="732"/>
                  </a:cubicBezTo>
                  <a:cubicBezTo>
                    <a:pt x="15016" y="1705"/>
                    <a:pt x="11004" y="3529"/>
                    <a:pt x="7752" y="6325"/>
                  </a:cubicBezTo>
                  <a:cubicBezTo>
                    <a:pt x="4439" y="9152"/>
                    <a:pt x="1946" y="12890"/>
                    <a:pt x="1034" y="17055"/>
                  </a:cubicBezTo>
                  <a:cubicBezTo>
                    <a:pt x="1" y="21705"/>
                    <a:pt x="882" y="26477"/>
                    <a:pt x="1430" y="31158"/>
                  </a:cubicBezTo>
                  <a:cubicBezTo>
                    <a:pt x="1515" y="31698"/>
                    <a:pt x="1547" y="32185"/>
                    <a:pt x="1625" y="32718"/>
                  </a:cubicBezTo>
                  <a:lnTo>
                    <a:pt x="1625" y="32718"/>
                  </a:lnTo>
                  <a:cubicBezTo>
                    <a:pt x="1597" y="32451"/>
                    <a:pt x="1654" y="32185"/>
                    <a:pt x="1734" y="31918"/>
                  </a:cubicBezTo>
                  <a:cubicBezTo>
                    <a:pt x="2072" y="31044"/>
                    <a:pt x="3064" y="30510"/>
                    <a:pt x="4031" y="30510"/>
                  </a:cubicBezTo>
                  <a:cubicBezTo>
                    <a:pt x="4106" y="30510"/>
                    <a:pt x="4182" y="30513"/>
                    <a:pt x="4256" y="30520"/>
                  </a:cubicBezTo>
                  <a:cubicBezTo>
                    <a:pt x="5290" y="30581"/>
                    <a:pt x="6232" y="31128"/>
                    <a:pt x="7053" y="31645"/>
                  </a:cubicBezTo>
                  <a:cubicBezTo>
                    <a:pt x="10974" y="34228"/>
                    <a:pt x="14013" y="37967"/>
                    <a:pt x="16445" y="41949"/>
                  </a:cubicBezTo>
                  <a:cubicBezTo>
                    <a:pt x="16749" y="42435"/>
                    <a:pt x="17053" y="42952"/>
                    <a:pt x="17327" y="43438"/>
                  </a:cubicBezTo>
                  <a:cubicBezTo>
                    <a:pt x="18542" y="45566"/>
                    <a:pt x="19758" y="47693"/>
                    <a:pt x="21339" y="49487"/>
                  </a:cubicBezTo>
                  <a:cubicBezTo>
                    <a:pt x="22878" y="49564"/>
                    <a:pt x="24426" y="49645"/>
                    <a:pt x="25959" y="49645"/>
                  </a:cubicBezTo>
                  <a:cubicBezTo>
                    <a:pt x="28662" y="49645"/>
                    <a:pt x="31318" y="49393"/>
                    <a:pt x="33801" y="48423"/>
                  </a:cubicBezTo>
                  <a:cubicBezTo>
                    <a:pt x="36324" y="47420"/>
                    <a:pt x="38543" y="45778"/>
                    <a:pt x="40549" y="43955"/>
                  </a:cubicBezTo>
                  <a:cubicBezTo>
                    <a:pt x="44105" y="40611"/>
                    <a:pt x="47023" y="36508"/>
                    <a:pt x="48543" y="31888"/>
                  </a:cubicBezTo>
                  <a:cubicBezTo>
                    <a:pt x="50063" y="27237"/>
                    <a:pt x="50123" y="22040"/>
                    <a:pt x="48239" y="17571"/>
                  </a:cubicBezTo>
                  <a:cubicBezTo>
                    <a:pt x="47449" y="15626"/>
                    <a:pt x="46324" y="13833"/>
                    <a:pt x="45047" y="12161"/>
                  </a:cubicBezTo>
                  <a:cubicBezTo>
                    <a:pt x="42677" y="8878"/>
                    <a:pt x="39819" y="5930"/>
                    <a:pt x="36476" y="3711"/>
                  </a:cubicBezTo>
                  <a:cubicBezTo>
                    <a:pt x="33102" y="1523"/>
                    <a:pt x="29150" y="94"/>
                    <a:pt x="25108" y="3"/>
                  </a:cubicBezTo>
                  <a:cubicBezTo>
                    <a:pt x="25015" y="1"/>
                    <a:pt x="24923" y="1"/>
                    <a:pt x="248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14"/>
            <p:cNvSpPr/>
            <p:nvPr/>
          </p:nvSpPr>
          <p:spPr>
            <a:xfrm>
              <a:off x="4880005" y="825701"/>
              <a:ext cx="118437" cy="111094"/>
            </a:xfrm>
            <a:custGeom>
              <a:avLst/>
              <a:gdLst/>
              <a:ahLst/>
              <a:cxnLst/>
              <a:rect l="l" t="t" r="r" b="b"/>
              <a:pathLst>
                <a:path w="4242" h="3979" extrusionOk="0">
                  <a:moveTo>
                    <a:pt x="377" y="0"/>
                  </a:moveTo>
                  <a:cubicBezTo>
                    <a:pt x="286" y="0"/>
                    <a:pt x="209" y="40"/>
                    <a:pt x="152" y="135"/>
                  </a:cubicBezTo>
                  <a:cubicBezTo>
                    <a:pt x="92" y="165"/>
                    <a:pt x="92" y="226"/>
                    <a:pt x="61" y="287"/>
                  </a:cubicBezTo>
                  <a:cubicBezTo>
                    <a:pt x="0" y="439"/>
                    <a:pt x="0" y="591"/>
                    <a:pt x="61" y="743"/>
                  </a:cubicBezTo>
                  <a:cubicBezTo>
                    <a:pt x="882" y="1959"/>
                    <a:pt x="2463" y="3782"/>
                    <a:pt x="3982" y="3965"/>
                  </a:cubicBezTo>
                  <a:cubicBezTo>
                    <a:pt x="4006" y="3974"/>
                    <a:pt x="4029" y="3978"/>
                    <a:pt x="4050" y="3978"/>
                  </a:cubicBezTo>
                  <a:cubicBezTo>
                    <a:pt x="4167" y="3978"/>
                    <a:pt x="4242" y="3850"/>
                    <a:pt x="4165" y="3722"/>
                  </a:cubicBezTo>
                  <a:cubicBezTo>
                    <a:pt x="3648" y="2567"/>
                    <a:pt x="2341" y="1776"/>
                    <a:pt x="1490" y="895"/>
                  </a:cubicBezTo>
                  <a:cubicBezTo>
                    <a:pt x="1416" y="771"/>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14"/>
            <p:cNvSpPr/>
            <p:nvPr/>
          </p:nvSpPr>
          <p:spPr>
            <a:xfrm>
              <a:off x="4773937" y="938777"/>
              <a:ext cx="118604" cy="111457"/>
            </a:xfrm>
            <a:custGeom>
              <a:avLst/>
              <a:gdLst/>
              <a:ahLst/>
              <a:cxnLst/>
              <a:rect l="l" t="t" r="r" b="b"/>
              <a:pathLst>
                <a:path w="4248" h="3992" extrusionOk="0">
                  <a:moveTo>
                    <a:pt x="378" y="0"/>
                  </a:moveTo>
                  <a:cubicBezTo>
                    <a:pt x="284" y="0"/>
                    <a:pt x="205" y="46"/>
                    <a:pt x="152" y="158"/>
                  </a:cubicBezTo>
                  <a:cubicBezTo>
                    <a:pt x="91" y="188"/>
                    <a:pt x="91" y="219"/>
                    <a:pt x="61" y="310"/>
                  </a:cubicBezTo>
                  <a:cubicBezTo>
                    <a:pt x="0" y="462"/>
                    <a:pt x="0" y="614"/>
                    <a:pt x="61" y="766"/>
                  </a:cubicBezTo>
                  <a:cubicBezTo>
                    <a:pt x="882" y="1982"/>
                    <a:pt x="2462" y="3805"/>
                    <a:pt x="3982" y="3988"/>
                  </a:cubicBezTo>
                  <a:cubicBezTo>
                    <a:pt x="3995" y="3990"/>
                    <a:pt x="4008" y="3992"/>
                    <a:pt x="4021" y="3992"/>
                  </a:cubicBezTo>
                  <a:cubicBezTo>
                    <a:pt x="4153" y="3992"/>
                    <a:pt x="4247" y="3853"/>
                    <a:pt x="4164" y="3714"/>
                  </a:cubicBezTo>
                  <a:cubicBezTo>
                    <a:pt x="3648" y="2590"/>
                    <a:pt x="2340" y="1799"/>
                    <a:pt x="1489" y="918"/>
                  </a:cubicBezTo>
                  <a:cubicBezTo>
                    <a:pt x="1416" y="795"/>
                    <a:pt x="769" y="0"/>
                    <a:pt x="3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14"/>
            <p:cNvSpPr/>
            <p:nvPr/>
          </p:nvSpPr>
          <p:spPr>
            <a:xfrm>
              <a:off x="4667841" y="1051127"/>
              <a:ext cx="118632" cy="111987"/>
            </a:xfrm>
            <a:custGeom>
              <a:avLst/>
              <a:gdLst/>
              <a:ahLst/>
              <a:cxnLst/>
              <a:rect l="l" t="t" r="r" b="b"/>
              <a:pathLst>
                <a:path w="4249" h="4011" extrusionOk="0">
                  <a:moveTo>
                    <a:pt x="372" y="0"/>
                  </a:moveTo>
                  <a:cubicBezTo>
                    <a:pt x="281" y="0"/>
                    <a:pt x="204" y="43"/>
                    <a:pt x="153" y="146"/>
                  </a:cubicBezTo>
                  <a:cubicBezTo>
                    <a:pt x="92" y="207"/>
                    <a:pt x="92" y="237"/>
                    <a:pt x="61" y="298"/>
                  </a:cubicBezTo>
                  <a:cubicBezTo>
                    <a:pt x="1" y="450"/>
                    <a:pt x="1" y="602"/>
                    <a:pt x="61" y="754"/>
                  </a:cubicBezTo>
                  <a:cubicBezTo>
                    <a:pt x="882" y="1970"/>
                    <a:pt x="2463" y="3794"/>
                    <a:pt x="3982" y="4006"/>
                  </a:cubicBezTo>
                  <a:cubicBezTo>
                    <a:pt x="3996" y="4009"/>
                    <a:pt x="4009" y="4010"/>
                    <a:pt x="4021" y="4010"/>
                  </a:cubicBezTo>
                  <a:cubicBezTo>
                    <a:pt x="4154" y="4010"/>
                    <a:pt x="4248" y="3872"/>
                    <a:pt x="4165" y="3733"/>
                  </a:cubicBezTo>
                  <a:cubicBezTo>
                    <a:pt x="3648" y="2578"/>
                    <a:pt x="2341" y="1787"/>
                    <a:pt x="1490" y="906"/>
                  </a:cubicBezTo>
                  <a:cubicBezTo>
                    <a:pt x="1416" y="783"/>
                    <a:pt x="763" y="0"/>
                    <a:pt x="3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14"/>
            <p:cNvSpPr/>
            <p:nvPr/>
          </p:nvSpPr>
          <p:spPr>
            <a:xfrm>
              <a:off x="4560907" y="1164510"/>
              <a:ext cx="118437" cy="111736"/>
            </a:xfrm>
            <a:custGeom>
              <a:avLst/>
              <a:gdLst/>
              <a:ahLst/>
              <a:cxnLst/>
              <a:rect l="l" t="t" r="r" b="b"/>
              <a:pathLst>
                <a:path w="4242" h="4002" extrusionOk="0">
                  <a:moveTo>
                    <a:pt x="390" y="1"/>
                  </a:moveTo>
                  <a:cubicBezTo>
                    <a:pt x="294" y="1"/>
                    <a:pt x="211" y="46"/>
                    <a:pt x="153" y="158"/>
                  </a:cubicBezTo>
                  <a:cubicBezTo>
                    <a:pt x="92" y="189"/>
                    <a:pt x="92" y="249"/>
                    <a:pt x="62" y="310"/>
                  </a:cubicBezTo>
                  <a:cubicBezTo>
                    <a:pt x="1" y="462"/>
                    <a:pt x="1" y="614"/>
                    <a:pt x="62" y="766"/>
                  </a:cubicBezTo>
                  <a:cubicBezTo>
                    <a:pt x="852" y="1982"/>
                    <a:pt x="2463" y="3806"/>
                    <a:pt x="3983" y="3988"/>
                  </a:cubicBezTo>
                  <a:cubicBezTo>
                    <a:pt x="4006" y="3997"/>
                    <a:pt x="4029" y="4002"/>
                    <a:pt x="4050" y="4002"/>
                  </a:cubicBezTo>
                  <a:cubicBezTo>
                    <a:pt x="4167" y="4002"/>
                    <a:pt x="4242" y="3873"/>
                    <a:pt x="4165" y="3745"/>
                  </a:cubicBezTo>
                  <a:cubicBezTo>
                    <a:pt x="3648" y="2590"/>
                    <a:pt x="2341" y="1799"/>
                    <a:pt x="1460" y="918"/>
                  </a:cubicBezTo>
                  <a:cubicBezTo>
                    <a:pt x="1411" y="795"/>
                    <a:pt x="788" y="1"/>
                    <a:pt x="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14"/>
            <p:cNvSpPr/>
            <p:nvPr/>
          </p:nvSpPr>
          <p:spPr>
            <a:xfrm>
              <a:off x="4454839" y="1276944"/>
              <a:ext cx="118604" cy="111903"/>
            </a:xfrm>
            <a:custGeom>
              <a:avLst/>
              <a:gdLst/>
              <a:ahLst/>
              <a:cxnLst/>
              <a:rect l="l" t="t" r="r" b="b"/>
              <a:pathLst>
                <a:path w="4248" h="4008" extrusionOk="0">
                  <a:moveTo>
                    <a:pt x="377" y="0"/>
                  </a:moveTo>
                  <a:cubicBezTo>
                    <a:pt x="287" y="0"/>
                    <a:pt x="209" y="42"/>
                    <a:pt x="152" y="143"/>
                  </a:cubicBezTo>
                  <a:cubicBezTo>
                    <a:pt x="91" y="204"/>
                    <a:pt x="91" y="235"/>
                    <a:pt x="61" y="326"/>
                  </a:cubicBezTo>
                  <a:cubicBezTo>
                    <a:pt x="0" y="478"/>
                    <a:pt x="0" y="630"/>
                    <a:pt x="61" y="782"/>
                  </a:cubicBezTo>
                  <a:cubicBezTo>
                    <a:pt x="851" y="1997"/>
                    <a:pt x="2462" y="3821"/>
                    <a:pt x="3982" y="4004"/>
                  </a:cubicBezTo>
                  <a:cubicBezTo>
                    <a:pt x="3995" y="4006"/>
                    <a:pt x="4008" y="4007"/>
                    <a:pt x="4021" y="4007"/>
                  </a:cubicBezTo>
                  <a:cubicBezTo>
                    <a:pt x="4154" y="4007"/>
                    <a:pt x="4248" y="3869"/>
                    <a:pt x="4164" y="3730"/>
                  </a:cubicBezTo>
                  <a:cubicBezTo>
                    <a:pt x="3648" y="2605"/>
                    <a:pt x="2341" y="1785"/>
                    <a:pt x="1459" y="934"/>
                  </a:cubicBezTo>
                  <a:cubicBezTo>
                    <a:pt x="1410" y="810"/>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14"/>
            <p:cNvSpPr/>
            <p:nvPr/>
          </p:nvSpPr>
          <p:spPr>
            <a:xfrm>
              <a:off x="4348743" y="1390048"/>
              <a:ext cx="118465" cy="111094"/>
            </a:xfrm>
            <a:custGeom>
              <a:avLst/>
              <a:gdLst/>
              <a:ahLst/>
              <a:cxnLst/>
              <a:rect l="l" t="t" r="r" b="b"/>
              <a:pathLst>
                <a:path w="4243" h="3979" extrusionOk="0">
                  <a:moveTo>
                    <a:pt x="354" y="0"/>
                  </a:moveTo>
                  <a:cubicBezTo>
                    <a:pt x="268" y="0"/>
                    <a:pt x="198" y="40"/>
                    <a:pt x="153" y="135"/>
                  </a:cubicBezTo>
                  <a:cubicBezTo>
                    <a:pt x="92" y="165"/>
                    <a:pt x="92" y="226"/>
                    <a:pt x="62" y="287"/>
                  </a:cubicBezTo>
                  <a:cubicBezTo>
                    <a:pt x="1" y="439"/>
                    <a:pt x="1" y="591"/>
                    <a:pt x="62" y="743"/>
                  </a:cubicBezTo>
                  <a:cubicBezTo>
                    <a:pt x="852" y="1959"/>
                    <a:pt x="2463" y="3782"/>
                    <a:pt x="3983" y="3965"/>
                  </a:cubicBezTo>
                  <a:cubicBezTo>
                    <a:pt x="4006" y="3974"/>
                    <a:pt x="4029" y="3979"/>
                    <a:pt x="4050" y="3979"/>
                  </a:cubicBezTo>
                  <a:cubicBezTo>
                    <a:pt x="4167" y="3979"/>
                    <a:pt x="4242" y="3850"/>
                    <a:pt x="4165" y="3722"/>
                  </a:cubicBezTo>
                  <a:cubicBezTo>
                    <a:pt x="3648" y="2567"/>
                    <a:pt x="2341" y="1776"/>
                    <a:pt x="1460" y="895"/>
                  </a:cubicBezTo>
                  <a:cubicBezTo>
                    <a:pt x="1410" y="771"/>
                    <a:pt x="734" y="0"/>
                    <a:pt x="3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14"/>
            <p:cNvSpPr/>
            <p:nvPr/>
          </p:nvSpPr>
          <p:spPr>
            <a:xfrm>
              <a:off x="4240972" y="1503124"/>
              <a:ext cx="118688" cy="111457"/>
            </a:xfrm>
            <a:custGeom>
              <a:avLst/>
              <a:gdLst/>
              <a:ahLst/>
              <a:cxnLst/>
              <a:rect l="l" t="t" r="r" b="b"/>
              <a:pathLst>
                <a:path w="4251" h="3992" extrusionOk="0">
                  <a:moveTo>
                    <a:pt x="393" y="0"/>
                  </a:moveTo>
                  <a:cubicBezTo>
                    <a:pt x="295" y="0"/>
                    <a:pt x="211" y="46"/>
                    <a:pt x="153" y="158"/>
                  </a:cubicBezTo>
                  <a:cubicBezTo>
                    <a:pt x="122" y="188"/>
                    <a:pt x="122" y="219"/>
                    <a:pt x="92" y="310"/>
                  </a:cubicBezTo>
                  <a:cubicBezTo>
                    <a:pt x="1" y="462"/>
                    <a:pt x="1" y="614"/>
                    <a:pt x="92" y="766"/>
                  </a:cubicBezTo>
                  <a:cubicBezTo>
                    <a:pt x="882" y="1982"/>
                    <a:pt x="2493" y="3805"/>
                    <a:pt x="4013" y="3988"/>
                  </a:cubicBezTo>
                  <a:cubicBezTo>
                    <a:pt x="4026" y="3990"/>
                    <a:pt x="4039" y="3992"/>
                    <a:pt x="4051" y="3992"/>
                  </a:cubicBezTo>
                  <a:cubicBezTo>
                    <a:pt x="4179" y="3992"/>
                    <a:pt x="4251" y="3853"/>
                    <a:pt x="4195" y="3714"/>
                  </a:cubicBezTo>
                  <a:cubicBezTo>
                    <a:pt x="3648" y="2590"/>
                    <a:pt x="2371" y="1799"/>
                    <a:pt x="1490" y="918"/>
                  </a:cubicBezTo>
                  <a:cubicBezTo>
                    <a:pt x="1441" y="795"/>
                    <a:pt x="799" y="0"/>
                    <a:pt x="3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14"/>
            <p:cNvSpPr/>
            <p:nvPr/>
          </p:nvSpPr>
          <p:spPr>
            <a:xfrm>
              <a:off x="4134904" y="1615474"/>
              <a:ext cx="118688" cy="111987"/>
            </a:xfrm>
            <a:custGeom>
              <a:avLst/>
              <a:gdLst/>
              <a:ahLst/>
              <a:cxnLst/>
              <a:rect l="l" t="t" r="r" b="b"/>
              <a:pathLst>
                <a:path w="4251" h="4011" extrusionOk="0">
                  <a:moveTo>
                    <a:pt x="386" y="0"/>
                  </a:moveTo>
                  <a:cubicBezTo>
                    <a:pt x="291" y="0"/>
                    <a:pt x="210" y="43"/>
                    <a:pt x="152" y="146"/>
                  </a:cubicBezTo>
                  <a:cubicBezTo>
                    <a:pt x="122" y="207"/>
                    <a:pt x="122" y="237"/>
                    <a:pt x="91" y="298"/>
                  </a:cubicBezTo>
                  <a:cubicBezTo>
                    <a:pt x="0" y="450"/>
                    <a:pt x="0" y="602"/>
                    <a:pt x="91" y="754"/>
                  </a:cubicBezTo>
                  <a:cubicBezTo>
                    <a:pt x="882" y="1970"/>
                    <a:pt x="2493" y="3794"/>
                    <a:pt x="4012" y="4006"/>
                  </a:cubicBezTo>
                  <a:cubicBezTo>
                    <a:pt x="4026" y="4009"/>
                    <a:pt x="4038" y="4010"/>
                    <a:pt x="4051" y="4010"/>
                  </a:cubicBezTo>
                  <a:cubicBezTo>
                    <a:pt x="4179" y="4010"/>
                    <a:pt x="4250" y="3872"/>
                    <a:pt x="4195" y="3733"/>
                  </a:cubicBezTo>
                  <a:cubicBezTo>
                    <a:pt x="3648" y="2578"/>
                    <a:pt x="2371" y="1788"/>
                    <a:pt x="1489" y="906"/>
                  </a:cubicBezTo>
                  <a:cubicBezTo>
                    <a:pt x="1440" y="783"/>
                    <a:pt x="791" y="0"/>
                    <a:pt x="3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14"/>
            <p:cNvSpPr/>
            <p:nvPr/>
          </p:nvSpPr>
          <p:spPr>
            <a:xfrm>
              <a:off x="4822294" y="563420"/>
              <a:ext cx="568032" cy="531150"/>
            </a:xfrm>
            <a:custGeom>
              <a:avLst/>
              <a:gdLst/>
              <a:ahLst/>
              <a:cxnLst/>
              <a:rect l="l" t="t" r="r" b="b"/>
              <a:pathLst>
                <a:path w="20345" h="19024" extrusionOk="0">
                  <a:moveTo>
                    <a:pt x="3658" y="1"/>
                  </a:moveTo>
                  <a:cubicBezTo>
                    <a:pt x="2781" y="1"/>
                    <a:pt x="1925" y="249"/>
                    <a:pt x="1216" y="866"/>
                  </a:cubicBezTo>
                  <a:cubicBezTo>
                    <a:pt x="61" y="1900"/>
                    <a:pt x="1" y="3298"/>
                    <a:pt x="1277" y="4179"/>
                  </a:cubicBezTo>
                  <a:cubicBezTo>
                    <a:pt x="1332" y="4218"/>
                    <a:pt x="1387" y="4234"/>
                    <a:pt x="1439" y="4234"/>
                  </a:cubicBezTo>
                  <a:cubicBezTo>
                    <a:pt x="1676" y="4234"/>
                    <a:pt x="1858" y="3892"/>
                    <a:pt x="1733" y="3693"/>
                  </a:cubicBezTo>
                  <a:cubicBezTo>
                    <a:pt x="2526" y="1865"/>
                    <a:pt x="3447" y="963"/>
                    <a:pt x="4483" y="963"/>
                  </a:cubicBezTo>
                  <a:cubicBezTo>
                    <a:pt x="4877" y="963"/>
                    <a:pt x="5288" y="1093"/>
                    <a:pt x="5715" y="1352"/>
                  </a:cubicBezTo>
                  <a:cubicBezTo>
                    <a:pt x="6505" y="1656"/>
                    <a:pt x="7235" y="2112"/>
                    <a:pt x="7812" y="2720"/>
                  </a:cubicBezTo>
                  <a:cubicBezTo>
                    <a:pt x="8572" y="3419"/>
                    <a:pt x="9210" y="4179"/>
                    <a:pt x="9849" y="4939"/>
                  </a:cubicBezTo>
                  <a:cubicBezTo>
                    <a:pt x="11247" y="6611"/>
                    <a:pt x="12432" y="8404"/>
                    <a:pt x="13618" y="10167"/>
                  </a:cubicBezTo>
                  <a:cubicBezTo>
                    <a:pt x="15594" y="13207"/>
                    <a:pt x="17357" y="16520"/>
                    <a:pt x="20153" y="18952"/>
                  </a:cubicBezTo>
                  <a:cubicBezTo>
                    <a:pt x="20174" y="19004"/>
                    <a:pt x="20205" y="19024"/>
                    <a:pt x="20235" y="19024"/>
                  </a:cubicBezTo>
                  <a:cubicBezTo>
                    <a:pt x="20293" y="19024"/>
                    <a:pt x="20345" y="18951"/>
                    <a:pt x="20305" y="18891"/>
                  </a:cubicBezTo>
                  <a:cubicBezTo>
                    <a:pt x="18086" y="15578"/>
                    <a:pt x="15867" y="12265"/>
                    <a:pt x="13679" y="8921"/>
                  </a:cubicBezTo>
                  <a:cubicBezTo>
                    <a:pt x="11916" y="6185"/>
                    <a:pt x="9788" y="2811"/>
                    <a:pt x="6931" y="1018"/>
                  </a:cubicBezTo>
                  <a:cubicBezTo>
                    <a:pt x="5998" y="431"/>
                    <a:pt x="4811" y="1"/>
                    <a:pt x="36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14"/>
            <p:cNvSpPr/>
            <p:nvPr/>
          </p:nvSpPr>
          <p:spPr>
            <a:xfrm>
              <a:off x="4863867" y="1226074"/>
              <a:ext cx="112908" cy="698028"/>
            </a:xfrm>
            <a:custGeom>
              <a:avLst/>
              <a:gdLst/>
              <a:ahLst/>
              <a:cxnLst/>
              <a:rect l="l" t="t" r="r" b="b"/>
              <a:pathLst>
                <a:path w="4044" h="25001" extrusionOk="0">
                  <a:moveTo>
                    <a:pt x="1139" y="1"/>
                  </a:moveTo>
                  <a:cubicBezTo>
                    <a:pt x="1018" y="1"/>
                    <a:pt x="898" y="77"/>
                    <a:pt x="882" y="233"/>
                  </a:cubicBezTo>
                  <a:cubicBezTo>
                    <a:pt x="1" y="4123"/>
                    <a:pt x="244" y="8075"/>
                    <a:pt x="427" y="12026"/>
                  </a:cubicBezTo>
                  <a:cubicBezTo>
                    <a:pt x="639" y="16342"/>
                    <a:pt x="913" y="20537"/>
                    <a:pt x="1521" y="24823"/>
                  </a:cubicBezTo>
                  <a:cubicBezTo>
                    <a:pt x="1521" y="24927"/>
                    <a:pt x="1629" y="25001"/>
                    <a:pt x="1733" y="25001"/>
                  </a:cubicBezTo>
                  <a:cubicBezTo>
                    <a:pt x="1813" y="25001"/>
                    <a:pt x="1890" y="24958"/>
                    <a:pt x="1916" y="24853"/>
                  </a:cubicBezTo>
                  <a:cubicBezTo>
                    <a:pt x="3162" y="17133"/>
                    <a:pt x="4044" y="7710"/>
                    <a:pt x="1399" y="202"/>
                  </a:cubicBezTo>
                  <a:cubicBezTo>
                    <a:pt x="1370" y="69"/>
                    <a:pt x="1254" y="1"/>
                    <a:pt x="1139"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14"/>
            <p:cNvSpPr/>
            <p:nvPr/>
          </p:nvSpPr>
          <p:spPr>
            <a:xfrm>
              <a:off x="5544892" y="245942"/>
              <a:ext cx="684487" cy="821378"/>
            </a:xfrm>
            <a:custGeom>
              <a:avLst/>
              <a:gdLst/>
              <a:ahLst/>
              <a:cxnLst/>
              <a:rect l="l" t="t" r="r" b="b"/>
              <a:pathLst>
                <a:path w="24516" h="29419" extrusionOk="0">
                  <a:moveTo>
                    <a:pt x="18592" y="0"/>
                  </a:moveTo>
                  <a:cubicBezTo>
                    <a:pt x="18322" y="0"/>
                    <a:pt x="18075" y="235"/>
                    <a:pt x="18163" y="565"/>
                  </a:cubicBezTo>
                  <a:cubicBezTo>
                    <a:pt x="19561" y="6644"/>
                    <a:pt x="20412" y="12085"/>
                    <a:pt x="16552" y="17556"/>
                  </a:cubicBezTo>
                  <a:cubicBezTo>
                    <a:pt x="12844" y="22876"/>
                    <a:pt x="7403" y="25398"/>
                    <a:pt x="1324" y="26949"/>
                  </a:cubicBezTo>
                  <a:cubicBezTo>
                    <a:pt x="1" y="27301"/>
                    <a:pt x="299" y="29418"/>
                    <a:pt x="1613" y="29418"/>
                  </a:cubicBezTo>
                  <a:cubicBezTo>
                    <a:pt x="1657" y="29418"/>
                    <a:pt x="1703" y="29416"/>
                    <a:pt x="1749" y="29411"/>
                  </a:cubicBezTo>
                  <a:cubicBezTo>
                    <a:pt x="8892" y="28772"/>
                    <a:pt x="15883" y="24274"/>
                    <a:pt x="19683" y="18195"/>
                  </a:cubicBezTo>
                  <a:cubicBezTo>
                    <a:pt x="22965" y="12997"/>
                    <a:pt x="24516" y="4213"/>
                    <a:pt x="18892" y="109"/>
                  </a:cubicBezTo>
                  <a:cubicBezTo>
                    <a:pt x="18800" y="34"/>
                    <a:pt x="18695" y="0"/>
                    <a:pt x="1859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14"/>
            <p:cNvSpPr/>
            <p:nvPr/>
          </p:nvSpPr>
          <p:spPr>
            <a:xfrm>
              <a:off x="5805609" y="-103756"/>
              <a:ext cx="182764" cy="178018"/>
            </a:xfrm>
            <a:custGeom>
              <a:avLst/>
              <a:gdLst/>
              <a:ahLst/>
              <a:cxnLst/>
              <a:rect l="l" t="t" r="r" b="b"/>
              <a:pathLst>
                <a:path w="6546" h="6376" extrusionOk="0">
                  <a:moveTo>
                    <a:pt x="506" y="0"/>
                  </a:moveTo>
                  <a:cubicBezTo>
                    <a:pt x="221" y="0"/>
                    <a:pt x="0" y="389"/>
                    <a:pt x="162" y="658"/>
                  </a:cubicBezTo>
                  <a:cubicBezTo>
                    <a:pt x="497" y="1206"/>
                    <a:pt x="618" y="1844"/>
                    <a:pt x="1013" y="2391"/>
                  </a:cubicBezTo>
                  <a:cubicBezTo>
                    <a:pt x="1408" y="2999"/>
                    <a:pt x="1895" y="3485"/>
                    <a:pt x="2411" y="4002"/>
                  </a:cubicBezTo>
                  <a:cubicBezTo>
                    <a:pt x="3202" y="4853"/>
                    <a:pt x="3810" y="5947"/>
                    <a:pt x="4904" y="6373"/>
                  </a:cubicBezTo>
                  <a:cubicBezTo>
                    <a:pt x="4923" y="6375"/>
                    <a:pt x="4943" y="6376"/>
                    <a:pt x="4963" y="6376"/>
                  </a:cubicBezTo>
                  <a:cubicBezTo>
                    <a:pt x="5246" y="6376"/>
                    <a:pt x="5522" y="6175"/>
                    <a:pt x="5664" y="5947"/>
                  </a:cubicBezTo>
                  <a:cubicBezTo>
                    <a:pt x="6545" y="4701"/>
                    <a:pt x="5573" y="3029"/>
                    <a:pt x="4722" y="2087"/>
                  </a:cubicBezTo>
                  <a:cubicBezTo>
                    <a:pt x="4235" y="1479"/>
                    <a:pt x="3658" y="902"/>
                    <a:pt x="2928" y="567"/>
                  </a:cubicBezTo>
                  <a:cubicBezTo>
                    <a:pt x="2168" y="172"/>
                    <a:pt x="1408" y="263"/>
                    <a:pt x="618" y="20"/>
                  </a:cubicBezTo>
                  <a:cubicBezTo>
                    <a:pt x="580" y="6"/>
                    <a:pt x="543" y="0"/>
                    <a:pt x="506"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14"/>
            <p:cNvSpPr/>
            <p:nvPr/>
          </p:nvSpPr>
          <p:spPr>
            <a:xfrm>
              <a:off x="4303262" y="1361095"/>
              <a:ext cx="403947" cy="445547"/>
            </a:xfrm>
            <a:custGeom>
              <a:avLst/>
              <a:gdLst/>
              <a:ahLst/>
              <a:cxnLst/>
              <a:rect l="l" t="t" r="r" b="b"/>
              <a:pathLst>
                <a:path w="14468" h="15958" extrusionOk="0">
                  <a:moveTo>
                    <a:pt x="14138" y="0"/>
                  </a:moveTo>
                  <a:cubicBezTo>
                    <a:pt x="14086" y="0"/>
                    <a:pt x="14029" y="15"/>
                    <a:pt x="13970" y="47"/>
                  </a:cubicBezTo>
                  <a:cubicBezTo>
                    <a:pt x="8074" y="3725"/>
                    <a:pt x="3636" y="9713"/>
                    <a:pt x="49" y="15579"/>
                  </a:cubicBezTo>
                  <a:cubicBezTo>
                    <a:pt x="1" y="15749"/>
                    <a:pt x="165" y="15958"/>
                    <a:pt x="326" y="15958"/>
                  </a:cubicBezTo>
                  <a:cubicBezTo>
                    <a:pt x="367" y="15958"/>
                    <a:pt x="408" y="15944"/>
                    <a:pt x="444" y="15914"/>
                  </a:cubicBezTo>
                  <a:cubicBezTo>
                    <a:pt x="5885" y="11750"/>
                    <a:pt x="11387" y="6674"/>
                    <a:pt x="14396" y="412"/>
                  </a:cubicBezTo>
                  <a:cubicBezTo>
                    <a:pt x="14468" y="197"/>
                    <a:pt x="14333" y="0"/>
                    <a:pt x="1413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14"/>
            <p:cNvSpPr/>
            <p:nvPr/>
          </p:nvSpPr>
          <p:spPr>
            <a:xfrm>
              <a:off x="4673788" y="1972599"/>
              <a:ext cx="373430" cy="31131"/>
            </a:xfrm>
            <a:custGeom>
              <a:avLst/>
              <a:gdLst/>
              <a:ahLst/>
              <a:cxnLst/>
              <a:rect l="l" t="t" r="r" b="b"/>
              <a:pathLst>
                <a:path w="13375" h="1115" extrusionOk="0">
                  <a:moveTo>
                    <a:pt x="2977" y="1"/>
                  </a:moveTo>
                  <a:cubicBezTo>
                    <a:pt x="2091" y="1"/>
                    <a:pt x="1213" y="50"/>
                    <a:pt x="365" y="213"/>
                  </a:cubicBezTo>
                  <a:cubicBezTo>
                    <a:pt x="0" y="273"/>
                    <a:pt x="92" y="760"/>
                    <a:pt x="395" y="851"/>
                  </a:cubicBezTo>
                  <a:cubicBezTo>
                    <a:pt x="1346" y="1049"/>
                    <a:pt x="2349" y="1102"/>
                    <a:pt x="3362" y="1102"/>
                  </a:cubicBezTo>
                  <a:cubicBezTo>
                    <a:pt x="4520" y="1102"/>
                    <a:pt x="5690" y="1033"/>
                    <a:pt x="6809" y="1033"/>
                  </a:cubicBezTo>
                  <a:cubicBezTo>
                    <a:pt x="7953" y="1033"/>
                    <a:pt x="9142" y="1115"/>
                    <a:pt x="10317" y="1115"/>
                  </a:cubicBezTo>
                  <a:cubicBezTo>
                    <a:pt x="11297" y="1115"/>
                    <a:pt x="12266" y="1058"/>
                    <a:pt x="13192" y="851"/>
                  </a:cubicBezTo>
                  <a:cubicBezTo>
                    <a:pt x="13374" y="790"/>
                    <a:pt x="13344" y="486"/>
                    <a:pt x="13162" y="425"/>
                  </a:cubicBezTo>
                  <a:cubicBezTo>
                    <a:pt x="12079" y="163"/>
                    <a:pt x="10900" y="113"/>
                    <a:pt x="9723" y="113"/>
                  </a:cubicBezTo>
                  <a:cubicBezTo>
                    <a:pt x="8997" y="113"/>
                    <a:pt x="8273" y="132"/>
                    <a:pt x="7573" y="132"/>
                  </a:cubicBezTo>
                  <a:cubicBezTo>
                    <a:pt x="7304" y="132"/>
                    <a:pt x="7039" y="129"/>
                    <a:pt x="6779" y="121"/>
                  </a:cubicBezTo>
                  <a:cubicBezTo>
                    <a:pt x="5541" y="103"/>
                    <a:pt x="4252" y="1"/>
                    <a:pt x="29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14"/>
            <p:cNvSpPr/>
            <p:nvPr/>
          </p:nvSpPr>
          <p:spPr>
            <a:xfrm>
              <a:off x="4019929" y="1598917"/>
              <a:ext cx="384849" cy="356706"/>
            </a:xfrm>
            <a:custGeom>
              <a:avLst/>
              <a:gdLst/>
              <a:ahLst/>
              <a:cxnLst/>
              <a:rect l="l" t="t" r="r" b="b"/>
              <a:pathLst>
                <a:path w="13784" h="12776" extrusionOk="0">
                  <a:moveTo>
                    <a:pt x="606" y="0"/>
                  </a:moveTo>
                  <a:cubicBezTo>
                    <a:pt x="280" y="0"/>
                    <a:pt x="0" y="421"/>
                    <a:pt x="288" y="709"/>
                  </a:cubicBezTo>
                  <a:cubicBezTo>
                    <a:pt x="2598" y="2897"/>
                    <a:pt x="4939" y="5086"/>
                    <a:pt x="7279" y="7274"/>
                  </a:cubicBezTo>
                  <a:cubicBezTo>
                    <a:pt x="9285" y="9159"/>
                    <a:pt x="11200" y="11469"/>
                    <a:pt x="13632" y="12776"/>
                  </a:cubicBezTo>
                  <a:cubicBezTo>
                    <a:pt x="13693" y="12776"/>
                    <a:pt x="13784" y="12715"/>
                    <a:pt x="13754" y="12685"/>
                  </a:cubicBezTo>
                  <a:cubicBezTo>
                    <a:pt x="12264" y="10314"/>
                    <a:pt x="9832" y="8581"/>
                    <a:pt x="7857" y="6666"/>
                  </a:cubicBezTo>
                  <a:cubicBezTo>
                    <a:pt x="5547" y="4478"/>
                    <a:pt x="3206" y="2320"/>
                    <a:pt x="866" y="101"/>
                  </a:cubicBezTo>
                  <a:cubicBezTo>
                    <a:pt x="782" y="30"/>
                    <a:pt x="692" y="0"/>
                    <a:pt x="6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14"/>
            <p:cNvSpPr/>
            <p:nvPr/>
          </p:nvSpPr>
          <p:spPr>
            <a:xfrm>
              <a:off x="5465571" y="-258042"/>
              <a:ext cx="218139" cy="53830"/>
            </a:xfrm>
            <a:custGeom>
              <a:avLst/>
              <a:gdLst/>
              <a:ahLst/>
              <a:cxnLst/>
              <a:rect l="l" t="t" r="r" b="b"/>
              <a:pathLst>
                <a:path w="7813" h="1928" extrusionOk="0">
                  <a:moveTo>
                    <a:pt x="2297" y="1"/>
                  </a:moveTo>
                  <a:cubicBezTo>
                    <a:pt x="1508" y="1"/>
                    <a:pt x="738" y="143"/>
                    <a:pt x="122" y="622"/>
                  </a:cubicBezTo>
                  <a:cubicBezTo>
                    <a:pt x="1" y="683"/>
                    <a:pt x="31" y="896"/>
                    <a:pt x="153" y="926"/>
                  </a:cubicBezTo>
                  <a:cubicBezTo>
                    <a:pt x="752" y="1126"/>
                    <a:pt x="1392" y="1158"/>
                    <a:pt x="2041" y="1158"/>
                  </a:cubicBezTo>
                  <a:cubicBezTo>
                    <a:pt x="2349" y="1158"/>
                    <a:pt x="2659" y="1151"/>
                    <a:pt x="2968" y="1151"/>
                  </a:cubicBezTo>
                  <a:cubicBezTo>
                    <a:pt x="3393" y="1151"/>
                    <a:pt x="3815" y="1165"/>
                    <a:pt x="4226" y="1230"/>
                  </a:cubicBezTo>
                  <a:cubicBezTo>
                    <a:pt x="5129" y="1359"/>
                    <a:pt x="6209" y="1927"/>
                    <a:pt x="7147" y="1927"/>
                  </a:cubicBezTo>
                  <a:cubicBezTo>
                    <a:pt x="7313" y="1927"/>
                    <a:pt x="7475" y="1909"/>
                    <a:pt x="7630" y="1868"/>
                  </a:cubicBezTo>
                  <a:cubicBezTo>
                    <a:pt x="7782" y="1868"/>
                    <a:pt x="7812" y="1716"/>
                    <a:pt x="7782" y="1595"/>
                  </a:cubicBezTo>
                  <a:cubicBezTo>
                    <a:pt x="7204" y="531"/>
                    <a:pt x="5198" y="318"/>
                    <a:pt x="4104" y="166"/>
                  </a:cubicBezTo>
                  <a:cubicBezTo>
                    <a:pt x="3533" y="86"/>
                    <a:pt x="2909" y="1"/>
                    <a:pt x="2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14"/>
            <p:cNvSpPr/>
            <p:nvPr/>
          </p:nvSpPr>
          <p:spPr>
            <a:xfrm>
              <a:off x="5852570" y="456263"/>
              <a:ext cx="51792" cy="49083"/>
            </a:xfrm>
            <a:custGeom>
              <a:avLst/>
              <a:gdLst/>
              <a:ahLst/>
              <a:cxnLst/>
              <a:rect l="l" t="t" r="r" b="b"/>
              <a:pathLst>
                <a:path w="1855" h="1758" extrusionOk="0">
                  <a:moveTo>
                    <a:pt x="894" y="1"/>
                  </a:moveTo>
                  <a:cubicBezTo>
                    <a:pt x="824" y="1"/>
                    <a:pt x="758" y="8"/>
                    <a:pt x="699" y="23"/>
                  </a:cubicBezTo>
                  <a:cubicBezTo>
                    <a:pt x="274" y="145"/>
                    <a:pt x="91" y="479"/>
                    <a:pt x="30" y="874"/>
                  </a:cubicBezTo>
                  <a:lnTo>
                    <a:pt x="30" y="935"/>
                  </a:lnTo>
                  <a:cubicBezTo>
                    <a:pt x="1" y="1346"/>
                    <a:pt x="426" y="1757"/>
                    <a:pt x="838" y="1757"/>
                  </a:cubicBezTo>
                  <a:cubicBezTo>
                    <a:pt x="853" y="1757"/>
                    <a:pt x="867" y="1757"/>
                    <a:pt x="881" y="1756"/>
                  </a:cubicBezTo>
                  <a:lnTo>
                    <a:pt x="942" y="1756"/>
                  </a:lnTo>
                  <a:cubicBezTo>
                    <a:pt x="1307" y="1695"/>
                    <a:pt x="1611" y="1513"/>
                    <a:pt x="1763" y="1178"/>
                  </a:cubicBezTo>
                  <a:cubicBezTo>
                    <a:pt x="1854" y="844"/>
                    <a:pt x="1793" y="449"/>
                    <a:pt x="1520" y="236"/>
                  </a:cubicBezTo>
                  <a:cubicBezTo>
                    <a:pt x="1359" y="75"/>
                    <a:pt x="1110" y="1"/>
                    <a:pt x="89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14"/>
            <p:cNvSpPr/>
            <p:nvPr/>
          </p:nvSpPr>
          <p:spPr>
            <a:xfrm>
              <a:off x="5722938" y="535193"/>
              <a:ext cx="49446" cy="36073"/>
            </a:xfrm>
            <a:custGeom>
              <a:avLst/>
              <a:gdLst/>
              <a:ahLst/>
              <a:cxnLst/>
              <a:rect l="l" t="t" r="r" b="b"/>
              <a:pathLst>
                <a:path w="1771" h="1292" extrusionOk="0">
                  <a:moveTo>
                    <a:pt x="862" y="1"/>
                  </a:moveTo>
                  <a:cubicBezTo>
                    <a:pt x="711" y="1"/>
                    <a:pt x="555" y="61"/>
                    <a:pt x="418" y="205"/>
                  </a:cubicBezTo>
                  <a:cubicBezTo>
                    <a:pt x="1" y="669"/>
                    <a:pt x="450" y="1292"/>
                    <a:pt x="915" y="1292"/>
                  </a:cubicBezTo>
                  <a:cubicBezTo>
                    <a:pt x="1060" y="1292"/>
                    <a:pt x="1207" y="1231"/>
                    <a:pt x="1330" y="1087"/>
                  </a:cubicBezTo>
                  <a:cubicBezTo>
                    <a:pt x="1770" y="623"/>
                    <a:pt x="1345" y="1"/>
                    <a:pt x="862"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14"/>
            <p:cNvSpPr/>
            <p:nvPr/>
          </p:nvSpPr>
          <p:spPr>
            <a:xfrm>
              <a:off x="5683682" y="373620"/>
              <a:ext cx="91661" cy="83648"/>
            </a:xfrm>
            <a:custGeom>
              <a:avLst/>
              <a:gdLst/>
              <a:ahLst/>
              <a:cxnLst/>
              <a:rect l="l" t="t" r="r" b="b"/>
              <a:pathLst>
                <a:path w="3283" h="2996" extrusionOk="0">
                  <a:moveTo>
                    <a:pt x="1603" y="1"/>
                  </a:moveTo>
                  <a:cubicBezTo>
                    <a:pt x="1218" y="1"/>
                    <a:pt x="840" y="152"/>
                    <a:pt x="547" y="491"/>
                  </a:cubicBezTo>
                  <a:cubicBezTo>
                    <a:pt x="0" y="1038"/>
                    <a:pt x="0" y="2071"/>
                    <a:pt x="608" y="2618"/>
                  </a:cubicBezTo>
                  <a:cubicBezTo>
                    <a:pt x="900" y="2866"/>
                    <a:pt x="1275" y="2995"/>
                    <a:pt x="1648" y="2995"/>
                  </a:cubicBezTo>
                  <a:cubicBezTo>
                    <a:pt x="2051" y="2995"/>
                    <a:pt x="2451" y="2844"/>
                    <a:pt x="2736" y="2527"/>
                  </a:cubicBezTo>
                  <a:cubicBezTo>
                    <a:pt x="3283" y="1950"/>
                    <a:pt x="3283" y="947"/>
                    <a:pt x="2675" y="400"/>
                  </a:cubicBezTo>
                  <a:cubicBezTo>
                    <a:pt x="2360" y="145"/>
                    <a:pt x="1978" y="1"/>
                    <a:pt x="160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14"/>
            <p:cNvSpPr/>
            <p:nvPr/>
          </p:nvSpPr>
          <p:spPr>
            <a:xfrm>
              <a:off x="4960638" y="190632"/>
              <a:ext cx="55170" cy="49474"/>
            </a:xfrm>
            <a:custGeom>
              <a:avLst/>
              <a:gdLst/>
              <a:ahLst/>
              <a:cxnLst/>
              <a:rect l="l" t="t" r="r" b="b"/>
              <a:pathLst>
                <a:path w="1976" h="1772" extrusionOk="0">
                  <a:moveTo>
                    <a:pt x="989" y="0"/>
                  </a:moveTo>
                  <a:cubicBezTo>
                    <a:pt x="750" y="0"/>
                    <a:pt x="509" y="92"/>
                    <a:pt x="334" y="267"/>
                  </a:cubicBezTo>
                  <a:cubicBezTo>
                    <a:pt x="0" y="601"/>
                    <a:pt x="30" y="1178"/>
                    <a:pt x="365" y="1513"/>
                  </a:cubicBezTo>
                  <a:cubicBezTo>
                    <a:pt x="540" y="1688"/>
                    <a:pt x="756" y="1772"/>
                    <a:pt x="975" y="1772"/>
                  </a:cubicBezTo>
                  <a:cubicBezTo>
                    <a:pt x="1212" y="1772"/>
                    <a:pt x="1451" y="1672"/>
                    <a:pt x="1641" y="1482"/>
                  </a:cubicBezTo>
                  <a:cubicBezTo>
                    <a:pt x="1976" y="1148"/>
                    <a:pt x="1945" y="571"/>
                    <a:pt x="1581" y="236"/>
                  </a:cubicBezTo>
                  <a:cubicBezTo>
                    <a:pt x="1421" y="77"/>
                    <a:pt x="1206" y="0"/>
                    <a:pt x="98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14"/>
            <p:cNvSpPr/>
            <p:nvPr/>
          </p:nvSpPr>
          <p:spPr>
            <a:xfrm>
              <a:off x="4983812" y="322108"/>
              <a:ext cx="25882" cy="18818"/>
            </a:xfrm>
            <a:custGeom>
              <a:avLst/>
              <a:gdLst/>
              <a:ahLst/>
              <a:cxnLst/>
              <a:rect l="l" t="t" r="r" b="b"/>
              <a:pathLst>
                <a:path w="927" h="674" extrusionOk="0">
                  <a:moveTo>
                    <a:pt x="473" y="0"/>
                  </a:moveTo>
                  <a:cubicBezTo>
                    <a:pt x="393" y="0"/>
                    <a:pt x="309" y="34"/>
                    <a:pt x="234" y="117"/>
                  </a:cubicBezTo>
                  <a:cubicBezTo>
                    <a:pt x="1" y="350"/>
                    <a:pt x="233" y="673"/>
                    <a:pt x="491" y="673"/>
                  </a:cubicBezTo>
                  <a:cubicBezTo>
                    <a:pt x="569" y="673"/>
                    <a:pt x="650" y="644"/>
                    <a:pt x="720" y="573"/>
                  </a:cubicBezTo>
                  <a:cubicBezTo>
                    <a:pt x="926" y="321"/>
                    <a:pt x="718" y="0"/>
                    <a:pt x="47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17" name="Google Shape;2017;p14"/>
          <p:cNvGrpSpPr/>
          <p:nvPr/>
        </p:nvGrpSpPr>
        <p:grpSpPr>
          <a:xfrm rot="1904686">
            <a:off x="7542150" y="-42610"/>
            <a:ext cx="1922909" cy="1448961"/>
            <a:chOff x="5423998" y="1026864"/>
            <a:chExt cx="4064733" cy="3062880"/>
          </a:xfrm>
        </p:grpSpPr>
        <p:sp>
          <p:nvSpPr>
            <p:cNvPr id="2018" name="Google Shape;2018;p14"/>
            <p:cNvSpPr/>
            <p:nvPr/>
          </p:nvSpPr>
          <p:spPr>
            <a:xfrm>
              <a:off x="8385780" y="1030578"/>
              <a:ext cx="449791" cy="436222"/>
            </a:xfrm>
            <a:custGeom>
              <a:avLst/>
              <a:gdLst/>
              <a:ahLst/>
              <a:cxnLst/>
              <a:rect l="l" t="t" r="r" b="b"/>
              <a:pathLst>
                <a:path w="16110" h="15624" extrusionOk="0">
                  <a:moveTo>
                    <a:pt x="13040" y="1"/>
                  </a:moveTo>
                  <a:lnTo>
                    <a:pt x="9301" y="1916"/>
                  </a:lnTo>
                  <a:lnTo>
                    <a:pt x="11642" y="6171"/>
                  </a:lnTo>
                  <a:cubicBezTo>
                    <a:pt x="11824" y="6505"/>
                    <a:pt x="11976" y="6779"/>
                    <a:pt x="12006" y="6992"/>
                  </a:cubicBezTo>
                  <a:cubicBezTo>
                    <a:pt x="12098" y="7235"/>
                    <a:pt x="12037" y="7296"/>
                    <a:pt x="12037" y="7296"/>
                  </a:cubicBezTo>
                  <a:cubicBezTo>
                    <a:pt x="12037" y="7296"/>
                    <a:pt x="12047" y="7292"/>
                    <a:pt x="12054" y="7292"/>
                  </a:cubicBezTo>
                  <a:cubicBezTo>
                    <a:pt x="12067" y="7292"/>
                    <a:pt x="12067" y="7306"/>
                    <a:pt x="11946" y="7387"/>
                  </a:cubicBezTo>
                  <a:cubicBezTo>
                    <a:pt x="11794" y="7508"/>
                    <a:pt x="11490" y="7660"/>
                    <a:pt x="11095" y="7843"/>
                  </a:cubicBezTo>
                  <a:cubicBezTo>
                    <a:pt x="9271" y="8633"/>
                    <a:pt x="7417" y="9454"/>
                    <a:pt x="5563" y="10244"/>
                  </a:cubicBezTo>
                  <a:cubicBezTo>
                    <a:pt x="3678" y="11034"/>
                    <a:pt x="1854" y="11825"/>
                    <a:pt x="0" y="12584"/>
                  </a:cubicBezTo>
                  <a:lnTo>
                    <a:pt x="1307" y="15624"/>
                  </a:lnTo>
                  <a:cubicBezTo>
                    <a:pt x="3161" y="14864"/>
                    <a:pt x="5015" y="14043"/>
                    <a:pt x="6870" y="13253"/>
                  </a:cubicBezTo>
                  <a:lnTo>
                    <a:pt x="12462" y="10852"/>
                  </a:lnTo>
                  <a:cubicBezTo>
                    <a:pt x="13010" y="10609"/>
                    <a:pt x="13617" y="10305"/>
                    <a:pt x="14256" y="9818"/>
                  </a:cubicBezTo>
                  <a:cubicBezTo>
                    <a:pt x="14894" y="9362"/>
                    <a:pt x="15654" y="8511"/>
                    <a:pt x="15927" y="7721"/>
                  </a:cubicBezTo>
                  <a:cubicBezTo>
                    <a:pt x="16079" y="7326"/>
                    <a:pt x="16110" y="6870"/>
                    <a:pt x="16110" y="6505"/>
                  </a:cubicBezTo>
                  <a:cubicBezTo>
                    <a:pt x="16110" y="6141"/>
                    <a:pt x="16049" y="5837"/>
                    <a:pt x="15958" y="5563"/>
                  </a:cubicBezTo>
                  <a:cubicBezTo>
                    <a:pt x="15776" y="4986"/>
                    <a:pt x="15532" y="4590"/>
                    <a:pt x="15350" y="4226"/>
                  </a:cubicBezTo>
                  <a:lnTo>
                    <a:pt x="13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14"/>
            <p:cNvSpPr/>
            <p:nvPr/>
          </p:nvSpPr>
          <p:spPr>
            <a:xfrm>
              <a:off x="7235001" y="2189844"/>
              <a:ext cx="434547" cy="409084"/>
            </a:xfrm>
            <a:custGeom>
              <a:avLst/>
              <a:gdLst/>
              <a:ahLst/>
              <a:cxnLst/>
              <a:rect l="l" t="t" r="r" b="b"/>
              <a:pathLst>
                <a:path w="15564" h="14652" extrusionOk="0">
                  <a:moveTo>
                    <a:pt x="13223" y="0"/>
                  </a:moveTo>
                  <a:lnTo>
                    <a:pt x="1" y="5380"/>
                  </a:lnTo>
                  <a:cubicBezTo>
                    <a:pt x="365" y="6657"/>
                    <a:pt x="791" y="7964"/>
                    <a:pt x="1277" y="9210"/>
                  </a:cubicBezTo>
                  <a:cubicBezTo>
                    <a:pt x="1794" y="10426"/>
                    <a:pt x="2402" y="11642"/>
                    <a:pt x="3344" y="12645"/>
                  </a:cubicBezTo>
                  <a:cubicBezTo>
                    <a:pt x="4537" y="13868"/>
                    <a:pt x="6316" y="14652"/>
                    <a:pt x="8364" y="14652"/>
                  </a:cubicBezTo>
                  <a:cubicBezTo>
                    <a:pt x="8403" y="14652"/>
                    <a:pt x="8442" y="14651"/>
                    <a:pt x="8481" y="14651"/>
                  </a:cubicBezTo>
                  <a:cubicBezTo>
                    <a:pt x="10517" y="14620"/>
                    <a:pt x="12767" y="13648"/>
                    <a:pt x="14074" y="12128"/>
                  </a:cubicBezTo>
                  <a:cubicBezTo>
                    <a:pt x="15016" y="11125"/>
                    <a:pt x="15411" y="9848"/>
                    <a:pt x="15502" y="8632"/>
                  </a:cubicBezTo>
                  <a:cubicBezTo>
                    <a:pt x="15563" y="7477"/>
                    <a:pt x="15350" y="6292"/>
                    <a:pt x="15046" y="5198"/>
                  </a:cubicBezTo>
                  <a:cubicBezTo>
                    <a:pt x="14591" y="3404"/>
                    <a:pt x="13983" y="1672"/>
                    <a:pt x="1322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14"/>
            <p:cNvSpPr/>
            <p:nvPr/>
          </p:nvSpPr>
          <p:spPr>
            <a:xfrm>
              <a:off x="7427649" y="2405163"/>
              <a:ext cx="129856" cy="98055"/>
            </a:xfrm>
            <a:custGeom>
              <a:avLst/>
              <a:gdLst/>
              <a:ahLst/>
              <a:cxnLst/>
              <a:rect l="l" t="t" r="r" b="b"/>
              <a:pathLst>
                <a:path w="4651" h="3512" extrusionOk="0">
                  <a:moveTo>
                    <a:pt x="2719" y="1"/>
                  </a:moveTo>
                  <a:cubicBezTo>
                    <a:pt x="2393" y="1"/>
                    <a:pt x="2053" y="63"/>
                    <a:pt x="1733" y="191"/>
                  </a:cubicBezTo>
                  <a:cubicBezTo>
                    <a:pt x="578" y="647"/>
                    <a:pt x="0" y="1711"/>
                    <a:pt x="304" y="2562"/>
                  </a:cubicBezTo>
                  <a:cubicBezTo>
                    <a:pt x="517" y="3178"/>
                    <a:pt x="1219" y="3512"/>
                    <a:pt x="1986" y="3512"/>
                  </a:cubicBezTo>
                  <a:cubicBezTo>
                    <a:pt x="2316" y="3512"/>
                    <a:pt x="2659" y="3450"/>
                    <a:pt x="2979" y="3322"/>
                  </a:cubicBezTo>
                  <a:cubicBezTo>
                    <a:pt x="4104" y="2866"/>
                    <a:pt x="4651" y="1802"/>
                    <a:pt x="4377" y="951"/>
                  </a:cubicBezTo>
                  <a:cubicBezTo>
                    <a:pt x="4165" y="335"/>
                    <a:pt x="3477" y="1"/>
                    <a:pt x="271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14"/>
            <p:cNvSpPr/>
            <p:nvPr/>
          </p:nvSpPr>
          <p:spPr>
            <a:xfrm>
              <a:off x="7487063" y="1263123"/>
              <a:ext cx="1071011" cy="711178"/>
            </a:xfrm>
            <a:custGeom>
              <a:avLst/>
              <a:gdLst/>
              <a:ahLst/>
              <a:cxnLst/>
              <a:rect l="l" t="t" r="r" b="b"/>
              <a:pathLst>
                <a:path w="38360" h="25472" extrusionOk="0">
                  <a:moveTo>
                    <a:pt x="34013" y="0"/>
                  </a:moveTo>
                  <a:cubicBezTo>
                    <a:pt x="22736" y="4529"/>
                    <a:pt x="11398" y="8906"/>
                    <a:pt x="0" y="13040"/>
                  </a:cubicBezTo>
                  <a:lnTo>
                    <a:pt x="5015" y="25472"/>
                  </a:lnTo>
                  <a:cubicBezTo>
                    <a:pt x="16231" y="20426"/>
                    <a:pt x="27326" y="15198"/>
                    <a:pt x="38359" y="9787"/>
                  </a:cubicBezTo>
                  <a:lnTo>
                    <a:pt x="340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14"/>
            <p:cNvSpPr/>
            <p:nvPr/>
          </p:nvSpPr>
          <p:spPr>
            <a:xfrm>
              <a:off x="5552123" y="1630579"/>
              <a:ext cx="2074986" cy="1112584"/>
            </a:xfrm>
            <a:custGeom>
              <a:avLst/>
              <a:gdLst/>
              <a:ahLst/>
              <a:cxnLst/>
              <a:rect l="l" t="t" r="r" b="b"/>
              <a:pathLst>
                <a:path w="74319" h="39849" extrusionOk="0">
                  <a:moveTo>
                    <a:pt x="69273" y="0"/>
                  </a:moveTo>
                  <a:cubicBezTo>
                    <a:pt x="46446" y="8724"/>
                    <a:pt x="23345" y="16748"/>
                    <a:pt x="1" y="24013"/>
                  </a:cubicBezTo>
                  <a:lnTo>
                    <a:pt x="5381" y="39849"/>
                  </a:lnTo>
                  <a:cubicBezTo>
                    <a:pt x="28664" y="31429"/>
                    <a:pt x="51674" y="22219"/>
                    <a:pt x="74318" y="12341"/>
                  </a:cubicBezTo>
                  <a:lnTo>
                    <a:pt x="6927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14"/>
            <p:cNvSpPr/>
            <p:nvPr/>
          </p:nvSpPr>
          <p:spPr>
            <a:xfrm>
              <a:off x="6536554" y="1435390"/>
              <a:ext cx="1440197" cy="967484"/>
            </a:xfrm>
            <a:custGeom>
              <a:avLst/>
              <a:gdLst/>
              <a:ahLst/>
              <a:cxnLst/>
              <a:rect l="l" t="t" r="r" b="b"/>
              <a:pathLst>
                <a:path w="51583" h="34652" extrusionOk="0">
                  <a:moveTo>
                    <a:pt x="44531" y="0"/>
                  </a:moveTo>
                  <a:cubicBezTo>
                    <a:pt x="29789" y="6201"/>
                    <a:pt x="14986" y="12128"/>
                    <a:pt x="1" y="17691"/>
                  </a:cubicBezTo>
                  <a:lnTo>
                    <a:pt x="6323" y="34651"/>
                  </a:lnTo>
                  <a:cubicBezTo>
                    <a:pt x="21521" y="28998"/>
                    <a:pt x="36597" y="22979"/>
                    <a:pt x="51582" y="16688"/>
                  </a:cubicBezTo>
                  <a:lnTo>
                    <a:pt x="4453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14"/>
            <p:cNvSpPr/>
            <p:nvPr/>
          </p:nvSpPr>
          <p:spPr>
            <a:xfrm>
              <a:off x="5423998" y="2186438"/>
              <a:ext cx="436222" cy="659415"/>
            </a:xfrm>
            <a:custGeom>
              <a:avLst/>
              <a:gdLst/>
              <a:ahLst/>
              <a:cxnLst/>
              <a:rect l="l" t="t" r="r" b="b"/>
              <a:pathLst>
                <a:path w="15624" h="23618" extrusionOk="0">
                  <a:moveTo>
                    <a:pt x="7781" y="0"/>
                  </a:moveTo>
                  <a:lnTo>
                    <a:pt x="0" y="2918"/>
                  </a:lnTo>
                  <a:cubicBezTo>
                    <a:pt x="2705" y="9757"/>
                    <a:pt x="5198" y="16688"/>
                    <a:pt x="7569" y="23618"/>
                  </a:cubicBezTo>
                  <a:lnTo>
                    <a:pt x="15624" y="20882"/>
                  </a:lnTo>
                  <a:cubicBezTo>
                    <a:pt x="13192" y="13861"/>
                    <a:pt x="10578" y="6870"/>
                    <a:pt x="778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14"/>
            <p:cNvSpPr/>
            <p:nvPr/>
          </p:nvSpPr>
          <p:spPr>
            <a:xfrm>
              <a:off x="6752125" y="1533836"/>
              <a:ext cx="1149941" cy="974631"/>
            </a:xfrm>
            <a:custGeom>
              <a:avLst/>
              <a:gdLst/>
              <a:ahLst/>
              <a:cxnLst/>
              <a:rect l="l" t="t" r="r" b="b"/>
              <a:pathLst>
                <a:path w="41187" h="34908" extrusionOk="0">
                  <a:moveTo>
                    <a:pt x="33010" y="0"/>
                  </a:moveTo>
                  <a:lnTo>
                    <a:pt x="29211" y="1702"/>
                  </a:lnTo>
                  <a:cubicBezTo>
                    <a:pt x="31612" y="6839"/>
                    <a:pt x="33983" y="11855"/>
                    <a:pt x="35655" y="17143"/>
                  </a:cubicBezTo>
                  <a:cubicBezTo>
                    <a:pt x="35837" y="17782"/>
                    <a:pt x="36050" y="18481"/>
                    <a:pt x="36262" y="19119"/>
                  </a:cubicBezTo>
                  <a:lnTo>
                    <a:pt x="36445" y="19757"/>
                  </a:lnTo>
                  <a:lnTo>
                    <a:pt x="33314" y="21095"/>
                  </a:lnTo>
                  <a:cubicBezTo>
                    <a:pt x="31703" y="21763"/>
                    <a:pt x="30062" y="22463"/>
                    <a:pt x="28390" y="23101"/>
                  </a:cubicBezTo>
                  <a:cubicBezTo>
                    <a:pt x="26718" y="23739"/>
                    <a:pt x="25077" y="24408"/>
                    <a:pt x="23405" y="25046"/>
                  </a:cubicBezTo>
                  <a:cubicBezTo>
                    <a:pt x="20092" y="26323"/>
                    <a:pt x="16718" y="27569"/>
                    <a:pt x="13405" y="28846"/>
                  </a:cubicBezTo>
                  <a:lnTo>
                    <a:pt x="9970" y="30122"/>
                  </a:lnTo>
                  <a:lnTo>
                    <a:pt x="9362" y="28207"/>
                  </a:lnTo>
                  <a:cubicBezTo>
                    <a:pt x="7599" y="22797"/>
                    <a:pt x="5654" y="17508"/>
                    <a:pt x="4073" y="12158"/>
                  </a:cubicBezTo>
                  <a:lnTo>
                    <a:pt x="0" y="13526"/>
                  </a:lnTo>
                  <a:cubicBezTo>
                    <a:pt x="1611" y="18997"/>
                    <a:pt x="3526" y="24317"/>
                    <a:pt x="5259" y="29636"/>
                  </a:cubicBezTo>
                  <a:lnTo>
                    <a:pt x="5897" y="31733"/>
                  </a:lnTo>
                  <a:lnTo>
                    <a:pt x="6505" y="33739"/>
                  </a:lnTo>
                  <a:lnTo>
                    <a:pt x="6809" y="34773"/>
                  </a:lnTo>
                  <a:lnTo>
                    <a:pt x="6839" y="34894"/>
                  </a:lnTo>
                  <a:cubicBezTo>
                    <a:pt x="6839" y="34904"/>
                    <a:pt x="6843" y="34908"/>
                    <a:pt x="6850" y="34908"/>
                  </a:cubicBezTo>
                  <a:cubicBezTo>
                    <a:pt x="6863" y="34908"/>
                    <a:pt x="6890" y="34894"/>
                    <a:pt x="6931" y="34894"/>
                  </a:cubicBezTo>
                  <a:lnTo>
                    <a:pt x="6991" y="34834"/>
                  </a:lnTo>
                  <a:lnTo>
                    <a:pt x="7295" y="34742"/>
                  </a:lnTo>
                  <a:lnTo>
                    <a:pt x="7934" y="34499"/>
                  </a:lnTo>
                  <a:lnTo>
                    <a:pt x="14530" y="32037"/>
                  </a:lnTo>
                  <a:cubicBezTo>
                    <a:pt x="17873" y="30730"/>
                    <a:pt x="21217" y="29514"/>
                    <a:pt x="24560" y="28207"/>
                  </a:cubicBezTo>
                  <a:cubicBezTo>
                    <a:pt x="26232" y="27539"/>
                    <a:pt x="27904" y="26870"/>
                    <a:pt x="29575" y="26232"/>
                  </a:cubicBezTo>
                  <a:cubicBezTo>
                    <a:pt x="31247" y="25533"/>
                    <a:pt x="32919" y="24864"/>
                    <a:pt x="34530" y="24165"/>
                  </a:cubicBezTo>
                  <a:lnTo>
                    <a:pt x="37053" y="23101"/>
                  </a:lnTo>
                  <a:lnTo>
                    <a:pt x="38998" y="22280"/>
                  </a:lnTo>
                  <a:lnTo>
                    <a:pt x="40153" y="21763"/>
                  </a:lnTo>
                  <a:lnTo>
                    <a:pt x="40731" y="21520"/>
                  </a:lnTo>
                  <a:lnTo>
                    <a:pt x="41035" y="21399"/>
                  </a:lnTo>
                  <a:lnTo>
                    <a:pt x="41187" y="21308"/>
                  </a:lnTo>
                  <a:lnTo>
                    <a:pt x="41156" y="21216"/>
                  </a:lnTo>
                  <a:lnTo>
                    <a:pt x="40579" y="19149"/>
                  </a:lnTo>
                  <a:lnTo>
                    <a:pt x="40214" y="17782"/>
                  </a:lnTo>
                  <a:cubicBezTo>
                    <a:pt x="40001" y="17113"/>
                    <a:pt x="39788" y="16414"/>
                    <a:pt x="39606" y="15745"/>
                  </a:cubicBezTo>
                  <a:cubicBezTo>
                    <a:pt x="37843" y="10274"/>
                    <a:pt x="35411" y="5107"/>
                    <a:pt x="3301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14"/>
            <p:cNvSpPr/>
            <p:nvPr/>
          </p:nvSpPr>
          <p:spPr>
            <a:xfrm>
              <a:off x="8640354" y="1026864"/>
              <a:ext cx="115365" cy="60810"/>
            </a:xfrm>
            <a:custGeom>
              <a:avLst/>
              <a:gdLst/>
              <a:ahLst/>
              <a:cxnLst/>
              <a:rect l="l" t="t" r="r" b="b"/>
              <a:pathLst>
                <a:path w="4132" h="2178" extrusionOk="0">
                  <a:moveTo>
                    <a:pt x="3639" y="0"/>
                  </a:moveTo>
                  <a:cubicBezTo>
                    <a:pt x="3583" y="0"/>
                    <a:pt x="3525" y="13"/>
                    <a:pt x="3466" y="42"/>
                  </a:cubicBezTo>
                  <a:cubicBezTo>
                    <a:pt x="2433" y="498"/>
                    <a:pt x="1399" y="1015"/>
                    <a:pt x="335" y="1441"/>
                  </a:cubicBezTo>
                  <a:cubicBezTo>
                    <a:pt x="153" y="1471"/>
                    <a:pt x="1" y="1714"/>
                    <a:pt x="31" y="1866"/>
                  </a:cubicBezTo>
                  <a:cubicBezTo>
                    <a:pt x="31" y="1927"/>
                    <a:pt x="92" y="1988"/>
                    <a:pt x="122" y="2049"/>
                  </a:cubicBezTo>
                  <a:cubicBezTo>
                    <a:pt x="197" y="2142"/>
                    <a:pt x="317" y="2178"/>
                    <a:pt x="434" y="2178"/>
                  </a:cubicBezTo>
                  <a:cubicBezTo>
                    <a:pt x="508" y="2178"/>
                    <a:pt x="580" y="2163"/>
                    <a:pt x="639" y="2140"/>
                  </a:cubicBezTo>
                  <a:cubicBezTo>
                    <a:pt x="1703" y="1593"/>
                    <a:pt x="2828" y="1137"/>
                    <a:pt x="3800" y="529"/>
                  </a:cubicBezTo>
                  <a:cubicBezTo>
                    <a:pt x="4132" y="350"/>
                    <a:pt x="3928" y="0"/>
                    <a:pt x="36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14"/>
            <p:cNvSpPr/>
            <p:nvPr/>
          </p:nvSpPr>
          <p:spPr>
            <a:xfrm>
              <a:off x="7432368" y="2439449"/>
              <a:ext cx="137869" cy="73709"/>
            </a:xfrm>
            <a:custGeom>
              <a:avLst/>
              <a:gdLst/>
              <a:ahLst/>
              <a:cxnLst/>
              <a:rect l="l" t="t" r="r" b="b"/>
              <a:pathLst>
                <a:path w="4938" h="2640" extrusionOk="0">
                  <a:moveTo>
                    <a:pt x="4157" y="1"/>
                  </a:moveTo>
                  <a:cubicBezTo>
                    <a:pt x="4130" y="1"/>
                    <a:pt x="4087" y="36"/>
                    <a:pt x="4087" y="57"/>
                  </a:cubicBezTo>
                  <a:cubicBezTo>
                    <a:pt x="4148" y="665"/>
                    <a:pt x="3448" y="1395"/>
                    <a:pt x="2810" y="1729"/>
                  </a:cubicBezTo>
                  <a:cubicBezTo>
                    <a:pt x="2486" y="1903"/>
                    <a:pt x="2116" y="2006"/>
                    <a:pt x="1788" y="2006"/>
                  </a:cubicBezTo>
                  <a:cubicBezTo>
                    <a:pt x="1316" y="2006"/>
                    <a:pt x="931" y="1793"/>
                    <a:pt x="895" y="1273"/>
                  </a:cubicBezTo>
                  <a:cubicBezTo>
                    <a:pt x="895" y="1097"/>
                    <a:pt x="765" y="1020"/>
                    <a:pt x="611" y="1020"/>
                  </a:cubicBezTo>
                  <a:cubicBezTo>
                    <a:pt x="392" y="1020"/>
                    <a:pt x="123" y="1175"/>
                    <a:pt x="105" y="1425"/>
                  </a:cubicBezTo>
                  <a:cubicBezTo>
                    <a:pt x="0" y="2241"/>
                    <a:pt x="746" y="2640"/>
                    <a:pt x="1608" y="2640"/>
                  </a:cubicBezTo>
                  <a:cubicBezTo>
                    <a:pt x="1998" y="2640"/>
                    <a:pt x="2411" y="2558"/>
                    <a:pt x="2780" y="2398"/>
                  </a:cubicBezTo>
                  <a:cubicBezTo>
                    <a:pt x="3874" y="1942"/>
                    <a:pt x="4938" y="847"/>
                    <a:pt x="4178" y="27"/>
                  </a:cubicBezTo>
                  <a:cubicBezTo>
                    <a:pt x="4178" y="8"/>
                    <a:pt x="4169" y="1"/>
                    <a:pt x="4157"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14"/>
            <p:cNvSpPr/>
            <p:nvPr/>
          </p:nvSpPr>
          <p:spPr>
            <a:xfrm>
              <a:off x="7231148" y="2128420"/>
              <a:ext cx="681974" cy="270321"/>
            </a:xfrm>
            <a:custGeom>
              <a:avLst/>
              <a:gdLst/>
              <a:ahLst/>
              <a:cxnLst/>
              <a:rect l="l" t="t" r="r" b="b"/>
              <a:pathLst>
                <a:path w="24426" h="9682" extrusionOk="0">
                  <a:moveTo>
                    <a:pt x="24173" y="1"/>
                  </a:moveTo>
                  <a:cubicBezTo>
                    <a:pt x="24147" y="1"/>
                    <a:pt x="24120" y="4"/>
                    <a:pt x="24090" y="12"/>
                  </a:cubicBezTo>
                  <a:cubicBezTo>
                    <a:pt x="20048" y="1349"/>
                    <a:pt x="16036" y="3051"/>
                    <a:pt x="12054" y="4601"/>
                  </a:cubicBezTo>
                  <a:cubicBezTo>
                    <a:pt x="8102" y="6182"/>
                    <a:pt x="3877" y="7550"/>
                    <a:pt x="139" y="9465"/>
                  </a:cubicBezTo>
                  <a:cubicBezTo>
                    <a:pt x="0" y="9548"/>
                    <a:pt x="38" y="9681"/>
                    <a:pt x="161" y="9681"/>
                  </a:cubicBezTo>
                  <a:cubicBezTo>
                    <a:pt x="173" y="9681"/>
                    <a:pt x="186" y="9680"/>
                    <a:pt x="199" y="9677"/>
                  </a:cubicBezTo>
                  <a:cubicBezTo>
                    <a:pt x="4303" y="8492"/>
                    <a:pt x="8315" y="6638"/>
                    <a:pt x="12266" y="5088"/>
                  </a:cubicBezTo>
                  <a:cubicBezTo>
                    <a:pt x="16248" y="3477"/>
                    <a:pt x="20352" y="2078"/>
                    <a:pt x="24212" y="285"/>
                  </a:cubicBezTo>
                  <a:cubicBezTo>
                    <a:pt x="24426" y="178"/>
                    <a:pt x="24358" y="1"/>
                    <a:pt x="241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14"/>
            <p:cNvSpPr/>
            <p:nvPr/>
          </p:nvSpPr>
          <p:spPr>
            <a:xfrm>
              <a:off x="7690739" y="1879346"/>
              <a:ext cx="148534" cy="67120"/>
            </a:xfrm>
            <a:custGeom>
              <a:avLst/>
              <a:gdLst/>
              <a:ahLst/>
              <a:cxnLst/>
              <a:rect l="l" t="t" r="r" b="b"/>
              <a:pathLst>
                <a:path w="5320" h="2404" extrusionOk="0">
                  <a:moveTo>
                    <a:pt x="4748" y="0"/>
                  </a:moveTo>
                  <a:cubicBezTo>
                    <a:pt x="3287" y="0"/>
                    <a:pt x="1354" y="1005"/>
                    <a:pt x="213" y="1729"/>
                  </a:cubicBezTo>
                  <a:cubicBezTo>
                    <a:pt x="91" y="1850"/>
                    <a:pt x="0" y="1972"/>
                    <a:pt x="0" y="2094"/>
                  </a:cubicBezTo>
                  <a:lnTo>
                    <a:pt x="0" y="2215"/>
                  </a:lnTo>
                  <a:cubicBezTo>
                    <a:pt x="0" y="2352"/>
                    <a:pt x="101" y="2404"/>
                    <a:pt x="251" y="2404"/>
                  </a:cubicBezTo>
                  <a:cubicBezTo>
                    <a:pt x="668" y="2404"/>
                    <a:pt x="1469" y="2009"/>
                    <a:pt x="1581" y="1942"/>
                  </a:cubicBezTo>
                  <a:cubicBezTo>
                    <a:pt x="2736" y="1425"/>
                    <a:pt x="4225" y="1060"/>
                    <a:pt x="5228" y="270"/>
                  </a:cubicBezTo>
                  <a:cubicBezTo>
                    <a:pt x="5319" y="179"/>
                    <a:pt x="5289" y="57"/>
                    <a:pt x="5137" y="27"/>
                  </a:cubicBezTo>
                  <a:cubicBezTo>
                    <a:pt x="5012" y="9"/>
                    <a:pt x="4882" y="0"/>
                    <a:pt x="47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14"/>
            <p:cNvSpPr/>
            <p:nvPr/>
          </p:nvSpPr>
          <p:spPr>
            <a:xfrm>
              <a:off x="7644057" y="1762389"/>
              <a:ext cx="148534" cy="67203"/>
            </a:xfrm>
            <a:custGeom>
              <a:avLst/>
              <a:gdLst/>
              <a:ahLst/>
              <a:cxnLst/>
              <a:rect l="l" t="t" r="r" b="b"/>
              <a:pathLst>
                <a:path w="5320" h="2407" extrusionOk="0">
                  <a:moveTo>
                    <a:pt x="4791" y="1"/>
                  </a:moveTo>
                  <a:cubicBezTo>
                    <a:pt x="3325" y="1"/>
                    <a:pt x="1366" y="992"/>
                    <a:pt x="213" y="1723"/>
                  </a:cubicBezTo>
                  <a:cubicBezTo>
                    <a:pt x="91" y="1845"/>
                    <a:pt x="0" y="1997"/>
                    <a:pt x="0" y="2118"/>
                  </a:cubicBezTo>
                  <a:lnTo>
                    <a:pt x="0" y="2240"/>
                  </a:lnTo>
                  <a:cubicBezTo>
                    <a:pt x="0" y="2361"/>
                    <a:pt x="89" y="2407"/>
                    <a:pt x="224" y="2407"/>
                  </a:cubicBezTo>
                  <a:cubicBezTo>
                    <a:pt x="632" y="2407"/>
                    <a:pt x="1467" y="1989"/>
                    <a:pt x="1581" y="1966"/>
                  </a:cubicBezTo>
                  <a:cubicBezTo>
                    <a:pt x="2736" y="1419"/>
                    <a:pt x="4225" y="1085"/>
                    <a:pt x="5228" y="295"/>
                  </a:cubicBezTo>
                  <a:cubicBezTo>
                    <a:pt x="5320" y="173"/>
                    <a:pt x="5289" y="51"/>
                    <a:pt x="5137" y="21"/>
                  </a:cubicBezTo>
                  <a:cubicBezTo>
                    <a:pt x="5026" y="7"/>
                    <a:pt x="4910" y="1"/>
                    <a:pt x="47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14"/>
            <p:cNvSpPr/>
            <p:nvPr/>
          </p:nvSpPr>
          <p:spPr>
            <a:xfrm>
              <a:off x="7597375" y="1644427"/>
              <a:ext cx="147697" cy="67818"/>
            </a:xfrm>
            <a:custGeom>
              <a:avLst/>
              <a:gdLst/>
              <a:ahLst/>
              <a:cxnLst/>
              <a:rect l="l" t="t" r="r" b="b"/>
              <a:pathLst>
                <a:path w="5290" h="2429" extrusionOk="0">
                  <a:moveTo>
                    <a:pt x="4762" y="1"/>
                  </a:moveTo>
                  <a:cubicBezTo>
                    <a:pt x="3300" y="1"/>
                    <a:pt x="1366" y="994"/>
                    <a:pt x="213" y="1754"/>
                  </a:cubicBezTo>
                  <a:cubicBezTo>
                    <a:pt x="92" y="1845"/>
                    <a:pt x="1" y="1997"/>
                    <a:pt x="1" y="2118"/>
                  </a:cubicBezTo>
                  <a:lnTo>
                    <a:pt x="1" y="2240"/>
                  </a:lnTo>
                  <a:cubicBezTo>
                    <a:pt x="1" y="2377"/>
                    <a:pt x="101" y="2429"/>
                    <a:pt x="252" y="2429"/>
                  </a:cubicBezTo>
                  <a:cubicBezTo>
                    <a:pt x="669" y="2429"/>
                    <a:pt x="1469" y="2033"/>
                    <a:pt x="1581" y="1966"/>
                  </a:cubicBezTo>
                  <a:cubicBezTo>
                    <a:pt x="2706" y="1450"/>
                    <a:pt x="4195" y="1085"/>
                    <a:pt x="5168" y="295"/>
                  </a:cubicBezTo>
                  <a:cubicBezTo>
                    <a:pt x="5289" y="173"/>
                    <a:pt x="5259" y="82"/>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14"/>
            <p:cNvSpPr/>
            <p:nvPr/>
          </p:nvSpPr>
          <p:spPr>
            <a:xfrm>
              <a:off x="7550693" y="1528168"/>
              <a:ext cx="147697" cy="66840"/>
            </a:xfrm>
            <a:custGeom>
              <a:avLst/>
              <a:gdLst/>
              <a:ahLst/>
              <a:cxnLst/>
              <a:rect l="l" t="t" r="r" b="b"/>
              <a:pathLst>
                <a:path w="5290" h="2394" extrusionOk="0">
                  <a:moveTo>
                    <a:pt x="4762" y="1"/>
                  </a:moveTo>
                  <a:cubicBezTo>
                    <a:pt x="3300" y="1"/>
                    <a:pt x="1366" y="992"/>
                    <a:pt x="214" y="1723"/>
                  </a:cubicBezTo>
                  <a:cubicBezTo>
                    <a:pt x="92" y="1845"/>
                    <a:pt x="1" y="1997"/>
                    <a:pt x="1" y="2118"/>
                  </a:cubicBezTo>
                  <a:lnTo>
                    <a:pt x="1" y="2209"/>
                  </a:lnTo>
                  <a:cubicBezTo>
                    <a:pt x="17" y="2344"/>
                    <a:pt x="117" y="2394"/>
                    <a:pt x="260" y="2394"/>
                  </a:cubicBezTo>
                  <a:cubicBezTo>
                    <a:pt x="668" y="2394"/>
                    <a:pt x="1424" y="1989"/>
                    <a:pt x="1581" y="1966"/>
                  </a:cubicBezTo>
                  <a:cubicBezTo>
                    <a:pt x="2736" y="1419"/>
                    <a:pt x="4195" y="1085"/>
                    <a:pt x="5168" y="294"/>
                  </a:cubicBezTo>
                  <a:cubicBezTo>
                    <a:pt x="5290" y="173"/>
                    <a:pt x="5259" y="51"/>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14"/>
            <p:cNvSpPr/>
            <p:nvPr/>
          </p:nvSpPr>
          <p:spPr>
            <a:xfrm>
              <a:off x="6870924" y="2218099"/>
              <a:ext cx="151103" cy="65668"/>
            </a:xfrm>
            <a:custGeom>
              <a:avLst/>
              <a:gdLst/>
              <a:ahLst/>
              <a:cxnLst/>
              <a:rect l="l" t="t" r="r" b="b"/>
              <a:pathLst>
                <a:path w="5412" h="2352" extrusionOk="0">
                  <a:moveTo>
                    <a:pt x="4849" y="1"/>
                  </a:moveTo>
                  <a:cubicBezTo>
                    <a:pt x="3400" y="1"/>
                    <a:pt x="1395" y="964"/>
                    <a:pt x="244" y="1693"/>
                  </a:cubicBezTo>
                  <a:cubicBezTo>
                    <a:pt x="92" y="1784"/>
                    <a:pt x="1" y="1936"/>
                    <a:pt x="1" y="2058"/>
                  </a:cubicBezTo>
                  <a:lnTo>
                    <a:pt x="1" y="2180"/>
                  </a:lnTo>
                  <a:cubicBezTo>
                    <a:pt x="1" y="2304"/>
                    <a:pt x="93" y="2351"/>
                    <a:pt x="233" y="2351"/>
                  </a:cubicBezTo>
                  <a:cubicBezTo>
                    <a:pt x="640" y="2351"/>
                    <a:pt x="1454" y="1959"/>
                    <a:pt x="1612" y="1936"/>
                  </a:cubicBezTo>
                  <a:cubicBezTo>
                    <a:pt x="2767" y="1389"/>
                    <a:pt x="4287" y="1085"/>
                    <a:pt x="5290" y="295"/>
                  </a:cubicBezTo>
                  <a:cubicBezTo>
                    <a:pt x="5411" y="173"/>
                    <a:pt x="5350" y="82"/>
                    <a:pt x="5198" y="21"/>
                  </a:cubicBezTo>
                  <a:cubicBezTo>
                    <a:pt x="5086" y="7"/>
                    <a:pt x="4970" y="1"/>
                    <a:pt x="4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14"/>
            <p:cNvSpPr/>
            <p:nvPr/>
          </p:nvSpPr>
          <p:spPr>
            <a:xfrm>
              <a:off x="6825108" y="2100807"/>
              <a:ext cx="148534" cy="65472"/>
            </a:xfrm>
            <a:custGeom>
              <a:avLst/>
              <a:gdLst/>
              <a:ahLst/>
              <a:cxnLst/>
              <a:rect l="l" t="t" r="r" b="b"/>
              <a:pathLst>
                <a:path w="5320" h="2345" extrusionOk="0">
                  <a:moveTo>
                    <a:pt x="4729" y="0"/>
                  </a:moveTo>
                  <a:cubicBezTo>
                    <a:pt x="3270" y="0"/>
                    <a:pt x="1350" y="951"/>
                    <a:pt x="213" y="1700"/>
                  </a:cubicBezTo>
                  <a:cubicBezTo>
                    <a:pt x="92" y="1760"/>
                    <a:pt x="0" y="1912"/>
                    <a:pt x="0" y="2034"/>
                  </a:cubicBezTo>
                  <a:lnTo>
                    <a:pt x="0" y="2156"/>
                  </a:lnTo>
                  <a:cubicBezTo>
                    <a:pt x="0" y="2293"/>
                    <a:pt x="98" y="2345"/>
                    <a:pt x="245" y="2345"/>
                  </a:cubicBezTo>
                  <a:cubicBezTo>
                    <a:pt x="648" y="2345"/>
                    <a:pt x="1425" y="1957"/>
                    <a:pt x="1581" y="1912"/>
                  </a:cubicBezTo>
                  <a:cubicBezTo>
                    <a:pt x="2736" y="1396"/>
                    <a:pt x="4225" y="1092"/>
                    <a:pt x="5229" y="271"/>
                  </a:cubicBezTo>
                  <a:cubicBezTo>
                    <a:pt x="5320" y="180"/>
                    <a:pt x="5289" y="58"/>
                    <a:pt x="5137" y="28"/>
                  </a:cubicBezTo>
                  <a:cubicBezTo>
                    <a:pt x="5006" y="9"/>
                    <a:pt x="4870" y="0"/>
                    <a:pt x="472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14"/>
            <p:cNvSpPr/>
            <p:nvPr/>
          </p:nvSpPr>
          <p:spPr>
            <a:xfrm>
              <a:off x="6778425" y="1983683"/>
              <a:ext cx="148534" cy="65054"/>
            </a:xfrm>
            <a:custGeom>
              <a:avLst/>
              <a:gdLst/>
              <a:ahLst/>
              <a:cxnLst/>
              <a:rect l="l" t="t" r="r" b="b"/>
              <a:pathLst>
                <a:path w="5320" h="2330" extrusionOk="0">
                  <a:moveTo>
                    <a:pt x="4729" y="1"/>
                  </a:moveTo>
                  <a:cubicBezTo>
                    <a:pt x="3270" y="1"/>
                    <a:pt x="1350" y="949"/>
                    <a:pt x="213" y="1670"/>
                  </a:cubicBezTo>
                  <a:cubicBezTo>
                    <a:pt x="92" y="1761"/>
                    <a:pt x="1" y="1882"/>
                    <a:pt x="1" y="2004"/>
                  </a:cubicBezTo>
                  <a:lnTo>
                    <a:pt x="1" y="2126"/>
                  </a:lnTo>
                  <a:cubicBezTo>
                    <a:pt x="1" y="2275"/>
                    <a:pt x="107" y="2329"/>
                    <a:pt x="265" y="2329"/>
                  </a:cubicBezTo>
                  <a:cubicBezTo>
                    <a:pt x="685" y="2329"/>
                    <a:pt x="1471" y="1943"/>
                    <a:pt x="1581" y="1943"/>
                  </a:cubicBezTo>
                  <a:cubicBezTo>
                    <a:pt x="2736" y="1396"/>
                    <a:pt x="4226" y="1092"/>
                    <a:pt x="5229" y="302"/>
                  </a:cubicBezTo>
                  <a:cubicBezTo>
                    <a:pt x="5320" y="180"/>
                    <a:pt x="5290" y="59"/>
                    <a:pt x="5138" y="28"/>
                  </a:cubicBezTo>
                  <a:cubicBezTo>
                    <a:pt x="5006" y="10"/>
                    <a:pt x="4870" y="1"/>
                    <a:pt x="47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14"/>
            <p:cNvSpPr/>
            <p:nvPr/>
          </p:nvSpPr>
          <p:spPr>
            <a:xfrm>
              <a:off x="6733446" y="1867201"/>
              <a:ext cx="146859" cy="64356"/>
            </a:xfrm>
            <a:custGeom>
              <a:avLst/>
              <a:gdLst/>
              <a:ahLst/>
              <a:cxnLst/>
              <a:rect l="l" t="t" r="r" b="b"/>
              <a:pathLst>
                <a:path w="5260" h="2305" extrusionOk="0">
                  <a:moveTo>
                    <a:pt x="4631" y="1"/>
                  </a:moveTo>
                  <a:cubicBezTo>
                    <a:pt x="3219" y="1"/>
                    <a:pt x="1306" y="935"/>
                    <a:pt x="183" y="1647"/>
                  </a:cubicBezTo>
                  <a:cubicBezTo>
                    <a:pt x="61" y="1738"/>
                    <a:pt x="1" y="1890"/>
                    <a:pt x="1" y="2012"/>
                  </a:cubicBezTo>
                  <a:lnTo>
                    <a:pt x="1" y="2133"/>
                  </a:lnTo>
                  <a:cubicBezTo>
                    <a:pt x="1" y="2258"/>
                    <a:pt x="89" y="2305"/>
                    <a:pt x="223" y="2305"/>
                  </a:cubicBezTo>
                  <a:cubicBezTo>
                    <a:pt x="611" y="2305"/>
                    <a:pt x="1385" y="1913"/>
                    <a:pt x="1520" y="1890"/>
                  </a:cubicBezTo>
                  <a:cubicBezTo>
                    <a:pt x="2676" y="1404"/>
                    <a:pt x="4165" y="1100"/>
                    <a:pt x="5168" y="279"/>
                  </a:cubicBezTo>
                  <a:cubicBezTo>
                    <a:pt x="5259" y="188"/>
                    <a:pt x="5229" y="66"/>
                    <a:pt x="5077" y="36"/>
                  </a:cubicBezTo>
                  <a:cubicBezTo>
                    <a:pt x="4935" y="12"/>
                    <a:pt x="4786" y="1"/>
                    <a:pt x="46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14"/>
            <p:cNvSpPr/>
            <p:nvPr/>
          </p:nvSpPr>
          <p:spPr>
            <a:xfrm>
              <a:off x="7763918" y="1423552"/>
              <a:ext cx="225286" cy="497506"/>
            </a:xfrm>
            <a:custGeom>
              <a:avLst/>
              <a:gdLst/>
              <a:ahLst/>
              <a:cxnLst/>
              <a:rect l="l" t="t" r="r" b="b"/>
              <a:pathLst>
                <a:path w="8069" h="17819" extrusionOk="0">
                  <a:moveTo>
                    <a:pt x="462" y="0"/>
                  </a:moveTo>
                  <a:cubicBezTo>
                    <a:pt x="249" y="0"/>
                    <a:pt x="0" y="175"/>
                    <a:pt x="84" y="364"/>
                  </a:cubicBezTo>
                  <a:cubicBezTo>
                    <a:pt x="2334" y="6139"/>
                    <a:pt x="5008" y="11762"/>
                    <a:pt x="7197" y="17628"/>
                  </a:cubicBezTo>
                  <a:cubicBezTo>
                    <a:pt x="7245" y="17763"/>
                    <a:pt x="7355" y="17819"/>
                    <a:pt x="7478" y="17819"/>
                  </a:cubicBezTo>
                  <a:cubicBezTo>
                    <a:pt x="7742" y="17819"/>
                    <a:pt x="8068" y="17565"/>
                    <a:pt x="7988" y="17296"/>
                  </a:cubicBezTo>
                  <a:lnTo>
                    <a:pt x="7988" y="17296"/>
                  </a:lnTo>
                  <a:lnTo>
                    <a:pt x="8018" y="17294"/>
                  </a:lnTo>
                  <a:cubicBezTo>
                    <a:pt x="7980" y="17190"/>
                    <a:pt x="7942" y="17087"/>
                    <a:pt x="7904" y="16983"/>
                  </a:cubicBezTo>
                  <a:lnTo>
                    <a:pt x="7904" y="16983"/>
                  </a:lnTo>
                  <a:lnTo>
                    <a:pt x="7866" y="16838"/>
                  </a:lnTo>
                  <a:cubicBezTo>
                    <a:pt x="7861" y="16813"/>
                    <a:pt x="7847" y="16792"/>
                    <a:pt x="7829" y="16776"/>
                  </a:cubicBezTo>
                  <a:lnTo>
                    <a:pt x="7829" y="16776"/>
                  </a:lnTo>
                  <a:cubicBezTo>
                    <a:pt x="5761" y="11106"/>
                    <a:pt x="3642" y="5341"/>
                    <a:pt x="692" y="120"/>
                  </a:cubicBezTo>
                  <a:cubicBezTo>
                    <a:pt x="645" y="36"/>
                    <a:pt x="557" y="0"/>
                    <a:pt x="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14"/>
            <p:cNvSpPr/>
            <p:nvPr/>
          </p:nvSpPr>
          <p:spPr>
            <a:xfrm>
              <a:off x="7846924" y="1475371"/>
              <a:ext cx="148171" cy="331075"/>
            </a:xfrm>
            <a:custGeom>
              <a:avLst/>
              <a:gdLst/>
              <a:ahLst/>
              <a:cxnLst/>
              <a:rect l="l" t="t" r="r" b="b"/>
              <a:pathLst>
                <a:path w="5307" h="11858" extrusionOk="0">
                  <a:moveTo>
                    <a:pt x="282" y="1"/>
                  </a:moveTo>
                  <a:cubicBezTo>
                    <a:pt x="141" y="1"/>
                    <a:pt x="1" y="129"/>
                    <a:pt x="90" y="240"/>
                  </a:cubicBezTo>
                  <a:cubicBezTo>
                    <a:pt x="607" y="2246"/>
                    <a:pt x="1640" y="4100"/>
                    <a:pt x="2431" y="6015"/>
                  </a:cubicBezTo>
                  <a:cubicBezTo>
                    <a:pt x="3221" y="7900"/>
                    <a:pt x="3798" y="9967"/>
                    <a:pt x="4862" y="11760"/>
                  </a:cubicBezTo>
                  <a:cubicBezTo>
                    <a:pt x="4896" y="11828"/>
                    <a:pt x="4968" y="11858"/>
                    <a:pt x="5043" y="11858"/>
                  </a:cubicBezTo>
                  <a:cubicBezTo>
                    <a:pt x="5170" y="11858"/>
                    <a:pt x="5307" y="11772"/>
                    <a:pt x="5288" y="11638"/>
                  </a:cubicBezTo>
                  <a:cubicBezTo>
                    <a:pt x="4893" y="9572"/>
                    <a:pt x="3920" y="7687"/>
                    <a:pt x="3130" y="5742"/>
                  </a:cubicBezTo>
                  <a:cubicBezTo>
                    <a:pt x="2309" y="3796"/>
                    <a:pt x="1610" y="1790"/>
                    <a:pt x="424" y="58"/>
                  </a:cubicBezTo>
                  <a:cubicBezTo>
                    <a:pt x="384" y="17"/>
                    <a:pt x="333" y="1"/>
                    <a:pt x="2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14"/>
            <p:cNvSpPr/>
            <p:nvPr/>
          </p:nvSpPr>
          <p:spPr>
            <a:xfrm>
              <a:off x="6525526" y="1921449"/>
              <a:ext cx="201722" cy="487120"/>
            </a:xfrm>
            <a:custGeom>
              <a:avLst/>
              <a:gdLst/>
              <a:ahLst/>
              <a:cxnLst/>
              <a:rect l="l" t="t" r="r" b="b"/>
              <a:pathLst>
                <a:path w="7225" h="17447" extrusionOk="0">
                  <a:moveTo>
                    <a:pt x="156" y="1"/>
                  </a:moveTo>
                  <a:cubicBezTo>
                    <a:pt x="92" y="1"/>
                    <a:pt x="1" y="65"/>
                    <a:pt x="1" y="130"/>
                  </a:cubicBezTo>
                  <a:cubicBezTo>
                    <a:pt x="366" y="2956"/>
                    <a:pt x="1825" y="5662"/>
                    <a:pt x="2828" y="8276"/>
                  </a:cubicBezTo>
                  <a:cubicBezTo>
                    <a:pt x="3983" y="11224"/>
                    <a:pt x="5077" y="14264"/>
                    <a:pt x="6262" y="17242"/>
                  </a:cubicBezTo>
                  <a:cubicBezTo>
                    <a:pt x="6324" y="17385"/>
                    <a:pt x="6457" y="17446"/>
                    <a:pt x="6603" y="17446"/>
                  </a:cubicBezTo>
                  <a:cubicBezTo>
                    <a:pt x="6890" y="17446"/>
                    <a:pt x="7224" y="17210"/>
                    <a:pt x="7144" y="16908"/>
                  </a:cubicBezTo>
                  <a:cubicBezTo>
                    <a:pt x="5989" y="13929"/>
                    <a:pt x="4773" y="10981"/>
                    <a:pt x="3587" y="7972"/>
                  </a:cubicBezTo>
                  <a:cubicBezTo>
                    <a:pt x="2584" y="5358"/>
                    <a:pt x="1855" y="2379"/>
                    <a:pt x="214" y="38"/>
                  </a:cubicBezTo>
                  <a:cubicBezTo>
                    <a:pt x="205" y="12"/>
                    <a:pt x="183" y="1"/>
                    <a:pt x="1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14"/>
            <p:cNvSpPr/>
            <p:nvPr/>
          </p:nvSpPr>
          <p:spPr>
            <a:xfrm>
              <a:off x="6485545" y="1981505"/>
              <a:ext cx="160512" cy="405482"/>
            </a:xfrm>
            <a:custGeom>
              <a:avLst/>
              <a:gdLst/>
              <a:ahLst/>
              <a:cxnLst/>
              <a:rect l="l" t="t" r="r" b="b"/>
              <a:pathLst>
                <a:path w="5749" h="14523" extrusionOk="0">
                  <a:moveTo>
                    <a:pt x="284" y="0"/>
                  </a:moveTo>
                  <a:cubicBezTo>
                    <a:pt x="149" y="0"/>
                    <a:pt x="0" y="129"/>
                    <a:pt x="65" y="258"/>
                  </a:cubicBezTo>
                  <a:cubicBezTo>
                    <a:pt x="703" y="2842"/>
                    <a:pt x="1919" y="5334"/>
                    <a:pt x="2861" y="7827"/>
                  </a:cubicBezTo>
                  <a:cubicBezTo>
                    <a:pt x="3652" y="9985"/>
                    <a:pt x="4108" y="12477"/>
                    <a:pt x="5415" y="14453"/>
                  </a:cubicBezTo>
                  <a:cubicBezTo>
                    <a:pt x="5434" y="14502"/>
                    <a:pt x="5476" y="14523"/>
                    <a:pt x="5524" y="14523"/>
                  </a:cubicBezTo>
                  <a:cubicBezTo>
                    <a:pt x="5624" y="14523"/>
                    <a:pt x="5749" y="14434"/>
                    <a:pt x="5749" y="14331"/>
                  </a:cubicBezTo>
                  <a:cubicBezTo>
                    <a:pt x="5597" y="11809"/>
                    <a:pt x="4290" y="9377"/>
                    <a:pt x="3439" y="7067"/>
                  </a:cubicBezTo>
                  <a:cubicBezTo>
                    <a:pt x="2557" y="4726"/>
                    <a:pt x="1767" y="2234"/>
                    <a:pt x="430" y="76"/>
                  </a:cubicBezTo>
                  <a:cubicBezTo>
                    <a:pt x="394" y="22"/>
                    <a:pt x="340" y="0"/>
                    <a:pt x="2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14"/>
            <p:cNvSpPr/>
            <p:nvPr/>
          </p:nvSpPr>
          <p:spPr>
            <a:xfrm>
              <a:off x="5628764" y="2180435"/>
              <a:ext cx="231457" cy="617200"/>
            </a:xfrm>
            <a:custGeom>
              <a:avLst/>
              <a:gdLst/>
              <a:ahLst/>
              <a:cxnLst/>
              <a:rect l="l" t="t" r="r" b="b"/>
              <a:pathLst>
                <a:path w="8290" h="22106" extrusionOk="0">
                  <a:moveTo>
                    <a:pt x="228" y="0"/>
                  </a:moveTo>
                  <a:cubicBezTo>
                    <a:pt x="116" y="0"/>
                    <a:pt x="0" y="108"/>
                    <a:pt x="22" y="215"/>
                  </a:cubicBezTo>
                  <a:cubicBezTo>
                    <a:pt x="873" y="3893"/>
                    <a:pt x="3061" y="7419"/>
                    <a:pt x="4399" y="11006"/>
                  </a:cubicBezTo>
                  <a:cubicBezTo>
                    <a:pt x="5767" y="14623"/>
                    <a:pt x="6527" y="18483"/>
                    <a:pt x="8016" y="22039"/>
                  </a:cubicBezTo>
                  <a:cubicBezTo>
                    <a:pt x="8028" y="22086"/>
                    <a:pt x="8070" y="22106"/>
                    <a:pt x="8119" y="22106"/>
                  </a:cubicBezTo>
                  <a:cubicBezTo>
                    <a:pt x="8197" y="22106"/>
                    <a:pt x="8290" y="22054"/>
                    <a:pt x="8290" y="21979"/>
                  </a:cubicBezTo>
                  <a:cubicBezTo>
                    <a:pt x="7986" y="18118"/>
                    <a:pt x="6496" y="14258"/>
                    <a:pt x="5189" y="10702"/>
                  </a:cubicBezTo>
                  <a:cubicBezTo>
                    <a:pt x="3943" y="7206"/>
                    <a:pt x="2788" y="3012"/>
                    <a:pt x="356" y="63"/>
                  </a:cubicBezTo>
                  <a:cubicBezTo>
                    <a:pt x="321" y="19"/>
                    <a:pt x="275" y="0"/>
                    <a:pt x="2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14"/>
            <p:cNvSpPr/>
            <p:nvPr/>
          </p:nvSpPr>
          <p:spPr>
            <a:xfrm>
              <a:off x="5725255" y="2229714"/>
              <a:ext cx="185473" cy="458558"/>
            </a:xfrm>
            <a:custGeom>
              <a:avLst/>
              <a:gdLst/>
              <a:ahLst/>
              <a:cxnLst/>
              <a:rect l="l" t="t" r="r" b="b"/>
              <a:pathLst>
                <a:path w="6643" h="16424" extrusionOk="0">
                  <a:moveTo>
                    <a:pt x="165" y="1"/>
                  </a:moveTo>
                  <a:cubicBezTo>
                    <a:pt x="122" y="1"/>
                    <a:pt x="61" y="41"/>
                    <a:pt x="1" y="122"/>
                  </a:cubicBezTo>
                  <a:cubicBezTo>
                    <a:pt x="213" y="3223"/>
                    <a:pt x="2098" y="6171"/>
                    <a:pt x="3131" y="9058"/>
                  </a:cubicBezTo>
                  <a:cubicBezTo>
                    <a:pt x="3709" y="10761"/>
                    <a:pt x="4378" y="12463"/>
                    <a:pt x="4925" y="14195"/>
                  </a:cubicBezTo>
                  <a:cubicBezTo>
                    <a:pt x="5198" y="14894"/>
                    <a:pt x="5137" y="15958"/>
                    <a:pt x="5897" y="16384"/>
                  </a:cubicBezTo>
                  <a:cubicBezTo>
                    <a:pt x="5935" y="16409"/>
                    <a:pt x="5994" y="16424"/>
                    <a:pt x="6054" y="16424"/>
                  </a:cubicBezTo>
                  <a:cubicBezTo>
                    <a:pt x="6139" y="16424"/>
                    <a:pt x="6227" y="16394"/>
                    <a:pt x="6262" y="16323"/>
                  </a:cubicBezTo>
                  <a:cubicBezTo>
                    <a:pt x="6414" y="16171"/>
                    <a:pt x="6414" y="16141"/>
                    <a:pt x="6384" y="15989"/>
                  </a:cubicBezTo>
                  <a:cubicBezTo>
                    <a:pt x="6384" y="15958"/>
                    <a:pt x="6346" y="15943"/>
                    <a:pt x="6304" y="15943"/>
                  </a:cubicBezTo>
                  <a:cubicBezTo>
                    <a:pt x="6267" y="15943"/>
                    <a:pt x="6228" y="15955"/>
                    <a:pt x="6208" y="15978"/>
                  </a:cubicBezTo>
                  <a:lnTo>
                    <a:pt x="6208" y="15978"/>
                  </a:lnTo>
                  <a:cubicBezTo>
                    <a:pt x="6642" y="15295"/>
                    <a:pt x="5197" y="12915"/>
                    <a:pt x="4925" y="12128"/>
                  </a:cubicBezTo>
                  <a:lnTo>
                    <a:pt x="3405" y="7903"/>
                  </a:lnTo>
                  <a:cubicBezTo>
                    <a:pt x="2493" y="5320"/>
                    <a:pt x="1976" y="2250"/>
                    <a:pt x="213" y="31"/>
                  </a:cubicBezTo>
                  <a:cubicBezTo>
                    <a:pt x="203" y="11"/>
                    <a:pt x="186" y="1"/>
                    <a:pt x="1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14"/>
            <p:cNvSpPr/>
            <p:nvPr/>
          </p:nvSpPr>
          <p:spPr>
            <a:xfrm>
              <a:off x="8431262" y="1255585"/>
              <a:ext cx="137841" cy="287297"/>
            </a:xfrm>
            <a:custGeom>
              <a:avLst/>
              <a:gdLst/>
              <a:ahLst/>
              <a:cxnLst/>
              <a:rect l="l" t="t" r="r" b="b"/>
              <a:pathLst>
                <a:path w="4937" h="10290" extrusionOk="0">
                  <a:moveTo>
                    <a:pt x="74" y="1"/>
                  </a:moveTo>
                  <a:cubicBezTo>
                    <a:pt x="31" y="1"/>
                    <a:pt x="1" y="36"/>
                    <a:pt x="43" y="57"/>
                  </a:cubicBezTo>
                  <a:cubicBezTo>
                    <a:pt x="286" y="1911"/>
                    <a:pt x="1380" y="3553"/>
                    <a:pt x="2140" y="5225"/>
                  </a:cubicBezTo>
                  <a:cubicBezTo>
                    <a:pt x="2900" y="6896"/>
                    <a:pt x="3386" y="8842"/>
                    <a:pt x="4633" y="10240"/>
                  </a:cubicBezTo>
                  <a:cubicBezTo>
                    <a:pt x="4659" y="10275"/>
                    <a:pt x="4695" y="10289"/>
                    <a:pt x="4733" y="10289"/>
                  </a:cubicBezTo>
                  <a:cubicBezTo>
                    <a:pt x="4828" y="10289"/>
                    <a:pt x="4937" y="10196"/>
                    <a:pt x="4937" y="10088"/>
                  </a:cubicBezTo>
                  <a:cubicBezTo>
                    <a:pt x="4724" y="8234"/>
                    <a:pt x="3538" y="6592"/>
                    <a:pt x="2779" y="4921"/>
                  </a:cubicBezTo>
                  <a:cubicBezTo>
                    <a:pt x="1988" y="3279"/>
                    <a:pt x="1411" y="1395"/>
                    <a:pt x="134" y="27"/>
                  </a:cubicBezTo>
                  <a:cubicBezTo>
                    <a:pt x="115" y="8"/>
                    <a:pt x="93" y="1"/>
                    <a:pt x="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14"/>
            <p:cNvSpPr/>
            <p:nvPr/>
          </p:nvSpPr>
          <p:spPr>
            <a:xfrm>
              <a:off x="7949083" y="1486148"/>
              <a:ext cx="595924" cy="253514"/>
            </a:xfrm>
            <a:custGeom>
              <a:avLst/>
              <a:gdLst/>
              <a:ahLst/>
              <a:cxnLst/>
              <a:rect l="l" t="t" r="r" b="b"/>
              <a:pathLst>
                <a:path w="21344" h="9080" extrusionOk="0">
                  <a:moveTo>
                    <a:pt x="21258" y="0"/>
                  </a:moveTo>
                  <a:cubicBezTo>
                    <a:pt x="21251" y="0"/>
                    <a:pt x="21242" y="2"/>
                    <a:pt x="21234" y="6"/>
                  </a:cubicBezTo>
                  <a:cubicBezTo>
                    <a:pt x="14243" y="2407"/>
                    <a:pt x="7222" y="5599"/>
                    <a:pt x="413" y="8486"/>
                  </a:cubicBezTo>
                  <a:cubicBezTo>
                    <a:pt x="0" y="8641"/>
                    <a:pt x="113" y="9080"/>
                    <a:pt x="434" y="9080"/>
                  </a:cubicBezTo>
                  <a:cubicBezTo>
                    <a:pt x="492" y="9080"/>
                    <a:pt x="556" y="9066"/>
                    <a:pt x="626" y="9034"/>
                  </a:cubicBezTo>
                  <a:cubicBezTo>
                    <a:pt x="7495" y="6146"/>
                    <a:pt x="14577" y="3380"/>
                    <a:pt x="21264" y="128"/>
                  </a:cubicBezTo>
                  <a:cubicBezTo>
                    <a:pt x="21343" y="75"/>
                    <a:pt x="21309" y="0"/>
                    <a:pt x="212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14"/>
            <p:cNvSpPr/>
            <p:nvPr/>
          </p:nvSpPr>
          <p:spPr>
            <a:xfrm>
              <a:off x="5874180" y="2325898"/>
              <a:ext cx="756548" cy="295673"/>
            </a:xfrm>
            <a:custGeom>
              <a:avLst/>
              <a:gdLst/>
              <a:ahLst/>
              <a:cxnLst/>
              <a:rect l="l" t="t" r="r" b="b"/>
              <a:pathLst>
                <a:path w="27097" h="10590" extrusionOk="0">
                  <a:moveTo>
                    <a:pt x="26875" y="1"/>
                  </a:moveTo>
                  <a:cubicBezTo>
                    <a:pt x="26850" y="1"/>
                    <a:pt x="26823" y="7"/>
                    <a:pt x="26795" y="21"/>
                  </a:cubicBezTo>
                  <a:cubicBezTo>
                    <a:pt x="24606" y="781"/>
                    <a:pt x="22418" y="1692"/>
                    <a:pt x="20229" y="2635"/>
                  </a:cubicBezTo>
                  <a:cubicBezTo>
                    <a:pt x="18071" y="3577"/>
                    <a:pt x="15913" y="4550"/>
                    <a:pt x="13694" y="5370"/>
                  </a:cubicBezTo>
                  <a:cubicBezTo>
                    <a:pt x="9287" y="7042"/>
                    <a:pt x="4697" y="8410"/>
                    <a:pt x="320" y="10112"/>
                  </a:cubicBezTo>
                  <a:cubicBezTo>
                    <a:pt x="0" y="10245"/>
                    <a:pt x="78" y="10590"/>
                    <a:pt x="348" y="10590"/>
                  </a:cubicBezTo>
                  <a:cubicBezTo>
                    <a:pt x="386" y="10590"/>
                    <a:pt x="428" y="10583"/>
                    <a:pt x="472" y="10568"/>
                  </a:cubicBezTo>
                  <a:cubicBezTo>
                    <a:pt x="2843" y="10021"/>
                    <a:pt x="5214" y="9261"/>
                    <a:pt x="7554" y="8379"/>
                  </a:cubicBezTo>
                  <a:cubicBezTo>
                    <a:pt x="9864" y="7528"/>
                    <a:pt x="12175" y="6617"/>
                    <a:pt x="14454" y="5705"/>
                  </a:cubicBezTo>
                  <a:cubicBezTo>
                    <a:pt x="16521" y="4884"/>
                    <a:pt x="18679" y="4094"/>
                    <a:pt x="20807" y="3212"/>
                  </a:cubicBezTo>
                  <a:cubicBezTo>
                    <a:pt x="22904" y="2331"/>
                    <a:pt x="25002" y="1388"/>
                    <a:pt x="26916" y="294"/>
                  </a:cubicBezTo>
                  <a:cubicBezTo>
                    <a:pt x="27097" y="191"/>
                    <a:pt x="27015" y="1"/>
                    <a:pt x="2687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14"/>
            <p:cNvSpPr/>
            <p:nvPr/>
          </p:nvSpPr>
          <p:spPr>
            <a:xfrm>
              <a:off x="8438465" y="1456441"/>
              <a:ext cx="41098" cy="26608"/>
            </a:xfrm>
            <a:custGeom>
              <a:avLst/>
              <a:gdLst/>
              <a:ahLst/>
              <a:cxnLst/>
              <a:rect l="l" t="t" r="r" b="b"/>
              <a:pathLst>
                <a:path w="1472" h="953" extrusionOk="0">
                  <a:moveTo>
                    <a:pt x="816" y="1"/>
                  </a:moveTo>
                  <a:cubicBezTo>
                    <a:pt x="733" y="1"/>
                    <a:pt x="642" y="21"/>
                    <a:pt x="545" y="67"/>
                  </a:cubicBezTo>
                  <a:cubicBezTo>
                    <a:pt x="1" y="300"/>
                    <a:pt x="163" y="952"/>
                    <a:pt x="618" y="952"/>
                  </a:cubicBezTo>
                  <a:cubicBezTo>
                    <a:pt x="697" y="952"/>
                    <a:pt x="785" y="933"/>
                    <a:pt x="879" y="888"/>
                  </a:cubicBezTo>
                  <a:cubicBezTo>
                    <a:pt x="1472" y="630"/>
                    <a:pt x="1278" y="1"/>
                    <a:pt x="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14"/>
            <p:cNvSpPr/>
            <p:nvPr/>
          </p:nvSpPr>
          <p:spPr>
            <a:xfrm>
              <a:off x="7994425" y="1635185"/>
              <a:ext cx="41042" cy="25547"/>
            </a:xfrm>
            <a:custGeom>
              <a:avLst/>
              <a:gdLst/>
              <a:ahLst/>
              <a:cxnLst/>
              <a:rect l="l" t="t" r="r" b="b"/>
              <a:pathLst>
                <a:path w="1470" h="915" extrusionOk="0">
                  <a:moveTo>
                    <a:pt x="821" y="1"/>
                  </a:moveTo>
                  <a:cubicBezTo>
                    <a:pt x="748" y="1"/>
                    <a:pt x="668" y="15"/>
                    <a:pt x="582" y="48"/>
                  </a:cubicBezTo>
                  <a:cubicBezTo>
                    <a:pt x="1" y="286"/>
                    <a:pt x="201" y="915"/>
                    <a:pt x="683" y="915"/>
                  </a:cubicBezTo>
                  <a:cubicBezTo>
                    <a:pt x="755" y="915"/>
                    <a:pt x="833" y="900"/>
                    <a:pt x="917" y="869"/>
                  </a:cubicBezTo>
                  <a:cubicBezTo>
                    <a:pt x="1469" y="606"/>
                    <a:pt x="1293" y="1"/>
                    <a:pt x="8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14"/>
            <p:cNvSpPr/>
            <p:nvPr/>
          </p:nvSpPr>
          <p:spPr>
            <a:xfrm>
              <a:off x="6510840" y="2299709"/>
              <a:ext cx="41880" cy="24235"/>
            </a:xfrm>
            <a:custGeom>
              <a:avLst/>
              <a:gdLst/>
              <a:ahLst/>
              <a:cxnLst/>
              <a:rect l="l" t="t" r="r" b="b"/>
              <a:pathLst>
                <a:path w="1500" h="868" extrusionOk="0">
                  <a:moveTo>
                    <a:pt x="890" y="1"/>
                  </a:moveTo>
                  <a:cubicBezTo>
                    <a:pt x="242" y="1"/>
                    <a:pt x="1" y="868"/>
                    <a:pt x="679" y="868"/>
                  </a:cubicBezTo>
                  <a:lnTo>
                    <a:pt x="922" y="868"/>
                  </a:lnTo>
                  <a:cubicBezTo>
                    <a:pt x="1226" y="837"/>
                    <a:pt x="1499" y="564"/>
                    <a:pt x="1378" y="260"/>
                  </a:cubicBezTo>
                  <a:cubicBezTo>
                    <a:pt x="1317" y="168"/>
                    <a:pt x="1226" y="47"/>
                    <a:pt x="1043" y="16"/>
                  </a:cubicBezTo>
                  <a:cubicBezTo>
                    <a:pt x="990" y="6"/>
                    <a:pt x="939" y="1"/>
                    <a:pt x="890"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14"/>
            <p:cNvSpPr/>
            <p:nvPr/>
          </p:nvSpPr>
          <p:spPr>
            <a:xfrm>
              <a:off x="5909164" y="2542976"/>
              <a:ext cx="27613" cy="17590"/>
            </a:xfrm>
            <a:custGeom>
              <a:avLst/>
              <a:gdLst/>
              <a:ahLst/>
              <a:cxnLst/>
              <a:rect l="l" t="t" r="r" b="b"/>
              <a:pathLst>
                <a:path w="989" h="630" extrusionOk="0">
                  <a:moveTo>
                    <a:pt x="556" y="1"/>
                  </a:moveTo>
                  <a:cubicBezTo>
                    <a:pt x="510" y="1"/>
                    <a:pt x="459" y="9"/>
                    <a:pt x="405" y="27"/>
                  </a:cubicBezTo>
                  <a:cubicBezTo>
                    <a:pt x="1" y="162"/>
                    <a:pt x="98" y="630"/>
                    <a:pt x="442" y="630"/>
                  </a:cubicBezTo>
                  <a:cubicBezTo>
                    <a:pt x="486" y="630"/>
                    <a:pt x="535" y="622"/>
                    <a:pt x="587" y="604"/>
                  </a:cubicBezTo>
                  <a:cubicBezTo>
                    <a:pt x="988" y="444"/>
                    <a:pt x="895" y="1"/>
                    <a:pt x="5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14"/>
            <p:cNvSpPr/>
            <p:nvPr/>
          </p:nvSpPr>
          <p:spPr>
            <a:xfrm>
              <a:off x="7372479" y="2326875"/>
              <a:ext cx="401434" cy="381499"/>
            </a:xfrm>
            <a:custGeom>
              <a:avLst/>
              <a:gdLst/>
              <a:ahLst/>
              <a:cxnLst/>
              <a:rect l="l" t="t" r="r" b="b"/>
              <a:pathLst>
                <a:path w="14378" h="13664" extrusionOk="0">
                  <a:moveTo>
                    <a:pt x="4462" y="0"/>
                  </a:moveTo>
                  <a:cubicBezTo>
                    <a:pt x="4074" y="0"/>
                    <a:pt x="3688" y="44"/>
                    <a:pt x="3314" y="138"/>
                  </a:cubicBezTo>
                  <a:cubicBezTo>
                    <a:pt x="1764" y="502"/>
                    <a:pt x="609" y="1870"/>
                    <a:pt x="305" y="3420"/>
                  </a:cubicBezTo>
                  <a:cubicBezTo>
                    <a:pt x="1" y="5001"/>
                    <a:pt x="517" y="6734"/>
                    <a:pt x="1460" y="8193"/>
                  </a:cubicBezTo>
                  <a:cubicBezTo>
                    <a:pt x="2220" y="9317"/>
                    <a:pt x="3283" y="10259"/>
                    <a:pt x="4347" y="11141"/>
                  </a:cubicBezTo>
                  <a:cubicBezTo>
                    <a:pt x="5442" y="12022"/>
                    <a:pt x="6597" y="12843"/>
                    <a:pt x="7721" y="13664"/>
                  </a:cubicBezTo>
                  <a:lnTo>
                    <a:pt x="14378" y="5518"/>
                  </a:lnTo>
                  <a:cubicBezTo>
                    <a:pt x="12919" y="4302"/>
                    <a:pt x="11399" y="3177"/>
                    <a:pt x="9818" y="2144"/>
                  </a:cubicBezTo>
                  <a:cubicBezTo>
                    <a:pt x="8815" y="1505"/>
                    <a:pt x="7812" y="837"/>
                    <a:pt x="6688" y="442"/>
                  </a:cubicBezTo>
                  <a:cubicBezTo>
                    <a:pt x="5968" y="162"/>
                    <a:pt x="5209" y="0"/>
                    <a:pt x="4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14"/>
            <p:cNvSpPr/>
            <p:nvPr/>
          </p:nvSpPr>
          <p:spPr>
            <a:xfrm>
              <a:off x="7464978" y="2418928"/>
              <a:ext cx="104421" cy="90768"/>
            </a:xfrm>
            <a:custGeom>
              <a:avLst/>
              <a:gdLst/>
              <a:ahLst/>
              <a:cxnLst/>
              <a:rect l="l" t="t" r="r" b="b"/>
              <a:pathLst>
                <a:path w="3740" h="3251" extrusionOk="0">
                  <a:moveTo>
                    <a:pt x="1659" y="1"/>
                  </a:moveTo>
                  <a:cubicBezTo>
                    <a:pt x="1197" y="1"/>
                    <a:pt x="758" y="167"/>
                    <a:pt x="487" y="519"/>
                  </a:cubicBezTo>
                  <a:cubicBezTo>
                    <a:pt x="1" y="1218"/>
                    <a:pt x="122" y="2221"/>
                    <a:pt x="882" y="2829"/>
                  </a:cubicBezTo>
                  <a:cubicBezTo>
                    <a:pt x="1234" y="3107"/>
                    <a:pt x="1677" y="3251"/>
                    <a:pt x="2096" y="3251"/>
                  </a:cubicBezTo>
                  <a:cubicBezTo>
                    <a:pt x="2547" y="3251"/>
                    <a:pt x="2971" y="3084"/>
                    <a:pt x="3223" y="2737"/>
                  </a:cubicBezTo>
                  <a:cubicBezTo>
                    <a:pt x="3739" y="2038"/>
                    <a:pt x="3618" y="1005"/>
                    <a:pt x="2858" y="397"/>
                  </a:cubicBezTo>
                  <a:cubicBezTo>
                    <a:pt x="2512" y="137"/>
                    <a:pt x="2076" y="1"/>
                    <a:pt x="16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14"/>
            <p:cNvSpPr/>
            <p:nvPr/>
          </p:nvSpPr>
          <p:spPr>
            <a:xfrm>
              <a:off x="7702466" y="2441431"/>
              <a:ext cx="1786266" cy="976279"/>
            </a:xfrm>
            <a:custGeom>
              <a:avLst/>
              <a:gdLst/>
              <a:ahLst/>
              <a:cxnLst/>
              <a:rect l="l" t="t" r="r" b="b"/>
              <a:pathLst>
                <a:path w="63978" h="34967" extrusionOk="0">
                  <a:moveTo>
                    <a:pt x="501" y="1"/>
                  </a:moveTo>
                  <a:cubicBezTo>
                    <a:pt x="194" y="1"/>
                    <a:pt x="0" y="444"/>
                    <a:pt x="310" y="624"/>
                  </a:cubicBezTo>
                  <a:cubicBezTo>
                    <a:pt x="10219" y="7129"/>
                    <a:pt x="20766" y="12752"/>
                    <a:pt x="31100" y="18406"/>
                  </a:cubicBezTo>
                  <a:cubicBezTo>
                    <a:pt x="36268" y="21233"/>
                    <a:pt x="41465" y="23999"/>
                    <a:pt x="46663" y="26704"/>
                  </a:cubicBezTo>
                  <a:cubicBezTo>
                    <a:pt x="52073" y="29500"/>
                    <a:pt x="57605" y="32905"/>
                    <a:pt x="63350" y="34941"/>
                  </a:cubicBezTo>
                  <a:cubicBezTo>
                    <a:pt x="63399" y="34958"/>
                    <a:pt x="63445" y="34966"/>
                    <a:pt x="63488" y="34966"/>
                  </a:cubicBezTo>
                  <a:cubicBezTo>
                    <a:pt x="63823" y="34966"/>
                    <a:pt x="63977" y="34491"/>
                    <a:pt x="63654" y="34303"/>
                  </a:cubicBezTo>
                  <a:cubicBezTo>
                    <a:pt x="58882" y="31263"/>
                    <a:pt x="53380" y="29014"/>
                    <a:pt x="48365" y="26461"/>
                  </a:cubicBezTo>
                  <a:cubicBezTo>
                    <a:pt x="43016" y="23695"/>
                    <a:pt x="37666" y="20868"/>
                    <a:pt x="32347" y="17980"/>
                  </a:cubicBezTo>
                  <a:cubicBezTo>
                    <a:pt x="21739" y="12236"/>
                    <a:pt x="11313" y="5852"/>
                    <a:pt x="674" y="47"/>
                  </a:cubicBezTo>
                  <a:cubicBezTo>
                    <a:pt x="615" y="15"/>
                    <a:pt x="556" y="1"/>
                    <a:pt x="50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14"/>
            <p:cNvSpPr/>
            <p:nvPr/>
          </p:nvSpPr>
          <p:spPr>
            <a:xfrm>
              <a:off x="7608124" y="2541441"/>
              <a:ext cx="1663418" cy="1218401"/>
            </a:xfrm>
            <a:custGeom>
              <a:avLst/>
              <a:gdLst/>
              <a:ahLst/>
              <a:cxnLst/>
              <a:rect l="l" t="t" r="r" b="b"/>
              <a:pathLst>
                <a:path w="59578" h="43639" extrusionOk="0">
                  <a:moveTo>
                    <a:pt x="803" y="0"/>
                  </a:moveTo>
                  <a:cubicBezTo>
                    <a:pt x="331" y="0"/>
                    <a:pt x="1" y="623"/>
                    <a:pt x="497" y="1024"/>
                  </a:cubicBezTo>
                  <a:cubicBezTo>
                    <a:pt x="9859" y="8532"/>
                    <a:pt x="19342" y="15827"/>
                    <a:pt x="29008" y="22879"/>
                  </a:cubicBezTo>
                  <a:cubicBezTo>
                    <a:pt x="38644" y="29961"/>
                    <a:pt x="48461" y="36861"/>
                    <a:pt x="58370" y="43517"/>
                  </a:cubicBezTo>
                  <a:cubicBezTo>
                    <a:pt x="58495" y="43602"/>
                    <a:pt x="58620" y="43639"/>
                    <a:pt x="58736" y="43639"/>
                  </a:cubicBezTo>
                  <a:cubicBezTo>
                    <a:pt x="59241" y="43639"/>
                    <a:pt x="59577" y="42946"/>
                    <a:pt x="59009" y="42575"/>
                  </a:cubicBezTo>
                  <a:cubicBezTo>
                    <a:pt x="49100" y="35918"/>
                    <a:pt x="39282" y="29049"/>
                    <a:pt x="29677" y="21967"/>
                  </a:cubicBezTo>
                  <a:cubicBezTo>
                    <a:pt x="20041" y="14915"/>
                    <a:pt x="10558" y="7620"/>
                    <a:pt x="1227" y="173"/>
                  </a:cubicBezTo>
                  <a:cubicBezTo>
                    <a:pt x="1084" y="51"/>
                    <a:pt x="938" y="0"/>
                    <a:pt x="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14"/>
            <p:cNvSpPr/>
            <p:nvPr/>
          </p:nvSpPr>
          <p:spPr>
            <a:xfrm>
              <a:off x="7532517" y="2652953"/>
              <a:ext cx="1503241" cy="1436791"/>
            </a:xfrm>
            <a:custGeom>
              <a:avLst/>
              <a:gdLst/>
              <a:ahLst/>
              <a:cxnLst/>
              <a:rect l="l" t="t" r="r" b="b"/>
              <a:pathLst>
                <a:path w="53841" h="51461" extrusionOk="0">
                  <a:moveTo>
                    <a:pt x="548" y="1"/>
                  </a:moveTo>
                  <a:cubicBezTo>
                    <a:pt x="275" y="1"/>
                    <a:pt x="1" y="343"/>
                    <a:pt x="196" y="587"/>
                  </a:cubicBezTo>
                  <a:cubicBezTo>
                    <a:pt x="8342" y="9766"/>
                    <a:pt x="17369" y="18307"/>
                    <a:pt x="26275" y="26879"/>
                  </a:cubicBezTo>
                  <a:cubicBezTo>
                    <a:pt x="30592" y="31043"/>
                    <a:pt x="34999" y="35146"/>
                    <a:pt x="39406" y="39250"/>
                  </a:cubicBezTo>
                  <a:cubicBezTo>
                    <a:pt x="43814" y="43323"/>
                    <a:pt x="48160" y="47912"/>
                    <a:pt x="53084" y="51378"/>
                  </a:cubicBezTo>
                  <a:cubicBezTo>
                    <a:pt x="53169" y="51436"/>
                    <a:pt x="53254" y="51461"/>
                    <a:pt x="53334" y="51461"/>
                  </a:cubicBezTo>
                  <a:cubicBezTo>
                    <a:pt x="53628" y="51461"/>
                    <a:pt x="53840" y="51117"/>
                    <a:pt x="53601" y="50830"/>
                  </a:cubicBezTo>
                  <a:cubicBezTo>
                    <a:pt x="49528" y="46362"/>
                    <a:pt x="44361" y="42411"/>
                    <a:pt x="39862" y="38277"/>
                  </a:cubicBezTo>
                  <a:cubicBezTo>
                    <a:pt x="35303" y="34052"/>
                    <a:pt x="30804" y="29827"/>
                    <a:pt x="26306" y="25541"/>
                  </a:cubicBezTo>
                  <a:cubicBezTo>
                    <a:pt x="17613" y="17213"/>
                    <a:pt x="9375" y="8398"/>
                    <a:pt x="743" y="70"/>
                  </a:cubicBezTo>
                  <a:cubicBezTo>
                    <a:pt x="683" y="22"/>
                    <a:pt x="616"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14"/>
            <p:cNvSpPr/>
            <p:nvPr/>
          </p:nvSpPr>
          <p:spPr>
            <a:xfrm>
              <a:off x="7481116" y="2373976"/>
              <a:ext cx="318260" cy="380242"/>
            </a:xfrm>
            <a:custGeom>
              <a:avLst/>
              <a:gdLst/>
              <a:ahLst/>
              <a:cxnLst/>
              <a:rect l="l" t="t" r="r" b="b"/>
              <a:pathLst>
                <a:path w="11399" h="13619" extrusionOk="0">
                  <a:moveTo>
                    <a:pt x="8663" y="1"/>
                  </a:moveTo>
                  <a:lnTo>
                    <a:pt x="0" y="11521"/>
                  </a:lnTo>
                  <a:lnTo>
                    <a:pt x="2766" y="13618"/>
                  </a:lnTo>
                  <a:lnTo>
                    <a:pt x="11399" y="2098"/>
                  </a:lnTo>
                  <a:lnTo>
                    <a:pt x="866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14"/>
            <p:cNvSpPr/>
            <p:nvPr/>
          </p:nvSpPr>
          <p:spPr>
            <a:xfrm>
              <a:off x="7550804" y="2426047"/>
              <a:ext cx="255887" cy="336659"/>
            </a:xfrm>
            <a:custGeom>
              <a:avLst/>
              <a:gdLst/>
              <a:ahLst/>
              <a:cxnLst/>
              <a:rect l="l" t="t" r="r" b="b"/>
              <a:pathLst>
                <a:path w="9165" h="12058" extrusionOk="0">
                  <a:moveTo>
                    <a:pt x="8741" y="1"/>
                  </a:moveTo>
                  <a:cubicBezTo>
                    <a:pt x="8679" y="1"/>
                    <a:pt x="8618" y="25"/>
                    <a:pt x="8568" y="81"/>
                  </a:cubicBezTo>
                  <a:cubicBezTo>
                    <a:pt x="5438" y="3485"/>
                    <a:pt x="1972" y="7498"/>
                    <a:pt x="88" y="11783"/>
                  </a:cubicBezTo>
                  <a:cubicBezTo>
                    <a:pt x="1" y="11936"/>
                    <a:pt x="149" y="12058"/>
                    <a:pt x="295" y="12058"/>
                  </a:cubicBezTo>
                  <a:cubicBezTo>
                    <a:pt x="353" y="12058"/>
                    <a:pt x="410" y="12039"/>
                    <a:pt x="453" y="11996"/>
                  </a:cubicBezTo>
                  <a:cubicBezTo>
                    <a:pt x="2064" y="10264"/>
                    <a:pt x="3280" y="8106"/>
                    <a:pt x="4678" y="6191"/>
                  </a:cubicBezTo>
                  <a:cubicBezTo>
                    <a:pt x="6076" y="4245"/>
                    <a:pt x="7596" y="2391"/>
                    <a:pt x="9024" y="446"/>
                  </a:cubicBezTo>
                  <a:cubicBezTo>
                    <a:pt x="9164" y="259"/>
                    <a:pt x="8946" y="1"/>
                    <a:pt x="87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14"/>
            <p:cNvSpPr/>
            <p:nvPr/>
          </p:nvSpPr>
          <p:spPr>
            <a:xfrm>
              <a:off x="7487063" y="2407815"/>
              <a:ext cx="102690" cy="114835"/>
            </a:xfrm>
            <a:custGeom>
              <a:avLst/>
              <a:gdLst/>
              <a:ahLst/>
              <a:cxnLst/>
              <a:rect l="l" t="t" r="r" b="b"/>
              <a:pathLst>
                <a:path w="3678" h="4113" extrusionOk="0">
                  <a:moveTo>
                    <a:pt x="1466" y="1"/>
                  </a:moveTo>
                  <a:cubicBezTo>
                    <a:pt x="1388" y="1"/>
                    <a:pt x="1343" y="129"/>
                    <a:pt x="1398" y="157"/>
                  </a:cubicBezTo>
                  <a:cubicBezTo>
                    <a:pt x="2219" y="765"/>
                    <a:pt x="2766" y="1859"/>
                    <a:pt x="2371" y="2740"/>
                  </a:cubicBezTo>
                  <a:cubicBezTo>
                    <a:pt x="2119" y="3334"/>
                    <a:pt x="1654" y="3502"/>
                    <a:pt x="1127" y="3502"/>
                  </a:cubicBezTo>
                  <a:cubicBezTo>
                    <a:pt x="764" y="3502"/>
                    <a:pt x="372" y="3423"/>
                    <a:pt x="0" y="3348"/>
                  </a:cubicBezTo>
                  <a:lnTo>
                    <a:pt x="0" y="3348"/>
                  </a:lnTo>
                  <a:cubicBezTo>
                    <a:pt x="280" y="3896"/>
                    <a:pt x="769" y="4113"/>
                    <a:pt x="1277" y="4113"/>
                  </a:cubicBezTo>
                  <a:cubicBezTo>
                    <a:pt x="1982" y="4113"/>
                    <a:pt x="2727" y="3696"/>
                    <a:pt x="3009" y="3166"/>
                  </a:cubicBezTo>
                  <a:cubicBezTo>
                    <a:pt x="3678" y="1950"/>
                    <a:pt x="2918" y="430"/>
                    <a:pt x="1489" y="5"/>
                  </a:cubicBezTo>
                  <a:cubicBezTo>
                    <a:pt x="1481" y="2"/>
                    <a:pt x="1473" y="1"/>
                    <a:pt x="1466"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58" name="Google Shape;2058;p14"/>
          <p:cNvGrpSpPr/>
          <p:nvPr/>
        </p:nvGrpSpPr>
        <p:grpSpPr>
          <a:xfrm rot="-2179433">
            <a:off x="-289881" y="3452878"/>
            <a:ext cx="788805" cy="1338220"/>
            <a:chOff x="6401170" y="-1063394"/>
            <a:chExt cx="1423669" cy="2415275"/>
          </a:xfrm>
        </p:grpSpPr>
        <p:sp>
          <p:nvSpPr>
            <p:cNvPr id="2059" name="Google Shape;2059;p14"/>
            <p:cNvSpPr/>
            <p:nvPr/>
          </p:nvSpPr>
          <p:spPr>
            <a:xfrm>
              <a:off x="6795568" y="-414115"/>
              <a:ext cx="962654" cy="606367"/>
            </a:xfrm>
            <a:custGeom>
              <a:avLst/>
              <a:gdLst/>
              <a:ahLst/>
              <a:cxnLst/>
              <a:rect l="l" t="t" r="r" b="b"/>
              <a:pathLst>
                <a:path w="34479" h="21718" extrusionOk="0">
                  <a:moveTo>
                    <a:pt x="34349" y="0"/>
                  </a:moveTo>
                  <a:lnTo>
                    <a:pt x="34349" y="0"/>
                  </a:lnTo>
                  <a:cubicBezTo>
                    <a:pt x="34315" y="0"/>
                    <a:pt x="34238" y="99"/>
                    <a:pt x="34099" y="346"/>
                  </a:cubicBezTo>
                  <a:cubicBezTo>
                    <a:pt x="30360" y="6698"/>
                    <a:pt x="23095" y="8036"/>
                    <a:pt x="16955" y="8370"/>
                  </a:cubicBezTo>
                  <a:cubicBezTo>
                    <a:pt x="14189" y="8522"/>
                    <a:pt x="11332" y="8644"/>
                    <a:pt x="8627" y="9556"/>
                  </a:cubicBezTo>
                  <a:cubicBezTo>
                    <a:pt x="5618" y="10559"/>
                    <a:pt x="3612" y="12808"/>
                    <a:pt x="2153" y="15847"/>
                  </a:cubicBezTo>
                  <a:cubicBezTo>
                    <a:pt x="1393" y="17458"/>
                    <a:pt x="724" y="19069"/>
                    <a:pt x="177" y="20741"/>
                  </a:cubicBezTo>
                  <a:cubicBezTo>
                    <a:pt x="42" y="21333"/>
                    <a:pt x="0" y="21718"/>
                    <a:pt x="95" y="21718"/>
                  </a:cubicBezTo>
                  <a:cubicBezTo>
                    <a:pt x="171" y="21718"/>
                    <a:pt x="333" y="21473"/>
                    <a:pt x="603" y="20893"/>
                  </a:cubicBezTo>
                  <a:cubicBezTo>
                    <a:pt x="2062" y="17823"/>
                    <a:pt x="4797" y="16455"/>
                    <a:pt x="7746" y="15817"/>
                  </a:cubicBezTo>
                  <a:cubicBezTo>
                    <a:pt x="10755" y="15179"/>
                    <a:pt x="14037" y="15240"/>
                    <a:pt x="16530" y="15027"/>
                  </a:cubicBezTo>
                  <a:cubicBezTo>
                    <a:pt x="22396" y="14510"/>
                    <a:pt x="28567" y="11926"/>
                    <a:pt x="31849" y="6212"/>
                  </a:cubicBezTo>
                  <a:cubicBezTo>
                    <a:pt x="32670" y="4783"/>
                    <a:pt x="33339" y="3203"/>
                    <a:pt x="33886" y="1683"/>
                  </a:cubicBezTo>
                  <a:cubicBezTo>
                    <a:pt x="33982" y="1442"/>
                    <a:pt x="34479" y="0"/>
                    <a:pt x="3434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14"/>
            <p:cNvSpPr/>
            <p:nvPr/>
          </p:nvSpPr>
          <p:spPr>
            <a:xfrm>
              <a:off x="6428783" y="238822"/>
              <a:ext cx="1122552" cy="774668"/>
            </a:xfrm>
            <a:custGeom>
              <a:avLst/>
              <a:gdLst/>
              <a:ahLst/>
              <a:cxnLst/>
              <a:rect l="l" t="t" r="r" b="b"/>
              <a:pathLst>
                <a:path w="40206" h="27746" extrusionOk="0">
                  <a:moveTo>
                    <a:pt x="40126" y="0"/>
                  </a:moveTo>
                  <a:lnTo>
                    <a:pt x="40126" y="0"/>
                  </a:lnTo>
                  <a:cubicBezTo>
                    <a:pt x="40063" y="0"/>
                    <a:pt x="39907" y="236"/>
                    <a:pt x="39637" y="790"/>
                  </a:cubicBezTo>
                  <a:cubicBezTo>
                    <a:pt x="38208" y="3617"/>
                    <a:pt x="34561" y="5045"/>
                    <a:pt x="31947" y="5957"/>
                  </a:cubicBezTo>
                  <a:cubicBezTo>
                    <a:pt x="28147" y="7295"/>
                    <a:pt x="24226" y="8054"/>
                    <a:pt x="20366" y="9057"/>
                  </a:cubicBezTo>
                  <a:cubicBezTo>
                    <a:pt x="16475" y="10091"/>
                    <a:pt x="12524" y="11246"/>
                    <a:pt x="8998" y="13434"/>
                  </a:cubicBezTo>
                  <a:cubicBezTo>
                    <a:pt x="7296" y="14498"/>
                    <a:pt x="5837" y="15805"/>
                    <a:pt x="4621" y="17325"/>
                  </a:cubicBezTo>
                  <a:cubicBezTo>
                    <a:pt x="3405" y="18845"/>
                    <a:pt x="2463" y="20547"/>
                    <a:pt x="1642" y="22523"/>
                  </a:cubicBezTo>
                  <a:cubicBezTo>
                    <a:pt x="1065" y="23921"/>
                    <a:pt x="31" y="25836"/>
                    <a:pt x="1" y="27356"/>
                  </a:cubicBezTo>
                  <a:cubicBezTo>
                    <a:pt x="1" y="27635"/>
                    <a:pt x="34" y="27746"/>
                    <a:pt x="88" y="27746"/>
                  </a:cubicBezTo>
                  <a:cubicBezTo>
                    <a:pt x="270" y="27746"/>
                    <a:pt x="681" y="26498"/>
                    <a:pt x="821" y="26170"/>
                  </a:cubicBezTo>
                  <a:cubicBezTo>
                    <a:pt x="2128" y="23070"/>
                    <a:pt x="6110" y="20365"/>
                    <a:pt x="9180" y="18875"/>
                  </a:cubicBezTo>
                  <a:cubicBezTo>
                    <a:pt x="12888" y="17173"/>
                    <a:pt x="16749" y="16140"/>
                    <a:pt x="20579" y="15197"/>
                  </a:cubicBezTo>
                  <a:cubicBezTo>
                    <a:pt x="26749" y="13647"/>
                    <a:pt x="34804" y="12462"/>
                    <a:pt x="38056" y="5684"/>
                  </a:cubicBezTo>
                  <a:cubicBezTo>
                    <a:pt x="38786" y="4164"/>
                    <a:pt x="39485" y="2583"/>
                    <a:pt x="39971" y="942"/>
                  </a:cubicBezTo>
                  <a:cubicBezTo>
                    <a:pt x="40140" y="368"/>
                    <a:pt x="40206" y="0"/>
                    <a:pt x="401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14"/>
            <p:cNvSpPr/>
            <p:nvPr/>
          </p:nvSpPr>
          <p:spPr>
            <a:xfrm>
              <a:off x="7034731" y="-388345"/>
              <a:ext cx="510796" cy="231373"/>
            </a:xfrm>
            <a:custGeom>
              <a:avLst/>
              <a:gdLst/>
              <a:ahLst/>
              <a:cxnLst/>
              <a:rect l="l" t="t" r="r" b="b"/>
              <a:pathLst>
                <a:path w="18295" h="8287" extrusionOk="0">
                  <a:moveTo>
                    <a:pt x="213" y="0"/>
                  </a:moveTo>
                  <a:cubicBezTo>
                    <a:pt x="152" y="0"/>
                    <a:pt x="0" y="183"/>
                    <a:pt x="91" y="274"/>
                  </a:cubicBezTo>
                  <a:cubicBezTo>
                    <a:pt x="2736" y="1946"/>
                    <a:pt x="5684" y="3040"/>
                    <a:pt x="8541" y="4286"/>
                  </a:cubicBezTo>
                  <a:cubicBezTo>
                    <a:pt x="11581" y="5654"/>
                    <a:pt x="14590" y="7295"/>
                    <a:pt x="17721" y="8268"/>
                  </a:cubicBezTo>
                  <a:cubicBezTo>
                    <a:pt x="17761" y="8280"/>
                    <a:pt x="17800" y="8286"/>
                    <a:pt x="17837" y="8286"/>
                  </a:cubicBezTo>
                  <a:cubicBezTo>
                    <a:pt x="18154" y="8286"/>
                    <a:pt x="18294" y="7848"/>
                    <a:pt x="17994" y="7630"/>
                  </a:cubicBezTo>
                  <a:cubicBezTo>
                    <a:pt x="15228" y="6049"/>
                    <a:pt x="12098" y="4924"/>
                    <a:pt x="9180" y="3648"/>
                  </a:cubicBezTo>
                  <a:cubicBezTo>
                    <a:pt x="6262" y="2341"/>
                    <a:pt x="3344" y="821"/>
                    <a:pt x="2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14"/>
            <p:cNvSpPr/>
            <p:nvPr/>
          </p:nvSpPr>
          <p:spPr>
            <a:xfrm>
              <a:off x="6433586" y="975910"/>
              <a:ext cx="609159" cy="282076"/>
            </a:xfrm>
            <a:custGeom>
              <a:avLst/>
              <a:gdLst/>
              <a:ahLst/>
              <a:cxnLst/>
              <a:rect l="l" t="t" r="r" b="b"/>
              <a:pathLst>
                <a:path w="21818" h="10103" extrusionOk="0">
                  <a:moveTo>
                    <a:pt x="391" y="1"/>
                  </a:moveTo>
                  <a:cubicBezTo>
                    <a:pt x="157" y="1"/>
                    <a:pt x="1" y="362"/>
                    <a:pt x="193" y="500"/>
                  </a:cubicBezTo>
                  <a:cubicBezTo>
                    <a:pt x="3294" y="2536"/>
                    <a:pt x="6941" y="3843"/>
                    <a:pt x="10285" y="5363"/>
                  </a:cubicBezTo>
                  <a:cubicBezTo>
                    <a:pt x="13871" y="6944"/>
                    <a:pt x="17458" y="8585"/>
                    <a:pt x="21136" y="10074"/>
                  </a:cubicBezTo>
                  <a:cubicBezTo>
                    <a:pt x="21184" y="10094"/>
                    <a:pt x="21230" y="10102"/>
                    <a:pt x="21274" y="10102"/>
                  </a:cubicBezTo>
                  <a:cubicBezTo>
                    <a:pt x="21642" y="10102"/>
                    <a:pt x="21817" y="9477"/>
                    <a:pt x="21410" y="9314"/>
                  </a:cubicBezTo>
                  <a:cubicBezTo>
                    <a:pt x="17914" y="7795"/>
                    <a:pt x="14388" y="6305"/>
                    <a:pt x="10923" y="4725"/>
                  </a:cubicBezTo>
                  <a:cubicBezTo>
                    <a:pt x="7488" y="3144"/>
                    <a:pt x="4084" y="1138"/>
                    <a:pt x="467" y="13"/>
                  </a:cubicBezTo>
                  <a:cubicBezTo>
                    <a:pt x="441" y="5"/>
                    <a:pt x="415" y="1"/>
                    <a:pt x="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2063;p14"/>
            <p:cNvSpPr/>
            <p:nvPr/>
          </p:nvSpPr>
          <p:spPr>
            <a:xfrm>
              <a:off x="6517206" y="810819"/>
              <a:ext cx="596455" cy="316529"/>
            </a:xfrm>
            <a:custGeom>
              <a:avLst/>
              <a:gdLst/>
              <a:ahLst/>
              <a:cxnLst/>
              <a:rect l="l" t="t" r="r" b="b"/>
              <a:pathLst>
                <a:path w="21363" h="11337" extrusionOk="0">
                  <a:moveTo>
                    <a:pt x="384" y="1"/>
                  </a:moveTo>
                  <a:cubicBezTo>
                    <a:pt x="175" y="1"/>
                    <a:pt x="1" y="384"/>
                    <a:pt x="238" y="516"/>
                  </a:cubicBezTo>
                  <a:cubicBezTo>
                    <a:pt x="3581" y="2583"/>
                    <a:pt x="7199" y="4285"/>
                    <a:pt x="10664" y="6109"/>
                  </a:cubicBezTo>
                  <a:lnTo>
                    <a:pt x="16013" y="8905"/>
                  </a:lnTo>
                  <a:cubicBezTo>
                    <a:pt x="17624" y="9756"/>
                    <a:pt x="19326" y="11185"/>
                    <a:pt x="21181" y="11337"/>
                  </a:cubicBezTo>
                  <a:cubicBezTo>
                    <a:pt x="21302" y="11337"/>
                    <a:pt x="21363" y="11185"/>
                    <a:pt x="21302" y="11063"/>
                  </a:cubicBezTo>
                  <a:cubicBezTo>
                    <a:pt x="20299" y="9847"/>
                    <a:pt x="18627" y="9361"/>
                    <a:pt x="17320" y="8692"/>
                  </a:cubicBezTo>
                  <a:lnTo>
                    <a:pt x="11606" y="5683"/>
                  </a:lnTo>
                  <a:cubicBezTo>
                    <a:pt x="7928" y="3738"/>
                    <a:pt x="4311" y="1641"/>
                    <a:pt x="481" y="30"/>
                  </a:cubicBezTo>
                  <a:cubicBezTo>
                    <a:pt x="449" y="9"/>
                    <a:pt x="416" y="1"/>
                    <a:pt x="3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2064;p14"/>
            <p:cNvSpPr/>
            <p:nvPr/>
          </p:nvSpPr>
          <p:spPr>
            <a:xfrm>
              <a:off x="6661999" y="692439"/>
              <a:ext cx="473830" cy="219842"/>
            </a:xfrm>
            <a:custGeom>
              <a:avLst/>
              <a:gdLst/>
              <a:ahLst/>
              <a:cxnLst/>
              <a:rect l="l" t="t" r="r" b="b"/>
              <a:pathLst>
                <a:path w="16971" h="7874" extrusionOk="0">
                  <a:moveTo>
                    <a:pt x="367" y="1"/>
                  </a:moveTo>
                  <a:cubicBezTo>
                    <a:pt x="175" y="1"/>
                    <a:pt x="1" y="331"/>
                    <a:pt x="219" y="440"/>
                  </a:cubicBezTo>
                  <a:cubicBezTo>
                    <a:pt x="2712" y="1838"/>
                    <a:pt x="5478" y="2719"/>
                    <a:pt x="8031" y="3874"/>
                  </a:cubicBezTo>
                  <a:cubicBezTo>
                    <a:pt x="10827" y="5121"/>
                    <a:pt x="13563" y="6458"/>
                    <a:pt x="16329" y="7826"/>
                  </a:cubicBezTo>
                  <a:cubicBezTo>
                    <a:pt x="16386" y="7859"/>
                    <a:pt x="16441" y="7873"/>
                    <a:pt x="16492" y="7873"/>
                  </a:cubicBezTo>
                  <a:cubicBezTo>
                    <a:pt x="16816" y="7873"/>
                    <a:pt x="16971" y="7276"/>
                    <a:pt x="16603" y="7066"/>
                  </a:cubicBezTo>
                  <a:cubicBezTo>
                    <a:pt x="13989" y="5729"/>
                    <a:pt x="11314" y="4482"/>
                    <a:pt x="8639" y="3267"/>
                  </a:cubicBezTo>
                  <a:cubicBezTo>
                    <a:pt x="5964" y="2081"/>
                    <a:pt x="3259" y="683"/>
                    <a:pt x="432" y="14"/>
                  </a:cubicBezTo>
                  <a:cubicBezTo>
                    <a:pt x="410" y="5"/>
                    <a:pt x="388" y="1"/>
                    <a:pt x="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2065;p14"/>
            <p:cNvSpPr/>
            <p:nvPr/>
          </p:nvSpPr>
          <p:spPr>
            <a:xfrm>
              <a:off x="6872265" y="379455"/>
              <a:ext cx="376334" cy="147920"/>
            </a:xfrm>
            <a:custGeom>
              <a:avLst/>
              <a:gdLst/>
              <a:ahLst/>
              <a:cxnLst/>
              <a:rect l="l" t="t" r="r" b="b"/>
              <a:pathLst>
                <a:path w="13479" h="5298" extrusionOk="0">
                  <a:moveTo>
                    <a:pt x="291" y="1"/>
                  </a:moveTo>
                  <a:cubicBezTo>
                    <a:pt x="87" y="1"/>
                    <a:pt x="1" y="294"/>
                    <a:pt x="196" y="434"/>
                  </a:cubicBezTo>
                  <a:cubicBezTo>
                    <a:pt x="2324" y="1650"/>
                    <a:pt x="4695" y="2409"/>
                    <a:pt x="6974" y="3291"/>
                  </a:cubicBezTo>
                  <a:cubicBezTo>
                    <a:pt x="8950" y="4051"/>
                    <a:pt x="11169" y="5267"/>
                    <a:pt x="13327" y="5297"/>
                  </a:cubicBezTo>
                  <a:cubicBezTo>
                    <a:pt x="13418" y="5297"/>
                    <a:pt x="13479" y="5175"/>
                    <a:pt x="13418" y="5115"/>
                  </a:cubicBezTo>
                  <a:cubicBezTo>
                    <a:pt x="11686" y="3777"/>
                    <a:pt x="9254" y="3291"/>
                    <a:pt x="7248" y="2531"/>
                  </a:cubicBezTo>
                  <a:cubicBezTo>
                    <a:pt x="4968" y="1650"/>
                    <a:pt x="2688" y="616"/>
                    <a:pt x="348" y="8"/>
                  </a:cubicBezTo>
                  <a:cubicBezTo>
                    <a:pt x="328" y="3"/>
                    <a:pt x="309" y="1"/>
                    <a:pt x="2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6" name="Google Shape;2066;p14"/>
            <p:cNvSpPr/>
            <p:nvPr/>
          </p:nvSpPr>
          <p:spPr>
            <a:xfrm>
              <a:off x="6819244" y="183094"/>
              <a:ext cx="604831" cy="281517"/>
            </a:xfrm>
            <a:custGeom>
              <a:avLst/>
              <a:gdLst/>
              <a:ahLst/>
              <a:cxnLst/>
              <a:rect l="l" t="t" r="r" b="b"/>
              <a:pathLst>
                <a:path w="21663" h="10083" extrusionOk="0">
                  <a:moveTo>
                    <a:pt x="359" y="1"/>
                  </a:moveTo>
                  <a:cubicBezTo>
                    <a:pt x="116" y="1"/>
                    <a:pt x="0" y="401"/>
                    <a:pt x="271" y="537"/>
                  </a:cubicBezTo>
                  <a:cubicBezTo>
                    <a:pt x="3706" y="2482"/>
                    <a:pt x="7475" y="3971"/>
                    <a:pt x="11092" y="5613"/>
                  </a:cubicBezTo>
                  <a:lnTo>
                    <a:pt x="16533" y="8075"/>
                  </a:lnTo>
                  <a:cubicBezTo>
                    <a:pt x="18114" y="8804"/>
                    <a:pt x="19664" y="9746"/>
                    <a:pt x="21366" y="10081"/>
                  </a:cubicBezTo>
                  <a:cubicBezTo>
                    <a:pt x="21376" y="10082"/>
                    <a:pt x="21386" y="10083"/>
                    <a:pt x="21395" y="10083"/>
                  </a:cubicBezTo>
                  <a:cubicBezTo>
                    <a:pt x="21587" y="10083"/>
                    <a:pt x="21663" y="9803"/>
                    <a:pt x="21518" y="9716"/>
                  </a:cubicBezTo>
                  <a:cubicBezTo>
                    <a:pt x="20120" y="8652"/>
                    <a:pt x="18387" y="8075"/>
                    <a:pt x="16776" y="7345"/>
                  </a:cubicBezTo>
                  <a:lnTo>
                    <a:pt x="11366" y="4883"/>
                  </a:lnTo>
                  <a:cubicBezTo>
                    <a:pt x="7749" y="3242"/>
                    <a:pt x="4162" y="1388"/>
                    <a:pt x="454" y="20"/>
                  </a:cubicBezTo>
                  <a:cubicBezTo>
                    <a:pt x="420" y="7"/>
                    <a:pt x="389" y="1"/>
                    <a:pt x="3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14"/>
            <p:cNvSpPr/>
            <p:nvPr/>
          </p:nvSpPr>
          <p:spPr>
            <a:xfrm>
              <a:off x="6908477" y="-1429"/>
              <a:ext cx="626609" cy="292685"/>
            </a:xfrm>
            <a:custGeom>
              <a:avLst/>
              <a:gdLst/>
              <a:ahLst/>
              <a:cxnLst/>
              <a:rect l="l" t="t" r="r" b="b"/>
              <a:pathLst>
                <a:path w="22443" h="10483" extrusionOk="0">
                  <a:moveTo>
                    <a:pt x="155" y="0"/>
                  </a:moveTo>
                  <a:cubicBezTo>
                    <a:pt x="48" y="0"/>
                    <a:pt x="0" y="219"/>
                    <a:pt x="115" y="276"/>
                  </a:cubicBezTo>
                  <a:cubicBezTo>
                    <a:pt x="1513" y="1370"/>
                    <a:pt x="3215" y="1978"/>
                    <a:pt x="4765" y="2738"/>
                  </a:cubicBezTo>
                  <a:cubicBezTo>
                    <a:pt x="6711" y="3650"/>
                    <a:pt x="8626" y="4562"/>
                    <a:pt x="10541" y="5443"/>
                  </a:cubicBezTo>
                  <a:cubicBezTo>
                    <a:pt x="14279" y="7146"/>
                    <a:pt x="17957" y="9152"/>
                    <a:pt x="21848" y="10459"/>
                  </a:cubicBezTo>
                  <a:cubicBezTo>
                    <a:pt x="21891" y="10475"/>
                    <a:pt x="21932" y="10483"/>
                    <a:pt x="21971" y="10483"/>
                  </a:cubicBezTo>
                  <a:cubicBezTo>
                    <a:pt x="22288" y="10483"/>
                    <a:pt x="22443" y="9983"/>
                    <a:pt x="22091" y="9820"/>
                  </a:cubicBezTo>
                  <a:cubicBezTo>
                    <a:pt x="18535" y="7784"/>
                    <a:pt x="14583" y="6386"/>
                    <a:pt x="10844" y="4684"/>
                  </a:cubicBezTo>
                  <a:cubicBezTo>
                    <a:pt x="7440" y="3133"/>
                    <a:pt x="3853" y="854"/>
                    <a:pt x="176" y="3"/>
                  </a:cubicBezTo>
                  <a:cubicBezTo>
                    <a:pt x="168" y="1"/>
                    <a:pt x="162"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14"/>
            <p:cNvSpPr/>
            <p:nvPr/>
          </p:nvSpPr>
          <p:spPr>
            <a:xfrm>
              <a:off x="7006392" y="-608438"/>
              <a:ext cx="678903" cy="302597"/>
            </a:xfrm>
            <a:custGeom>
              <a:avLst/>
              <a:gdLst/>
              <a:ahLst/>
              <a:cxnLst/>
              <a:rect l="l" t="t" r="r" b="b"/>
              <a:pathLst>
                <a:path w="24316" h="10838" extrusionOk="0">
                  <a:moveTo>
                    <a:pt x="231" y="0"/>
                  </a:moveTo>
                  <a:cubicBezTo>
                    <a:pt x="101" y="0"/>
                    <a:pt x="0" y="177"/>
                    <a:pt x="134" y="284"/>
                  </a:cubicBezTo>
                  <a:cubicBezTo>
                    <a:pt x="3781" y="2594"/>
                    <a:pt x="7945" y="4114"/>
                    <a:pt x="11897" y="5877"/>
                  </a:cubicBezTo>
                  <a:cubicBezTo>
                    <a:pt x="13964" y="6789"/>
                    <a:pt x="15970" y="7670"/>
                    <a:pt x="18037" y="8522"/>
                  </a:cubicBezTo>
                  <a:cubicBezTo>
                    <a:pt x="19921" y="9312"/>
                    <a:pt x="21897" y="10467"/>
                    <a:pt x="23964" y="10832"/>
                  </a:cubicBezTo>
                  <a:cubicBezTo>
                    <a:pt x="23979" y="10836"/>
                    <a:pt x="23994" y="10838"/>
                    <a:pt x="24008" y="10838"/>
                  </a:cubicBezTo>
                  <a:cubicBezTo>
                    <a:pt x="24197" y="10838"/>
                    <a:pt x="24316" y="10489"/>
                    <a:pt x="24146" y="10376"/>
                  </a:cubicBezTo>
                  <a:cubicBezTo>
                    <a:pt x="22505" y="9281"/>
                    <a:pt x="20499" y="8674"/>
                    <a:pt x="18675" y="7914"/>
                  </a:cubicBezTo>
                  <a:cubicBezTo>
                    <a:pt x="16608" y="7032"/>
                    <a:pt x="14572" y="6181"/>
                    <a:pt x="12566" y="5269"/>
                  </a:cubicBezTo>
                  <a:cubicBezTo>
                    <a:pt x="8493" y="3476"/>
                    <a:pt x="4511" y="1318"/>
                    <a:pt x="286" y="11"/>
                  </a:cubicBezTo>
                  <a:cubicBezTo>
                    <a:pt x="267" y="3"/>
                    <a:pt x="249" y="0"/>
                    <a:pt x="2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14"/>
            <p:cNvSpPr/>
            <p:nvPr/>
          </p:nvSpPr>
          <p:spPr>
            <a:xfrm>
              <a:off x="7089063" y="-843804"/>
              <a:ext cx="676278" cy="344393"/>
            </a:xfrm>
            <a:custGeom>
              <a:avLst/>
              <a:gdLst/>
              <a:ahLst/>
              <a:cxnLst/>
              <a:rect l="l" t="t" r="r" b="b"/>
              <a:pathLst>
                <a:path w="24222" h="12335" extrusionOk="0">
                  <a:moveTo>
                    <a:pt x="406" y="1"/>
                  </a:moveTo>
                  <a:cubicBezTo>
                    <a:pt x="139" y="1"/>
                    <a:pt x="1" y="373"/>
                    <a:pt x="243" y="508"/>
                  </a:cubicBezTo>
                  <a:cubicBezTo>
                    <a:pt x="4012" y="2666"/>
                    <a:pt x="7933" y="4489"/>
                    <a:pt x="11793" y="6404"/>
                  </a:cubicBezTo>
                  <a:lnTo>
                    <a:pt x="17447" y="9170"/>
                  </a:lnTo>
                  <a:lnTo>
                    <a:pt x="20121" y="10447"/>
                  </a:lnTo>
                  <a:lnTo>
                    <a:pt x="21793" y="11268"/>
                  </a:lnTo>
                  <a:lnTo>
                    <a:pt x="22462" y="11602"/>
                  </a:lnTo>
                  <a:cubicBezTo>
                    <a:pt x="22693" y="11762"/>
                    <a:pt x="22944" y="11838"/>
                    <a:pt x="23216" y="11838"/>
                  </a:cubicBezTo>
                  <a:cubicBezTo>
                    <a:pt x="23307" y="11838"/>
                    <a:pt x="23400" y="11830"/>
                    <a:pt x="23496" y="11813"/>
                  </a:cubicBezTo>
                  <a:lnTo>
                    <a:pt x="23496" y="11813"/>
                  </a:lnTo>
                  <a:cubicBezTo>
                    <a:pt x="23481" y="11841"/>
                    <a:pt x="23471" y="11873"/>
                    <a:pt x="23465" y="11906"/>
                  </a:cubicBezTo>
                  <a:lnTo>
                    <a:pt x="23465" y="11967"/>
                  </a:lnTo>
                  <a:cubicBezTo>
                    <a:pt x="23404" y="12119"/>
                    <a:pt x="23526" y="12271"/>
                    <a:pt x="23678" y="12331"/>
                  </a:cubicBezTo>
                  <a:lnTo>
                    <a:pt x="23799" y="12331"/>
                  </a:lnTo>
                  <a:cubicBezTo>
                    <a:pt x="23812" y="12333"/>
                    <a:pt x="23824" y="12334"/>
                    <a:pt x="23836" y="12334"/>
                  </a:cubicBezTo>
                  <a:cubicBezTo>
                    <a:pt x="24036" y="12334"/>
                    <a:pt x="24221" y="12106"/>
                    <a:pt x="24164" y="11906"/>
                  </a:cubicBezTo>
                  <a:cubicBezTo>
                    <a:pt x="24134" y="10872"/>
                    <a:pt x="21945" y="10386"/>
                    <a:pt x="21185" y="10052"/>
                  </a:cubicBezTo>
                  <a:lnTo>
                    <a:pt x="14194" y="6587"/>
                  </a:lnTo>
                  <a:cubicBezTo>
                    <a:pt x="9665" y="4337"/>
                    <a:pt x="5136" y="1936"/>
                    <a:pt x="516" y="21"/>
                  </a:cubicBezTo>
                  <a:cubicBezTo>
                    <a:pt x="478" y="7"/>
                    <a:pt x="441" y="1"/>
                    <a:pt x="4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14"/>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1" name="Google Shape;2071;p14"/>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2" name="Google Shape;2072;p14"/>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14"/>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4" name="Google Shape;2074;p14"/>
            <p:cNvSpPr/>
            <p:nvPr/>
          </p:nvSpPr>
          <p:spPr>
            <a:xfrm>
              <a:off x="6992041" y="1007041"/>
              <a:ext cx="165761" cy="344840"/>
            </a:xfrm>
            <a:custGeom>
              <a:avLst/>
              <a:gdLst/>
              <a:ahLst/>
              <a:cxnLst/>
              <a:rect l="l" t="t" r="r" b="b"/>
              <a:pathLst>
                <a:path w="5937" h="12351" extrusionOk="0">
                  <a:moveTo>
                    <a:pt x="5725" y="0"/>
                  </a:moveTo>
                  <a:cubicBezTo>
                    <a:pt x="5662" y="0"/>
                    <a:pt x="5609" y="186"/>
                    <a:pt x="5481" y="357"/>
                  </a:cubicBezTo>
                  <a:cubicBezTo>
                    <a:pt x="5085" y="965"/>
                    <a:pt x="4873" y="1695"/>
                    <a:pt x="4599" y="2394"/>
                  </a:cubicBezTo>
                  <a:cubicBezTo>
                    <a:pt x="4718" y="2067"/>
                    <a:pt x="4756" y="1953"/>
                    <a:pt x="4750" y="1953"/>
                  </a:cubicBezTo>
                  <a:lnTo>
                    <a:pt x="4750" y="1953"/>
                  </a:lnTo>
                  <a:cubicBezTo>
                    <a:pt x="4739" y="1953"/>
                    <a:pt x="4539" y="2443"/>
                    <a:pt x="4478" y="2546"/>
                  </a:cubicBezTo>
                  <a:cubicBezTo>
                    <a:pt x="4295" y="2880"/>
                    <a:pt x="4113" y="3184"/>
                    <a:pt x="3900" y="3488"/>
                  </a:cubicBezTo>
                  <a:cubicBezTo>
                    <a:pt x="3444" y="4218"/>
                    <a:pt x="2958" y="4886"/>
                    <a:pt x="2441" y="5525"/>
                  </a:cubicBezTo>
                  <a:cubicBezTo>
                    <a:pt x="1590" y="6649"/>
                    <a:pt x="1164" y="8382"/>
                    <a:pt x="769" y="9689"/>
                  </a:cubicBezTo>
                  <a:cubicBezTo>
                    <a:pt x="526" y="10357"/>
                    <a:pt x="253" y="11087"/>
                    <a:pt x="161" y="11756"/>
                  </a:cubicBezTo>
                  <a:cubicBezTo>
                    <a:pt x="112" y="11880"/>
                    <a:pt x="1" y="12351"/>
                    <a:pt x="112" y="12351"/>
                  </a:cubicBezTo>
                  <a:cubicBezTo>
                    <a:pt x="137" y="12351"/>
                    <a:pt x="173" y="12328"/>
                    <a:pt x="222" y="12272"/>
                  </a:cubicBezTo>
                  <a:cubicBezTo>
                    <a:pt x="2076" y="9871"/>
                    <a:pt x="3353" y="7257"/>
                    <a:pt x="4447" y="4400"/>
                  </a:cubicBezTo>
                  <a:cubicBezTo>
                    <a:pt x="4782" y="3518"/>
                    <a:pt x="5085" y="2637"/>
                    <a:pt x="5389" y="1725"/>
                  </a:cubicBezTo>
                  <a:cubicBezTo>
                    <a:pt x="5420" y="1573"/>
                    <a:pt x="5937" y="327"/>
                    <a:pt x="5815" y="114"/>
                  </a:cubicBezTo>
                  <a:cubicBezTo>
                    <a:pt x="5779" y="33"/>
                    <a:pt x="5751" y="0"/>
                    <a:pt x="57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5" name="Google Shape;2075;p14"/>
            <p:cNvSpPr/>
            <p:nvPr/>
          </p:nvSpPr>
          <p:spPr>
            <a:xfrm>
              <a:off x="6985508" y="-1063394"/>
              <a:ext cx="255496" cy="426310"/>
            </a:xfrm>
            <a:custGeom>
              <a:avLst/>
              <a:gdLst/>
              <a:ahLst/>
              <a:cxnLst/>
              <a:rect l="l" t="t" r="r" b="b"/>
              <a:pathLst>
                <a:path w="9151" h="15269" extrusionOk="0">
                  <a:moveTo>
                    <a:pt x="9077" y="0"/>
                  </a:moveTo>
                  <a:cubicBezTo>
                    <a:pt x="9057" y="0"/>
                    <a:pt x="9023" y="30"/>
                    <a:pt x="8967" y="105"/>
                  </a:cubicBezTo>
                  <a:cubicBezTo>
                    <a:pt x="6201" y="3448"/>
                    <a:pt x="3891" y="6974"/>
                    <a:pt x="2006" y="10956"/>
                  </a:cubicBezTo>
                  <a:cubicBezTo>
                    <a:pt x="1672" y="11686"/>
                    <a:pt x="0" y="14543"/>
                    <a:pt x="335" y="15242"/>
                  </a:cubicBezTo>
                  <a:cubicBezTo>
                    <a:pt x="347" y="15260"/>
                    <a:pt x="363" y="15269"/>
                    <a:pt x="381" y="15269"/>
                  </a:cubicBezTo>
                  <a:cubicBezTo>
                    <a:pt x="674" y="15269"/>
                    <a:pt x="1645" y="13134"/>
                    <a:pt x="1702" y="12962"/>
                  </a:cubicBezTo>
                  <a:cubicBezTo>
                    <a:pt x="2766" y="10683"/>
                    <a:pt x="4590" y="8585"/>
                    <a:pt x="6171" y="6701"/>
                  </a:cubicBezTo>
                  <a:cubicBezTo>
                    <a:pt x="7082" y="5546"/>
                    <a:pt x="7630" y="3935"/>
                    <a:pt x="8207" y="2597"/>
                  </a:cubicBezTo>
                  <a:cubicBezTo>
                    <a:pt x="8450" y="2020"/>
                    <a:pt x="8997" y="1108"/>
                    <a:pt x="8997" y="500"/>
                  </a:cubicBezTo>
                  <a:cubicBezTo>
                    <a:pt x="8997" y="452"/>
                    <a:pt x="9151" y="0"/>
                    <a:pt x="90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6" name="Google Shape;2076;p14"/>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7" name="Google Shape;2077;p14"/>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14"/>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14"/>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14"/>
            <p:cNvSpPr/>
            <p:nvPr/>
          </p:nvSpPr>
          <p:spPr>
            <a:xfrm>
              <a:off x="6836974" y="179883"/>
              <a:ext cx="346292" cy="721676"/>
            </a:xfrm>
            <a:custGeom>
              <a:avLst/>
              <a:gdLst/>
              <a:ahLst/>
              <a:cxnLst/>
              <a:rect l="l" t="t" r="r" b="b"/>
              <a:pathLst>
                <a:path w="12403" h="25848" extrusionOk="0">
                  <a:moveTo>
                    <a:pt x="223" y="1"/>
                  </a:moveTo>
                  <a:cubicBezTo>
                    <a:pt x="114" y="1"/>
                    <a:pt x="1" y="96"/>
                    <a:pt x="1" y="226"/>
                  </a:cubicBezTo>
                  <a:cubicBezTo>
                    <a:pt x="183" y="5029"/>
                    <a:pt x="2676" y="8676"/>
                    <a:pt x="5107" y="12323"/>
                  </a:cubicBezTo>
                  <a:cubicBezTo>
                    <a:pt x="6536" y="14482"/>
                    <a:pt x="8086" y="16609"/>
                    <a:pt x="9272" y="19011"/>
                  </a:cubicBezTo>
                  <a:cubicBezTo>
                    <a:pt x="10336" y="21169"/>
                    <a:pt x="10670" y="23357"/>
                    <a:pt x="11278" y="25667"/>
                  </a:cubicBezTo>
                  <a:cubicBezTo>
                    <a:pt x="11319" y="25792"/>
                    <a:pt x="11418" y="25847"/>
                    <a:pt x="11522" y="25847"/>
                  </a:cubicBezTo>
                  <a:cubicBezTo>
                    <a:pt x="11645" y="25847"/>
                    <a:pt x="11775" y="25769"/>
                    <a:pt x="11825" y="25637"/>
                  </a:cubicBezTo>
                  <a:cubicBezTo>
                    <a:pt x="12402" y="23752"/>
                    <a:pt x="11643" y="21685"/>
                    <a:pt x="10974" y="20014"/>
                  </a:cubicBezTo>
                  <a:cubicBezTo>
                    <a:pt x="10123" y="17734"/>
                    <a:pt x="8907" y="15637"/>
                    <a:pt x="7600" y="13631"/>
                  </a:cubicBezTo>
                  <a:cubicBezTo>
                    <a:pt x="4864" y="9314"/>
                    <a:pt x="1977" y="5211"/>
                    <a:pt x="396" y="135"/>
                  </a:cubicBezTo>
                  <a:cubicBezTo>
                    <a:pt x="361" y="40"/>
                    <a:pt x="292" y="1"/>
                    <a:pt x="22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14"/>
            <p:cNvSpPr/>
            <p:nvPr/>
          </p:nvSpPr>
          <p:spPr>
            <a:xfrm>
              <a:off x="7017756" y="-558936"/>
              <a:ext cx="536371" cy="703975"/>
            </a:xfrm>
            <a:custGeom>
              <a:avLst/>
              <a:gdLst/>
              <a:ahLst/>
              <a:cxnLst/>
              <a:rect l="l" t="t" r="r" b="b"/>
              <a:pathLst>
                <a:path w="19211" h="25214" extrusionOk="0">
                  <a:moveTo>
                    <a:pt x="410" y="0"/>
                  </a:moveTo>
                  <a:cubicBezTo>
                    <a:pt x="307" y="0"/>
                    <a:pt x="213" y="68"/>
                    <a:pt x="213" y="214"/>
                  </a:cubicBezTo>
                  <a:cubicBezTo>
                    <a:pt x="0" y="5229"/>
                    <a:pt x="2979" y="10001"/>
                    <a:pt x="6231" y="12949"/>
                  </a:cubicBezTo>
                  <a:cubicBezTo>
                    <a:pt x="8450" y="14986"/>
                    <a:pt x="11125" y="16475"/>
                    <a:pt x="13466" y="18360"/>
                  </a:cubicBezTo>
                  <a:cubicBezTo>
                    <a:pt x="15836" y="20214"/>
                    <a:pt x="17356" y="22493"/>
                    <a:pt x="18785" y="25138"/>
                  </a:cubicBezTo>
                  <a:cubicBezTo>
                    <a:pt x="18820" y="25191"/>
                    <a:pt x="18872" y="25213"/>
                    <a:pt x="18926" y="25213"/>
                  </a:cubicBezTo>
                  <a:cubicBezTo>
                    <a:pt x="19058" y="25213"/>
                    <a:pt x="19210" y="25084"/>
                    <a:pt x="19210" y="24956"/>
                  </a:cubicBezTo>
                  <a:cubicBezTo>
                    <a:pt x="18785" y="19697"/>
                    <a:pt x="13253" y="16718"/>
                    <a:pt x="9666" y="14135"/>
                  </a:cubicBezTo>
                  <a:cubicBezTo>
                    <a:pt x="7386" y="12463"/>
                    <a:pt x="5320" y="10548"/>
                    <a:pt x="3800" y="8056"/>
                  </a:cubicBezTo>
                  <a:cubicBezTo>
                    <a:pt x="2310" y="5624"/>
                    <a:pt x="1611" y="2828"/>
                    <a:pt x="639" y="153"/>
                  </a:cubicBezTo>
                  <a:cubicBezTo>
                    <a:pt x="596" y="53"/>
                    <a:pt x="500" y="0"/>
                    <a:pt x="41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14"/>
            <p:cNvSpPr/>
            <p:nvPr/>
          </p:nvSpPr>
          <p:spPr>
            <a:xfrm>
              <a:off x="6465275" y="575705"/>
              <a:ext cx="280931" cy="380438"/>
            </a:xfrm>
            <a:custGeom>
              <a:avLst/>
              <a:gdLst/>
              <a:ahLst/>
              <a:cxnLst/>
              <a:rect l="l" t="t" r="r" b="b"/>
              <a:pathLst>
                <a:path w="10062" h="13626" extrusionOk="0">
                  <a:moveTo>
                    <a:pt x="9970" y="1"/>
                  </a:moveTo>
                  <a:cubicBezTo>
                    <a:pt x="7417" y="244"/>
                    <a:pt x="4925" y="2888"/>
                    <a:pt x="3314" y="4985"/>
                  </a:cubicBezTo>
                  <a:cubicBezTo>
                    <a:pt x="1551" y="7417"/>
                    <a:pt x="183" y="10426"/>
                    <a:pt x="31" y="13466"/>
                  </a:cubicBezTo>
                  <a:cubicBezTo>
                    <a:pt x="1" y="13572"/>
                    <a:pt x="54" y="13625"/>
                    <a:pt x="118" y="13625"/>
                  </a:cubicBezTo>
                  <a:cubicBezTo>
                    <a:pt x="183" y="13625"/>
                    <a:pt x="259" y="13572"/>
                    <a:pt x="274" y="13466"/>
                  </a:cubicBezTo>
                  <a:cubicBezTo>
                    <a:pt x="852" y="10457"/>
                    <a:pt x="1764" y="7660"/>
                    <a:pt x="3679" y="5259"/>
                  </a:cubicBezTo>
                  <a:cubicBezTo>
                    <a:pt x="4499" y="4165"/>
                    <a:pt x="5533" y="3162"/>
                    <a:pt x="6597" y="2371"/>
                  </a:cubicBezTo>
                  <a:cubicBezTo>
                    <a:pt x="7691" y="1490"/>
                    <a:pt x="8937" y="1004"/>
                    <a:pt x="10001" y="122"/>
                  </a:cubicBezTo>
                  <a:cubicBezTo>
                    <a:pt x="10062" y="92"/>
                    <a:pt x="10001" y="1"/>
                    <a:pt x="99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3" name="Google Shape;2083;p14"/>
            <p:cNvSpPr/>
            <p:nvPr/>
          </p:nvSpPr>
          <p:spPr>
            <a:xfrm>
              <a:off x="6808132" y="-150885"/>
              <a:ext cx="206748" cy="330852"/>
            </a:xfrm>
            <a:custGeom>
              <a:avLst/>
              <a:gdLst/>
              <a:ahLst/>
              <a:cxnLst/>
              <a:rect l="l" t="t" r="r" b="b"/>
              <a:pathLst>
                <a:path w="7405" h="11850" extrusionOk="0">
                  <a:moveTo>
                    <a:pt x="7291" y="0"/>
                  </a:moveTo>
                  <a:cubicBezTo>
                    <a:pt x="7282" y="0"/>
                    <a:pt x="7273" y="2"/>
                    <a:pt x="7265" y="6"/>
                  </a:cubicBezTo>
                  <a:cubicBezTo>
                    <a:pt x="3344" y="1860"/>
                    <a:pt x="1" y="7544"/>
                    <a:pt x="1976" y="11769"/>
                  </a:cubicBezTo>
                  <a:cubicBezTo>
                    <a:pt x="2005" y="11826"/>
                    <a:pt x="2039" y="11849"/>
                    <a:pt x="2069" y="11849"/>
                  </a:cubicBezTo>
                  <a:cubicBezTo>
                    <a:pt x="2102" y="11849"/>
                    <a:pt x="2128" y="11818"/>
                    <a:pt x="2128" y="11769"/>
                  </a:cubicBezTo>
                  <a:cubicBezTo>
                    <a:pt x="1855" y="9641"/>
                    <a:pt x="1855" y="7605"/>
                    <a:pt x="2858" y="5508"/>
                  </a:cubicBezTo>
                  <a:cubicBezTo>
                    <a:pt x="3891" y="3319"/>
                    <a:pt x="5624" y="1739"/>
                    <a:pt x="7326" y="158"/>
                  </a:cubicBezTo>
                  <a:cubicBezTo>
                    <a:pt x="7405" y="79"/>
                    <a:pt x="7347" y="0"/>
                    <a:pt x="72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84" name="Google Shape;2084;p14"/>
          <p:cNvGrpSpPr/>
          <p:nvPr/>
        </p:nvGrpSpPr>
        <p:grpSpPr>
          <a:xfrm rot="-5123568">
            <a:off x="-149742" y="426357"/>
            <a:ext cx="1103538" cy="717712"/>
            <a:chOff x="6064706" y="2898649"/>
            <a:chExt cx="2061417" cy="1340690"/>
          </a:xfrm>
        </p:grpSpPr>
        <p:sp>
          <p:nvSpPr>
            <p:cNvPr id="2085" name="Google Shape;2085;p14"/>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14"/>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14"/>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14"/>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14"/>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14"/>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14"/>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14"/>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14"/>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14"/>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95" name="Google Shape;2095;p1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2263"/>
        <p:cNvGrpSpPr/>
        <p:nvPr/>
      </p:nvGrpSpPr>
      <p:grpSpPr>
        <a:xfrm>
          <a:off x="0" y="0"/>
          <a:ext cx="0" cy="0"/>
          <a:chOff x="0" y="0"/>
          <a:chExt cx="0" cy="0"/>
        </a:xfrm>
      </p:grpSpPr>
      <p:grpSp>
        <p:nvGrpSpPr>
          <p:cNvPr id="2264" name="Google Shape;2264;p16"/>
          <p:cNvGrpSpPr/>
          <p:nvPr/>
        </p:nvGrpSpPr>
        <p:grpSpPr>
          <a:xfrm rot="-2986671">
            <a:off x="5776521" y="4331949"/>
            <a:ext cx="1059549" cy="1012135"/>
            <a:chOff x="-79480" y="140684"/>
            <a:chExt cx="1790649" cy="1710519"/>
          </a:xfrm>
        </p:grpSpPr>
        <p:sp>
          <p:nvSpPr>
            <p:cNvPr id="2265" name="Google Shape;2265;p16"/>
            <p:cNvSpPr/>
            <p:nvPr/>
          </p:nvSpPr>
          <p:spPr>
            <a:xfrm>
              <a:off x="-79480" y="140684"/>
              <a:ext cx="1790649" cy="1710519"/>
            </a:xfrm>
            <a:custGeom>
              <a:avLst/>
              <a:gdLst/>
              <a:ahLst/>
              <a:cxnLst/>
              <a:rect l="l" t="t" r="r" b="b"/>
              <a:pathLst>
                <a:path w="64135" h="61265" extrusionOk="0">
                  <a:moveTo>
                    <a:pt x="31708" y="0"/>
                  </a:moveTo>
                  <a:cubicBezTo>
                    <a:pt x="29181" y="0"/>
                    <a:pt x="26653" y="314"/>
                    <a:pt x="24165" y="961"/>
                  </a:cubicBezTo>
                  <a:cubicBezTo>
                    <a:pt x="19727" y="2147"/>
                    <a:pt x="15350" y="4426"/>
                    <a:pt x="11702" y="7861"/>
                  </a:cubicBezTo>
                  <a:cubicBezTo>
                    <a:pt x="9210" y="10262"/>
                    <a:pt x="7021" y="13180"/>
                    <a:pt x="5258" y="16220"/>
                  </a:cubicBezTo>
                  <a:cubicBezTo>
                    <a:pt x="3526" y="19077"/>
                    <a:pt x="2128" y="22086"/>
                    <a:pt x="1216" y="25217"/>
                  </a:cubicBezTo>
                  <a:cubicBezTo>
                    <a:pt x="760" y="26798"/>
                    <a:pt x="426" y="28409"/>
                    <a:pt x="243" y="29989"/>
                  </a:cubicBezTo>
                  <a:cubicBezTo>
                    <a:pt x="30" y="31630"/>
                    <a:pt x="0" y="33181"/>
                    <a:pt x="91" y="34761"/>
                  </a:cubicBezTo>
                  <a:cubicBezTo>
                    <a:pt x="243" y="37983"/>
                    <a:pt x="912" y="41023"/>
                    <a:pt x="2006" y="43910"/>
                  </a:cubicBezTo>
                  <a:cubicBezTo>
                    <a:pt x="2827" y="45916"/>
                    <a:pt x="3799" y="47862"/>
                    <a:pt x="5076" y="49594"/>
                  </a:cubicBezTo>
                  <a:cubicBezTo>
                    <a:pt x="7173" y="52421"/>
                    <a:pt x="9970" y="54610"/>
                    <a:pt x="13009" y="56312"/>
                  </a:cubicBezTo>
                  <a:cubicBezTo>
                    <a:pt x="14529" y="57163"/>
                    <a:pt x="16110" y="57923"/>
                    <a:pt x="17751" y="58531"/>
                  </a:cubicBezTo>
                  <a:cubicBezTo>
                    <a:pt x="19392" y="59169"/>
                    <a:pt x="21003" y="59655"/>
                    <a:pt x="22736" y="60050"/>
                  </a:cubicBezTo>
                  <a:cubicBezTo>
                    <a:pt x="25858" y="60827"/>
                    <a:pt x="29037" y="61265"/>
                    <a:pt x="32231" y="61265"/>
                  </a:cubicBezTo>
                  <a:cubicBezTo>
                    <a:pt x="35164" y="61265"/>
                    <a:pt x="38110" y="60896"/>
                    <a:pt x="41034" y="60081"/>
                  </a:cubicBezTo>
                  <a:cubicBezTo>
                    <a:pt x="44074" y="59260"/>
                    <a:pt x="47144" y="57831"/>
                    <a:pt x="49971" y="56008"/>
                  </a:cubicBezTo>
                  <a:cubicBezTo>
                    <a:pt x="52828" y="54123"/>
                    <a:pt x="55442" y="51813"/>
                    <a:pt x="57600" y="49017"/>
                  </a:cubicBezTo>
                  <a:cubicBezTo>
                    <a:pt x="58147" y="48348"/>
                    <a:pt x="58633" y="47649"/>
                    <a:pt x="59089" y="46950"/>
                  </a:cubicBezTo>
                  <a:cubicBezTo>
                    <a:pt x="59545" y="46220"/>
                    <a:pt x="60001" y="45460"/>
                    <a:pt x="60366" y="44701"/>
                  </a:cubicBezTo>
                  <a:cubicBezTo>
                    <a:pt x="60791" y="43941"/>
                    <a:pt x="61126" y="43181"/>
                    <a:pt x="61491" y="42421"/>
                  </a:cubicBezTo>
                  <a:cubicBezTo>
                    <a:pt x="61825" y="41631"/>
                    <a:pt x="62129" y="40840"/>
                    <a:pt x="62402" y="40050"/>
                  </a:cubicBezTo>
                  <a:cubicBezTo>
                    <a:pt x="62858" y="38682"/>
                    <a:pt x="63223" y="37314"/>
                    <a:pt x="63497" y="35916"/>
                  </a:cubicBezTo>
                  <a:cubicBezTo>
                    <a:pt x="63770" y="34518"/>
                    <a:pt x="63922" y="33089"/>
                    <a:pt x="63983" y="31722"/>
                  </a:cubicBezTo>
                  <a:cubicBezTo>
                    <a:pt x="64135" y="28956"/>
                    <a:pt x="63831" y="26190"/>
                    <a:pt x="63223" y="23576"/>
                  </a:cubicBezTo>
                  <a:cubicBezTo>
                    <a:pt x="61977" y="18317"/>
                    <a:pt x="59272" y="13545"/>
                    <a:pt x="55594" y="9654"/>
                  </a:cubicBezTo>
                  <a:lnTo>
                    <a:pt x="55563" y="9624"/>
                  </a:lnTo>
                  <a:cubicBezTo>
                    <a:pt x="53983" y="7983"/>
                    <a:pt x="52129" y="6585"/>
                    <a:pt x="50183" y="5429"/>
                  </a:cubicBezTo>
                  <a:cubicBezTo>
                    <a:pt x="49211" y="4882"/>
                    <a:pt x="48208" y="4335"/>
                    <a:pt x="47205" y="3849"/>
                  </a:cubicBezTo>
                  <a:cubicBezTo>
                    <a:pt x="46171" y="3363"/>
                    <a:pt x="45138" y="2907"/>
                    <a:pt x="44074" y="2481"/>
                  </a:cubicBezTo>
                  <a:cubicBezTo>
                    <a:pt x="43010" y="2056"/>
                    <a:pt x="41946" y="1721"/>
                    <a:pt x="40882" y="1387"/>
                  </a:cubicBezTo>
                  <a:cubicBezTo>
                    <a:pt x="39818" y="1083"/>
                    <a:pt x="38724" y="779"/>
                    <a:pt x="37630" y="566"/>
                  </a:cubicBezTo>
                  <a:cubicBezTo>
                    <a:pt x="35668" y="192"/>
                    <a:pt x="33688" y="0"/>
                    <a:pt x="3170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 name="Google Shape;2266;p16"/>
            <p:cNvSpPr/>
            <p:nvPr/>
          </p:nvSpPr>
          <p:spPr>
            <a:xfrm>
              <a:off x="313438" y="387943"/>
              <a:ext cx="630573" cy="334426"/>
            </a:xfrm>
            <a:custGeom>
              <a:avLst/>
              <a:gdLst/>
              <a:ahLst/>
              <a:cxnLst/>
              <a:rect l="l" t="t" r="r" b="b"/>
              <a:pathLst>
                <a:path w="22585" h="11978" extrusionOk="0">
                  <a:moveTo>
                    <a:pt x="13266" y="1"/>
                  </a:moveTo>
                  <a:cubicBezTo>
                    <a:pt x="12203" y="1"/>
                    <a:pt x="11107" y="139"/>
                    <a:pt x="10031" y="403"/>
                  </a:cubicBezTo>
                  <a:cubicBezTo>
                    <a:pt x="6596" y="1194"/>
                    <a:pt x="3374" y="3200"/>
                    <a:pt x="2037" y="5935"/>
                  </a:cubicBezTo>
                  <a:cubicBezTo>
                    <a:pt x="0" y="10191"/>
                    <a:pt x="2614" y="11710"/>
                    <a:pt x="6140" y="11954"/>
                  </a:cubicBezTo>
                  <a:cubicBezTo>
                    <a:pt x="6451" y="11969"/>
                    <a:pt x="6768" y="11977"/>
                    <a:pt x="7090" y="11977"/>
                  </a:cubicBezTo>
                  <a:cubicBezTo>
                    <a:pt x="8624" y="11977"/>
                    <a:pt x="10256" y="11805"/>
                    <a:pt x="11763" y="11528"/>
                  </a:cubicBezTo>
                  <a:cubicBezTo>
                    <a:pt x="13557" y="11194"/>
                    <a:pt x="15198" y="10647"/>
                    <a:pt x="16140" y="10160"/>
                  </a:cubicBezTo>
                  <a:cubicBezTo>
                    <a:pt x="18785" y="8793"/>
                    <a:pt x="22584" y="4294"/>
                    <a:pt x="19089" y="1954"/>
                  </a:cubicBezTo>
                  <a:cubicBezTo>
                    <a:pt x="17605" y="614"/>
                    <a:pt x="15506" y="1"/>
                    <a:pt x="132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 name="Google Shape;2267;p16"/>
            <p:cNvSpPr/>
            <p:nvPr/>
          </p:nvSpPr>
          <p:spPr>
            <a:xfrm>
              <a:off x="102111" y="931378"/>
              <a:ext cx="635822" cy="670220"/>
            </a:xfrm>
            <a:custGeom>
              <a:avLst/>
              <a:gdLst/>
              <a:ahLst/>
              <a:cxnLst/>
              <a:rect l="l" t="t" r="r" b="b"/>
              <a:pathLst>
                <a:path w="22773" h="24005" extrusionOk="0">
                  <a:moveTo>
                    <a:pt x="5784" y="1"/>
                  </a:moveTo>
                  <a:cubicBezTo>
                    <a:pt x="5543" y="1"/>
                    <a:pt x="5296" y="31"/>
                    <a:pt x="5046" y="89"/>
                  </a:cubicBezTo>
                  <a:cubicBezTo>
                    <a:pt x="3375" y="453"/>
                    <a:pt x="1581" y="2064"/>
                    <a:pt x="791" y="4344"/>
                  </a:cubicBezTo>
                  <a:cubicBezTo>
                    <a:pt x="335" y="5621"/>
                    <a:pt x="61" y="6867"/>
                    <a:pt x="31" y="8083"/>
                  </a:cubicBezTo>
                  <a:cubicBezTo>
                    <a:pt x="1" y="9298"/>
                    <a:pt x="92" y="10484"/>
                    <a:pt x="426" y="11578"/>
                  </a:cubicBezTo>
                  <a:cubicBezTo>
                    <a:pt x="1034" y="13797"/>
                    <a:pt x="2250" y="15773"/>
                    <a:pt x="3861" y="17475"/>
                  </a:cubicBezTo>
                  <a:cubicBezTo>
                    <a:pt x="7083" y="20849"/>
                    <a:pt x="11764" y="23189"/>
                    <a:pt x="16262" y="23858"/>
                  </a:cubicBezTo>
                  <a:cubicBezTo>
                    <a:pt x="16781" y="23936"/>
                    <a:pt x="17486" y="24005"/>
                    <a:pt x="18227" y="24005"/>
                  </a:cubicBezTo>
                  <a:cubicBezTo>
                    <a:pt x="20353" y="24005"/>
                    <a:pt x="22772" y="23442"/>
                    <a:pt x="21916" y="20940"/>
                  </a:cubicBezTo>
                  <a:cubicBezTo>
                    <a:pt x="21551" y="19846"/>
                    <a:pt x="19849" y="18843"/>
                    <a:pt x="18025" y="18022"/>
                  </a:cubicBezTo>
                  <a:cubicBezTo>
                    <a:pt x="16232" y="17171"/>
                    <a:pt x="14226" y="16502"/>
                    <a:pt x="13344" y="15955"/>
                  </a:cubicBezTo>
                  <a:cubicBezTo>
                    <a:pt x="11247" y="14162"/>
                    <a:pt x="10335" y="12277"/>
                    <a:pt x="9849" y="10180"/>
                  </a:cubicBezTo>
                  <a:cubicBezTo>
                    <a:pt x="9332" y="8083"/>
                    <a:pt x="9271" y="5833"/>
                    <a:pt x="8815" y="3371"/>
                  </a:cubicBezTo>
                  <a:cubicBezTo>
                    <a:pt x="8400" y="1011"/>
                    <a:pt x="7189" y="1"/>
                    <a:pt x="57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16"/>
            <p:cNvSpPr/>
            <p:nvPr/>
          </p:nvSpPr>
          <p:spPr>
            <a:xfrm>
              <a:off x="623182" y="478851"/>
              <a:ext cx="942886" cy="977256"/>
            </a:xfrm>
            <a:custGeom>
              <a:avLst/>
              <a:gdLst/>
              <a:ahLst/>
              <a:cxnLst/>
              <a:rect l="l" t="t" r="r" b="b"/>
              <a:pathLst>
                <a:path w="33771" h="35002" extrusionOk="0">
                  <a:moveTo>
                    <a:pt x="21705" y="1"/>
                  </a:moveTo>
                  <a:cubicBezTo>
                    <a:pt x="20924" y="1"/>
                    <a:pt x="20274" y="166"/>
                    <a:pt x="19727" y="460"/>
                  </a:cubicBezTo>
                  <a:cubicBezTo>
                    <a:pt x="18572" y="1129"/>
                    <a:pt x="17752" y="2375"/>
                    <a:pt x="17113" y="3865"/>
                  </a:cubicBezTo>
                  <a:cubicBezTo>
                    <a:pt x="15837" y="6813"/>
                    <a:pt x="14864" y="10643"/>
                    <a:pt x="11885" y="12011"/>
                  </a:cubicBezTo>
                  <a:cubicBezTo>
                    <a:pt x="9059" y="13287"/>
                    <a:pt x="6353" y="13014"/>
                    <a:pt x="4013" y="15354"/>
                  </a:cubicBezTo>
                  <a:cubicBezTo>
                    <a:pt x="1156" y="18211"/>
                    <a:pt x="1" y="22771"/>
                    <a:pt x="487" y="26540"/>
                  </a:cubicBezTo>
                  <a:cubicBezTo>
                    <a:pt x="761" y="28850"/>
                    <a:pt x="1703" y="30582"/>
                    <a:pt x="3040" y="31859"/>
                  </a:cubicBezTo>
                  <a:cubicBezTo>
                    <a:pt x="4347" y="33166"/>
                    <a:pt x="6080" y="33956"/>
                    <a:pt x="7995" y="34443"/>
                  </a:cubicBezTo>
                  <a:cubicBezTo>
                    <a:pt x="9539" y="34832"/>
                    <a:pt x="11224" y="35002"/>
                    <a:pt x="12939" y="35002"/>
                  </a:cubicBezTo>
                  <a:cubicBezTo>
                    <a:pt x="15512" y="35002"/>
                    <a:pt x="18153" y="34619"/>
                    <a:pt x="20487" y="34017"/>
                  </a:cubicBezTo>
                  <a:cubicBezTo>
                    <a:pt x="21369" y="33804"/>
                    <a:pt x="22250" y="33500"/>
                    <a:pt x="23041" y="33105"/>
                  </a:cubicBezTo>
                  <a:cubicBezTo>
                    <a:pt x="23861" y="32741"/>
                    <a:pt x="24652" y="32285"/>
                    <a:pt x="25381" y="31738"/>
                  </a:cubicBezTo>
                  <a:cubicBezTo>
                    <a:pt x="26810" y="30734"/>
                    <a:pt x="28147" y="29397"/>
                    <a:pt x="29241" y="27908"/>
                  </a:cubicBezTo>
                  <a:cubicBezTo>
                    <a:pt x="30336" y="26418"/>
                    <a:pt x="31247" y="24747"/>
                    <a:pt x="31947" y="23014"/>
                  </a:cubicBezTo>
                  <a:cubicBezTo>
                    <a:pt x="32615" y="21251"/>
                    <a:pt x="33071" y="19427"/>
                    <a:pt x="33314" y="17604"/>
                  </a:cubicBezTo>
                  <a:cubicBezTo>
                    <a:pt x="33770" y="13926"/>
                    <a:pt x="33254" y="10309"/>
                    <a:pt x="31855" y="7299"/>
                  </a:cubicBezTo>
                  <a:cubicBezTo>
                    <a:pt x="30457" y="4321"/>
                    <a:pt x="28177" y="1950"/>
                    <a:pt x="25016" y="734"/>
                  </a:cubicBezTo>
                  <a:cubicBezTo>
                    <a:pt x="23706" y="226"/>
                    <a:pt x="22617" y="1"/>
                    <a:pt x="217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16"/>
            <p:cNvSpPr/>
            <p:nvPr/>
          </p:nvSpPr>
          <p:spPr>
            <a:xfrm>
              <a:off x="918827" y="605300"/>
              <a:ext cx="156715" cy="108776"/>
            </a:xfrm>
            <a:custGeom>
              <a:avLst/>
              <a:gdLst/>
              <a:ahLst/>
              <a:cxnLst/>
              <a:rect l="l" t="t" r="r" b="b"/>
              <a:pathLst>
                <a:path w="5613" h="3896" extrusionOk="0">
                  <a:moveTo>
                    <a:pt x="230" y="1"/>
                  </a:moveTo>
                  <a:cubicBezTo>
                    <a:pt x="117" y="1"/>
                    <a:pt x="0" y="137"/>
                    <a:pt x="111" y="248"/>
                  </a:cubicBezTo>
                  <a:cubicBezTo>
                    <a:pt x="901" y="1129"/>
                    <a:pt x="1965" y="1676"/>
                    <a:pt x="2938" y="2375"/>
                  </a:cubicBezTo>
                  <a:cubicBezTo>
                    <a:pt x="3728" y="2953"/>
                    <a:pt x="4488" y="3804"/>
                    <a:pt x="5552" y="3895"/>
                  </a:cubicBezTo>
                  <a:cubicBezTo>
                    <a:pt x="5582" y="3895"/>
                    <a:pt x="5613" y="3865"/>
                    <a:pt x="5613" y="3804"/>
                  </a:cubicBezTo>
                  <a:cubicBezTo>
                    <a:pt x="5369" y="2862"/>
                    <a:pt x="4366" y="2375"/>
                    <a:pt x="3606" y="1828"/>
                  </a:cubicBezTo>
                  <a:cubicBezTo>
                    <a:pt x="2573" y="1129"/>
                    <a:pt x="1570" y="308"/>
                    <a:pt x="263" y="4"/>
                  </a:cubicBezTo>
                  <a:cubicBezTo>
                    <a:pt x="252" y="2"/>
                    <a:pt x="241" y="1"/>
                    <a:pt x="23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16"/>
            <p:cNvSpPr/>
            <p:nvPr/>
          </p:nvSpPr>
          <p:spPr>
            <a:xfrm>
              <a:off x="992759" y="504872"/>
              <a:ext cx="156603" cy="107352"/>
            </a:xfrm>
            <a:custGeom>
              <a:avLst/>
              <a:gdLst/>
              <a:ahLst/>
              <a:cxnLst/>
              <a:rect l="l" t="t" r="r" b="b"/>
              <a:pathLst>
                <a:path w="5609" h="3845" extrusionOk="0">
                  <a:moveTo>
                    <a:pt x="183" y="1"/>
                  </a:moveTo>
                  <a:cubicBezTo>
                    <a:pt x="96" y="1"/>
                    <a:pt x="0" y="125"/>
                    <a:pt x="77" y="228"/>
                  </a:cubicBezTo>
                  <a:cubicBezTo>
                    <a:pt x="898" y="1109"/>
                    <a:pt x="1961" y="1687"/>
                    <a:pt x="2904" y="2325"/>
                  </a:cubicBezTo>
                  <a:cubicBezTo>
                    <a:pt x="3694" y="2902"/>
                    <a:pt x="4484" y="3753"/>
                    <a:pt x="5518" y="3845"/>
                  </a:cubicBezTo>
                  <a:cubicBezTo>
                    <a:pt x="5548" y="3784"/>
                    <a:pt x="5609" y="3753"/>
                    <a:pt x="5548" y="3723"/>
                  </a:cubicBezTo>
                  <a:cubicBezTo>
                    <a:pt x="5305" y="2811"/>
                    <a:pt x="4302" y="2325"/>
                    <a:pt x="3542" y="1778"/>
                  </a:cubicBezTo>
                  <a:cubicBezTo>
                    <a:pt x="2509" y="1048"/>
                    <a:pt x="1506" y="288"/>
                    <a:pt x="229" y="15"/>
                  </a:cubicBezTo>
                  <a:cubicBezTo>
                    <a:pt x="215" y="5"/>
                    <a:pt x="199" y="1"/>
                    <a:pt x="1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 name="Google Shape;2271;p16"/>
            <p:cNvSpPr/>
            <p:nvPr/>
          </p:nvSpPr>
          <p:spPr>
            <a:xfrm>
              <a:off x="1121610" y="399697"/>
              <a:ext cx="89707" cy="166710"/>
            </a:xfrm>
            <a:custGeom>
              <a:avLst/>
              <a:gdLst/>
              <a:ahLst/>
              <a:cxnLst/>
              <a:rect l="l" t="t" r="r" b="b"/>
              <a:pathLst>
                <a:path w="3213" h="5971" extrusionOk="0">
                  <a:moveTo>
                    <a:pt x="159" y="0"/>
                  </a:moveTo>
                  <a:cubicBezTo>
                    <a:pt x="78" y="0"/>
                    <a:pt x="1" y="61"/>
                    <a:pt x="21" y="165"/>
                  </a:cubicBezTo>
                  <a:cubicBezTo>
                    <a:pt x="295" y="1289"/>
                    <a:pt x="933" y="2323"/>
                    <a:pt x="1450" y="3356"/>
                  </a:cubicBezTo>
                  <a:cubicBezTo>
                    <a:pt x="1845" y="4238"/>
                    <a:pt x="2088" y="5393"/>
                    <a:pt x="2909" y="5970"/>
                  </a:cubicBezTo>
                  <a:cubicBezTo>
                    <a:pt x="2909" y="5970"/>
                    <a:pt x="3000" y="5970"/>
                    <a:pt x="3000" y="5940"/>
                  </a:cubicBezTo>
                  <a:cubicBezTo>
                    <a:pt x="3213" y="4998"/>
                    <a:pt x="2605" y="4055"/>
                    <a:pt x="2240" y="3235"/>
                  </a:cubicBezTo>
                  <a:cubicBezTo>
                    <a:pt x="1693" y="2110"/>
                    <a:pt x="1176" y="925"/>
                    <a:pt x="264" y="43"/>
                  </a:cubicBezTo>
                  <a:cubicBezTo>
                    <a:pt x="235" y="14"/>
                    <a:pt x="197" y="0"/>
                    <a:pt x="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 name="Google Shape;2272;p16"/>
            <p:cNvSpPr/>
            <p:nvPr/>
          </p:nvSpPr>
          <p:spPr>
            <a:xfrm>
              <a:off x="1268162" y="378785"/>
              <a:ext cx="35654" cy="185919"/>
            </a:xfrm>
            <a:custGeom>
              <a:avLst/>
              <a:gdLst/>
              <a:ahLst/>
              <a:cxnLst/>
              <a:rect l="l" t="t" r="r" b="b"/>
              <a:pathLst>
                <a:path w="1277" h="6659" extrusionOk="0">
                  <a:moveTo>
                    <a:pt x="675" y="0"/>
                  </a:moveTo>
                  <a:cubicBezTo>
                    <a:pt x="625" y="0"/>
                    <a:pt x="574" y="26"/>
                    <a:pt x="548" y="93"/>
                  </a:cubicBezTo>
                  <a:cubicBezTo>
                    <a:pt x="304" y="1248"/>
                    <a:pt x="365" y="2433"/>
                    <a:pt x="365" y="3589"/>
                  </a:cubicBezTo>
                  <a:cubicBezTo>
                    <a:pt x="335" y="4592"/>
                    <a:pt x="0" y="5716"/>
                    <a:pt x="487" y="6598"/>
                  </a:cubicBezTo>
                  <a:cubicBezTo>
                    <a:pt x="426" y="6658"/>
                    <a:pt x="487" y="6658"/>
                    <a:pt x="517" y="6658"/>
                  </a:cubicBezTo>
                  <a:cubicBezTo>
                    <a:pt x="1155" y="5929"/>
                    <a:pt x="1064" y="4774"/>
                    <a:pt x="1125" y="3862"/>
                  </a:cubicBezTo>
                  <a:cubicBezTo>
                    <a:pt x="1155" y="2616"/>
                    <a:pt x="1277" y="1278"/>
                    <a:pt x="821" y="93"/>
                  </a:cubicBezTo>
                  <a:cubicBezTo>
                    <a:pt x="804" y="42"/>
                    <a:pt x="739" y="0"/>
                    <a:pt x="6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16"/>
            <p:cNvSpPr/>
            <p:nvPr/>
          </p:nvSpPr>
          <p:spPr>
            <a:xfrm>
              <a:off x="544252" y="1165766"/>
              <a:ext cx="190973" cy="41768"/>
            </a:xfrm>
            <a:custGeom>
              <a:avLst/>
              <a:gdLst/>
              <a:ahLst/>
              <a:cxnLst/>
              <a:rect l="l" t="t" r="r" b="b"/>
              <a:pathLst>
                <a:path w="6840" h="1496" extrusionOk="0">
                  <a:moveTo>
                    <a:pt x="5679" y="1"/>
                  </a:moveTo>
                  <a:cubicBezTo>
                    <a:pt x="5095" y="1"/>
                    <a:pt x="4482" y="144"/>
                    <a:pt x="3922" y="235"/>
                  </a:cubicBezTo>
                  <a:cubicBezTo>
                    <a:pt x="2615" y="417"/>
                    <a:pt x="1247" y="569"/>
                    <a:pt x="122" y="1207"/>
                  </a:cubicBezTo>
                  <a:cubicBezTo>
                    <a:pt x="1" y="1299"/>
                    <a:pt x="1" y="1481"/>
                    <a:pt x="153" y="1481"/>
                  </a:cubicBezTo>
                  <a:cubicBezTo>
                    <a:pt x="285" y="1491"/>
                    <a:pt x="417" y="1495"/>
                    <a:pt x="549" y="1495"/>
                  </a:cubicBezTo>
                  <a:cubicBezTo>
                    <a:pt x="1633" y="1495"/>
                    <a:pt x="2713" y="1191"/>
                    <a:pt x="3770" y="1055"/>
                  </a:cubicBezTo>
                  <a:cubicBezTo>
                    <a:pt x="4803" y="903"/>
                    <a:pt x="6019" y="1025"/>
                    <a:pt x="6840" y="387"/>
                  </a:cubicBezTo>
                  <a:cubicBezTo>
                    <a:pt x="6840" y="326"/>
                    <a:pt x="6840" y="265"/>
                    <a:pt x="6809" y="265"/>
                  </a:cubicBezTo>
                  <a:cubicBezTo>
                    <a:pt x="6464" y="68"/>
                    <a:pt x="6078" y="1"/>
                    <a:pt x="5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 name="Google Shape;2274;p16"/>
            <p:cNvSpPr/>
            <p:nvPr/>
          </p:nvSpPr>
          <p:spPr>
            <a:xfrm>
              <a:off x="528143" y="1043561"/>
              <a:ext cx="193514" cy="41796"/>
            </a:xfrm>
            <a:custGeom>
              <a:avLst/>
              <a:gdLst/>
              <a:ahLst/>
              <a:cxnLst/>
              <a:rect l="l" t="t" r="r" b="b"/>
              <a:pathLst>
                <a:path w="6931" h="1497" extrusionOk="0">
                  <a:moveTo>
                    <a:pt x="5766" y="1"/>
                  </a:moveTo>
                  <a:cubicBezTo>
                    <a:pt x="5176" y="1"/>
                    <a:pt x="4548" y="144"/>
                    <a:pt x="3952" y="235"/>
                  </a:cubicBezTo>
                  <a:cubicBezTo>
                    <a:pt x="2675" y="417"/>
                    <a:pt x="1307" y="569"/>
                    <a:pt x="122" y="1238"/>
                  </a:cubicBezTo>
                  <a:cubicBezTo>
                    <a:pt x="0" y="1299"/>
                    <a:pt x="0" y="1481"/>
                    <a:pt x="152" y="1481"/>
                  </a:cubicBezTo>
                  <a:cubicBezTo>
                    <a:pt x="293" y="1492"/>
                    <a:pt x="434" y="1496"/>
                    <a:pt x="575" y="1496"/>
                  </a:cubicBezTo>
                  <a:cubicBezTo>
                    <a:pt x="1650" y="1496"/>
                    <a:pt x="2725" y="1213"/>
                    <a:pt x="3800" y="1025"/>
                  </a:cubicBezTo>
                  <a:cubicBezTo>
                    <a:pt x="4833" y="873"/>
                    <a:pt x="6049" y="995"/>
                    <a:pt x="6870" y="356"/>
                  </a:cubicBezTo>
                  <a:cubicBezTo>
                    <a:pt x="6900" y="356"/>
                    <a:pt x="6931" y="265"/>
                    <a:pt x="6900" y="265"/>
                  </a:cubicBezTo>
                  <a:cubicBezTo>
                    <a:pt x="6555" y="68"/>
                    <a:pt x="6169" y="1"/>
                    <a:pt x="57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 name="Google Shape;2275;p16"/>
            <p:cNvSpPr/>
            <p:nvPr/>
          </p:nvSpPr>
          <p:spPr>
            <a:xfrm>
              <a:off x="578203" y="912616"/>
              <a:ext cx="178241" cy="76640"/>
            </a:xfrm>
            <a:custGeom>
              <a:avLst/>
              <a:gdLst/>
              <a:ahLst/>
              <a:cxnLst/>
              <a:rect l="l" t="t" r="r" b="b"/>
              <a:pathLst>
                <a:path w="6384" h="2745" extrusionOk="0">
                  <a:moveTo>
                    <a:pt x="244" y="1"/>
                  </a:moveTo>
                  <a:cubicBezTo>
                    <a:pt x="122" y="1"/>
                    <a:pt x="1" y="153"/>
                    <a:pt x="122" y="244"/>
                  </a:cubicBezTo>
                  <a:cubicBezTo>
                    <a:pt x="1065" y="943"/>
                    <a:pt x="2250" y="1277"/>
                    <a:pt x="3344" y="1733"/>
                  </a:cubicBezTo>
                  <a:cubicBezTo>
                    <a:pt x="4201" y="2105"/>
                    <a:pt x="5085" y="2744"/>
                    <a:pt x="6071" y="2744"/>
                  </a:cubicBezTo>
                  <a:cubicBezTo>
                    <a:pt x="6135" y="2744"/>
                    <a:pt x="6198" y="2742"/>
                    <a:pt x="6262" y="2736"/>
                  </a:cubicBezTo>
                  <a:cubicBezTo>
                    <a:pt x="6353" y="2736"/>
                    <a:pt x="6384" y="2675"/>
                    <a:pt x="6353" y="2645"/>
                  </a:cubicBezTo>
                  <a:cubicBezTo>
                    <a:pt x="5928" y="1764"/>
                    <a:pt x="4834" y="1460"/>
                    <a:pt x="3952" y="1095"/>
                  </a:cubicBezTo>
                  <a:cubicBezTo>
                    <a:pt x="2767" y="548"/>
                    <a:pt x="1612" y="31"/>
                    <a:pt x="2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16"/>
            <p:cNvSpPr/>
            <p:nvPr/>
          </p:nvSpPr>
          <p:spPr>
            <a:xfrm>
              <a:off x="688794" y="792839"/>
              <a:ext cx="135552" cy="132034"/>
            </a:xfrm>
            <a:custGeom>
              <a:avLst/>
              <a:gdLst/>
              <a:ahLst/>
              <a:cxnLst/>
              <a:rect l="l" t="t" r="r" b="b"/>
              <a:pathLst>
                <a:path w="4855" h="4729" extrusionOk="0">
                  <a:moveTo>
                    <a:pt x="225" y="0"/>
                  </a:moveTo>
                  <a:cubicBezTo>
                    <a:pt x="114" y="0"/>
                    <a:pt x="1" y="109"/>
                    <a:pt x="82" y="218"/>
                  </a:cubicBezTo>
                  <a:cubicBezTo>
                    <a:pt x="721" y="1190"/>
                    <a:pt x="1632" y="1920"/>
                    <a:pt x="2453" y="2771"/>
                  </a:cubicBezTo>
                  <a:cubicBezTo>
                    <a:pt x="3152" y="3440"/>
                    <a:pt x="3760" y="4473"/>
                    <a:pt x="4794" y="4686"/>
                  </a:cubicBezTo>
                  <a:cubicBezTo>
                    <a:pt x="4807" y="4713"/>
                    <a:pt x="4821" y="4728"/>
                    <a:pt x="4832" y="4728"/>
                  </a:cubicBezTo>
                  <a:cubicBezTo>
                    <a:pt x="4845" y="4728"/>
                    <a:pt x="4854" y="4706"/>
                    <a:pt x="4854" y="4655"/>
                  </a:cubicBezTo>
                  <a:cubicBezTo>
                    <a:pt x="4794" y="3713"/>
                    <a:pt x="3912" y="3014"/>
                    <a:pt x="3213" y="2376"/>
                  </a:cubicBezTo>
                  <a:cubicBezTo>
                    <a:pt x="2362" y="1464"/>
                    <a:pt x="1450" y="522"/>
                    <a:pt x="265" y="5"/>
                  </a:cubicBezTo>
                  <a:cubicBezTo>
                    <a:pt x="252" y="2"/>
                    <a:pt x="239" y="0"/>
                    <a:pt x="2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 name="Google Shape;2277;p16"/>
            <p:cNvSpPr/>
            <p:nvPr/>
          </p:nvSpPr>
          <p:spPr>
            <a:xfrm>
              <a:off x="629967" y="1540257"/>
              <a:ext cx="78958" cy="172155"/>
            </a:xfrm>
            <a:custGeom>
              <a:avLst/>
              <a:gdLst/>
              <a:ahLst/>
              <a:cxnLst/>
              <a:rect l="l" t="t" r="r" b="b"/>
              <a:pathLst>
                <a:path w="2828" h="6166" extrusionOk="0">
                  <a:moveTo>
                    <a:pt x="168" y="1"/>
                  </a:moveTo>
                  <a:cubicBezTo>
                    <a:pt x="85" y="1"/>
                    <a:pt x="1" y="62"/>
                    <a:pt x="1" y="165"/>
                  </a:cubicBezTo>
                  <a:cubicBezTo>
                    <a:pt x="153" y="1320"/>
                    <a:pt x="730" y="2354"/>
                    <a:pt x="1156" y="3448"/>
                  </a:cubicBezTo>
                  <a:cubicBezTo>
                    <a:pt x="1490" y="4360"/>
                    <a:pt x="1642" y="5545"/>
                    <a:pt x="2432" y="6153"/>
                  </a:cubicBezTo>
                  <a:cubicBezTo>
                    <a:pt x="2450" y="6162"/>
                    <a:pt x="2465" y="6166"/>
                    <a:pt x="2479" y="6166"/>
                  </a:cubicBezTo>
                  <a:cubicBezTo>
                    <a:pt x="2511" y="6166"/>
                    <a:pt x="2533" y="6144"/>
                    <a:pt x="2554" y="6123"/>
                  </a:cubicBezTo>
                  <a:cubicBezTo>
                    <a:pt x="2828" y="5211"/>
                    <a:pt x="2341" y="4238"/>
                    <a:pt x="1977" y="3387"/>
                  </a:cubicBezTo>
                  <a:cubicBezTo>
                    <a:pt x="1581" y="2202"/>
                    <a:pt x="1156" y="986"/>
                    <a:pt x="274" y="44"/>
                  </a:cubicBezTo>
                  <a:cubicBezTo>
                    <a:pt x="245" y="15"/>
                    <a:pt x="207" y="1"/>
                    <a:pt x="1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 name="Google Shape;2278;p16"/>
            <p:cNvSpPr/>
            <p:nvPr/>
          </p:nvSpPr>
          <p:spPr>
            <a:xfrm>
              <a:off x="654592" y="1491397"/>
              <a:ext cx="168050" cy="88311"/>
            </a:xfrm>
            <a:custGeom>
              <a:avLst/>
              <a:gdLst/>
              <a:ahLst/>
              <a:cxnLst/>
              <a:rect l="l" t="t" r="r" b="b"/>
              <a:pathLst>
                <a:path w="6019" h="3163" extrusionOk="0">
                  <a:moveTo>
                    <a:pt x="243" y="0"/>
                  </a:moveTo>
                  <a:cubicBezTo>
                    <a:pt x="122" y="0"/>
                    <a:pt x="0" y="152"/>
                    <a:pt x="122" y="244"/>
                  </a:cubicBezTo>
                  <a:cubicBezTo>
                    <a:pt x="1034" y="1004"/>
                    <a:pt x="2128" y="1399"/>
                    <a:pt x="3161" y="1946"/>
                  </a:cubicBezTo>
                  <a:cubicBezTo>
                    <a:pt x="4026" y="2393"/>
                    <a:pt x="4862" y="3162"/>
                    <a:pt x="5869" y="3162"/>
                  </a:cubicBezTo>
                  <a:cubicBezTo>
                    <a:pt x="5889" y="3162"/>
                    <a:pt x="5908" y="3162"/>
                    <a:pt x="5927" y="3162"/>
                  </a:cubicBezTo>
                  <a:cubicBezTo>
                    <a:pt x="5958" y="3162"/>
                    <a:pt x="6019" y="3131"/>
                    <a:pt x="6019" y="3070"/>
                  </a:cubicBezTo>
                  <a:cubicBezTo>
                    <a:pt x="5623" y="2219"/>
                    <a:pt x="4590" y="1824"/>
                    <a:pt x="3769" y="1368"/>
                  </a:cubicBezTo>
                  <a:cubicBezTo>
                    <a:pt x="2645" y="760"/>
                    <a:pt x="1520" y="122"/>
                    <a:pt x="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16"/>
            <p:cNvSpPr/>
            <p:nvPr/>
          </p:nvSpPr>
          <p:spPr>
            <a:xfrm>
              <a:off x="430534" y="659716"/>
              <a:ext cx="92527" cy="174556"/>
            </a:xfrm>
            <a:custGeom>
              <a:avLst/>
              <a:gdLst/>
              <a:ahLst/>
              <a:cxnLst/>
              <a:rect l="l" t="t" r="r" b="b"/>
              <a:pathLst>
                <a:path w="3314" h="6252" extrusionOk="0">
                  <a:moveTo>
                    <a:pt x="3132" y="1"/>
                  </a:moveTo>
                  <a:cubicBezTo>
                    <a:pt x="2220" y="457"/>
                    <a:pt x="1825" y="1521"/>
                    <a:pt x="1369" y="2402"/>
                  </a:cubicBezTo>
                  <a:cubicBezTo>
                    <a:pt x="761" y="3587"/>
                    <a:pt x="122" y="4742"/>
                    <a:pt x="1" y="6080"/>
                  </a:cubicBezTo>
                  <a:cubicBezTo>
                    <a:pt x="1" y="6166"/>
                    <a:pt x="77" y="6252"/>
                    <a:pt x="164" y="6252"/>
                  </a:cubicBezTo>
                  <a:cubicBezTo>
                    <a:pt x="201" y="6252"/>
                    <a:pt x="239" y="6237"/>
                    <a:pt x="274" y="6201"/>
                  </a:cubicBezTo>
                  <a:cubicBezTo>
                    <a:pt x="1065" y="5198"/>
                    <a:pt x="1490" y="4074"/>
                    <a:pt x="2037" y="2949"/>
                  </a:cubicBezTo>
                  <a:cubicBezTo>
                    <a:pt x="2493" y="2068"/>
                    <a:pt x="3314" y="1095"/>
                    <a:pt x="3253" y="62"/>
                  </a:cubicBezTo>
                  <a:cubicBezTo>
                    <a:pt x="3192" y="31"/>
                    <a:pt x="3162" y="1"/>
                    <a:pt x="31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16"/>
            <p:cNvSpPr/>
            <p:nvPr/>
          </p:nvSpPr>
          <p:spPr>
            <a:xfrm>
              <a:off x="280632" y="635119"/>
              <a:ext cx="158418" cy="126924"/>
            </a:xfrm>
            <a:custGeom>
              <a:avLst/>
              <a:gdLst/>
              <a:ahLst/>
              <a:cxnLst/>
              <a:rect l="l" t="t" r="r" b="b"/>
              <a:pathLst>
                <a:path w="5674" h="4546" extrusionOk="0">
                  <a:moveTo>
                    <a:pt x="5613" y="0"/>
                  </a:moveTo>
                  <a:cubicBezTo>
                    <a:pt x="4580" y="61"/>
                    <a:pt x="3759" y="882"/>
                    <a:pt x="2999" y="1490"/>
                  </a:cubicBezTo>
                  <a:cubicBezTo>
                    <a:pt x="1874" y="2310"/>
                    <a:pt x="780" y="3192"/>
                    <a:pt x="51" y="4347"/>
                  </a:cubicBezTo>
                  <a:cubicBezTo>
                    <a:pt x="1" y="4446"/>
                    <a:pt x="73" y="4545"/>
                    <a:pt x="184" y="4545"/>
                  </a:cubicBezTo>
                  <a:cubicBezTo>
                    <a:pt x="209" y="4545"/>
                    <a:pt x="235" y="4540"/>
                    <a:pt x="263" y="4529"/>
                  </a:cubicBezTo>
                  <a:cubicBezTo>
                    <a:pt x="1388" y="3952"/>
                    <a:pt x="2300" y="3040"/>
                    <a:pt x="3303" y="2250"/>
                  </a:cubicBezTo>
                  <a:cubicBezTo>
                    <a:pt x="4124" y="1611"/>
                    <a:pt x="5279" y="1034"/>
                    <a:pt x="5674" y="91"/>
                  </a:cubicBezTo>
                  <a:cubicBezTo>
                    <a:pt x="5674" y="61"/>
                    <a:pt x="5643" y="0"/>
                    <a:pt x="56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16"/>
            <p:cNvSpPr/>
            <p:nvPr/>
          </p:nvSpPr>
          <p:spPr>
            <a:xfrm>
              <a:off x="234508" y="548288"/>
              <a:ext cx="195217" cy="59693"/>
            </a:xfrm>
            <a:custGeom>
              <a:avLst/>
              <a:gdLst/>
              <a:ahLst/>
              <a:cxnLst/>
              <a:rect l="l" t="t" r="r" b="b"/>
              <a:pathLst>
                <a:path w="6992" h="2138" extrusionOk="0">
                  <a:moveTo>
                    <a:pt x="6119" y="1"/>
                  </a:moveTo>
                  <a:cubicBezTo>
                    <a:pt x="5418" y="1"/>
                    <a:pt x="4670" y="264"/>
                    <a:pt x="3982" y="436"/>
                  </a:cubicBezTo>
                  <a:cubicBezTo>
                    <a:pt x="2706" y="739"/>
                    <a:pt x="1307" y="1074"/>
                    <a:pt x="122" y="1864"/>
                  </a:cubicBezTo>
                  <a:cubicBezTo>
                    <a:pt x="0" y="1925"/>
                    <a:pt x="0" y="2138"/>
                    <a:pt x="152" y="2138"/>
                  </a:cubicBezTo>
                  <a:cubicBezTo>
                    <a:pt x="1399" y="2046"/>
                    <a:pt x="2675" y="1560"/>
                    <a:pt x="3891" y="1256"/>
                  </a:cubicBezTo>
                  <a:cubicBezTo>
                    <a:pt x="4894" y="983"/>
                    <a:pt x="6171" y="983"/>
                    <a:pt x="6961" y="223"/>
                  </a:cubicBezTo>
                  <a:cubicBezTo>
                    <a:pt x="6991" y="223"/>
                    <a:pt x="6991" y="192"/>
                    <a:pt x="6961" y="162"/>
                  </a:cubicBezTo>
                  <a:cubicBezTo>
                    <a:pt x="6694" y="46"/>
                    <a:pt x="6410" y="1"/>
                    <a:pt x="61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16"/>
            <p:cNvSpPr/>
            <p:nvPr/>
          </p:nvSpPr>
          <p:spPr>
            <a:xfrm>
              <a:off x="526439" y="470447"/>
              <a:ext cx="236790" cy="143872"/>
            </a:xfrm>
            <a:custGeom>
              <a:avLst/>
              <a:gdLst/>
              <a:ahLst/>
              <a:cxnLst/>
              <a:rect l="l" t="t" r="r" b="b"/>
              <a:pathLst>
                <a:path w="8481" h="5153" extrusionOk="0">
                  <a:moveTo>
                    <a:pt x="5622" y="0"/>
                  </a:moveTo>
                  <a:cubicBezTo>
                    <a:pt x="5582" y="0"/>
                    <a:pt x="5542" y="1"/>
                    <a:pt x="5502" y="2"/>
                  </a:cubicBezTo>
                  <a:cubicBezTo>
                    <a:pt x="5009" y="2"/>
                    <a:pt x="4497" y="81"/>
                    <a:pt x="3996" y="241"/>
                  </a:cubicBezTo>
                  <a:lnTo>
                    <a:pt x="3996" y="241"/>
                  </a:lnTo>
                  <a:cubicBezTo>
                    <a:pt x="3076" y="307"/>
                    <a:pt x="2115" y="636"/>
                    <a:pt x="1490" y="1035"/>
                  </a:cubicBezTo>
                  <a:cubicBezTo>
                    <a:pt x="487" y="1643"/>
                    <a:pt x="1" y="2920"/>
                    <a:pt x="517" y="3923"/>
                  </a:cubicBezTo>
                  <a:cubicBezTo>
                    <a:pt x="980" y="4794"/>
                    <a:pt x="1930" y="5153"/>
                    <a:pt x="2866" y="5153"/>
                  </a:cubicBezTo>
                  <a:cubicBezTo>
                    <a:pt x="2975" y="5153"/>
                    <a:pt x="3084" y="5148"/>
                    <a:pt x="3192" y="5138"/>
                  </a:cubicBezTo>
                  <a:cubicBezTo>
                    <a:pt x="4104" y="5078"/>
                    <a:pt x="5502" y="4804"/>
                    <a:pt x="6596" y="4257"/>
                  </a:cubicBezTo>
                  <a:cubicBezTo>
                    <a:pt x="7721" y="3710"/>
                    <a:pt x="8481" y="2859"/>
                    <a:pt x="8147" y="1582"/>
                  </a:cubicBezTo>
                  <a:cubicBezTo>
                    <a:pt x="7911" y="436"/>
                    <a:pt x="6795" y="0"/>
                    <a:pt x="56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 name="Google Shape;2283;p16"/>
            <p:cNvSpPr/>
            <p:nvPr/>
          </p:nvSpPr>
          <p:spPr>
            <a:xfrm>
              <a:off x="153037" y="1038758"/>
              <a:ext cx="368879" cy="465454"/>
            </a:xfrm>
            <a:custGeom>
              <a:avLst/>
              <a:gdLst/>
              <a:ahLst/>
              <a:cxnLst/>
              <a:rect l="l" t="t" r="r" b="b"/>
              <a:pathLst>
                <a:path w="13212" h="16671" extrusionOk="0">
                  <a:moveTo>
                    <a:pt x="2492" y="0"/>
                  </a:moveTo>
                  <a:cubicBezTo>
                    <a:pt x="2257" y="0"/>
                    <a:pt x="2019" y="107"/>
                    <a:pt x="1885" y="376"/>
                  </a:cubicBezTo>
                  <a:cubicBezTo>
                    <a:pt x="0" y="4024"/>
                    <a:pt x="1672" y="8188"/>
                    <a:pt x="3739" y="11167"/>
                  </a:cubicBezTo>
                  <a:cubicBezTo>
                    <a:pt x="4803" y="12656"/>
                    <a:pt x="6140" y="13902"/>
                    <a:pt x="7721" y="14845"/>
                  </a:cubicBezTo>
                  <a:cubicBezTo>
                    <a:pt x="9271" y="15787"/>
                    <a:pt x="10973" y="16395"/>
                    <a:pt x="12797" y="16668"/>
                  </a:cubicBezTo>
                  <a:cubicBezTo>
                    <a:pt x="12810" y="16670"/>
                    <a:pt x="12822" y="16671"/>
                    <a:pt x="12835" y="16671"/>
                  </a:cubicBezTo>
                  <a:cubicBezTo>
                    <a:pt x="13084" y="16671"/>
                    <a:pt x="13211" y="16388"/>
                    <a:pt x="12979" y="16243"/>
                  </a:cubicBezTo>
                  <a:cubicBezTo>
                    <a:pt x="10213" y="14389"/>
                    <a:pt x="8177" y="11896"/>
                    <a:pt x="6657" y="8887"/>
                  </a:cubicBezTo>
                  <a:cubicBezTo>
                    <a:pt x="5228" y="6121"/>
                    <a:pt x="5046" y="2808"/>
                    <a:pt x="3101" y="285"/>
                  </a:cubicBezTo>
                  <a:cubicBezTo>
                    <a:pt x="2977" y="115"/>
                    <a:pt x="2736" y="0"/>
                    <a:pt x="249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 name="Google Shape;2284;p16"/>
            <p:cNvSpPr/>
            <p:nvPr/>
          </p:nvSpPr>
          <p:spPr>
            <a:xfrm>
              <a:off x="815076" y="901057"/>
              <a:ext cx="551560" cy="426953"/>
            </a:xfrm>
            <a:custGeom>
              <a:avLst/>
              <a:gdLst/>
              <a:ahLst/>
              <a:cxnLst/>
              <a:rect l="l" t="t" r="r" b="b"/>
              <a:pathLst>
                <a:path w="19755" h="15292" extrusionOk="0">
                  <a:moveTo>
                    <a:pt x="10519" y="1"/>
                  </a:moveTo>
                  <a:cubicBezTo>
                    <a:pt x="9767" y="1"/>
                    <a:pt x="9009" y="58"/>
                    <a:pt x="8265" y="172"/>
                  </a:cubicBezTo>
                  <a:cubicBezTo>
                    <a:pt x="5316" y="627"/>
                    <a:pt x="2490" y="2026"/>
                    <a:pt x="1091" y="4488"/>
                  </a:cubicBezTo>
                  <a:cubicBezTo>
                    <a:pt x="1" y="6409"/>
                    <a:pt x="197" y="8752"/>
                    <a:pt x="1319" y="10493"/>
                  </a:cubicBezTo>
                  <a:lnTo>
                    <a:pt x="1319" y="10493"/>
                  </a:lnTo>
                  <a:cubicBezTo>
                    <a:pt x="1558" y="11660"/>
                    <a:pt x="2187" y="12751"/>
                    <a:pt x="3097" y="13546"/>
                  </a:cubicBezTo>
                  <a:cubicBezTo>
                    <a:pt x="4460" y="14744"/>
                    <a:pt x="6235" y="15292"/>
                    <a:pt x="8065" y="15292"/>
                  </a:cubicBezTo>
                  <a:cubicBezTo>
                    <a:pt x="9298" y="15292"/>
                    <a:pt x="10556" y="15044"/>
                    <a:pt x="11730" y="14579"/>
                  </a:cubicBezTo>
                  <a:cubicBezTo>
                    <a:pt x="13037" y="14093"/>
                    <a:pt x="14344" y="13242"/>
                    <a:pt x="15529" y="12208"/>
                  </a:cubicBezTo>
                  <a:cubicBezTo>
                    <a:pt x="16107" y="11722"/>
                    <a:pt x="16684" y="11144"/>
                    <a:pt x="17171" y="10536"/>
                  </a:cubicBezTo>
                  <a:cubicBezTo>
                    <a:pt x="17657" y="9928"/>
                    <a:pt x="18083" y="9321"/>
                    <a:pt x="18417" y="8682"/>
                  </a:cubicBezTo>
                  <a:cubicBezTo>
                    <a:pt x="19754" y="6129"/>
                    <a:pt x="19602" y="3393"/>
                    <a:pt x="16593" y="1539"/>
                  </a:cubicBezTo>
                  <a:cubicBezTo>
                    <a:pt x="14975" y="513"/>
                    <a:pt x="12775" y="1"/>
                    <a:pt x="105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 name="Google Shape;2285;p16"/>
            <p:cNvSpPr/>
            <p:nvPr/>
          </p:nvSpPr>
          <p:spPr>
            <a:xfrm>
              <a:off x="1245240" y="625123"/>
              <a:ext cx="197869" cy="181480"/>
            </a:xfrm>
            <a:custGeom>
              <a:avLst/>
              <a:gdLst/>
              <a:ahLst/>
              <a:cxnLst/>
              <a:rect l="l" t="t" r="r" b="b"/>
              <a:pathLst>
                <a:path w="7087" h="6500" extrusionOk="0">
                  <a:moveTo>
                    <a:pt x="3083" y="1"/>
                  </a:moveTo>
                  <a:cubicBezTo>
                    <a:pt x="2753" y="1"/>
                    <a:pt x="2420" y="56"/>
                    <a:pt x="2098" y="176"/>
                  </a:cubicBezTo>
                  <a:cubicBezTo>
                    <a:pt x="913" y="601"/>
                    <a:pt x="1" y="1908"/>
                    <a:pt x="396" y="3124"/>
                  </a:cubicBezTo>
                  <a:cubicBezTo>
                    <a:pt x="443" y="3273"/>
                    <a:pt x="505" y="3417"/>
                    <a:pt x="581" y="3554"/>
                  </a:cubicBezTo>
                  <a:lnTo>
                    <a:pt x="581" y="3554"/>
                  </a:lnTo>
                  <a:cubicBezTo>
                    <a:pt x="848" y="4731"/>
                    <a:pt x="1623" y="5844"/>
                    <a:pt x="2676" y="6285"/>
                  </a:cubicBezTo>
                  <a:cubicBezTo>
                    <a:pt x="3038" y="6432"/>
                    <a:pt x="3401" y="6500"/>
                    <a:pt x="3752" y="6500"/>
                  </a:cubicBezTo>
                  <a:cubicBezTo>
                    <a:pt x="5581" y="6500"/>
                    <a:pt x="7087" y="4677"/>
                    <a:pt x="6475" y="2790"/>
                  </a:cubicBezTo>
                  <a:cubicBezTo>
                    <a:pt x="6384" y="2608"/>
                    <a:pt x="6323" y="2425"/>
                    <a:pt x="6201" y="2243"/>
                  </a:cubicBezTo>
                  <a:lnTo>
                    <a:pt x="6201" y="2243"/>
                  </a:lnTo>
                  <a:cubicBezTo>
                    <a:pt x="6214" y="2294"/>
                    <a:pt x="6221" y="2318"/>
                    <a:pt x="6221" y="2318"/>
                  </a:cubicBezTo>
                  <a:cubicBezTo>
                    <a:pt x="6221" y="2318"/>
                    <a:pt x="6206" y="2271"/>
                    <a:pt x="6171" y="2182"/>
                  </a:cubicBezTo>
                  <a:lnTo>
                    <a:pt x="5928" y="1696"/>
                  </a:lnTo>
                  <a:cubicBezTo>
                    <a:pt x="5745" y="1361"/>
                    <a:pt x="5472" y="1057"/>
                    <a:pt x="5168" y="784"/>
                  </a:cubicBezTo>
                  <a:cubicBezTo>
                    <a:pt x="4596" y="296"/>
                    <a:pt x="3846" y="1"/>
                    <a:pt x="30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16"/>
            <p:cNvSpPr/>
            <p:nvPr/>
          </p:nvSpPr>
          <p:spPr>
            <a:xfrm>
              <a:off x="-8201" y="201242"/>
              <a:ext cx="1669309" cy="1613273"/>
            </a:xfrm>
            <a:custGeom>
              <a:avLst/>
              <a:gdLst/>
              <a:ahLst/>
              <a:cxnLst/>
              <a:rect l="l" t="t" r="r" b="b"/>
              <a:pathLst>
                <a:path w="59789" h="57782" extrusionOk="0">
                  <a:moveTo>
                    <a:pt x="31262" y="874"/>
                  </a:moveTo>
                  <a:cubicBezTo>
                    <a:pt x="34999" y="874"/>
                    <a:pt x="38715" y="1563"/>
                    <a:pt x="42220" y="2926"/>
                  </a:cubicBezTo>
                  <a:cubicBezTo>
                    <a:pt x="43800" y="3534"/>
                    <a:pt x="45290" y="4294"/>
                    <a:pt x="46688" y="5175"/>
                  </a:cubicBezTo>
                  <a:cubicBezTo>
                    <a:pt x="48086" y="6057"/>
                    <a:pt x="49393" y="6999"/>
                    <a:pt x="50548" y="8063"/>
                  </a:cubicBezTo>
                  <a:cubicBezTo>
                    <a:pt x="52919" y="10221"/>
                    <a:pt x="54864" y="12774"/>
                    <a:pt x="56263" y="15631"/>
                  </a:cubicBezTo>
                  <a:cubicBezTo>
                    <a:pt x="57630" y="18489"/>
                    <a:pt x="58512" y="21650"/>
                    <a:pt x="58664" y="24933"/>
                  </a:cubicBezTo>
                  <a:cubicBezTo>
                    <a:pt x="58725" y="26574"/>
                    <a:pt x="58664" y="28276"/>
                    <a:pt x="58390" y="29978"/>
                  </a:cubicBezTo>
                  <a:cubicBezTo>
                    <a:pt x="58181" y="31302"/>
                    <a:pt x="57901" y="32591"/>
                    <a:pt x="57509" y="33885"/>
                  </a:cubicBezTo>
                  <a:lnTo>
                    <a:pt x="57509" y="33885"/>
                  </a:lnTo>
                  <a:cubicBezTo>
                    <a:pt x="55788" y="38524"/>
                    <a:pt x="53446" y="42758"/>
                    <a:pt x="49819" y="46513"/>
                  </a:cubicBezTo>
                  <a:cubicBezTo>
                    <a:pt x="48785" y="47577"/>
                    <a:pt x="47691" y="48580"/>
                    <a:pt x="46536" y="49523"/>
                  </a:cubicBezTo>
                  <a:cubicBezTo>
                    <a:pt x="45411" y="50465"/>
                    <a:pt x="44256" y="51316"/>
                    <a:pt x="43010" y="52076"/>
                  </a:cubicBezTo>
                  <a:cubicBezTo>
                    <a:pt x="41794" y="52866"/>
                    <a:pt x="40579" y="53504"/>
                    <a:pt x="39271" y="54112"/>
                  </a:cubicBezTo>
                  <a:cubicBezTo>
                    <a:pt x="38025" y="54720"/>
                    <a:pt x="36779" y="55207"/>
                    <a:pt x="35442" y="55632"/>
                  </a:cubicBezTo>
                  <a:cubicBezTo>
                    <a:pt x="33154" y="56343"/>
                    <a:pt x="30851" y="56669"/>
                    <a:pt x="28561" y="56669"/>
                  </a:cubicBezTo>
                  <a:cubicBezTo>
                    <a:pt x="25465" y="56669"/>
                    <a:pt x="22394" y="56073"/>
                    <a:pt x="19423" y="55024"/>
                  </a:cubicBezTo>
                  <a:cubicBezTo>
                    <a:pt x="16839" y="54112"/>
                    <a:pt x="14347" y="52866"/>
                    <a:pt x="12037" y="51255"/>
                  </a:cubicBezTo>
                  <a:cubicBezTo>
                    <a:pt x="9757" y="49705"/>
                    <a:pt x="7630" y="47851"/>
                    <a:pt x="5897" y="45723"/>
                  </a:cubicBezTo>
                  <a:cubicBezTo>
                    <a:pt x="3921" y="43352"/>
                    <a:pt x="2553" y="40617"/>
                    <a:pt x="1794" y="37699"/>
                  </a:cubicBezTo>
                  <a:cubicBezTo>
                    <a:pt x="1034" y="34781"/>
                    <a:pt x="821" y="31620"/>
                    <a:pt x="1216" y="28458"/>
                  </a:cubicBezTo>
                  <a:cubicBezTo>
                    <a:pt x="2006" y="22075"/>
                    <a:pt x="5046" y="15662"/>
                    <a:pt x="9271" y="10768"/>
                  </a:cubicBezTo>
                  <a:cubicBezTo>
                    <a:pt x="10335" y="9522"/>
                    <a:pt x="11459" y="8397"/>
                    <a:pt x="12736" y="7364"/>
                  </a:cubicBezTo>
                  <a:cubicBezTo>
                    <a:pt x="13952" y="6391"/>
                    <a:pt x="15259" y="5479"/>
                    <a:pt x="16596" y="4719"/>
                  </a:cubicBezTo>
                  <a:cubicBezTo>
                    <a:pt x="17934" y="3960"/>
                    <a:pt x="19332" y="3321"/>
                    <a:pt x="20730" y="2774"/>
                  </a:cubicBezTo>
                  <a:cubicBezTo>
                    <a:pt x="21429" y="2501"/>
                    <a:pt x="22159" y="2288"/>
                    <a:pt x="22858" y="2045"/>
                  </a:cubicBezTo>
                  <a:cubicBezTo>
                    <a:pt x="23587" y="1862"/>
                    <a:pt x="24286" y="1680"/>
                    <a:pt x="24986" y="1528"/>
                  </a:cubicBezTo>
                  <a:cubicBezTo>
                    <a:pt x="27061" y="1091"/>
                    <a:pt x="29165" y="874"/>
                    <a:pt x="31262" y="874"/>
                  </a:cubicBezTo>
                  <a:close/>
                  <a:moveTo>
                    <a:pt x="31250" y="1"/>
                  </a:moveTo>
                  <a:cubicBezTo>
                    <a:pt x="30662" y="1"/>
                    <a:pt x="30073" y="15"/>
                    <a:pt x="29484" y="39"/>
                  </a:cubicBezTo>
                  <a:cubicBezTo>
                    <a:pt x="27964" y="130"/>
                    <a:pt x="26475" y="312"/>
                    <a:pt x="24925" y="616"/>
                  </a:cubicBezTo>
                  <a:cubicBezTo>
                    <a:pt x="24165" y="768"/>
                    <a:pt x="23405" y="950"/>
                    <a:pt x="22675" y="1194"/>
                  </a:cubicBezTo>
                  <a:cubicBezTo>
                    <a:pt x="21916" y="1406"/>
                    <a:pt x="21186" y="1650"/>
                    <a:pt x="20426" y="1923"/>
                  </a:cubicBezTo>
                  <a:cubicBezTo>
                    <a:pt x="17508" y="3017"/>
                    <a:pt x="14621" y="4659"/>
                    <a:pt x="12128" y="6726"/>
                  </a:cubicBezTo>
                  <a:cubicBezTo>
                    <a:pt x="7174" y="10829"/>
                    <a:pt x="3161" y="16999"/>
                    <a:pt x="1277" y="23534"/>
                  </a:cubicBezTo>
                  <a:cubicBezTo>
                    <a:pt x="821" y="25176"/>
                    <a:pt x="487" y="26787"/>
                    <a:pt x="274" y="28428"/>
                  </a:cubicBezTo>
                  <a:cubicBezTo>
                    <a:pt x="61" y="30069"/>
                    <a:pt x="0" y="31711"/>
                    <a:pt x="122" y="33291"/>
                  </a:cubicBezTo>
                  <a:cubicBezTo>
                    <a:pt x="304" y="36452"/>
                    <a:pt x="1064" y="39492"/>
                    <a:pt x="2432" y="42197"/>
                  </a:cubicBezTo>
                  <a:cubicBezTo>
                    <a:pt x="5016" y="47243"/>
                    <a:pt x="9605" y="51346"/>
                    <a:pt x="14803" y="54112"/>
                  </a:cubicBezTo>
                  <a:cubicBezTo>
                    <a:pt x="19154" y="56389"/>
                    <a:pt x="23884" y="57782"/>
                    <a:pt x="28556" y="57782"/>
                  </a:cubicBezTo>
                  <a:cubicBezTo>
                    <a:pt x="29497" y="57782"/>
                    <a:pt x="30436" y="57725"/>
                    <a:pt x="31369" y="57608"/>
                  </a:cubicBezTo>
                  <a:cubicBezTo>
                    <a:pt x="32949" y="57425"/>
                    <a:pt x="34499" y="57091"/>
                    <a:pt x="35989" y="56574"/>
                  </a:cubicBezTo>
                  <a:cubicBezTo>
                    <a:pt x="36749" y="56362"/>
                    <a:pt x="37509" y="56058"/>
                    <a:pt x="38268" y="55754"/>
                  </a:cubicBezTo>
                  <a:cubicBezTo>
                    <a:pt x="38633" y="55602"/>
                    <a:pt x="38968" y="55450"/>
                    <a:pt x="39363" y="55267"/>
                  </a:cubicBezTo>
                  <a:cubicBezTo>
                    <a:pt x="39727" y="55055"/>
                    <a:pt x="40123" y="54903"/>
                    <a:pt x="40457" y="54720"/>
                  </a:cubicBezTo>
                  <a:cubicBezTo>
                    <a:pt x="41186" y="54355"/>
                    <a:pt x="41946" y="53960"/>
                    <a:pt x="42615" y="53535"/>
                  </a:cubicBezTo>
                  <a:cubicBezTo>
                    <a:pt x="43345" y="53140"/>
                    <a:pt x="44074" y="52623"/>
                    <a:pt x="44743" y="52167"/>
                  </a:cubicBezTo>
                  <a:cubicBezTo>
                    <a:pt x="46111" y="51225"/>
                    <a:pt x="47539" y="50130"/>
                    <a:pt x="48785" y="48975"/>
                  </a:cubicBezTo>
                  <a:cubicBezTo>
                    <a:pt x="50032" y="47881"/>
                    <a:pt x="51247" y="46635"/>
                    <a:pt x="52433" y="45267"/>
                  </a:cubicBezTo>
                  <a:cubicBezTo>
                    <a:pt x="53618" y="43899"/>
                    <a:pt x="54682" y="42501"/>
                    <a:pt x="55624" y="40921"/>
                  </a:cubicBezTo>
                  <a:cubicBezTo>
                    <a:pt x="57340" y="38153"/>
                    <a:pt x="58577" y="35184"/>
                    <a:pt x="58923" y="32220"/>
                  </a:cubicBezTo>
                  <a:lnTo>
                    <a:pt x="58923" y="32220"/>
                  </a:lnTo>
                  <a:cubicBezTo>
                    <a:pt x="59486" y="30188"/>
                    <a:pt x="59758" y="28132"/>
                    <a:pt x="59758" y="26118"/>
                  </a:cubicBezTo>
                  <a:cubicBezTo>
                    <a:pt x="59789" y="23109"/>
                    <a:pt x="59181" y="20160"/>
                    <a:pt x="58178" y="17425"/>
                  </a:cubicBezTo>
                  <a:cubicBezTo>
                    <a:pt x="56050" y="11954"/>
                    <a:pt x="52007" y="7303"/>
                    <a:pt x="46962" y="4264"/>
                  </a:cubicBezTo>
                  <a:cubicBezTo>
                    <a:pt x="45655" y="3473"/>
                    <a:pt x="44256" y="2774"/>
                    <a:pt x="42858" y="2227"/>
                  </a:cubicBezTo>
                  <a:cubicBezTo>
                    <a:pt x="41460" y="1650"/>
                    <a:pt x="40001" y="1194"/>
                    <a:pt x="38512" y="859"/>
                  </a:cubicBezTo>
                  <a:cubicBezTo>
                    <a:pt x="37053" y="495"/>
                    <a:pt x="35563" y="251"/>
                    <a:pt x="34043" y="130"/>
                  </a:cubicBezTo>
                  <a:cubicBezTo>
                    <a:pt x="33112" y="37"/>
                    <a:pt x="32181" y="1"/>
                    <a:pt x="312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16"/>
            <p:cNvSpPr/>
            <p:nvPr/>
          </p:nvSpPr>
          <p:spPr>
            <a:xfrm>
              <a:off x="1087408" y="844240"/>
              <a:ext cx="459144" cy="733738"/>
            </a:xfrm>
            <a:custGeom>
              <a:avLst/>
              <a:gdLst/>
              <a:ahLst/>
              <a:cxnLst/>
              <a:rect l="l" t="t" r="r" b="b"/>
              <a:pathLst>
                <a:path w="16445" h="26280" extrusionOk="0">
                  <a:moveTo>
                    <a:pt x="15283" y="0"/>
                  </a:moveTo>
                  <a:cubicBezTo>
                    <a:pt x="15238" y="0"/>
                    <a:pt x="15186" y="30"/>
                    <a:pt x="15168" y="48"/>
                  </a:cubicBezTo>
                  <a:cubicBezTo>
                    <a:pt x="14164" y="1690"/>
                    <a:pt x="14712" y="4061"/>
                    <a:pt x="14468" y="5854"/>
                  </a:cubicBezTo>
                  <a:cubicBezTo>
                    <a:pt x="14286" y="7252"/>
                    <a:pt x="13982" y="8681"/>
                    <a:pt x="13557" y="10049"/>
                  </a:cubicBezTo>
                  <a:cubicBezTo>
                    <a:pt x="13101" y="11386"/>
                    <a:pt x="12554" y="12784"/>
                    <a:pt x="11854" y="14061"/>
                  </a:cubicBezTo>
                  <a:cubicBezTo>
                    <a:pt x="11216" y="15246"/>
                    <a:pt x="10456" y="16432"/>
                    <a:pt x="9605" y="17526"/>
                  </a:cubicBezTo>
                  <a:cubicBezTo>
                    <a:pt x="8784" y="18590"/>
                    <a:pt x="7842" y="19654"/>
                    <a:pt x="6809" y="20565"/>
                  </a:cubicBezTo>
                  <a:cubicBezTo>
                    <a:pt x="5775" y="21508"/>
                    <a:pt x="4559" y="22268"/>
                    <a:pt x="3374" y="23027"/>
                  </a:cubicBezTo>
                  <a:cubicBezTo>
                    <a:pt x="2249" y="23787"/>
                    <a:pt x="1064" y="24578"/>
                    <a:pt x="182" y="25611"/>
                  </a:cubicBezTo>
                  <a:cubicBezTo>
                    <a:pt x="0" y="25824"/>
                    <a:pt x="61" y="26280"/>
                    <a:pt x="456" y="26280"/>
                  </a:cubicBezTo>
                  <a:cubicBezTo>
                    <a:pt x="1793" y="26219"/>
                    <a:pt x="3040" y="25641"/>
                    <a:pt x="4164" y="24912"/>
                  </a:cubicBezTo>
                  <a:cubicBezTo>
                    <a:pt x="5319" y="24152"/>
                    <a:pt x="6383" y="23210"/>
                    <a:pt x="7356" y="22298"/>
                  </a:cubicBezTo>
                  <a:cubicBezTo>
                    <a:pt x="8541" y="21234"/>
                    <a:pt x="9696" y="20049"/>
                    <a:pt x="10669" y="18802"/>
                  </a:cubicBezTo>
                  <a:cubicBezTo>
                    <a:pt x="11702" y="17556"/>
                    <a:pt x="12584" y="16219"/>
                    <a:pt x="13344" y="14821"/>
                  </a:cubicBezTo>
                  <a:cubicBezTo>
                    <a:pt x="14712" y="12298"/>
                    <a:pt x="15623" y="9623"/>
                    <a:pt x="16079" y="6918"/>
                  </a:cubicBezTo>
                  <a:cubicBezTo>
                    <a:pt x="16231" y="5915"/>
                    <a:pt x="16444" y="4547"/>
                    <a:pt x="16444" y="3270"/>
                  </a:cubicBezTo>
                  <a:cubicBezTo>
                    <a:pt x="16444" y="1963"/>
                    <a:pt x="16140" y="717"/>
                    <a:pt x="15350" y="48"/>
                  </a:cubicBezTo>
                  <a:cubicBezTo>
                    <a:pt x="15338" y="13"/>
                    <a:pt x="15312" y="0"/>
                    <a:pt x="1528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16"/>
            <p:cNvSpPr/>
            <p:nvPr/>
          </p:nvSpPr>
          <p:spPr>
            <a:xfrm>
              <a:off x="865891" y="1593640"/>
              <a:ext cx="111205" cy="66729"/>
            </a:xfrm>
            <a:custGeom>
              <a:avLst/>
              <a:gdLst/>
              <a:ahLst/>
              <a:cxnLst/>
              <a:rect l="l" t="t" r="r" b="b"/>
              <a:pathLst>
                <a:path w="3983" h="2390" extrusionOk="0">
                  <a:moveTo>
                    <a:pt x="2288" y="0"/>
                  </a:moveTo>
                  <a:cubicBezTo>
                    <a:pt x="2038" y="0"/>
                    <a:pt x="1774" y="30"/>
                    <a:pt x="1490" y="77"/>
                  </a:cubicBezTo>
                  <a:cubicBezTo>
                    <a:pt x="913" y="138"/>
                    <a:pt x="1" y="594"/>
                    <a:pt x="31" y="1293"/>
                  </a:cubicBezTo>
                  <a:cubicBezTo>
                    <a:pt x="118" y="2077"/>
                    <a:pt x="1148" y="2389"/>
                    <a:pt x="1850" y="2389"/>
                  </a:cubicBezTo>
                  <a:cubicBezTo>
                    <a:pt x="1882" y="2389"/>
                    <a:pt x="1915" y="2389"/>
                    <a:pt x="1946" y="2387"/>
                  </a:cubicBezTo>
                  <a:cubicBezTo>
                    <a:pt x="2888" y="2357"/>
                    <a:pt x="3648" y="1901"/>
                    <a:pt x="3952" y="989"/>
                  </a:cubicBezTo>
                  <a:cubicBezTo>
                    <a:pt x="3983" y="837"/>
                    <a:pt x="3952" y="624"/>
                    <a:pt x="3831" y="563"/>
                  </a:cubicBezTo>
                  <a:cubicBezTo>
                    <a:pt x="3328" y="145"/>
                    <a:pt x="2841" y="0"/>
                    <a:pt x="228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 name="Google Shape;2289;p16"/>
            <p:cNvSpPr/>
            <p:nvPr/>
          </p:nvSpPr>
          <p:spPr>
            <a:xfrm>
              <a:off x="110599" y="769833"/>
              <a:ext cx="71140" cy="102829"/>
            </a:xfrm>
            <a:custGeom>
              <a:avLst/>
              <a:gdLst/>
              <a:ahLst/>
              <a:cxnLst/>
              <a:rect l="l" t="t" r="r" b="b"/>
              <a:pathLst>
                <a:path w="2548" h="3683" extrusionOk="0">
                  <a:moveTo>
                    <a:pt x="1978" y="0"/>
                  </a:moveTo>
                  <a:cubicBezTo>
                    <a:pt x="1840" y="0"/>
                    <a:pt x="1690" y="49"/>
                    <a:pt x="1551" y="160"/>
                  </a:cubicBezTo>
                  <a:cubicBezTo>
                    <a:pt x="1338" y="343"/>
                    <a:pt x="1034" y="495"/>
                    <a:pt x="791" y="677"/>
                  </a:cubicBezTo>
                  <a:cubicBezTo>
                    <a:pt x="517" y="950"/>
                    <a:pt x="305" y="1254"/>
                    <a:pt x="183" y="1589"/>
                  </a:cubicBezTo>
                  <a:cubicBezTo>
                    <a:pt x="61" y="1954"/>
                    <a:pt x="1" y="2318"/>
                    <a:pt x="31" y="2653"/>
                  </a:cubicBezTo>
                  <a:cubicBezTo>
                    <a:pt x="61" y="2957"/>
                    <a:pt x="274" y="3230"/>
                    <a:pt x="457" y="3473"/>
                  </a:cubicBezTo>
                  <a:cubicBezTo>
                    <a:pt x="550" y="3614"/>
                    <a:pt x="677" y="3682"/>
                    <a:pt x="814" y="3682"/>
                  </a:cubicBezTo>
                  <a:cubicBezTo>
                    <a:pt x="944" y="3682"/>
                    <a:pt x="1084" y="3622"/>
                    <a:pt x="1216" y="3504"/>
                  </a:cubicBezTo>
                  <a:cubicBezTo>
                    <a:pt x="1490" y="3321"/>
                    <a:pt x="1733" y="3169"/>
                    <a:pt x="1946" y="2896"/>
                  </a:cubicBezTo>
                  <a:cubicBezTo>
                    <a:pt x="2128" y="2622"/>
                    <a:pt x="2250" y="2349"/>
                    <a:pt x="2341" y="2106"/>
                  </a:cubicBezTo>
                  <a:cubicBezTo>
                    <a:pt x="2463" y="1832"/>
                    <a:pt x="2493" y="1589"/>
                    <a:pt x="2493" y="1346"/>
                  </a:cubicBezTo>
                  <a:cubicBezTo>
                    <a:pt x="2493" y="1102"/>
                    <a:pt x="2432" y="829"/>
                    <a:pt x="2463" y="616"/>
                  </a:cubicBezTo>
                  <a:cubicBezTo>
                    <a:pt x="2547" y="257"/>
                    <a:pt x="2293" y="0"/>
                    <a:pt x="19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90" name="Google Shape;2290;p16"/>
          <p:cNvSpPr/>
          <p:nvPr/>
        </p:nvSpPr>
        <p:spPr>
          <a:xfrm>
            <a:off x="441950" y="248612"/>
            <a:ext cx="8260200" cy="4646100"/>
          </a:xfrm>
          <a:prstGeom prst="roundRect">
            <a:avLst>
              <a:gd name="adj" fmla="val 1666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91" name="Google Shape;2291;p16"/>
          <p:cNvGrpSpPr/>
          <p:nvPr/>
        </p:nvGrpSpPr>
        <p:grpSpPr>
          <a:xfrm rot="-2336815">
            <a:off x="-1017723" y="2451928"/>
            <a:ext cx="1774787" cy="1144454"/>
            <a:chOff x="-344525" y="1891407"/>
            <a:chExt cx="2673452" cy="1723948"/>
          </a:xfrm>
        </p:grpSpPr>
        <p:sp>
          <p:nvSpPr>
            <p:cNvPr id="2292" name="Google Shape;2292;p16"/>
            <p:cNvSpPr/>
            <p:nvPr/>
          </p:nvSpPr>
          <p:spPr>
            <a:xfrm>
              <a:off x="33568" y="2744307"/>
              <a:ext cx="1254836" cy="442979"/>
            </a:xfrm>
            <a:custGeom>
              <a:avLst/>
              <a:gdLst/>
              <a:ahLst/>
              <a:cxnLst/>
              <a:rect l="l" t="t" r="r" b="b"/>
              <a:pathLst>
                <a:path w="44944" h="15866" extrusionOk="0">
                  <a:moveTo>
                    <a:pt x="11029" y="0"/>
                  </a:moveTo>
                  <a:cubicBezTo>
                    <a:pt x="9921" y="0"/>
                    <a:pt x="8791" y="95"/>
                    <a:pt x="7623" y="293"/>
                  </a:cubicBezTo>
                  <a:cubicBezTo>
                    <a:pt x="5830" y="567"/>
                    <a:pt x="4036" y="1053"/>
                    <a:pt x="2334" y="1570"/>
                  </a:cubicBezTo>
                  <a:cubicBezTo>
                    <a:pt x="2004" y="1653"/>
                    <a:pt x="1" y="2259"/>
                    <a:pt x="736" y="2259"/>
                  </a:cubicBezTo>
                  <a:cubicBezTo>
                    <a:pt x="812" y="2259"/>
                    <a:pt x="918" y="2253"/>
                    <a:pt x="1057" y="2239"/>
                  </a:cubicBezTo>
                  <a:cubicBezTo>
                    <a:pt x="1544" y="2208"/>
                    <a:pt x="2030" y="2178"/>
                    <a:pt x="2516" y="2178"/>
                  </a:cubicBezTo>
                  <a:cubicBezTo>
                    <a:pt x="2861" y="2178"/>
                    <a:pt x="3178" y="2151"/>
                    <a:pt x="3487" y="2151"/>
                  </a:cubicBezTo>
                  <a:cubicBezTo>
                    <a:pt x="3641" y="2151"/>
                    <a:pt x="3793" y="2158"/>
                    <a:pt x="3945" y="2178"/>
                  </a:cubicBezTo>
                  <a:cubicBezTo>
                    <a:pt x="4857" y="2208"/>
                    <a:pt x="5769" y="2330"/>
                    <a:pt x="6620" y="2482"/>
                  </a:cubicBezTo>
                  <a:cubicBezTo>
                    <a:pt x="7501" y="2664"/>
                    <a:pt x="8383" y="2938"/>
                    <a:pt x="9173" y="3181"/>
                  </a:cubicBezTo>
                  <a:cubicBezTo>
                    <a:pt x="10024" y="3454"/>
                    <a:pt x="10814" y="3789"/>
                    <a:pt x="11574" y="4184"/>
                  </a:cubicBezTo>
                  <a:cubicBezTo>
                    <a:pt x="13125" y="4944"/>
                    <a:pt x="14614" y="5856"/>
                    <a:pt x="15982" y="6889"/>
                  </a:cubicBezTo>
                  <a:cubicBezTo>
                    <a:pt x="17350" y="7862"/>
                    <a:pt x="18626" y="8926"/>
                    <a:pt x="19842" y="9959"/>
                  </a:cubicBezTo>
                  <a:cubicBezTo>
                    <a:pt x="20906" y="10901"/>
                    <a:pt x="22031" y="11844"/>
                    <a:pt x="23186" y="12755"/>
                  </a:cubicBezTo>
                  <a:cubicBezTo>
                    <a:pt x="23793" y="13211"/>
                    <a:pt x="24401" y="13637"/>
                    <a:pt x="25070" y="14032"/>
                  </a:cubicBezTo>
                  <a:cubicBezTo>
                    <a:pt x="25708" y="14397"/>
                    <a:pt x="26377" y="14731"/>
                    <a:pt x="27107" y="15035"/>
                  </a:cubicBezTo>
                  <a:cubicBezTo>
                    <a:pt x="28572" y="15632"/>
                    <a:pt x="30086" y="15866"/>
                    <a:pt x="31669" y="15866"/>
                  </a:cubicBezTo>
                  <a:cubicBezTo>
                    <a:pt x="31860" y="15866"/>
                    <a:pt x="32051" y="15862"/>
                    <a:pt x="32243" y="15856"/>
                  </a:cubicBezTo>
                  <a:cubicBezTo>
                    <a:pt x="34037" y="15734"/>
                    <a:pt x="35921" y="15187"/>
                    <a:pt x="37867" y="14488"/>
                  </a:cubicBezTo>
                  <a:cubicBezTo>
                    <a:pt x="38900" y="14093"/>
                    <a:pt x="39873" y="13637"/>
                    <a:pt x="40876" y="13181"/>
                  </a:cubicBezTo>
                  <a:cubicBezTo>
                    <a:pt x="41849" y="12725"/>
                    <a:pt x="42852" y="12239"/>
                    <a:pt x="43763" y="11661"/>
                  </a:cubicBezTo>
                  <a:cubicBezTo>
                    <a:pt x="44534" y="11210"/>
                    <a:pt x="44944" y="10899"/>
                    <a:pt x="44758" y="10899"/>
                  </a:cubicBezTo>
                  <a:cubicBezTo>
                    <a:pt x="44642" y="10899"/>
                    <a:pt x="44299" y="11018"/>
                    <a:pt x="43672" y="11296"/>
                  </a:cubicBezTo>
                  <a:cubicBezTo>
                    <a:pt x="42066" y="11974"/>
                    <a:pt x="40542" y="12279"/>
                    <a:pt x="39119" y="12279"/>
                  </a:cubicBezTo>
                  <a:cubicBezTo>
                    <a:pt x="38819" y="12279"/>
                    <a:pt x="38523" y="12265"/>
                    <a:pt x="38231" y="12239"/>
                  </a:cubicBezTo>
                  <a:cubicBezTo>
                    <a:pt x="36529" y="12087"/>
                    <a:pt x="34949" y="11509"/>
                    <a:pt x="33490" y="10749"/>
                  </a:cubicBezTo>
                  <a:cubicBezTo>
                    <a:pt x="32061" y="9989"/>
                    <a:pt x="30693" y="9078"/>
                    <a:pt x="29477" y="8135"/>
                  </a:cubicBezTo>
                  <a:cubicBezTo>
                    <a:pt x="28201" y="7132"/>
                    <a:pt x="27107" y="6190"/>
                    <a:pt x="26043" y="5400"/>
                  </a:cubicBezTo>
                  <a:cubicBezTo>
                    <a:pt x="23611" y="3546"/>
                    <a:pt x="20815" y="2026"/>
                    <a:pt x="17654" y="1023"/>
                  </a:cubicBezTo>
                  <a:cubicBezTo>
                    <a:pt x="16863" y="810"/>
                    <a:pt x="16103" y="567"/>
                    <a:pt x="15252" y="415"/>
                  </a:cubicBezTo>
                  <a:cubicBezTo>
                    <a:pt x="14827" y="354"/>
                    <a:pt x="14462" y="263"/>
                    <a:pt x="14036" y="232"/>
                  </a:cubicBezTo>
                  <a:cubicBezTo>
                    <a:pt x="13611" y="202"/>
                    <a:pt x="13216" y="111"/>
                    <a:pt x="12790" y="81"/>
                  </a:cubicBezTo>
                  <a:cubicBezTo>
                    <a:pt x="12208" y="28"/>
                    <a:pt x="11621" y="0"/>
                    <a:pt x="1102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16"/>
            <p:cNvSpPr/>
            <p:nvPr/>
          </p:nvSpPr>
          <p:spPr>
            <a:xfrm>
              <a:off x="729083" y="2404549"/>
              <a:ext cx="1514911" cy="338614"/>
            </a:xfrm>
            <a:custGeom>
              <a:avLst/>
              <a:gdLst/>
              <a:ahLst/>
              <a:cxnLst/>
              <a:rect l="l" t="t" r="r" b="b"/>
              <a:pathLst>
                <a:path w="54259" h="12128" extrusionOk="0">
                  <a:moveTo>
                    <a:pt x="11557" y="0"/>
                  </a:moveTo>
                  <a:cubicBezTo>
                    <a:pt x="10646" y="0"/>
                    <a:pt x="9734" y="122"/>
                    <a:pt x="8822" y="304"/>
                  </a:cubicBezTo>
                  <a:cubicBezTo>
                    <a:pt x="7910" y="517"/>
                    <a:pt x="6937" y="730"/>
                    <a:pt x="5995" y="1155"/>
                  </a:cubicBezTo>
                  <a:cubicBezTo>
                    <a:pt x="5174" y="1489"/>
                    <a:pt x="4293" y="1885"/>
                    <a:pt x="3442" y="2249"/>
                  </a:cubicBezTo>
                  <a:cubicBezTo>
                    <a:pt x="2621" y="2645"/>
                    <a:pt x="1770" y="3009"/>
                    <a:pt x="980" y="3465"/>
                  </a:cubicBezTo>
                  <a:cubicBezTo>
                    <a:pt x="326" y="3831"/>
                    <a:pt x="0" y="4087"/>
                    <a:pt x="204" y="4087"/>
                  </a:cubicBezTo>
                  <a:cubicBezTo>
                    <a:pt x="322" y="4087"/>
                    <a:pt x="618" y="4000"/>
                    <a:pt x="1132" y="3800"/>
                  </a:cubicBezTo>
                  <a:cubicBezTo>
                    <a:pt x="1922" y="3496"/>
                    <a:pt x="2773" y="3404"/>
                    <a:pt x="3655" y="3404"/>
                  </a:cubicBezTo>
                  <a:cubicBezTo>
                    <a:pt x="3830" y="3391"/>
                    <a:pt x="4008" y="3385"/>
                    <a:pt x="4188" y="3385"/>
                  </a:cubicBezTo>
                  <a:cubicBezTo>
                    <a:pt x="4849" y="3385"/>
                    <a:pt x="5532" y="3467"/>
                    <a:pt x="6177" y="3587"/>
                  </a:cubicBezTo>
                  <a:cubicBezTo>
                    <a:pt x="7910" y="3891"/>
                    <a:pt x="9582" y="4468"/>
                    <a:pt x="10950" y="4955"/>
                  </a:cubicBezTo>
                  <a:cubicBezTo>
                    <a:pt x="14901" y="6292"/>
                    <a:pt x="18731" y="8146"/>
                    <a:pt x="22682" y="9544"/>
                  </a:cubicBezTo>
                  <a:cubicBezTo>
                    <a:pt x="23655" y="9879"/>
                    <a:pt x="24688" y="10274"/>
                    <a:pt x="25722" y="10578"/>
                  </a:cubicBezTo>
                  <a:cubicBezTo>
                    <a:pt x="26755" y="10882"/>
                    <a:pt x="27850" y="11216"/>
                    <a:pt x="28913" y="11398"/>
                  </a:cubicBezTo>
                  <a:cubicBezTo>
                    <a:pt x="31072" y="11854"/>
                    <a:pt x="33351" y="12128"/>
                    <a:pt x="35752" y="12128"/>
                  </a:cubicBezTo>
                  <a:cubicBezTo>
                    <a:pt x="38063" y="12067"/>
                    <a:pt x="40312" y="11550"/>
                    <a:pt x="42561" y="10760"/>
                  </a:cubicBezTo>
                  <a:cubicBezTo>
                    <a:pt x="43655" y="10335"/>
                    <a:pt x="44719" y="9818"/>
                    <a:pt x="45813" y="9210"/>
                  </a:cubicBezTo>
                  <a:cubicBezTo>
                    <a:pt x="46877" y="8602"/>
                    <a:pt x="47972" y="7903"/>
                    <a:pt x="49096" y="7143"/>
                  </a:cubicBezTo>
                  <a:cubicBezTo>
                    <a:pt x="50616" y="6018"/>
                    <a:pt x="52896" y="4529"/>
                    <a:pt x="53990" y="3009"/>
                  </a:cubicBezTo>
                  <a:cubicBezTo>
                    <a:pt x="54228" y="2675"/>
                    <a:pt x="54259" y="2541"/>
                    <a:pt x="54173" y="2541"/>
                  </a:cubicBezTo>
                  <a:cubicBezTo>
                    <a:pt x="54095" y="2541"/>
                    <a:pt x="53919" y="2653"/>
                    <a:pt x="53716" y="2827"/>
                  </a:cubicBezTo>
                  <a:cubicBezTo>
                    <a:pt x="53291" y="3131"/>
                    <a:pt x="52652" y="3617"/>
                    <a:pt x="52470" y="3800"/>
                  </a:cubicBezTo>
                  <a:cubicBezTo>
                    <a:pt x="51619" y="4468"/>
                    <a:pt x="50646" y="4985"/>
                    <a:pt x="49582" y="5411"/>
                  </a:cubicBezTo>
                  <a:cubicBezTo>
                    <a:pt x="49035" y="5623"/>
                    <a:pt x="48519" y="5836"/>
                    <a:pt x="47941" y="5988"/>
                  </a:cubicBezTo>
                  <a:cubicBezTo>
                    <a:pt x="47364" y="6170"/>
                    <a:pt x="46816" y="6292"/>
                    <a:pt x="46239" y="6383"/>
                  </a:cubicBezTo>
                  <a:cubicBezTo>
                    <a:pt x="44290" y="6768"/>
                    <a:pt x="42320" y="6914"/>
                    <a:pt x="40620" y="6914"/>
                  </a:cubicBezTo>
                  <a:cubicBezTo>
                    <a:pt x="40305" y="6914"/>
                    <a:pt x="39999" y="6909"/>
                    <a:pt x="39704" y="6900"/>
                  </a:cubicBezTo>
                  <a:cubicBezTo>
                    <a:pt x="37424" y="6748"/>
                    <a:pt x="35266" y="6353"/>
                    <a:pt x="33199" y="5866"/>
                  </a:cubicBezTo>
                  <a:cubicBezTo>
                    <a:pt x="32682" y="5745"/>
                    <a:pt x="32166" y="5593"/>
                    <a:pt x="31649" y="5471"/>
                  </a:cubicBezTo>
                  <a:cubicBezTo>
                    <a:pt x="31102" y="5319"/>
                    <a:pt x="30616" y="5167"/>
                    <a:pt x="30129" y="5015"/>
                  </a:cubicBezTo>
                  <a:cubicBezTo>
                    <a:pt x="29096" y="4711"/>
                    <a:pt x="28123" y="4377"/>
                    <a:pt x="27120" y="4073"/>
                  </a:cubicBezTo>
                  <a:cubicBezTo>
                    <a:pt x="25539" y="3556"/>
                    <a:pt x="23898" y="2948"/>
                    <a:pt x="22196" y="2341"/>
                  </a:cubicBezTo>
                  <a:cubicBezTo>
                    <a:pt x="20463" y="1672"/>
                    <a:pt x="18731" y="1125"/>
                    <a:pt x="16938" y="699"/>
                  </a:cubicBezTo>
                  <a:cubicBezTo>
                    <a:pt x="16056" y="456"/>
                    <a:pt x="15205" y="304"/>
                    <a:pt x="14293" y="213"/>
                  </a:cubicBezTo>
                  <a:cubicBezTo>
                    <a:pt x="13381" y="91"/>
                    <a:pt x="12469" y="0"/>
                    <a:pt x="1155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16"/>
            <p:cNvSpPr/>
            <p:nvPr/>
          </p:nvSpPr>
          <p:spPr>
            <a:xfrm>
              <a:off x="403201" y="2807490"/>
              <a:ext cx="169084" cy="530703"/>
            </a:xfrm>
            <a:custGeom>
              <a:avLst/>
              <a:gdLst/>
              <a:ahLst/>
              <a:cxnLst/>
              <a:rect l="l" t="t" r="r" b="b"/>
              <a:pathLst>
                <a:path w="6056" h="19008" extrusionOk="0">
                  <a:moveTo>
                    <a:pt x="443" y="0"/>
                  </a:moveTo>
                  <a:cubicBezTo>
                    <a:pt x="227" y="0"/>
                    <a:pt x="0" y="170"/>
                    <a:pt x="38" y="432"/>
                  </a:cubicBezTo>
                  <a:cubicBezTo>
                    <a:pt x="585" y="3593"/>
                    <a:pt x="1801" y="6663"/>
                    <a:pt x="2712" y="9733"/>
                  </a:cubicBezTo>
                  <a:cubicBezTo>
                    <a:pt x="3624" y="12833"/>
                    <a:pt x="4293" y="16055"/>
                    <a:pt x="5752" y="18942"/>
                  </a:cubicBezTo>
                  <a:cubicBezTo>
                    <a:pt x="5763" y="18987"/>
                    <a:pt x="5807" y="19007"/>
                    <a:pt x="5858" y="19007"/>
                  </a:cubicBezTo>
                  <a:cubicBezTo>
                    <a:pt x="5946" y="19007"/>
                    <a:pt x="6056" y="18947"/>
                    <a:pt x="6056" y="18851"/>
                  </a:cubicBezTo>
                  <a:cubicBezTo>
                    <a:pt x="5691" y="15751"/>
                    <a:pt x="4567" y="12772"/>
                    <a:pt x="3715" y="9824"/>
                  </a:cubicBezTo>
                  <a:cubicBezTo>
                    <a:pt x="2804" y="6632"/>
                    <a:pt x="2135" y="3258"/>
                    <a:pt x="767" y="219"/>
                  </a:cubicBezTo>
                  <a:cubicBezTo>
                    <a:pt x="709" y="67"/>
                    <a:pt x="578" y="0"/>
                    <a:pt x="4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16"/>
            <p:cNvSpPr/>
            <p:nvPr/>
          </p:nvSpPr>
          <p:spPr>
            <a:xfrm>
              <a:off x="1827372" y="1964334"/>
              <a:ext cx="394705" cy="544412"/>
            </a:xfrm>
            <a:custGeom>
              <a:avLst/>
              <a:gdLst/>
              <a:ahLst/>
              <a:cxnLst/>
              <a:rect l="l" t="t" r="r" b="b"/>
              <a:pathLst>
                <a:path w="14137" h="19499" extrusionOk="0">
                  <a:moveTo>
                    <a:pt x="651" y="1"/>
                  </a:moveTo>
                  <a:cubicBezTo>
                    <a:pt x="346" y="1"/>
                    <a:pt x="1" y="436"/>
                    <a:pt x="215" y="721"/>
                  </a:cubicBezTo>
                  <a:cubicBezTo>
                    <a:pt x="2464" y="3822"/>
                    <a:pt x="4774" y="6892"/>
                    <a:pt x="6932" y="9992"/>
                  </a:cubicBezTo>
                  <a:cubicBezTo>
                    <a:pt x="9090" y="13092"/>
                    <a:pt x="10884" y="16649"/>
                    <a:pt x="13437" y="19415"/>
                  </a:cubicBezTo>
                  <a:cubicBezTo>
                    <a:pt x="13481" y="19474"/>
                    <a:pt x="13547" y="19499"/>
                    <a:pt x="13620" y="19499"/>
                  </a:cubicBezTo>
                  <a:cubicBezTo>
                    <a:pt x="13846" y="19499"/>
                    <a:pt x="14137" y="19257"/>
                    <a:pt x="14045" y="19050"/>
                  </a:cubicBezTo>
                  <a:cubicBezTo>
                    <a:pt x="12586" y="15585"/>
                    <a:pt x="10063" y="12636"/>
                    <a:pt x="7935" y="9658"/>
                  </a:cubicBezTo>
                  <a:cubicBezTo>
                    <a:pt x="5656" y="6436"/>
                    <a:pt x="3315" y="3244"/>
                    <a:pt x="884" y="113"/>
                  </a:cubicBezTo>
                  <a:cubicBezTo>
                    <a:pt x="818" y="34"/>
                    <a:pt x="736" y="1"/>
                    <a:pt x="6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16"/>
            <p:cNvSpPr/>
            <p:nvPr/>
          </p:nvSpPr>
          <p:spPr>
            <a:xfrm>
              <a:off x="1694193" y="2045526"/>
              <a:ext cx="333616" cy="588358"/>
            </a:xfrm>
            <a:custGeom>
              <a:avLst/>
              <a:gdLst/>
              <a:ahLst/>
              <a:cxnLst/>
              <a:rect l="l" t="t" r="r" b="b"/>
              <a:pathLst>
                <a:path w="11949" h="21073" extrusionOk="0">
                  <a:moveTo>
                    <a:pt x="182" y="0"/>
                  </a:moveTo>
                  <a:cubicBezTo>
                    <a:pt x="87" y="0"/>
                    <a:pt x="0" y="92"/>
                    <a:pt x="0" y="184"/>
                  </a:cubicBezTo>
                  <a:cubicBezTo>
                    <a:pt x="122" y="1825"/>
                    <a:pt x="1307" y="3072"/>
                    <a:pt x="2067" y="4409"/>
                  </a:cubicBezTo>
                  <a:lnTo>
                    <a:pt x="5167" y="10063"/>
                  </a:lnTo>
                  <a:cubicBezTo>
                    <a:pt x="7173" y="13710"/>
                    <a:pt x="8967" y="17510"/>
                    <a:pt x="11216" y="21005"/>
                  </a:cubicBezTo>
                  <a:cubicBezTo>
                    <a:pt x="11256" y="21052"/>
                    <a:pt x="11316" y="21073"/>
                    <a:pt x="11384" y="21073"/>
                  </a:cubicBezTo>
                  <a:cubicBezTo>
                    <a:pt x="11620" y="21073"/>
                    <a:pt x="11949" y="20823"/>
                    <a:pt x="11854" y="20610"/>
                  </a:cubicBezTo>
                  <a:cubicBezTo>
                    <a:pt x="10304" y="16962"/>
                    <a:pt x="8237" y="13589"/>
                    <a:pt x="6322" y="10123"/>
                  </a:cubicBezTo>
                  <a:lnTo>
                    <a:pt x="3344" y="4804"/>
                  </a:lnTo>
                  <a:cubicBezTo>
                    <a:pt x="2432" y="3224"/>
                    <a:pt x="1824" y="1066"/>
                    <a:pt x="274" y="32"/>
                  </a:cubicBezTo>
                  <a:cubicBezTo>
                    <a:pt x="244" y="10"/>
                    <a:pt x="212" y="0"/>
                    <a:pt x="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16"/>
            <p:cNvSpPr/>
            <p:nvPr/>
          </p:nvSpPr>
          <p:spPr>
            <a:xfrm>
              <a:off x="1533430" y="2232059"/>
              <a:ext cx="275542" cy="441387"/>
            </a:xfrm>
            <a:custGeom>
              <a:avLst/>
              <a:gdLst/>
              <a:ahLst/>
              <a:cxnLst/>
              <a:rect l="l" t="t" r="r" b="b"/>
              <a:pathLst>
                <a:path w="9869" h="15809" extrusionOk="0">
                  <a:moveTo>
                    <a:pt x="643" y="0"/>
                  </a:moveTo>
                  <a:cubicBezTo>
                    <a:pt x="359" y="0"/>
                    <a:pt x="1" y="356"/>
                    <a:pt x="135" y="646"/>
                  </a:cubicBezTo>
                  <a:cubicBezTo>
                    <a:pt x="1503" y="3260"/>
                    <a:pt x="2962" y="5844"/>
                    <a:pt x="4421" y="8367"/>
                  </a:cubicBezTo>
                  <a:cubicBezTo>
                    <a:pt x="5910" y="10859"/>
                    <a:pt x="7247" y="13625"/>
                    <a:pt x="9254" y="15753"/>
                  </a:cubicBezTo>
                  <a:cubicBezTo>
                    <a:pt x="9300" y="15792"/>
                    <a:pt x="9366" y="15809"/>
                    <a:pt x="9435" y="15809"/>
                  </a:cubicBezTo>
                  <a:cubicBezTo>
                    <a:pt x="9634" y="15809"/>
                    <a:pt x="9868" y="15668"/>
                    <a:pt x="9801" y="15510"/>
                  </a:cubicBezTo>
                  <a:cubicBezTo>
                    <a:pt x="8646" y="12865"/>
                    <a:pt x="6852" y="10585"/>
                    <a:pt x="5424" y="8154"/>
                  </a:cubicBezTo>
                  <a:cubicBezTo>
                    <a:pt x="3873" y="5509"/>
                    <a:pt x="2384" y="2835"/>
                    <a:pt x="895" y="160"/>
                  </a:cubicBezTo>
                  <a:cubicBezTo>
                    <a:pt x="838" y="47"/>
                    <a:pt x="745" y="0"/>
                    <a:pt x="6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16"/>
            <p:cNvSpPr/>
            <p:nvPr/>
          </p:nvSpPr>
          <p:spPr>
            <a:xfrm>
              <a:off x="1180130" y="2490905"/>
              <a:ext cx="205296" cy="348414"/>
            </a:xfrm>
            <a:custGeom>
              <a:avLst/>
              <a:gdLst/>
              <a:ahLst/>
              <a:cxnLst/>
              <a:rect l="l" t="t" r="r" b="b"/>
              <a:pathLst>
                <a:path w="7353" h="12479" extrusionOk="0">
                  <a:moveTo>
                    <a:pt x="138" y="1"/>
                  </a:moveTo>
                  <a:cubicBezTo>
                    <a:pt x="73" y="1"/>
                    <a:pt x="1" y="72"/>
                    <a:pt x="23" y="159"/>
                  </a:cubicBezTo>
                  <a:cubicBezTo>
                    <a:pt x="418" y="2287"/>
                    <a:pt x="1998" y="4202"/>
                    <a:pt x="3062" y="6026"/>
                  </a:cubicBezTo>
                  <a:cubicBezTo>
                    <a:pt x="4278" y="8153"/>
                    <a:pt x="5311" y="10433"/>
                    <a:pt x="6831" y="12378"/>
                  </a:cubicBezTo>
                  <a:cubicBezTo>
                    <a:pt x="6884" y="12449"/>
                    <a:pt x="6952" y="12478"/>
                    <a:pt x="7020" y="12478"/>
                  </a:cubicBezTo>
                  <a:cubicBezTo>
                    <a:pt x="7186" y="12478"/>
                    <a:pt x="7352" y="12299"/>
                    <a:pt x="7287" y="12105"/>
                  </a:cubicBezTo>
                  <a:cubicBezTo>
                    <a:pt x="6497" y="9795"/>
                    <a:pt x="5068" y="7698"/>
                    <a:pt x="3852" y="5570"/>
                  </a:cubicBezTo>
                  <a:cubicBezTo>
                    <a:pt x="2789" y="3716"/>
                    <a:pt x="1938" y="1375"/>
                    <a:pt x="205" y="38"/>
                  </a:cubicBezTo>
                  <a:cubicBezTo>
                    <a:pt x="188" y="12"/>
                    <a:pt x="163" y="1"/>
                    <a:pt x="1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16"/>
            <p:cNvSpPr/>
            <p:nvPr/>
          </p:nvSpPr>
          <p:spPr>
            <a:xfrm>
              <a:off x="990023" y="2430961"/>
              <a:ext cx="278865" cy="607651"/>
            </a:xfrm>
            <a:custGeom>
              <a:avLst/>
              <a:gdLst/>
              <a:ahLst/>
              <a:cxnLst/>
              <a:rect l="l" t="t" r="r" b="b"/>
              <a:pathLst>
                <a:path w="9988" h="21764" extrusionOk="0">
                  <a:moveTo>
                    <a:pt x="320" y="1"/>
                  </a:moveTo>
                  <a:cubicBezTo>
                    <a:pt x="177" y="1"/>
                    <a:pt x="1" y="135"/>
                    <a:pt x="23" y="270"/>
                  </a:cubicBezTo>
                  <a:cubicBezTo>
                    <a:pt x="327" y="2033"/>
                    <a:pt x="1300" y="3613"/>
                    <a:pt x="1999" y="5224"/>
                  </a:cubicBezTo>
                  <a:lnTo>
                    <a:pt x="4400" y="10696"/>
                  </a:lnTo>
                  <a:cubicBezTo>
                    <a:pt x="6011" y="14343"/>
                    <a:pt x="7318" y="18143"/>
                    <a:pt x="9233" y="21638"/>
                  </a:cubicBezTo>
                  <a:cubicBezTo>
                    <a:pt x="9286" y="21727"/>
                    <a:pt x="9376" y="21764"/>
                    <a:pt x="9474" y="21764"/>
                  </a:cubicBezTo>
                  <a:cubicBezTo>
                    <a:pt x="9709" y="21764"/>
                    <a:pt x="9988" y="21549"/>
                    <a:pt x="9902" y="21334"/>
                  </a:cubicBezTo>
                  <a:cubicBezTo>
                    <a:pt x="8686" y="17535"/>
                    <a:pt x="6862" y="13918"/>
                    <a:pt x="5251" y="10270"/>
                  </a:cubicBezTo>
                  <a:lnTo>
                    <a:pt x="2819" y="4799"/>
                  </a:lnTo>
                  <a:cubicBezTo>
                    <a:pt x="2090" y="3218"/>
                    <a:pt x="1543" y="1455"/>
                    <a:pt x="449" y="57"/>
                  </a:cubicBezTo>
                  <a:cubicBezTo>
                    <a:pt x="417" y="17"/>
                    <a:pt x="370" y="1"/>
                    <a:pt x="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16"/>
            <p:cNvSpPr/>
            <p:nvPr/>
          </p:nvSpPr>
          <p:spPr>
            <a:xfrm>
              <a:off x="773392" y="2494423"/>
              <a:ext cx="257171" cy="640038"/>
            </a:xfrm>
            <a:custGeom>
              <a:avLst/>
              <a:gdLst/>
              <a:ahLst/>
              <a:cxnLst/>
              <a:rect l="l" t="t" r="r" b="b"/>
              <a:pathLst>
                <a:path w="9211" h="22924" extrusionOk="0">
                  <a:moveTo>
                    <a:pt x="504" y="1"/>
                  </a:moveTo>
                  <a:cubicBezTo>
                    <a:pt x="267" y="1"/>
                    <a:pt x="0" y="225"/>
                    <a:pt x="61" y="489"/>
                  </a:cubicBezTo>
                  <a:cubicBezTo>
                    <a:pt x="1186" y="4441"/>
                    <a:pt x="3040" y="8179"/>
                    <a:pt x="4530" y="12040"/>
                  </a:cubicBezTo>
                  <a:cubicBezTo>
                    <a:pt x="5837" y="15535"/>
                    <a:pt x="6688" y="19699"/>
                    <a:pt x="8815" y="22860"/>
                  </a:cubicBezTo>
                  <a:cubicBezTo>
                    <a:pt x="8851" y="22905"/>
                    <a:pt x="8900" y="22923"/>
                    <a:pt x="8951" y="22923"/>
                  </a:cubicBezTo>
                  <a:cubicBezTo>
                    <a:pt x="9074" y="22923"/>
                    <a:pt x="9211" y="22816"/>
                    <a:pt x="9211" y="22709"/>
                  </a:cubicBezTo>
                  <a:cubicBezTo>
                    <a:pt x="9028" y="20915"/>
                    <a:pt x="8238" y="19243"/>
                    <a:pt x="7691" y="17602"/>
                  </a:cubicBezTo>
                  <a:cubicBezTo>
                    <a:pt x="6961" y="15596"/>
                    <a:pt x="6201" y="13620"/>
                    <a:pt x="5442" y="11645"/>
                  </a:cubicBezTo>
                  <a:cubicBezTo>
                    <a:pt x="3983" y="7845"/>
                    <a:pt x="2736" y="3772"/>
                    <a:pt x="791" y="185"/>
                  </a:cubicBezTo>
                  <a:cubicBezTo>
                    <a:pt x="731" y="55"/>
                    <a:pt x="621" y="1"/>
                    <a:pt x="5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16"/>
            <p:cNvSpPr/>
            <p:nvPr/>
          </p:nvSpPr>
          <p:spPr>
            <a:xfrm>
              <a:off x="181879" y="2800064"/>
              <a:ext cx="191838" cy="712742"/>
            </a:xfrm>
            <a:custGeom>
              <a:avLst/>
              <a:gdLst/>
              <a:ahLst/>
              <a:cxnLst/>
              <a:rect l="l" t="t" r="r" b="b"/>
              <a:pathLst>
                <a:path w="6871" h="25528" extrusionOk="0">
                  <a:moveTo>
                    <a:pt x="325" y="1"/>
                  </a:moveTo>
                  <a:cubicBezTo>
                    <a:pt x="173" y="1"/>
                    <a:pt x="1" y="101"/>
                    <a:pt x="1" y="242"/>
                  </a:cubicBezTo>
                  <a:cubicBezTo>
                    <a:pt x="92" y="2217"/>
                    <a:pt x="852" y="4193"/>
                    <a:pt x="1399" y="6108"/>
                  </a:cubicBezTo>
                  <a:cubicBezTo>
                    <a:pt x="1977" y="8266"/>
                    <a:pt x="2524" y="10394"/>
                    <a:pt x="3071" y="12552"/>
                  </a:cubicBezTo>
                  <a:cubicBezTo>
                    <a:pt x="4165" y="16838"/>
                    <a:pt x="4773" y="21367"/>
                    <a:pt x="6445" y="25470"/>
                  </a:cubicBezTo>
                  <a:cubicBezTo>
                    <a:pt x="6481" y="25506"/>
                    <a:pt x="6555" y="25528"/>
                    <a:pt x="6631" y="25528"/>
                  </a:cubicBezTo>
                  <a:cubicBezTo>
                    <a:pt x="6748" y="25528"/>
                    <a:pt x="6870" y="25477"/>
                    <a:pt x="6870" y="25348"/>
                  </a:cubicBezTo>
                  <a:cubicBezTo>
                    <a:pt x="6597" y="21032"/>
                    <a:pt x="5168" y="16807"/>
                    <a:pt x="4104" y="12643"/>
                  </a:cubicBezTo>
                  <a:cubicBezTo>
                    <a:pt x="3527" y="10455"/>
                    <a:pt x="2949" y="8327"/>
                    <a:pt x="2372" y="6169"/>
                  </a:cubicBezTo>
                  <a:cubicBezTo>
                    <a:pt x="1855" y="4163"/>
                    <a:pt x="1521" y="1913"/>
                    <a:pt x="518" y="90"/>
                  </a:cubicBezTo>
                  <a:cubicBezTo>
                    <a:pt x="476" y="27"/>
                    <a:pt x="403" y="1"/>
                    <a:pt x="3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16"/>
            <p:cNvSpPr/>
            <p:nvPr/>
          </p:nvSpPr>
          <p:spPr>
            <a:xfrm>
              <a:off x="-68452" y="2859673"/>
              <a:ext cx="143565" cy="738233"/>
            </a:xfrm>
            <a:custGeom>
              <a:avLst/>
              <a:gdLst/>
              <a:ahLst/>
              <a:cxnLst/>
              <a:rect l="l" t="t" r="r" b="b"/>
              <a:pathLst>
                <a:path w="5142" h="26441" extrusionOk="0">
                  <a:moveTo>
                    <a:pt x="1191" y="0"/>
                  </a:moveTo>
                  <a:cubicBezTo>
                    <a:pt x="1092" y="0"/>
                    <a:pt x="991" y="30"/>
                    <a:pt x="912" y="82"/>
                  </a:cubicBezTo>
                  <a:cubicBezTo>
                    <a:pt x="0" y="721"/>
                    <a:pt x="912" y="2788"/>
                    <a:pt x="1003" y="3608"/>
                  </a:cubicBezTo>
                  <a:lnTo>
                    <a:pt x="2189" y="11268"/>
                  </a:lnTo>
                  <a:cubicBezTo>
                    <a:pt x="2918" y="16283"/>
                    <a:pt x="3404" y="21329"/>
                    <a:pt x="4468" y="26253"/>
                  </a:cubicBezTo>
                  <a:cubicBezTo>
                    <a:pt x="4507" y="26383"/>
                    <a:pt x="4640" y="26440"/>
                    <a:pt x="4775" y="26440"/>
                  </a:cubicBezTo>
                  <a:cubicBezTo>
                    <a:pt x="4956" y="26440"/>
                    <a:pt x="5141" y="26336"/>
                    <a:pt x="5107" y="26162"/>
                  </a:cubicBezTo>
                  <a:cubicBezTo>
                    <a:pt x="4863" y="21815"/>
                    <a:pt x="4104" y="17560"/>
                    <a:pt x="3465" y="13274"/>
                  </a:cubicBezTo>
                  <a:lnTo>
                    <a:pt x="2553" y="7043"/>
                  </a:lnTo>
                  <a:lnTo>
                    <a:pt x="2097" y="4125"/>
                  </a:lnTo>
                  <a:lnTo>
                    <a:pt x="1793" y="2301"/>
                  </a:lnTo>
                  <a:lnTo>
                    <a:pt x="1702" y="1572"/>
                  </a:lnTo>
                  <a:cubicBezTo>
                    <a:pt x="1702" y="1217"/>
                    <a:pt x="1557" y="911"/>
                    <a:pt x="1290" y="665"/>
                  </a:cubicBezTo>
                  <a:lnTo>
                    <a:pt x="1290" y="665"/>
                  </a:lnTo>
                  <a:cubicBezTo>
                    <a:pt x="1296" y="664"/>
                    <a:pt x="1301" y="662"/>
                    <a:pt x="1307" y="660"/>
                  </a:cubicBezTo>
                  <a:lnTo>
                    <a:pt x="1398" y="629"/>
                  </a:lnTo>
                  <a:cubicBezTo>
                    <a:pt x="1550" y="538"/>
                    <a:pt x="1611" y="356"/>
                    <a:pt x="1550" y="234"/>
                  </a:cubicBezTo>
                  <a:lnTo>
                    <a:pt x="1520" y="173"/>
                  </a:lnTo>
                  <a:cubicBezTo>
                    <a:pt x="1451" y="52"/>
                    <a:pt x="1322" y="0"/>
                    <a:pt x="1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16"/>
            <p:cNvSpPr/>
            <p:nvPr/>
          </p:nvSpPr>
          <p:spPr>
            <a:xfrm>
              <a:off x="-344525" y="2752683"/>
              <a:ext cx="609159" cy="217441"/>
            </a:xfrm>
            <a:custGeom>
              <a:avLst/>
              <a:gdLst/>
              <a:ahLst/>
              <a:cxnLst/>
              <a:rect l="l" t="t" r="r" b="b"/>
              <a:pathLst>
                <a:path w="21818" h="7788" extrusionOk="0">
                  <a:moveTo>
                    <a:pt x="21424" y="1"/>
                  </a:moveTo>
                  <a:cubicBezTo>
                    <a:pt x="21266" y="1"/>
                    <a:pt x="20984" y="37"/>
                    <a:pt x="20557" y="115"/>
                  </a:cubicBezTo>
                  <a:cubicBezTo>
                    <a:pt x="19676" y="267"/>
                    <a:pt x="18794" y="449"/>
                    <a:pt x="17943" y="662"/>
                  </a:cubicBezTo>
                  <a:cubicBezTo>
                    <a:pt x="17062" y="844"/>
                    <a:pt x="16180" y="1118"/>
                    <a:pt x="15299" y="1300"/>
                  </a:cubicBezTo>
                  <a:cubicBezTo>
                    <a:pt x="14448" y="1483"/>
                    <a:pt x="13566" y="1756"/>
                    <a:pt x="12685" y="2030"/>
                  </a:cubicBezTo>
                  <a:cubicBezTo>
                    <a:pt x="12259" y="2121"/>
                    <a:pt x="11803" y="2273"/>
                    <a:pt x="11408" y="2425"/>
                  </a:cubicBezTo>
                  <a:lnTo>
                    <a:pt x="10131" y="2881"/>
                  </a:lnTo>
                  <a:cubicBezTo>
                    <a:pt x="8399" y="3489"/>
                    <a:pt x="6727" y="4279"/>
                    <a:pt x="5055" y="5130"/>
                  </a:cubicBezTo>
                  <a:cubicBezTo>
                    <a:pt x="3383" y="5920"/>
                    <a:pt x="1772" y="6802"/>
                    <a:pt x="101" y="7714"/>
                  </a:cubicBezTo>
                  <a:cubicBezTo>
                    <a:pt x="0" y="7768"/>
                    <a:pt x="190" y="7788"/>
                    <a:pt x="513" y="7788"/>
                  </a:cubicBezTo>
                  <a:cubicBezTo>
                    <a:pt x="1266" y="7788"/>
                    <a:pt x="2745" y="7683"/>
                    <a:pt x="2958" y="7683"/>
                  </a:cubicBezTo>
                  <a:cubicBezTo>
                    <a:pt x="3657" y="7592"/>
                    <a:pt x="4599" y="7562"/>
                    <a:pt x="5450" y="7440"/>
                  </a:cubicBezTo>
                  <a:cubicBezTo>
                    <a:pt x="6393" y="7349"/>
                    <a:pt x="7244" y="7106"/>
                    <a:pt x="7852" y="6741"/>
                  </a:cubicBezTo>
                  <a:cubicBezTo>
                    <a:pt x="8764" y="6194"/>
                    <a:pt x="9736" y="5616"/>
                    <a:pt x="10648" y="5100"/>
                  </a:cubicBezTo>
                  <a:cubicBezTo>
                    <a:pt x="11560" y="4553"/>
                    <a:pt x="12472" y="4005"/>
                    <a:pt x="13414" y="3458"/>
                  </a:cubicBezTo>
                  <a:cubicBezTo>
                    <a:pt x="14204" y="3002"/>
                    <a:pt x="15055" y="2577"/>
                    <a:pt x="15846" y="2151"/>
                  </a:cubicBezTo>
                  <a:cubicBezTo>
                    <a:pt x="16606" y="1787"/>
                    <a:pt x="17639" y="1483"/>
                    <a:pt x="17852" y="1452"/>
                  </a:cubicBezTo>
                  <a:cubicBezTo>
                    <a:pt x="17887" y="1434"/>
                    <a:pt x="17905" y="1427"/>
                    <a:pt x="17902" y="1427"/>
                  </a:cubicBezTo>
                  <a:cubicBezTo>
                    <a:pt x="17894" y="1427"/>
                    <a:pt x="17766" y="1470"/>
                    <a:pt x="17487" y="1513"/>
                  </a:cubicBezTo>
                  <a:cubicBezTo>
                    <a:pt x="17062" y="1604"/>
                    <a:pt x="16332" y="1787"/>
                    <a:pt x="15147" y="1939"/>
                  </a:cubicBezTo>
                  <a:cubicBezTo>
                    <a:pt x="16058" y="1817"/>
                    <a:pt x="16970" y="1604"/>
                    <a:pt x="17943" y="1361"/>
                  </a:cubicBezTo>
                  <a:cubicBezTo>
                    <a:pt x="18855" y="1148"/>
                    <a:pt x="19767" y="875"/>
                    <a:pt x="20618" y="571"/>
                  </a:cubicBezTo>
                  <a:cubicBezTo>
                    <a:pt x="21442" y="224"/>
                    <a:pt x="21817" y="1"/>
                    <a:pt x="21424"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16"/>
            <p:cNvSpPr/>
            <p:nvPr/>
          </p:nvSpPr>
          <p:spPr>
            <a:xfrm>
              <a:off x="-344525" y="2752683"/>
              <a:ext cx="609159" cy="217441"/>
            </a:xfrm>
            <a:custGeom>
              <a:avLst/>
              <a:gdLst/>
              <a:ahLst/>
              <a:cxnLst/>
              <a:rect l="l" t="t" r="r" b="b"/>
              <a:pathLst>
                <a:path w="21818" h="7788" extrusionOk="0">
                  <a:moveTo>
                    <a:pt x="21424" y="1"/>
                  </a:moveTo>
                  <a:cubicBezTo>
                    <a:pt x="21266" y="1"/>
                    <a:pt x="20984" y="37"/>
                    <a:pt x="20557" y="115"/>
                  </a:cubicBezTo>
                  <a:cubicBezTo>
                    <a:pt x="19676" y="267"/>
                    <a:pt x="18794" y="449"/>
                    <a:pt x="17943" y="662"/>
                  </a:cubicBezTo>
                  <a:cubicBezTo>
                    <a:pt x="17062" y="844"/>
                    <a:pt x="16180" y="1118"/>
                    <a:pt x="15299" y="1300"/>
                  </a:cubicBezTo>
                  <a:cubicBezTo>
                    <a:pt x="14448" y="1483"/>
                    <a:pt x="13566" y="1756"/>
                    <a:pt x="12685" y="2030"/>
                  </a:cubicBezTo>
                  <a:cubicBezTo>
                    <a:pt x="12259" y="2121"/>
                    <a:pt x="11803" y="2273"/>
                    <a:pt x="11408" y="2425"/>
                  </a:cubicBezTo>
                  <a:lnTo>
                    <a:pt x="10131" y="2881"/>
                  </a:lnTo>
                  <a:cubicBezTo>
                    <a:pt x="8399" y="3489"/>
                    <a:pt x="6727" y="4279"/>
                    <a:pt x="5055" y="5130"/>
                  </a:cubicBezTo>
                  <a:cubicBezTo>
                    <a:pt x="3383" y="5920"/>
                    <a:pt x="1772" y="6802"/>
                    <a:pt x="101" y="7714"/>
                  </a:cubicBezTo>
                  <a:cubicBezTo>
                    <a:pt x="0" y="7768"/>
                    <a:pt x="190" y="7788"/>
                    <a:pt x="513" y="7788"/>
                  </a:cubicBezTo>
                  <a:cubicBezTo>
                    <a:pt x="1266" y="7788"/>
                    <a:pt x="2745" y="7683"/>
                    <a:pt x="2958" y="7683"/>
                  </a:cubicBezTo>
                  <a:cubicBezTo>
                    <a:pt x="3657" y="7592"/>
                    <a:pt x="4599" y="7562"/>
                    <a:pt x="5450" y="7440"/>
                  </a:cubicBezTo>
                  <a:cubicBezTo>
                    <a:pt x="6393" y="7349"/>
                    <a:pt x="7244" y="7106"/>
                    <a:pt x="7852" y="6741"/>
                  </a:cubicBezTo>
                  <a:cubicBezTo>
                    <a:pt x="8764" y="6194"/>
                    <a:pt x="9736" y="5616"/>
                    <a:pt x="10648" y="5100"/>
                  </a:cubicBezTo>
                  <a:cubicBezTo>
                    <a:pt x="11560" y="4553"/>
                    <a:pt x="12472" y="4005"/>
                    <a:pt x="13414" y="3458"/>
                  </a:cubicBezTo>
                  <a:cubicBezTo>
                    <a:pt x="14204" y="3002"/>
                    <a:pt x="15055" y="2577"/>
                    <a:pt x="15846" y="2151"/>
                  </a:cubicBezTo>
                  <a:cubicBezTo>
                    <a:pt x="16606" y="1787"/>
                    <a:pt x="17639" y="1483"/>
                    <a:pt x="17852" y="1452"/>
                  </a:cubicBezTo>
                  <a:cubicBezTo>
                    <a:pt x="17887" y="1434"/>
                    <a:pt x="17905" y="1427"/>
                    <a:pt x="17902" y="1427"/>
                  </a:cubicBezTo>
                  <a:cubicBezTo>
                    <a:pt x="17894" y="1427"/>
                    <a:pt x="17766" y="1470"/>
                    <a:pt x="17487" y="1513"/>
                  </a:cubicBezTo>
                  <a:cubicBezTo>
                    <a:pt x="17062" y="1604"/>
                    <a:pt x="16332" y="1787"/>
                    <a:pt x="15147" y="1939"/>
                  </a:cubicBezTo>
                  <a:cubicBezTo>
                    <a:pt x="16058" y="1817"/>
                    <a:pt x="16970" y="1604"/>
                    <a:pt x="17943" y="1361"/>
                  </a:cubicBezTo>
                  <a:cubicBezTo>
                    <a:pt x="18855" y="1148"/>
                    <a:pt x="19767" y="875"/>
                    <a:pt x="20618" y="571"/>
                  </a:cubicBezTo>
                  <a:cubicBezTo>
                    <a:pt x="21442" y="224"/>
                    <a:pt x="21817" y="1"/>
                    <a:pt x="2142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16"/>
            <p:cNvSpPr/>
            <p:nvPr/>
          </p:nvSpPr>
          <p:spPr>
            <a:xfrm>
              <a:off x="1050917" y="1991919"/>
              <a:ext cx="716288" cy="1164627"/>
            </a:xfrm>
            <a:custGeom>
              <a:avLst/>
              <a:gdLst/>
              <a:ahLst/>
              <a:cxnLst/>
              <a:rect l="l" t="t" r="r" b="b"/>
              <a:pathLst>
                <a:path w="25655" h="41713" extrusionOk="0">
                  <a:moveTo>
                    <a:pt x="25453" y="0"/>
                  </a:moveTo>
                  <a:cubicBezTo>
                    <a:pt x="25174" y="0"/>
                    <a:pt x="22369" y="2320"/>
                    <a:pt x="22280" y="2408"/>
                  </a:cubicBezTo>
                  <a:cubicBezTo>
                    <a:pt x="21399" y="3138"/>
                    <a:pt x="20487" y="3806"/>
                    <a:pt x="19666" y="4536"/>
                  </a:cubicBezTo>
                  <a:cubicBezTo>
                    <a:pt x="18815" y="5265"/>
                    <a:pt x="18025" y="6025"/>
                    <a:pt x="17265" y="6724"/>
                  </a:cubicBezTo>
                  <a:cubicBezTo>
                    <a:pt x="16505" y="7484"/>
                    <a:pt x="15775" y="8305"/>
                    <a:pt x="15137" y="9126"/>
                  </a:cubicBezTo>
                  <a:cubicBezTo>
                    <a:pt x="14499" y="10007"/>
                    <a:pt x="13921" y="10949"/>
                    <a:pt x="13374" y="11892"/>
                  </a:cubicBezTo>
                  <a:cubicBezTo>
                    <a:pt x="12523" y="13533"/>
                    <a:pt x="11915" y="15296"/>
                    <a:pt x="11429" y="17028"/>
                  </a:cubicBezTo>
                  <a:cubicBezTo>
                    <a:pt x="10912" y="18791"/>
                    <a:pt x="10547" y="20493"/>
                    <a:pt x="10152" y="22226"/>
                  </a:cubicBezTo>
                  <a:cubicBezTo>
                    <a:pt x="10000" y="23107"/>
                    <a:pt x="9818" y="23989"/>
                    <a:pt x="9666" y="24870"/>
                  </a:cubicBezTo>
                  <a:cubicBezTo>
                    <a:pt x="9514" y="25721"/>
                    <a:pt x="9332" y="26603"/>
                    <a:pt x="9119" y="27484"/>
                  </a:cubicBezTo>
                  <a:cubicBezTo>
                    <a:pt x="8754" y="29187"/>
                    <a:pt x="8298" y="30950"/>
                    <a:pt x="7690" y="32682"/>
                  </a:cubicBezTo>
                  <a:cubicBezTo>
                    <a:pt x="7417" y="33442"/>
                    <a:pt x="7113" y="34202"/>
                    <a:pt x="6778" y="34962"/>
                  </a:cubicBezTo>
                  <a:cubicBezTo>
                    <a:pt x="6444" y="35691"/>
                    <a:pt x="6018" y="36451"/>
                    <a:pt x="5532" y="37120"/>
                  </a:cubicBezTo>
                  <a:cubicBezTo>
                    <a:pt x="5015" y="37880"/>
                    <a:pt x="4407" y="38609"/>
                    <a:pt x="3739" y="39248"/>
                  </a:cubicBezTo>
                  <a:cubicBezTo>
                    <a:pt x="3161" y="39795"/>
                    <a:pt x="2341" y="40311"/>
                    <a:pt x="2067" y="40463"/>
                  </a:cubicBezTo>
                  <a:cubicBezTo>
                    <a:pt x="2014" y="40503"/>
                    <a:pt x="1990" y="40526"/>
                    <a:pt x="2005" y="40526"/>
                  </a:cubicBezTo>
                  <a:cubicBezTo>
                    <a:pt x="2024" y="40526"/>
                    <a:pt x="2108" y="40488"/>
                    <a:pt x="2280" y="40403"/>
                  </a:cubicBezTo>
                  <a:cubicBezTo>
                    <a:pt x="2566" y="40260"/>
                    <a:pt x="3094" y="40009"/>
                    <a:pt x="3992" y="39600"/>
                  </a:cubicBezTo>
                  <a:lnTo>
                    <a:pt x="3992" y="39600"/>
                  </a:lnTo>
                  <a:cubicBezTo>
                    <a:pt x="3611" y="39777"/>
                    <a:pt x="2778" y="40181"/>
                    <a:pt x="1945" y="40585"/>
                  </a:cubicBezTo>
                  <a:cubicBezTo>
                    <a:pt x="973" y="41041"/>
                    <a:pt x="0" y="41527"/>
                    <a:pt x="91" y="41679"/>
                  </a:cubicBezTo>
                  <a:cubicBezTo>
                    <a:pt x="100" y="41702"/>
                    <a:pt x="132" y="41712"/>
                    <a:pt x="182" y="41712"/>
                  </a:cubicBezTo>
                  <a:cubicBezTo>
                    <a:pt x="469" y="41712"/>
                    <a:pt x="1370" y="41372"/>
                    <a:pt x="2249" y="41010"/>
                  </a:cubicBezTo>
                  <a:cubicBezTo>
                    <a:pt x="3313" y="40555"/>
                    <a:pt x="4347" y="40007"/>
                    <a:pt x="4377" y="40007"/>
                  </a:cubicBezTo>
                  <a:cubicBezTo>
                    <a:pt x="6474" y="39035"/>
                    <a:pt x="8359" y="38032"/>
                    <a:pt x="10000" y="36785"/>
                  </a:cubicBezTo>
                  <a:cubicBezTo>
                    <a:pt x="10791" y="36178"/>
                    <a:pt x="11550" y="35509"/>
                    <a:pt x="12250" y="34749"/>
                  </a:cubicBezTo>
                  <a:cubicBezTo>
                    <a:pt x="12584" y="34354"/>
                    <a:pt x="12888" y="33989"/>
                    <a:pt x="13192" y="33564"/>
                  </a:cubicBezTo>
                  <a:cubicBezTo>
                    <a:pt x="13496" y="33138"/>
                    <a:pt x="13769" y="32682"/>
                    <a:pt x="13982" y="32226"/>
                  </a:cubicBezTo>
                  <a:cubicBezTo>
                    <a:pt x="15715" y="28974"/>
                    <a:pt x="16262" y="25630"/>
                    <a:pt x="16718" y="22317"/>
                  </a:cubicBezTo>
                  <a:cubicBezTo>
                    <a:pt x="16991" y="20524"/>
                    <a:pt x="17234" y="18700"/>
                    <a:pt x="17538" y="16907"/>
                  </a:cubicBezTo>
                  <a:cubicBezTo>
                    <a:pt x="17782" y="15083"/>
                    <a:pt x="18086" y="13320"/>
                    <a:pt x="18541" y="11496"/>
                  </a:cubicBezTo>
                  <a:cubicBezTo>
                    <a:pt x="18785" y="10615"/>
                    <a:pt x="19058" y="9703"/>
                    <a:pt x="19393" y="8822"/>
                  </a:cubicBezTo>
                  <a:cubicBezTo>
                    <a:pt x="19696" y="7910"/>
                    <a:pt x="20031" y="7028"/>
                    <a:pt x="20487" y="6208"/>
                  </a:cubicBezTo>
                  <a:cubicBezTo>
                    <a:pt x="20943" y="5326"/>
                    <a:pt x="21429" y="4505"/>
                    <a:pt x="22037" y="3745"/>
                  </a:cubicBezTo>
                  <a:cubicBezTo>
                    <a:pt x="22341" y="3350"/>
                    <a:pt x="23040" y="2590"/>
                    <a:pt x="23374" y="2226"/>
                  </a:cubicBezTo>
                  <a:cubicBezTo>
                    <a:pt x="23510" y="2066"/>
                    <a:pt x="23590" y="1965"/>
                    <a:pt x="23562" y="1965"/>
                  </a:cubicBezTo>
                  <a:cubicBezTo>
                    <a:pt x="23519" y="1965"/>
                    <a:pt x="23241" y="2182"/>
                    <a:pt x="22554" y="2742"/>
                  </a:cubicBezTo>
                  <a:cubicBezTo>
                    <a:pt x="22797" y="2530"/>
                    <a:pt x="25654" y="250"/>
                    <a:pt x="25472" y="7"/>
                  </a:cubicBezTo>
                  <a:cubicBezTo>
                    <a:pt x="25468" y="2"/>
                    <a:pt x="25462" y="0"/>
                    <a:pt x="25453"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16"/>
            <p:cNvSpPr/>
            <p:nvPr/>
          </p:nvSpPr>
          <p:spPr>
            <a:xfrm>
              <a:off x="1050917" y="1991919"/>
              <a:ext cx="716288" cy="1164627"/>
            </a:xfrm>
            <a:custGeom>
              <a:avLst/>
              <a:gdLst/>
              <a:ahLst/>
              <a:cxnLst/>
              <a:rect l="l" t="t" r="r" b="b"/>
              <a:pathLst>
                <a:path w="25655" h="41713" extrusionOk="0">
                  <a:moveTo>
                    <a:pt x="25453" y="0"/>
                  </a:moveTo>
                  <a:cubicBezTo>
                    <a:pt x="25174" y="0"/>
                    <a:pt x="22369" y="2320"/>
                    <a:pt x="22280" y="2408"/>
                  </a:cubicBezTo>
                  <a:cubicBezTo>
                    <a:pt x="21399" y="3138"/>
                    <a:pt x="20487" y="3806"/>
                    <a:pt x="19666" y="4536"/>
                  </a:cubicBezTo>
                  <a:cubicBezTo>
                    <a:pt x="18815" y="5265"/>
                    <a:pt x="18025" y="6025"/>
                    <a:pt x="17265" y="6724"/>
                  </a:cubicBezTo>
                  <a:cubicBezTo>
                    <a:pt x="16505" y="7484"/>
                    <a:pt x="15775" y="8305"/>
                    <a:pt x="15137" y="9126"/>
                  </a:cubicBezTo>
                  <a:cubicBezTo>
                    <a:pt x="14499" y="10007"/>
                    <a:pt x="13921" y="10949"/>
                    <a:pt x="13374" y="11892"/>
                  </a:cubicBezTo>
                  <a:cubicBezTo>
                    <a:pt x="12523" y="13533"/>
                    <a:pt x="11915" y="15296"/>
                    <a:pt x="11429" y="17028"/>
                  </a:cubicBezTo>
                  <a:cubicBezTo>
                    <a:pt x="10912" y="18791"/>
                    <a:pt x="10547" y="20493"/>
                    <a:pt x="10152" y="22226"/>
                  </a:cubicBezTo>
                  <a:cubicBezTo>
                    <a:pt x="10000" y="23107"/>
                    <a:pt x="9818" y="23989"/>
                    <a:pt x="9666" y="24870"/>
                  </a:cubicBezTo>
                  <a:cubicBezTo>
                    <a:pt x="9514" y="25721"/>
                    <a:pt x="9332" y="26603"/>
                    <a:pt x="9119" y="27484"/>
                  </a:cubicBezTo>
                  <a:cubicBezTo>
                    <a:pt x="8754" y="29187"/>
                    <a:pt x="8298" y="30950"/>
                    <a:pt x="7690" y="32682"/>
                  </a:cubicBezTo>
                  <a:cubicBezTo>
                    <a:pt x="7417" y="33442"/>
                    <a:pt x="7113" y="34202"/>
                    <a:pt x="6778" y="34962"/>
                  </a:cubicBezTo>
                  <a:cubicBezTo>
                    <a:pt x="6444" y="35691"/>
                    <a:pt x="6018" y="36451"/>
                    <a:pt x="5532" y="37120"/>
                  </a:cubicBezTo>
                  <a:cubicBezTo>
                    <a:pt x="5015" y="37880"/>
                    <a:pt x="4407" y="38609"/>
                    <a:pt x="3739" y="39248"/>
                  </a:cubicBezTo>
                  <a:cubicBezTo>
                    <a:pt x="3161" y="39795"/>
                    <a:pt x="2341" y="40311"/>
                    <a:pt x="2067" y="40463"/>
                  </a:cubicBezTo>
                  <a:cubicBezTo>
                    <a:pt x="2014" y="40503"/>
                    <a:pt x="1990" y="40526"/>
                    <a:pt x="2005" y="40526"/>
                  </a:cubicBezTo>
                  <a:cubicBezTo>
                    <a:pt x="2024" y="40526"/>
                    <a:pt x="2108" y="40488"/>
                    <a:pt x="2280" y="40403"/>
                  </a:cubicBezTo>
                  <a:cubicBezTo>
                    <a:pt x="2566" y="40260"/>
                    <a:pt x="3094" y="40009"/>
                    <a:pt x="3992" y="39600"/>
                  </a:cubicBezTo>
                  <a:lnTo>
                    <a:pt x="3992" y="39600"/>
                  </a:lnTo>
                  <a:cubicBezTo>
                    <a:pt x="3611" y="39777"/>
                    <a:pt x="2778" y="40181"/>
                    <a:pt x="1945" y="40585"/>
                  </a:cubicBezTo>
                  <a:cubicBezTo>
                    <a:pt x="973" y="41041"/>
                    <a:pt x="0" y="41527"/>
                    <a:pt x="91" y="41679"/>
                  </a:cubicBezTo>
                  <a:cubicBezTo>
                    <a:pt x="100" y="41702"/>
                    <a:pt x="132" y="41712"/>
                    <a:pt x="182" y="41712"/>
                  </a:cubicBezTo>
                  <a:cubicBezTo>
                    <a:pt x="469" y="41712"/>
                    <a:pt x="1370" y="41372"/>
                    <a:pt x="2249" y="41010"/>
                  </a:cubicBezTo>
                  <a:cubicBezTo>
                    <a:pt x="3313" y="40555"/>
                    <a:pt x="4347" y="40007"/>
                    <a:pt x="4377" y="40007"/>
                  </a:cubicBezTo>
                  <a:cubicBezTo>
                    <a:pt x="6474" y="39035"/>
                    <a:pt x="8359" y="38032"/>
                    <a:pt x="10000" y="36785"/>
                  </a:cubicBezTo>
                  <a:cubicBezTo>
                    <a:pt x="10791" y="36178"/>
                    <a:pt x="11550" y="35509"/>
                    <a:pt x="12250" y="34749"/>
                  </a:cubicBezTo>
                  <a:cubicBezTo>
                    <a:pt x="12584" y="34354"/>
                    <a:pt x="12888" y="33989"/>
                    <a:pt x="13192" y="33564"/>
                  </a:cubicBezTo>
                  <a:cubicBezTo>
                    <a:pt x="13496" y="33138"/>
                    <a:pt x="13769" y="32682"/>
                    <a:pt x="13982" y="32226"/>
                  </a:cubicBezTo>
                  <a:cubicBezTo>
                    <a:pt x="15715" y="28974"/>
                    <a:pt x="16262" y="25630"/>
                    <a:pt x="16718" y="22317"/>
                  </a:cubicBezTo>
                  <a:cubicBezTo>
                    <a:pt x="16991" y="20524"/>
                    <a:pt x="17234" y="18700"/>
                    <a:pt x="17538" y="16907"/>
                  </a:cubicBezTo>
                  <a:cubicBezTo>
                    <a:pt x="17782" y="15083"/>
                    <a:pt x="18086" y="13320"/>
                    <a:pt x="18541" y="11496"/>
                  </a:cubicBezTo>
                  <a:cubicBezTo>
                    <a:pt x="18785" y="10615"/>
                    <a:pt x="19058" y="9703"/>
                    <a:pt x="19393" y="8822"/>
                  </a:cubicBezTo>
                  <a:cubicBezTo>
                    <a:pt x="19696" y="7910"/>
                    <a:pt x="20031" y="7028"/>
                    <a:pt x="20487" y="6208"/>
                  </a:cubicBezTo>
                  <a:cubicBezTo>
                    <a:pt x="20943" y="5326"/>
                    <a:pt x="21429" y="4505"/>
                    <a:pt x="22037" y="3745"/>
                  </a:cubicBezTo>
                  <a:cubicBezTo>
                    <a:pt x="22341" y="3350"/>
                    <a:pt x="23040" y="2590"/>
                    <a:pt x="23374" y="2226"/>
                  </a:cubicBezTo>
                  <a:cubicBezTo>
                    <a:pt x="23510" y="2066"/>
                    <a:pt x="23590" y="1965"/>
                    <a:pt x="23562" y="1965"/>
                  </a:cubicBezTo>
                  <a:cubicBezTo>
                    <a:pt x="23519" y="1965"/>
                    <a:pt x="23241" y="2182"/>
                    <a:pt x="22554" y="2742"/>
                  </a:cubicBezTo>
                  <a:cubicBezTo>
                    <a:pt x="22797" y="2530"/>
                    <a:pt x="25654" y="250"/>
                    <a:pt x="25472" y="7"/>
                  </a:cubicBezTo>
                  <a:cubicBezTo>
                    <a:pt x="25468" y="2"/>
                    <a:pt x="25462" y="0"/>
                    <a:pt x="2545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16"/>
            <p:cNvSpPr/>
            <p:nvPr/>
          </p:nvSpPr>
          <p:spPr>
            <a:xfrm>
              <a:off x="1590610" y="1891407"/>
              <a:ext cx="344980" cy="238967"/>
            </a:xfrm>
            <a:custGeom>
              <a:avLst/>
              <a:gdLst/>
              <a:ahLst/>
              <a:cxnLst/>
              <a:rect l="l" t="t" r="r" b="b"/>
              <a:pathLst>
                <a:path w="12356" h="8559" extrusionOk="0">
                  <a:moveTo>
                    <a:pt x="12147" y="1"/>
                  </a:moveTo>
                  <a:cubicBezTo>
                    <a:pt x="12121" y="1"/>
                    <a:pt x="12086" y="7"/>
                    <a:pt x="12038" y="20"/>
                  </a:cubicBezTo>
                  <a:cubicBezTo>
                    <a:pt x="10519" y="719"/>
                    <a:pt x="9120" y="1540"/>
                    <a:pt x="7783" y="2482"/>
                  </a:cubicBezTo>
                  <a:cubicBezTo>
                    <a:pt x="7145" y="2908"/>
                    <a:pt x="6415" y="3394"/>
                    <a:pt x="5777" y="3820"/>
                  </a:cubicBezTo>
                  <a:cubicBezTo>
                    <a:pt x="5078" y="4276"/>
                    <a:pt x="4440" y="4823"/>
                    <a:pt x="3801" y="5309"/>
                  </a:cubicBezTo>
                  <a:lnTo>
                    <a:pt x="2616" y="6282"/>
                  </a:lnTo>
                  <a:cubicBezTo>
                    <a:pt x="2190" y="6586"/>
                    <a:pt x="1825" y="6859"/>
                    <a:pt x="1400" y="7224"/>
                  </a:cubicBezTo>
                  <a:cubicBezTo>
                    <a:pt x="1278" y="7345"/>
                    <a:pt x="63" y="8197"/>
                    <a:pt x="32" y="8440"/>
                  </a:cubicBezTo>
                  <a:cubicBezTo>
                    <a:pt x="0" y="8525"/>
                    <a:pt x="9" y="8558"/>
                    <a:pt x="48" y="8558"/>
                  </a:cubicBezTo>
                  <a:cubicBezTo>
                    <a:pt x="120" y="8558"/>
                    <a:pt x="291" y="8447"/>
                    <a:pt x="488" y="8349"/>
                  </a:cubicBezTo>
                  <a:cubicBezTo>
                    <a:pt x="1157" y="8014"/>
                    <a:pt x="1856" y="7467"/>
                    <a:pt x="2464" y="7042"/>
                  </a:cubicBezTo>
                  <a:lnTo>
                    <a:pt x="2464" y="7042"/>
                  </a:lnTo>
                  <a:cubicBezTo>
                    <a:pt x="2150" y="7264"/>
                    <a:pt x="2048" y="7342"/>
                    <a:pt x="2059" y="7342"/>
                  </a:cubicBezTo>
                  <a:cubicBezTo>
                    <a:pt x="2079" y="7342"/>
                    <a:pt x="2545" y="7031"/>
                    <a:pt x="2646" y="6950"/>
                  </a:cubicBezTo>
                  <a:cubicBezTo>
                    <a:pt x="3041" y="6768"/>
                    <a:pt x="3376" y="6525"/>
                    <a:pt x="3710" y="6342"/>
                  </a:cubicBezTo>
                  <a:cubicBezTo>
                    <a:pt x="4561" y="5917"/>
                    <a:pt x="5382" y="5552"/>
                    <a:pt x="6263" y="5157"/>
                  </a:cubicBezTo>
                  <a:cubicBezTo>
                    <a:pt x="6932" y="4853"/>
                    <a:pt x="7661" y="4367"/>
                    <a:pt x="8361" y="3789"/>
                  </a:cubicBezTo>
                  <a:cubicBezTo>
                    <a:pt x="8999" y="3242"/>
                    <a:pt x="9607" y="2573"/>
                    <a:pt x="10184" y="2087"/>
                  </a:cubicBezTo>
                  <a:cubicBezTo>
                    <a:pt x="10731" y="1570"/>
                    <a:pt x="11400" y="1023"/>
                    <a:pt x="11886" y="415"/>
                  </a:cubicBezTo>
                  <a:cubicBezTo>
                    <a:pt x="11941" y="388"/>
                    <a:pt x="12355" y="1"/>
                    <a:pt x="121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16"/>
            <p:cNvSpPr/>
            <p:nvPr/>
          </p:nvSpPr>
          <p:spPr>
            <a:xfrm>
              <a:off x="-282319" y="3541005"/>
              <a:ext cx="625101" cy="74351"/>
            </a:xfrm>
            <a:custGeom>
              <a:avLst/>
              <a:gdLst/>
              <a:ahLst/>
              <a:cxnLst/>
              <a:rect l="l" t="t" r="r" b="b"/>
              <a:pathLst>
                <a:path w="22389" h="2663" extrusionOk="0">
                  <a:moveTo>
                    <a:pt x="22132" y="1"/>
                  </a:moveTo>
                  <a:cubicBezTo>
                    <a:pt x="21866" y="1"/>
                    <a:pt x="21395" y="67"/>
                    <a:pt x="20913" y="178"/>
                  </a:cubicBezTo>
                  <a:cubicBezTo>
                    <a:pt x="20214" y="391"/>
                    <a:pt x="19302" y="543"/>
                    <a:pt x="19150" y="573"/>
                  </a:cubicBezTo>
                  <a:cubicBezTo>
                    <a:pt x="17600" y="877"/>
                    <a:pt x="15958" y="1029"/>
                    <a:pt x="14347" y="1060"/>
                  </a:cubicBezTo>
                  <a:cubicBezTo>
                    <a:pt x="14123" y="1064"/>
                    <a:pt x="13899" y="1066"/>
                    <a:pt x="13675" y="1066"/>
                  </a:cubicBezTo>
                  <a:cubicBezTo>
                    <a:pt x="12259" y="1066"/>
                    <a:pt x="10857" y="991"/>
                    <a:pt x="9545" y="938"/>
                  </a:cubicBezTo>
                  <a:cubicBezTo>
                    <a:pt x="9465" y="935"/>
                    <a:pt x="9384" y="934"/>
                    <a:pt x="9303" y="934"/>
                  </a:cubicBezTo>
                  <a:cubicBezTo>
                    <a:pt x="8462" y="934"/>
                    <a:pt x="7572" y="1070"/>
                    <a:pt x="6657" y="1181"/>
                  </a:cubicBezTo>
                  <a:cubicBezTo>
                    <a:pt x="5684" y="1303"/>
                    <a:pt x="4681" y="1485"/>
                    <a:pt x="3769" y="1637"/>
                  </a:cubicBezTo>
                  <a:cubicBezTo>
                    <a:pt x="2979" y="1759"/>
                    <a:pt x="1642" y="1789"/>
                    <a:pt x="1003" y="2123"/>
                  </a:cubicBezTo>
                  <a:cubicBezTo>
                    <a:pt x="912" y="2154"/>
                    <a:pt x="0" y="2367"/>
                    <a:pt x="548" y="2397"/>
                  </a:cubicBezTo>
                  <a:cubicBezTo>
                    <a:pt x="1885" y="2519"/>
                    <a:pt x="3253" y="2579"/>
                    <a:pt x="4560" y="2610"/>
                  </a:cubicBezTo>
                  <a:cubicBezTo>
                    <a:pt x="5228" y="2640"/>
                    <a:pt x="5905" y="2663"/>
                    <a:pt x="6581" y="2663"/>
                  </a:cubicBezTo>
                  <a:cubicBezTo>
                    <a:pt x="7257" y="2663"/>
                    <a:pt x="7934" y="2640"/>
                    <a:pt x="8602" y="2579"/>
                  </a:cubicBezTo>
                  <a:cubicBezTo>
                    <a:pt x="11308" y="2427"/>
                    <a:pt x="13982" y="2154"/>
                    <a:pt x="16718" y="1607"/>
                  </a:cubicBezTo>
                  <a:cubicBezTo>
                    <a:pt x="17235" y="1485"/>
                    <a:pt x="18511" y="1333"/>
                    <a:pt x="19727" y="1060"/>
                  </a:cubicBezTo>
                  <a:cubicBezTo>
                    <a:pt x="20335" y="938"/>
                    <a:pt x="20943" y="786"/>
                    <a:pt x="21399" y="604"/>
                  </a:cubicBezTo>
                  <a:cubicBezTo>
                    <a:pt x="21855" y="421"/>
                    <a:pt x="22250" y="269"/>
                    <a:pt x="22341" y="87"/>
                  </a:cubicBezTo>
                  <a:cubicBezTo>
                    <a:pt x="22389" y="28"/>
                    <a:pt x="22302" y="1"/>
                    <a:pt x="22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16"/>
            <p:cNvSpPr/>
            <p:nvPr/>
          </p:nvSpPr>
          <p:spPr>
            <a:xfrm>
              <a:off x="87118" y="2426522"/>
              <a:ext cx="837851" cy="1172528"/>
            </a:xfrm>
            <a:custGeom>
              <a:avLst/>
              <a:gdLst/>
              <a:ahLst/>
              <a:cxnLst/>
              <a:rect l="l" t="t" r="r" b="b"/>
              <a:pathLst>
                <a:path w="30009" h="41996" extrusionOk="0">
                  <a:moveTo>
                    <a:pt x="25727" y="2233"/>
                  </a:moveTo>
                  <a:cubicBezTo>
                    <a:pt x="25710" y="2239"/>
                    <a:pt x="25693" y="2246"/>
                    <a:pt x="25675" y="2253"/>
                  </a:cubicBezTo>
                  <a:cubicBezTo>
                    <a:pt x="25691" y="2246"/>
                    <a:pt x="25709" y="2240"/>
                    <a:pt x="25727" y="2233"/>
                  </a:cubicBezTo>
                  <a:close/>
                  <a:moveTo>
                    <a:pt x="29974" y="0"/>
                  </a:moveTo>
                  <a:cubicBezTo>
                    <a:pt x="29716" y="0"/>
                    <a:pt x="27630" y="954"/>
                    <a:pt x="27438" y="1037"/>
                  </a:cubicBezTo>
                  <a:cubicBezTo>
                    <a:pt x="26891" y="1310"/>
                    <a:pt x="26344" y="1584"/>
                    <a:pt x="25766" y="1797"/>
                  </a:cubicBezTo>
                  <a:cubicBezTo>
                    <a:pt x="25189" y="2070"/>
                    <a:pt x="24611" y="2313"/>
                    <a:pt x="24094" y="2557"/>
                  </a:cubicBezTo>
                  <a:cubicBezTo>
                    <a:pt x="22970" y="3104"/>
                    <a:pt x="21906" y="3712"/>
                    <a:pt x="20933" y="4380"/>
                  </a:cubicBezTo>
                  <a:cubicBezTo>
                    <a:pt x="19961" y="5049"/>
                    <a:pt x="19049" y="5748"/>
                    <a:pt x="18289" y="6630"/>
                  </a:cubicBezTo>
                  <a:cubicBezTo>
                    <a:pt x="17529" y="7511"/>
                    <a:pt x="16921" y="8484"/>
                    <a:pt x="16495" y="9608"/>
                  </a:cubicBezTo>
                  <a:cubicBezTo>
                    <a:pt x="15249" y="13013"/>
                    <a:pt x="15766" y="16691"/>
                    <a:pt x="16161" y="20034"/>
                  </a:cubicBezTo>
                  <a:cubicBezTo>
                    <a:pt x="16343" y="21675"/>
                    <a:pt x="16556" y="23378"/>
                    <a:pt x="16556" y="25141"/>
                  </a:cubicBezTo>
                  <a:cubicBezTo>
                    <a:pt x="16556" y="26873"/>
                    <a:pt x="16374" y="28606"/>
                    <a:pt x="15614" y="30308"/>
                  </a:cubicBezTo>
                  <a:cubicBezTo>
                    <a:pt x="15128" y="31402"/>
                    <a:pt x="14489" y="32496"/>
                    <a:pt x="13729" y="33621"/>
                  </a:cubicBezTo>
                  <a:cubicBezTo>
                    <a:pt x="13334" y="34138"/>
                    <a:pt x="12909" y="34715"/>
                    <a:pt x="12453" y="35201"/>
                  </a:cubicBezTo>
                  <a:cubicBezTo>
                    <a:pt x="11997" y="35688"/>
                    <a:pt x="11541" y="36205"/>
                    <a:pt x="11024" y="36660"/>
                  </a:cubicBezTo>
                  <a:cubicBezTo>
                    <a:pt x="9991" y="37603"/>
                    <a:pt x="8805" y="38515"/>
                    <a:pt x="7498" y="39274"/>
                  </a:cubicBezTo>
                  <a:cubicBezTo>
                    <a:pt x="6921" y="39609"/>
                    <a:pt x="6343" y="39882"/>
                    <a:pt x="5735" y="40156"/>
                  </a:cubicBezTo>
                  <a:cubicBezTo>
                    <a:pt x="5469" y="40277"/>
                    <a:pt x="3867" y="40785"/>
                    <a:pt x="4079" y="40785"/>
                  </a:cubicBezTo>
                  <a:cubicBezTo>
                    <a:pt x="4098" y="40785"/>
                    <a:pt x="4133" y="40781"/>
                    <a:pt x="4186" y="40772"/>
                  </a:cubicBezTo>
                  <a:lnTo>
                    <a:pt x="4186" y="40772"/>
                  </a:lnTo>
                  <a:cubicBezTo>
                    <a:pt x="2986" y="41036"/>
                    <a:pt x="0" y="41714"/>
                    <a:pt x="51" y="41919"/>
                  </a:cubicBezTo>
                  <a:cubicBezTo>
                    <a:pt x="60" y="41972"/>
                    <a:pt x="165" y="41995"/>
                    <a:pt x="337" y="41995"/>
                  </a:cubicBezTo>
                  <a:cubicBezTo>
                    <a:pt x="1343" y="41995"/>
                    <a:pt x="4659" y="41220"/>
                    <a:pt x="4763" y="41220"/>
                  </a:cubicBezTo>
                  <a:cubicBezTo>
                    <a:pt x="5462" y="41068"/>
                    <a:pt x="6191" y="40916"/>
                    <a:pt x="6890" y="40703"/>
                  </a:cubicBezTo>
                  <a:cubicBezTo>
                    <a:pt x="7589" y="40551"/>
                    <a:pt x="8289" y="40338"/>
                    <a:pt x="8957" y="40095"/>
                  </a:cubicBezTo>
                  <a:cubicBezTo>
                    <a:pt x="10325" y="39700"/>
                    <a:pt x="11663" y="39183"/>
                    <a:pt x="12970" y="38667"/>
                  </a:cubicBezTo>
                  <a:cubicBezTo>
                    <a:pt x="13608" y="38393"/>
                    <a:pt x="14216" y="38089"/>
                    <a:pt x="14824" y="37755"/>
                  </a:cubicBezTo>
                  <a:cubicBezTo>
                    <a:pt x="15432" y="37420"/>
                    <a:pt x="16009" y="37056"/>
                    <a:pt x="16556" y="36691"/>
                  </a:cubicBezTo>
                  <a:cubicBezTo>
                    <a:pt x="17711" y="35931"/>
                    <a:pt x="18775" y="35141"/>
                    <a:pt x="19717" y="34168"/>
                  </a:cubicBezTo>
                  <a:cubicBezTo>
                    <a:pt x="21541" y="32314"/>
                    <a:pt x="22879" y="30338"/>
                    <a:pt x="23699" y="28332"/>
                  </a:cubicBezTo>
                  <a:cubicBezTo>
                    <a:pt x="24550" y="26326"/>
                    <a:pt x="24885" y="24229"/>
                    <a:pt x="24763" y="22162"/>
                  </a:cubicBezTo>
                  <a:cubicBezTo>
                    <a:pt x="24581" y="18514"/>
                    <a:pt x="23547" y="15019"/>
                    <a:pt x="23395" y="11371"/>
                  </a:cubicBezTo>
                  <a:cubicBezTo>
                    <a:pt x="23334" y="9760"/>
                    <a:pt x="23395" y="8028"/>
                    <a:pt x="23942" y="6326"/>
                  </a:cubicBezTo>
                  <a:cubicBezTo>
                    <a:pt x="24216" y="5535"/>
                    <a:pt x="24550" y="4806"/>
                    <a:pt x="25006" y="4076"/>
                  </a:cubicBezTo>
                  <a:cubicBezTo>
                    <a:pt x="25341" y="3590"/>
                    <a:pt x="25736" y="3165"/>
                    <a:pt x="26131" y="2709"/>
                  </a:cubicBezTo>
                  <a:cubicBezTo>
                    <a:pt x="26623" y="2274"/>
                    <a:pt x="27282" y="1757"/>
                    <a:pt x="27553" y="1525"/>
                  </a:cubicBezTo>
                  <a:lnTo>
                    <a:pt x="27553" y="1525"/>
                  </a:lnTo>
                  <a:cubicBezTo>
                    <a:pt x="27717" y="1456"/>
                    <a:pt x="27883" y="1384"/>
                    <a:pt x="28046" y="1310"/>
                  </a:cubicBezTo>
                  <a:cubicBezTo>
                    <a:pt x="28988" y="885"/>
                    <a:pt x="29870" y="399"/>
                    <a:pt x="29991" y="34"/>
                  </a:cubicBezTo>
                  <a:cubicBezTo>
                    <a:pt x="30008" y="11"/>
                    <a:pt x="30001" y="0"/>
                    <a:pt x="29974" y="0"/>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16"/>
            <p:cNvSpPr/>
            <p:nvPr/>
          </p:nvSpPr>
          <p:spPr>
            <a:xfrm>
              <a:off x="87118" y="2426522"/>
              <a:ext cx="837851" cy="1172528"/>
            </a:xfrm>
            <a:custGeom>
              <a:avLst/>
              <a:gdLst/>
              <a:ahLst/>
              <a:cxnLst/>
              <a:rect l="l" t="t" r="r" b="b"/>
              <a:pathLst>
                <a:path w="30009" h="41996" extrusionOk="0">
                  <a:moveTo>
                    <a:pt x="25727" y="2233"/>
                  </a:moveTo>
                  <a:cubicBezTo>
                    <a:pt x="25710" y="2239"/>
                    <a:pt x="25693" y="2246"/>
                    <a:pt x="25675" y="2253"/>
                  </a:cubicBezTo>
                  <a:cubicBezTo>
                    <a:pt x="25691" y="2246"/>
                    <a:pt x="25709" y="2240"/>
                    <a:pt x="25727" y="2233"/>
                  </a:cubicBezTo>
                  <a:close/>
                  <a:moveTo>
                    <a:pt x="29974" y="0"/>
                  </a:moveTo>
                  <a:cubicBezTo>
                    <a:pt x="29716" y="0"/>
                    <a:pt x="27630" y="954"/>
                    <a:pt x="27438" y="1037"/>
                  </a:cubicBezTo>
                  <a:cubicBezTo>
                    <a:pt x="26891" y="1310"/>
                    <a:pt x="26344" y="1584"/>
                    <a:pt x="25766" y="1797"/>
                  </a:cubicBezTo>
                  <a:cubicBezTo>
                    <a:pt x="25189" y="2070"/>
                    <a:pt x="24611" y="2313"/>
                    <a:pt x="24094" y="2557"/>
                  </a:cubicBezTo>
                  <a:cubicBezTo>
                    <a:pt x="22970" y="3104"/>
                    <a:pt x="21906" y="3712"/>
                    <a:pt x="20933" y="4380"/>
                  </a:cubicBezTo>
                  <a:cubicBezTo>
                    <a:pt x="19961" y="5049"/>
                    <a:pt x="19049" y="5748"/>
                    <a:pt x="18289" y="6630"/>
                  </a:cubicBezTo>
                  <a:cubicBezTo>
                    <a:pt x="17529" y="7511"/>
                    <a:pt x="16921" y="8484"/>
                    <a:pt x="16495" y="9608"/>
                  </a:cubicBezTo>
                  <a:cubicBezTo>
                    <a:pt x="15249" y="13013"/>
                    <a:pt x="15766" y="16691"/>
                    <a:pt x="16161" y="20034"/>
                  </a:cubicBezTo>
                  <a:cubicBezTo>
                    <a:pt x="16343" y="21675"/>
                    <a:pt x="16556" y="23378"/>
                    <a:pt x="16556" y="25141"/>
                  </a:cubicBezTo>
                  <a:cubicBezTo>
                    <a:pt x="16556" y="26873"/>
                    <a:pt x="16374" y="28606"/>
                    <a:pt x="15614" y="30308"/>
                  </a:cubicBezTo>
                  <a:cubicBezTo>
                    <a:pt x="15128" y="31402"/>
                    <a:pt x="14489" y="32496"/>
                    <a:pt x="13729" y="33621"/>
                  </a:cubicBezTo>
                  <a:cubicBezTo>
                    <a:pt x="13334" y="34138"/>
                    <a:pt x="12909" y="34715"/>
                    <a:pt x="12453" y="35201"/>
                  </a:cubicBezTo>
                  <a:cubicBezTo>
                    <a:pt x="11997" y="35688"/>
                    <a:pt x="11541" y="36205"/>
                    <a:pt x="11024" y="36660"/>
                  </a:cubicBezTo>
                  <a:cubicBezTo>
                    <a:pt x="9991" y="37603"/>
                    <a:pt x="8805" y="38515"/>
                    <a:pt x="7498" y="39274"/>
                  </a:cubicBezTo>
                  <a:cubicBezTo>
                    <a:pt x="6921" y="39609"/>
                    <a:pt x="6343" y="39882"/>
                    <a:pt x="5735" y="40156"/>
                  </a:cubicBezTo>
                  <a:cubicBezTo>
                    <a:pt x="5469" y="40277"/>
                    <a:pt x="3867" y="40785"/>
                    <a:pt x="4079" y="40785"/>
                  </a:cubicBezTo>
                  <a:cubicBezTo>
                    <a:pt x="4098" y="40785"/>
                    <a:pt x="4133" y="40781"/>
                    <a:pt x="4186" y="40772"/>
                  </a:cubicBezTo>
                  <a:lnTo>
                    <a:pt x="4186" y="40772"/>
                  </a:lnTo>
                  <a:cubicBezTo>
                    <a:pt x="2986" y="41036"/>
                    <a:pt x="0" y="41714"/>
                    <a:pt x="51" y="41919"/>
                  </a:cubicBezTo>
                  <a:cubicBezTo>
                    <a:pt x="60" y="41972"/>
                    <a:pt x="165" y="41995"/>
                    <a:pt x="337" y="41995"/>
                  </a:cubicBezTo>
                  <a:cubicBezTo>
                    <a:pt x="1343" y="41995"/>
                    <a:pt x="4659" y="41220"/>
                    <a:pt x="4763" y="41220"/>
                  </a:cubicBezTo>
                  <a:cubicBezTo>
                    <a:pt x="5462" y="41068"/>
                    <a:pt x="6191" y="40916"/>
                    <a:pt x="6890" y="40703"/>
                  </a:cubicBezTo>
                  <a:cubicBezTo>
                    <a:pt x="7589" y="40551"/>
                    <a:pt x="8289" y="40338"/>
                    <a:pt x="8957" y="40095"/>
                  </a:cubicBezTo>
                  <a:cubicBezTo>
                    <a:pt x="10325" y="39700"/>
                    <a:pt x="11663" y="39183"/>
                    <a:pt x="12970" y="38667"/>
                  </a:cubicBezTo>
                  <a:cubicBezTo>
                    <a:pt x="13608" y="38393"/>
                    <a:pt x="14216" y="38089"/>
                    <a:pt x="14824" y="37755"/>
                  </a:cubicBezTo>
                  <a:cubicBezTo>
                    <a:pt x="15432" y="37420"/>
                    <a:pt x="16009" y="37056"/>
                    <a:pt x="16556" y="36691"/>
                  </a:cubicBezTo>
                  <a:cubicBezTo>
                    <a:pt x="17711" y="35931"/>
                    <a:pt x="18775" y="35141"/>
                    <a:pt x="19717" y="34168"/>
                  </a:cubicBezTo>
                  <a:cubicBezTo>
                    <a:pt x="21541" y="32314"/>
                    <a:pt x="22879" y="30338"/>
                    <a:pt x="23699" y="28332"/>
                  </a:cubicBezTo>
                  <a:cubicBezTo>
                    <a:pt x="24550" y="26326"/>
                    <a:pt x="24885" y="24229"/>
                    <a:pt x="24763" y="22162"/>
                  </a:cubicBezTo>
                  <a:cubicBezTo>
                    <a:pt x="24581" y="18514"/>
                    <a:pt x="23547" y="15019"/>
                    <a:pt x="23395" y="11371"/>
                  </a:cubicBezTo>
                  <a:cubicBezTo>
                    <a:pt x="23334" y="9760"/>
                    <a:pt x="23395" y="8028"/>
                    <a:pt x="23942" y="6326"/>
                  </a:cubicBezTo>
                  <a:cubicBezTo>
                    <a:pt x="24216" y="5535"/>
                    <a:pt x="24550" y="4806"/>
                    <a:pt x="25006" y="4076"/>
                  </a:cubicBezTo>
                  <a:cubicBezTo>
                    <a:pt x="25341" y="3590"/>
                    <a:pt x="25736" y="3165"/>
                    <a:pt x="26131" y="2709"/>
                  </a:cubicBezTo>
                  <a:cubicBezTo>
                    <a:pt x="26623" y="2274"/>
                    <a:pt x="27282" y="1757"/>
                    <a:pt x="27553" y="1525"/>
                  </a:cubicBezTo>
                  <a:lnTo>
                    <a:pt x="27553" y="1525"/>
                  </a:lnTo>
                  <a:cubicBezTo>
                    <a:pt x="27717" y="1456"/>
                    <a:pt x="27883" y="1384"/>
                    <a:pt x="28046" y="1310"/>
                  </a:cubicBezTo>
                  <a:cubicBezTo>
                    <a:pt x="28988" y="885"/>
                    <a:pt x="29870" y="399"/>
                    <a:pt x="29991" y="34"/>
                  </a:cubicBezTo>
                  <a:cubicBezTo>
                    <a:pt x="30008" y="11"/>
                    <a:pt x="30001" y="0"/>
                    <a:pt x="299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16"/>
            <p:cNvSpPr/>
            <p:nvPr/>
          </p:nvSpPr>
          <p:spPr>
            <a:xfrm>
              <a:off x="2044282" y="2395782"/>
              <a:ext cx="284644" cy="242178"/>
            </a:xfrm>
            <a:custGeom>
              <a:avLst/>
              <a:gdLst/>
              <a:ahLst/>
              <a:cxnLst/>
              <a:rect l="l" t="t" r="r" b="b"/>
              <a:pathLst>
                <a:path w="10195" h="8674" extrusionOk="0">
                  <a:moveTo>
                    <a:pt x="10030" y="1"/>
                  </a:moveTo>
                  <a:cubicBezTo>
                    <a:pt x="10011" y="1"/>
                    <a:pt x="9986" y="4"/>
                    <a:pt x="9954" y="10"/>
                  </a:cubicBezTo>
                  <a:cubicBezTo>
                    <a:pt x="9619" y="41"/>
                    <a:pt x="8434" y="1165"/>
                    <a:pt x="8252" y="1317"/>
                  </a:cubicBezTo>
                  <a:cubicBezTo>
                    <a:pt x="7857" y="1651"/>
                    <a:pt x="7461" y="1986"/>
                    <a:pt x="7036" y="2320"/>
                  </a:cubicBezTo>
                  <a:lnTo>
                    <a:pt x="5790" y="3354"/>
                  </a:lnTo>
                  <a:cubicBezTo>
                    <a:pt x="4939" y="4053"/>
                    <a:pt x="4148" y="4782"/>
                    <a:pt x="3419" y="5481"/>
                  </a:cubicBezTo>
                  <a:lnTo>
                    <a:pt x="2993" y="5907"/>
                  </a:lnTo>
                  <a:lnTo>
                    <a:pt x="2833" y="6080"/>
                  </a:lnTo>
                  <a:lnTo>
                    <a:pt x="2833" y="6080"/>
                  </a:lnTo>
                  <a:cubicBezTo>
                    <a:pt x="2427" y="6418"/>
                    <a:pt x="2026" y="6758"/>
                    <a:pt x="1625" y="7092"/>
                  </a:cubicBezTo>
                  <a:cubicBezTo>
                    <a:pt x="1443" y="7275"/>
                    <a:pt x="166" y="8187"/>
                    <a:pt x="45" y="8521"/>
                  </a:cubicBezTo>
                  <a:cubicBezTo>
                    <a:pt x="1" y="8632"/>
                    <a:pt x="17" y="8674"/>
                    <a:pt x="69" y="8674"/>
                  </a:cubicBezTo>
                  <a:cubicBezTo>
                    <a:pt x="159" y="8674"/>
                    <a:pt x="357" y="8546"/>
                    <a:pt x="531" y="8430"/>
                  </a:cubicBezTo>
                  <a:cubicBezTo>
                    <a:pt x="926" y="8187"/>
                    <a:pt x="1321" y="7913"/>
                    <a:pt x="1717" y="7670"/>
                  </a:cubicBezTo>
                  <a:cubicBezTo>
                    <a:pt x="2081" y="7335"/>
                    <a:pt x="2476" y="7092"/>
                    <a:pt x="2811" y="6788"/>
                  </a:cubicBezTo>
                  <a:cubicBezTo>
                    <a:pt x="4027" y="5816"/>
                    <a:pt x="5243" y="4843"/>
                    <a:pt x="6458" y="3810"/>
                  </a:cubicBezTo>
                  <a:cubicBezTo>
                    <a:pt x="7644" y="2746"/>
                    <a:pt x="8708" y="1651"/>
                    <a:pt x="9741" y="466"/>
                  </a:cubicBezTo>
                  <a:cubicBezTo>
                    <a:pt x="9932" y="221"/>
                    <a:pt x="10195" y="1"/>
                    <a:pt x="10030"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16"/>
            <p:cNvSpPr/>
            <p:nvPr/>
          </p:nvSpPr>
          <p:spPr>
            <a:xfrm>
              <a:off x="2044282" y="2395782"/>
              <a:ext cx="284644" cy="242178"/>
            </a:xfrm>
            <a:custGeom>
              <a:avLst/>
              <a:gdLst/>
              <a:ahLst/>
              <a:cxnLst/>
              <a:rect l="l" t="t" r="r" b="b"/>
              <a:pathLst>
                <a:path w="10195" h="8674" extrusionOk="0">
                  <a:moveTo>
                    <a:pt x="10030" y="1"/>
                  </a:moveTo>
                  <a:cubicBezTo>
                    <a:pt x="10011" y="1"/>
                    <a:pt x="9986" y="4"/>
                    <a:pt x="9954" y="10"/>
                  </a:cubicBezTo>
                  <a:cubicBezTo>
                    <a:pt x="9619" y="41"/>
                    <a:pt x="8434" y="1165"/>
                    <a:pt x="8252" y="1317"/>
                  </a:cubicBezTo>
                  <a:cubicBezTo>
                    <a:pt x="7857" y="1651"/>
                    <a:pt x="7461" y="1986"/>
                    <a:pt x="7036" y="2320"/>
                  </a:cubicBezTo>
                  <a:lnTo>
                    <a:pt x="5790" y="3354"/>
                  </a:lnTo>
                  <a:cubicBezTo>
                    <a:pt x="4939" y="4053"/>
                    <a:pt x="4148" y="4782"/>
                    <a:pt x="3419" y="5481"/>
                  </a:cubicBezTo>
                  <a:lnTo>
                    <a:pt x="2993" y="5907"/>
                  </a:lnTo>
                  <a:lnTo>
                    <a:pt x="2833" y="6080"/>
                  </a:lnTo>
                  <a:lnTo>
                    <a:pt x="2833" y="6080"/>
                  </a:lnTo>
                  <a:cubicBezTo>
                    <a:pt x="2427" y="6418"/>
                    <a:pt x="2026" y="6758"/>
                    <a:pt x="1625" y="7092"/>
                  </a:cubicBezTo>
                  <a:cubicBezTo>
                    <a:pt x="1443" y="7275"/>
                    <a:pt x="166" y="8187"/>
                    <a:pt x="45" y="8521"/>
                  </a:cubicBezTo>
                  <a:cubicBezTo>
                    <a:pt x="1" y="8632"/>
                    <a:pt x="17" y="8674"/>
                    <a:pt x="69" y="8674"/>
                  </a:cubicBezTo>
                  <a:cubicBezTo>
                    <a:pt x="159" y="8674"/>
                    <a:pt x="357" y="8546"/>
                    <a:pt x="531" y="8430"/>
                  </a:cubicBezTo>
                  <a:cubicBezTo>
                    <a:pt x="926" y="8187"/>
                    <a:pt x="1321" y="7913"/>
                    <a:pt x="1717" y="7670"/>
                  </a:cubicBezTo>
                  <a:cubicBezTo>
                    <a:pt x="2081" y="7335"/>
                    <a:pt x="2476" y="7092"/>
                    <a:pt x="2811" y="6788"/>
                  </a:cubicBezTo>
                  <a:cubicBezTo>
                    <a:pt x="4027" y="5816"/>
                    <a:pt x="5243" y="4843"/>
                    <a:pt x="6458" y="3810"/>
                  </a:cubicBezTo>
                  <a:cubicBezTo>
                    <a:pt x="7644" y="2746"/>
                    <a:pt x="8708" y="1651"/>
                    <a:pt x="9741" y="466"/>
                  </a:cubicBezTo>
                  <a:cubicBezTo>
                    <a:pt x="9932" y="221"/>
                    <a:pt x="10195" y="1"/>
                    <a:pt x="100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16"/>
            <p:cNvSpPr/>
            <p:nvPr/>
          </p:nvSpPr>
          <p:spPr>
            <a:xfrm>
              <a:off x="1233346" y="2220444"/>
              <a:ext cx="289167" cy="811244"/>
            </a:xfrm>
            <a:custGeom>
              <a:avLst/>
              <a:gdLst/>
              <a:ahLst/>
              <a:cxnLst/>
              <a:rect l="l" t="t" r="r" b="b"/>
              <a:pathLst>
                <a:path w="10357" h="29056" extrusionOk="0">
                  <a:moveTo>
                    <a:pt x="9979" y="1"/>
                  </a:moveTo>
                  <a:cubicBezTo>
                    <a:pt x="9912" y="1"/>
                    <a:pt x="9844" y="20"/>
                    <a:pt x="9789" y="59"/>
                  </a:cubicBezTo>
                  <a:cubicBezTo>
                    <a:pt x="8907" y="728"/>
                    <a:pt x="8330" y="1640"/>
                    <a:pt x="7843" y="2582"/>
                  </a:cubicBezTo>
                  <a:cubicBezTo>
                    <a:pt x="7387" y="3524"/>
                    <a:pt x="7023" y="4527"/>
                    <a:pt x="6719" y="5439"/>
                  </a:cubicBezTo>
                  <a:cubicBezTo>
                    <a:pt x="5868" y="7871"/>
                    <a:pt x="5412" y="10454"/>
                    <a:pt x="4956" y="12916"/>
                  </a:cubicBezTo>
                  <a:cubicBezTo>
                    <a:pt x="4743" y="14254"/>
                    <a:pt x="4500" y="15561"/>
                    <a:pt x="4226" y="16898"/>
                  </a:cubicBezTo>
                  <a:cubicBezTo>
                    <a:pt x="3983" y="18236"/>
                    <a:pt x="3709" y="19603"/>
                    <a:pt x="3314" y="20880"/>
                  </a:cubicBezTo>
                  <a:cubicBezTo>
                    <a:pt x="2950" y="22217"/>
                    <a:pt x="2524" y="23524"/>
                    <a:pt x="2007" y="24831"/>
                  </a:cubicBezTo>
                  <a:cubicBezTo>
                    <a:pt x="1460" y="26169"/>
                    <a:pt x="852" y="27537"/>
                    <a:pt x="92" y="28844"/>
                  </a:cubicBezTo>
                  <a:cubicBezTo>
                    <a:pt x="1" y="28972"/>
                    <a:pt x="108" y="29056"/>
                    <a:pt x="247" y="29056"/>
                  </a:cubicBezTo>
                  <a:cubicBezTo>
                    <a:pt x="339" y="29056"/>
                    <a:pt x="445" y="29019"/>
                    <a:pt x="518" y="28935"/>
                  </a:cubicBezTo>
                  <a:cubicBezTo>
                    <a:pt x="1004" y="28449"/>
                    <a:pt x="1460" y="27932"/>
                    <a:pt x="1855" y="27385"/>
                  </a:cubicBezTo>
                  <a:cubicBezTo>
                    <a:pt x="2250" y="26868"/>
                    <a:pt x="2615" y="26321"/>
                    <a:pt x="2950" y="25743"/>
                  </a:cubicBezTo>
                  <a:cubicBezTo>
                    <a:pt x="3588" y="24649"/>
                    <a:pt x="4074" y="23555"/>
                    <a:pt x="4500" y="22461"/>
                  </a:cubicBezTo>
                  <a:cubicBezTo>
                    <a:pt x="5290" y="20211"/>
                    <a:pt x="5716" y="17840"/>
                    <a:pt x="6050" y="15622"/>
                  </a:cubicBezTo>
                  <a:cubicBezTo>
                    <a:pt x="6171" y="14922"/>
                    <a:pt x="6232" y="14254"/>
                    <a:pt x="6354" y="13555"/>
                  </a:cubicBezTo>
                  <a:cubicBezTo>
                    <a:pt x="6475" y="12886"/>
                    <a:pt x="6567" y="12187"/>
                    <a:pt x="6658" y="11518"/>
                  </a:cubicBezTo>
                  <a:cubicBezTo>
                    <a:pt x="6871" y="10150"/>
                    <a:pt x="7114" y="8722"/>
                    <a:pt x="7478" y="7354"/>
                  </a:cubicBezTo>
                  <a:cubicBezTo>
                    <a:pt x="7630" y="6746"/>
                    <a:pt x="7813" y="6138"/>
                    <a:pt x="8026" y="5591"/>
                  </a:cubicBezTo>
                  <a:lnTo>
                    <a:pt x="8725" y="3858"/>
                  </a:lnTo>
                  <a:cubicBezTo>
                    <a:pt x="9211" y="2734"/>
                    <a:pt x="9758" y="1579"/>
                    <a:pt x="10245" y="424"/>
                  </a:cubicBezTo>
                  <a:cubicBezTo>
                    <a:pt x="10357" y="154"/>
                    <a:pt x="10170" y="1"/>
                    <a:pt x="9979"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16"/>
            <p:cNvSpPr/>
            <p:nvPr/>
          </p:nvSpPr>
          <p:spPr>
            <a:xfrm>
              <a:off x="399320" y="2586392"/>
              <a:ext cx="265715" cy="880429"/>
            </a:xfrm>
            <a:custGeom>
              <a:avLst/>
              <a:gdLst/>
              <a:ahLst/>
              <a:cxnLst/>
              <a:rect l="l" t="t" r="r" b="b"/>
              <a:pathLst>
                <a:path w="9517" h="31534" extrusionOk="0">
                  <a:moveTo>
                    <a:pt x="9243" y="0"/>
                  </a:moveTo>
                  <a:cubicBezTo>
                    <a:pt x="9162" y="0"/>
                    <a:pt x="9077" y="27"/>
                    <a:pt x="9022" y="83"/>
                  </a:cubicBezTo>
                  <a:cubicBezTo>
                    <a:pt x="5192" y="4186"/>
                    <a:pt x="6529" y="10265"/>
                    <a:pt x="6833" y="14703"/>
                  </a:cubicBezTo>
                  <a:cubicBezTo>
                    <a:pt x="6894" y="16132"/>
                    <a:pt x="6894" y="17560"/>
                    <a:pt x="6712" y="18989"/>
                  </a:cubicBezTo>
                  <a:cubicBezTo>
                    <a:pt x="6529" y="20448"/>
                    <a:pt x="6195" y="21907"/>
                    <a:pt x="5526" y="23366"/>
                  </a:cubicBezTo>
                  <a:cubicBezTo>
                    <a:pt x="4918" y="24764"/>
                    <a:pt x="4067" y="26071"/>
                    <a:pt x="3095" y="27378"/>
                  </a:cubicBezTo>
                  <a:lnTo>
                    <a:pt x="1636" y="29323"/>
                  </a:lnTo>
                  <a:cubicBezTo>
                    <a:pt x="1119" y="29962"/>
                    <a:pt x="602" y="30570"/>
                    <a:pt x="116" y="31238"/>
                  </a:cubicBezTo>
                  <a:cubicBezTo>
                    <a:pt x="0" y="31377"/>
                    <a:pt x="113" y="31533"/>
                    <a:pt x="294" y="31533"/>
                  </a:cubicBezTo>
                  <a:cubicBezTo>
                    <a:pt x="351" y="31533"/>
                    <a:pt x="415" y="31518"/>
                    <a:pt x="481" y="31482"/>
                  </a:cubicBezTo>
                  <a:cubicBezTo>
                    <a:pt x="1119" y="31086"/>
                    <a:pt x="1727" y="30691"/>
                    <a:pt x="2304" y="30205"/>
                  </a:cubicBezTo>
                  <a:cubicBezTo>
                    <a:pt x="2882" y="29719"/>
                    <a:pt x="3368" y="29202"/>
                    <a:pt x="3854" y="28685"/>
                  </a:cubicBezTo>
                  <a:cubicBezTo>
                    <a:pt x="4827" y="27621"/>
                    <a:pt x="5617" y="26466"/>
                    <a:pt x="6256" y="25250"/>
                  </a:cubicBezTo>
                  <a:cubicBezTo>
                    <a:pt x="6894" y="24095"/>
                    <a:pt x="7350" y="22819"/>
                    <a:pt x="7715" y="21603"/>
                  </a:cubicBezTo>
                  <a:cubicBezTo>
                    <a:pt x="8049" y="20387"/>
                    <a:pt x="8231" y="19171"/>
                    <a:pt x="8323" y="18077"/>
                  </a:cubicBezTo>
                  <a:cubicBezTo>
                    <a:pt x="8535" y="14977"/>
                    <a:pt x="7897" y="11998"/>
                    <a:pt x="7775" y="8958"/>
                  </a:cubicBezTo>
                  <a:cubicBezTo>
                    <a:pt x="7654" y="5919"/>
                    <a:pt x="8414" y="3153"/>
                    <a:pt x="9478" y="235"/>
                  </a:cubicBezTo>
                  <a:cubicBezTo>
                    <a:pt x="9516" y="81"/>
                    <a:pt x="9384" y="0"/>
                    <a:pt x="924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16"/>
            <p:cNvSpPr/>
            <p:nvPr/>
          </p:nvSpPr>
          <p:spPr>
            <a:xfrm>
              <a:off x="1642402" y="2516620"/>
              <a:ext cx="529279" cy="242122"/>
            </a:xfrm>
            <a:custGeom>
              <a:avLst/>
              <a:gdLst/>
              <a:ahLst/>
              <a:cxnLst/>
              <a:rect l="l" t="t" r="r" b="b"/>
              <a:pathLst>
                <a:path w="18957" h="8672" extrusionOk="0">
                  <a:moveTo>
                    <a:pt x="18763" y="1"/>
                  </a:moveTo>
                  <a:cubicBezTo>
                    <a:pt x="18704" y="1"/>
                    <a:pt x="18635" y="27"/>
                    <a:pt x="18573" y="89"/>
                  </a:cubicBezTo>
                  <a:cubicBezTo>
                    <a:pt x="15989" y="2886"/>
                    <a:pt x="13071" y="5166"/>
                    <a:pt x="9606" y="6594"/>
                  </a:cubicBezTo>
                  <a:cubicBezTo>
                    <a:pt x="8025" y="7202"/>
                    <a:pt x="6384" y="7597"/>
                    <a:pt x="4834" y="7810"/>
                  </a:cubicBezTo>
                  <a:cubicBezTo>
                    <a:pt x="4143" y="7927"/>
                    <a:pt x="3470" y="7944"/>
                    <a:pt x="2801" y="7944"/>
                  </a:cubicBezTo>
                  <a:cubicBezTo>
                    <a:pt x="2533" y="7944"/>
                    <a:pt x="2266" y="7941"/>
                    <a:pt x="2000" y="7941"/>
                  </a:cubicBezTo>
                  <a:cubicBezTo>
                    <a:pt x="1377" y="7941"/>
                    <a:pt x="755" y="7956"/>
                    <a:pt x="122" y="8053"/>
                  </a:cubicBezTo>
                  <a:cubicBezTo>
                    <a:pt x="31" y="8053"/>
                    <a:pt x="1" y="8144"/>
                    <a:pt x="62" y="8144"/>
                  </a:cubicBezTo>
                  <a:cubicBezTo>
                    <a:pt x="670" y="8448"/>
                    <a:pt x="1369" y="8600"/>
                    <a:pt x="2159" y="8661"/>
                  </a:cubicBezTo>
                  <a:cubicBezTo>
                    <a:pt x="2337" y="8668"/>
                    <a:pt x="2517" y="8672"/>
                    <a:pt x="2701" y="8672"/>
                  </a:cubicBezTo>
                  <a:cubicBezTo>
                    <a:pt x="3333" y="8672"/>
                    <a:pt x="3998" y="8627"/>
                    <a:pt x="4682" y="8509"/>
                  </a:cubicBezTo>
                  <a:cubicBezTo>
                    <a:pt x="6414" y="8205"/>
                    <a:pt x="8238" y="7628"/>
                    <a:pt x="9728" y="7020"/>
                  </a:cubicBezTo>
                  <a:cubicBezTo>
                    <a:pt x="13132" y="5561"/>
                    <a:pt x="16597" y="3281"/>
                    <a:pt x="18877" y="241"/>
                  </a:cubicBezTo>
                  <a:cubicBezTo>
                    <a:pt x="18957" y="101"/>
                    <a:pt x="18878" y="1"/>
                    <a:pt x="1876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16"/>
            <p:cNvSpPr/>
            <p:nvPr/>
          </p:nvSpPr>
          <p:spPr>
            <a:xfrm>
              <a:off x="806505" y="3015662"/>
              <a:ext cx="412546" cy="177739"/>
            </a:xfrm>
            <a:custGeom>
              <a:avLst/>
              <a:gdLst/>
              <a:ahLst/>
              <a:cxnLst/>
              <a:rect l="l" t="t" r="r" b="b"/>
              <a:pathLst>
                <a:path w="14776" h="6366" extrusionOk="0">
                  <a:moveTo>
                    <a:pt x="14730" y="0"/>
                  </a:moveTo>
                  <a:cubicBezTo>
                    <a:pt x="14703" y="0"/>
                    <a:pt x="14662" y="17"/>
                    <a:pt x="14620" y="58"/>
                  </a:cubicBezTo>
                  <a:cubicBezTo>
                    <a:pt x="12979" y="1973"/>
                    <a:pt x="11216" y="3736"/>
                    <a:pt x="8541" y="4708"/>
                  </a:cubicBezTo>
                  <a:cubicBezTo>
                    <a:pt x="7143" y="5255"/>
                    <a:pt x="5745" y="5590"/>
                    <a:pt x="4377" y="5711"/>
                  </a:cubicBezTo>
                  <a:cubicBezTo>
                    <a:pt x="2948" y="5833"/>
                    <a:pt x="1581" y="5833"/>
                    <a:pt x="182" y="5833"/>
                  </a:cubicBezTo>
                  <a:cubicBezTo>
                    <a:pt x="61" y="5833"/>
                    <a:pt x="0" y="5924"/>
                    <a:pt x="122" y="5985"/>
                  </a:cubicBezTo>
                  <a:cubicBezTo>
                    <a:pt x="983" y="6234"/>
                    <a:pt x="1963" y="6365"/>
                    <a:pt x="3011" y="6365"/>
                  </a:cubicBezTo>
                  <a:cubicBezTo>
                    <a:pt x="3368" y="6365"/>
                    <a:pt x="3733" y="6350"/>
                    <a:pt x="4104" y="6319"/>
                  </a:cubicBezTo>
                  <a:cubicBezTo>
                    <a:pt x="4833" y="6258"/>
                    <a:pt x="5532" y="6167"/>
                    <a:pt x="6262" y="6015"/>
                  </a:cubicBezTo>
                  <a:cubicBezTo>
                    <a:pt x="6991" y="5863"/>
                    <a:pt x="7721" y="5620"/>
                    <a:pt x="8420" y="5377"/>
                  </a:cubicBezTo>
                  <a:cubicBezTo>
                    <a:pt x="11277" y="4374"/>
                    <a:pt x="13709" y="2429"/>
                    <a:pt x="14742" y="58"/>
                  </a:cubicBezTo>
                  <a:cubicBezTo>
                    <a:pt x="14775" y="24"/>
                    <a:pt x="14763" y="0"/>
                    <a:pt x="1473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7" name="Google Shape;2317;p16"/>
          <p:cNvGrpSpPr/>
          <p:nvPr/>
        </p:nvGrpSpPr>
        <p:grpSpPr>
          <a:xfrm>
            <a:off x="-140009" y="-257461"/>
            <a:ext cx="1059527" cy="1012114"/>
            <a:chOff x="-79480" y="140684"/>
            <a:chExt cx="1790649" cy="1710519"/>
          </a:xfrm>
        </p:grpSpPr>
        <p:sp>
          <p:nvSpPr>
            <p:cNvPr id="2318" name="Google Shape;2318;p16"/>
            <p:cNvSpPr/>
            <p:nvPr/>
          </p:nvSpPr>
          <p:spPr>
            <a:xfrm>
              <a:off x="-79480" y="140684"/>
              <a:ext cx="1790649" cy="1710519"/>
            </a:xfrm>
            <a:custGeom>
              <a:avLst/>
              <a:gdLst/>
              <a:ahLst/>
              <a:cxnLst/>
              <a:rect l="l" t="t" r="r" b="b"/>
              <a:pathLst>
                <a:path w="64135" h="61265" extrusionOk="0">
                  <a:moveTo>
                    <a:pt x="31708" y="0"/>
                  </a:moveTo>
                  <a:cubicBezTo>
                    <a:pt x="29181" y="0"/>
                    <a:pt x="26653" y="314"/>
                    <a:pt x="24165" y="961"/>
                  </a:cubicBezTo>
                  <a:cubicBezTo>
                    <a:pt x="19727" y="2147"/>
                    <a:pt x="15350" y="4426"/>
                    <a:pt x="11702" y="7861"/>
                  </a:cubicBezTo>
                  <a:cubicBezTo>
                    <a:pt x="9210" y="10262"/>
                    <a:pt x="7021" y="13180"/>
                    <a:pt x="5258" y="16220"/>
                  </a:cubicBezTo>
                  <a:cubicBezTo>
                    <a:pt x="3526" y="19077"/>
                    <a:pt x="2128" y="22086"/>
                    <a:pt x="1216" y="25217"/>
                  </a:cubicBezTo>
                  <a:cubicBezTo>
                    <a:pt x="760" y="26798"/>
                    <a:pt x="426" y="28409"/>
                    <a:pt x="243" y="29989"/>
                  </a:cubicBezTo>
                  <a:cubicBezTo>
                    <a:pt x="30" y="31630"/>
                    <a:pt x="0" y="33181"/>
                    <a:pt x="91" y="34761"/>
                  </a:cubicBezTo>
                  <a:cubicBezTo>
                    <a:pt x="243" y="37983"/>
                    <a:pt x="912" y="41023"/>
                    <a:pt x="2006" y="43910"/>
                  </a:cubicBezTo>
                  <a:cubicBezTo>
                    <a:pt x="2827" y="45916"/>
                    <a:pt x="3799" y="47862"/>
                    <a:pt x="5076" y="49594"/>
                  </a:cubicBezTo>
                  <a:cubicBezTo>
                    <a:pt x="7173" y="52421"/>
                    <a:pt x="9970" y="54610"/>
                    <a:pt x="13009" y="56312"/>
                  </a:cubicBezTo>
                  <a:cubicBezTo>
                    <a:pt x="14529" y="57163"/>
                    <a:pt x="16110" y="57923"/>
                    <a:pt x="17751" y="58531"/>
                  </a:cubicBezTo>
                  <a:cubicBezTo>
                    <a:pt x="19392" y="59169"/>
                    <a:pt x="21003" y="59655"/>
                    <a:pt x="22736" y="60050"/>
                  </a:cubicBezTo>
                  <a:cubicBezTo>
                    <a:pt x="25858" y="60827"/>
                    <a:pt x="29037" y="61265"/>
                    <a:pt x="32231" y="61265"/>
                  </a:cubicBezTo>
                  <a:cubicBezTo>
                    <a:pt x="35164" y="61265"/>
                    <a:pt x="38110" y="60896"/>
                    <a:pt x="41034" y="60081"/>
                  </a:cubicBezTo>
                  <a:cubicBezTo>
                    <a:pt x="44074" y="59260"/>
                    <a:pt x="47144" y="57831"/>
                    <a:pt x="49971" y="56008"/>
                  </a:cubicBezTo>
                  <a:cubicBezTo>
                    <a:pt x="52828" y="54123"/>
                    <a:pt x="55442" y="51813"/>
                    <a:pt x="57600" y="49017"/>
                  </a:cubicBezTo>
                  <a:cubicBezTo>
                    <a:pt x="58147" y="48348"/>
                    <a:pt x="58633" y="47649"/>
                    <a:pt x="59089" y="46950"/>
                  </a:cubicBezTo>
                  <a:cubicBezTo>
                    <a:pt x="59545" y="46220"/>
                    <a:pt x="60001" y="45460"/>
                    <a:pt x="60366" y="44701"/>
                  </a:cubicBezTo>
                  <a:cubicBezTo>
                    <a:pt x="60791" y="43941"/>
                    <a:pt x="61126" y="43181"/>
                    <a:pt x="61491" y="42421"/>
                  </a:cubicBezTo>
                  <a:cubicBezTo>
                    <a:pt x="61825" y="41631"/>
                    <a:pt x="62129" y="40840"/>
                    <a:pt x="62402" y="40050"/>
                  </a:cubicBezTo>
                  <a:cubicBezTo>
                    <a:pt x="62858" y="38682"/>
                    <a:pt x="63223" y="37314"/>
                    <a:pt x="63497" y="35916"/>
                  </a:cubicBezTo>
                  <a:cubicBezTo>
                    <a:pt x="63770" y="34518"/>
                    <a:pt x="63922" y="33089"/>
                    <a:pt x="63983" y="31722"/>
                  </a:cubicBezTo>
                  <a:cubicBezTo>
                    <a:pt x="64135" y="28956"/>
                    <a:pt x="63831" y="26190"/>
                    <a:pt x="63223" y="23576"/>
                  </a:cubicBezTo>
                  <a:cubicBezTo>
                    <a:pt x="61977" y="18317"/>
                    <a:pt x="59272" y="13545"/>
                    <a:pt x="55594" y="9654"/>
                  </a:cubicBezTo>
                  <a:lnTo>
                    <a:pt x="55563" y="9624"/>
                  </a:lnTo>
                  <a:cubicBezTo>
                    <a:pt x="53983" y="7983"/>
                    <a:pt x="52129" y="6585"/>
                    <a:pt x="50183" y="5429"/>
                  </a:cubicBezTo>
                  <a:cubicBezTo>
                    <a:pt x="49211" y="4882"/>
                    <a:pt x="48208" y="4335"/>
                    <a:pt x="47205" y="3849"/>
                  </a:cubicBezTo>
                  <a:cubicBezTo>
                    <a:pt x="46171" y="3363"/>
                    <a:pt x="45138" y="2907"/>
                    <a:pt x="44074" y="2481"/>
                  </a:cubicBezTo>
                  <a:cubicBezTo>
                    <a:pt x="43010" y="2056"/>
                    <a:pt x="41946" y="1721"/>
                    <a:pt x="40882" y="1387"/>
                  </a:cubicBezTo>
                  <a:cubicBezTo>
                    <a:pt x="39818" y="1083"/>
                    <a:pt x="38724" y="779"/>
                    <a:pt x="37630" y="566"/>
                  </a:cubicBezTo>
                  <a:cubicBezTo>
                    <a:pt x="35668" y="192"/>
                    <a:pt x="33688" y="0"/>
                    <a:pt x="3170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16"/>
            <p:cNvSpPr/>
            <p:nvPr/>
          </p:nvSpPr>
          <p:spPr>
            <a:xfrm>
              <a:off x="313438" y="387943"/>
              <a:ext cx="630573" cy="334426"/>
            </a:xfrm>
            <a:custGeom>
              <a:avLst/>
              <a:gdLst/>
              <a:ahLst/>
              <a:cxnLst/>
              <a:rect l="l" t="t" r="r" b="b"/>
              <a:pathLst>
                <a:path w="22585" h="11978" extrusionOk="0">
                  <a:moveTo>
                    <a:pt x="13266" y="1"/>
                  </a:moveTo>
                  <a:cubicBezTo>
                    <a:pt x="12203" y="1"/>
                    <a:pt x="11107" y="139"/>
                    <a:pt x="10031" y="403"/>
                  </a:cubicBezTo>
                  <a:cubicBezTo>
                    <a:pt x="6596" y="1194"/>
                    <a:pt x="3374" y="3200"/>
                    <a:pt x="2037" y="5935"/>
                  </a:cubicBezTo>
                  <a:cubicBezTo>
                    <a:pt x="0" y="10191"/>
                    <a:pt x="2614" y="11710"/>
                    <a:pt x="6140" y="11954"/>
                  </a:cubicBezTo>
                  <a:cubicBezTo>
                    <a:pt x="6451" y="11969"/>
                    <a:pt x="6768" y="11977"/>
                    <a:pt x="7090" y="11977"/>
                  </a:cubicBezTo>
                  <a:cubicBezTo>
                    <a:pt x="8624" y="11977"/>
                    <a:pt x="10256" y="11805"/>
                    <a:pt x="11763" y="11528"/>
                  </a:cubicBezTo>
                  <a:cubicBezTo>
                    <a:pt x="13557" y="11194"/>
                    <a:pt x="15198" y="10647"/>
                    <a:pt x="16140" y="10160"/>
                  </a:cubicBezTo>
                  <a:cubicBezTo>
                    <a:pt x="18785" y="8793"/>
                    <a:pt x="22584" y="4294"/>
                    <a:pt x="19089" y="1954"/>
                  </a:cubicBezTo>
                  <a:cubicBezTo>
                    <a:pt x="17605" y="614"/>
                    <a:pt x="15506" y="1"/>
                    <a:pt x="132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16"/>
            <p:cNvSpPr/>
            <p:nvPr/>
          </p:nvSpPr>
          <p:spPr>
            <a:xfrm>
              <a:off x="102111" y="931378"/>
              <a:ext cx="635822" cy="670220"/>
            </a:xfrm>
            <a:custGeom>
              <a:avLst/>
              <a:gdLst/>
              <a:ahLst/>
              <a:cxnLst/>
              <a:rect l="l" t="t" r="r" b="b"/>
              <a:pathLst>
                <a:path w="22773" h="24005" extrusionOk="0">
                  <a:moveTo>
                    <a:pt x="5784" y="1"/>
                  </a:moveTo>
                  <a:cubicBezTo>
                    <a:pt x="5543" y="1"/>
                    <a:pt x="5296" y="31"/>
                    <a:pt x="5046" y="89"/>
                  </a:cubicBezTo>
                  <a:cubicBezTo>
                    <a:pt x="3375" y="453"/>
                    <a:pt x="1581" y="2064"/>
                    <a:pt x="791" y="4344"/>
                  </a:cubicBezTo>
                  <a:cubicBezTo>
                    <a:pt x="335" y="5621"/>
                    <a:pt x="61" y="6867"/>
                    <a:pt x="31" y="8083"/>
                  </a:cubicBezTo>
                  <a:cubicBezTo>
                    <a:pt x="1" y="9298"/>
                    <a:pt x="92" y="10484"/>
                    <a:pt x="426" y="11578"/>
                  </a:cubicBezTo>
                  <a:cubicBezTo>
                    <a:pt x="1034" y="13797"/>
                    <a:pt x="2250" y="15773"/>
                    <a:pt x="3861" y="17475"/>
                  </a:cubicBezTo>
                  <a:cubicBezTo>
                    <a:pt x="7083" y="20849"/>
                    <a:pt x="11764" y="23189"/>
                    <a:pt x="16262" y="23858"/>
                  </a:cubicBezTo>
                  <a:cubicBezTo>
                    <a:pt x="16781" y="23936"/>
                    <a:pt x="17486" y="24005"/>
                    <a:pt x="18227" y="24005"/>
                  </a:cubicBezTo>
                  <a:cubicBezTo>
                    <a:pt x="20353" y="24005"/>
                    <a:pt x="22772" y="23442"/>
                    <a:pt x="21916" y="20940"/>
                  </a:cubicBezTo>
                  <a:cubicBezTo>
                    <a:pt x="21551" y="19846"/>
                    <a:pt x="19849" y="18843"/>
                    <a:pt x="18025" y="18022"/>
                  </a:cubicBezTo>
                  <a:cubicBezTo>
                    <a:pt x="16232" y="17171"/>
                    <a:pt x="14226" y="16502"/>
                    <a:pt x="13344" y="15955"/>
                  </a:cubicBezTo>
                  <a:cubicBezTo>
                    <a:pt x="11247" y="14162"/>
                    <a:pt x="10335" y="12277"/>
                    <a:pt x="9849" y="10180"/>
                  </a:cubicBezTo>
                  <a:cubicBezTo>
                    <a:pt x="9332" y="8083"/>
                    <a:pt x="9271" y="5833"/>
                    <a:pt x="8815" y="3371"/>
                  </a:cubicBezTo>
                  <a:cubicBezTo>
                    <a:pt x="8400" y="1011"/>
                    <a:pt x="7189" y="1"/>
                    <a:pt x="57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16"/>
            <p:cNvSpPr/>
            <p:nvPr/>
          </p:nvSpPr>
          <p:spPr>
            <a:xfrm>
              <a:off x="623182" y="478851"/>
              <a:ext cx="942886" cy="977256"/>
            </a:xfrm>
            <a:custGeom>
              <a:avLst/>
              <a:gdLst/>
              <a:ahLst/>
              <a:cxnLst/>
              <a:rect l="l" t="t" r="r" b="b"/>
              <a:pathLst>
                <a:path w="33771" h="35002" extrusionOk="0">
                  <a:moveTo>
                    <a:pt x="21705" y="1"/>
                  </a:moveTo>
                  <a:cubicBezTo>
                    <a:pt x="20924" y="1"/>
                    <a:pt x="20274" y="166"/>
                    <a:pt x="19727" y="460"/>
                  </a:cubicBezTo>
                  <a:cubicBezTo>
                    <a:pt x="18572" y="1129"/>
                    <a:pt x="17752" y="2375"/>
                    <a:pt x="17113" y="3865"/>
                  </a:cubicBezTo>
                  <a:cubicBezTo>
                    <a:pt x="15837" y="6813"/>
                    <a:pt x="14864" y="10643"/>
                    <a:pt x="11885" y="12011"/>
                  </a:cubicBezTo>
                  <a:cubicBezTo>
                    <a:pt x="9059" y="13287"/>
                    <a:pt x="6353" y="13014"/>
                    <a:pt x="4013" y="15354"/>
                  </a:cubicBezTo>
                  <a:cubicBezTo>
                    <a:pt x="1156" y="18211"/>
                    <a:pt x="1" y="22771"/>
                    <a:pt x="487" y="26540"/>
                  </a:cubicBezTo>
                  <a:cubicBezTo>
                    <a:pt x="761" y="28850"/>
                    <a:pt x="1703" y="30582"/>
                    <a:pt x="3040" y="31859"/>
                  </a:cubicBezTo>
                  <a:cubicBezTo>
                    <a:pt x="4347" y="33166"/>
                    <a:pt x="6080" y="33956"/>
                    <a:pt x="7995" y="34443"/>
                  </a:cubicBezTo>
                  <a:cubicBezTo>
                    <a:pt x="9539" y="34832"/>
                    <a:pt x="11224" y="35002"/>
                    <a:pt x="12939" y="35002"/>
                  </a:cubicBezTo>
                  <a:cubicBezTo>
                    <a:pt x="15512" y="35002"/>
                    <a:pt x="18153" y="34619"/>
                    <a:pt x="20487" y="34017"/>
                  </a:cubicBezTo>
                  <a:cubicBezTo>
                    <a:pt x="21369" y="33804"/>
                    <a:pt x="22250" y="33500"/>
                    <a:pt x="23041" y="33105"/>
                  </a:cubicBezTo>
                  <a:cubicBezTo>
                    <a:pt x="23861" y="32741"/>
                    <a:pt x="24652" y="32285"/>
                    <a:pt x="25381" y="31738"/>
                  </a:cubicBezTo>
                  <a:cubicBezTo>
                    <a:pt x="26810" y="30734"/>
                    <a:pt x="28147" y="29397"/>
                    <a:pt x="29241" y="27908"/>
                  </a:cubicBezTo>
                  <a:cubicBezTo>
                    <a:pt x="30336" y="26418"/>
                    <a:pt x="31247" y="24747"/>
                    <a:pt x="31947" y="23014"/>
                  </a:cubicBezTo>
                  <a:cubicBezTo>
                    <a:pt x="32615" y="21251"/>
                    <a:pt x="33071" y="19427"/>
                    <a:pt x="33314" y="17604"/>
                  </a:cubicBezTo>
                  <a:cubicBezTo>
                    <a:pt x="33770" y="13926"/>
                    <a:pt x="33254" y="10309"/>
                    <a:pt x="31855" y="7299"/>
                  </a:cubicBezTo>
                  <a:cubicBezTo>
                    <a:pt x="30457" y="4321"/>
                    <a:pt x="28177" y="1950"/>
                    <a:pt x="25016" y="734"/>
                  </a:cubicBezTo>
                  <a:cubicBezTo>
                    <a:pt x="23706" y="226"/>
                    <a:pt x="22617" y="1"/>
                    <a:pt x="217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 name="Google Shape;2322;p16"/>
            <p:cNvSpPr/>
            <p:nvPr/>
          </p:nvSpPr>
          <p:spPr>
            <a:xfrm>
              <a:off x="918827" y="605300"/>
              <a:ext cx="156715" cy="108776"/>
            </a:xfrm>
            <a:custGeom>
              <a:avLst/>
              <a:gdLst/>
              <a:ahLst/>
              <a:cxnLst/>
              <a:rect l="l" t="t" r="r" b="b"/>
              <a:pathLst>
                <a:path w="5613" h="3896" extrusionOk="0">
                  <a:moveTo>
                    <a:pt x="230" y="1"/>
                  </a:moveTo>
                  <a:cubicBezTo>
                    <a:pt x="117" y="1"/>
                    <a:pt x="0" y="137"/>
                    <a:pt x="111" y="248"/>
                  </a:cubicBezTo>
                  <a:cubicBezTo>
                    <a:pt x="901" y="1129"/>
                    <a:pt x="1965" y="1676"/>
                    <a:pt x="2938" y="2375"/>
                  </a:cubicBezTo>
                  <a:cubicBezTo>
                    <a:pt x="3728" y="2953"/>
                    <a:pt x="4488" y="3804"/>
                    <a:pt x="5552" y="3895"/>
                  </a:cubicBezTo>
                  <a:cubicBezTo>
                    <a:pt x="5582" y="3895"/>
                    <a:pt x="5613" y="3865"/>
                    <a:pt x="5613" y="3804"/>
                  </a:cubicBezTo>
                  <a:cubicBezTo>
                    <a:pt x="5369" y="2862"/>
                    <a:pt x="4366" y="2375"/>
                    <a:pt x="3606" y="1828"/>
                  </a:cubicBezTo>
                  <a:cubicBezTo>
                    <a:pt x="2573" y="1129"/>
                    <a:pt x="1570" y="308"/>
                    <a:pt x="263" y="4"/>
                  </a:cubicBezTo>
                  <a:cubicBezTo>
                    <a:pt x="252" y="2"/>
                    <a:pt x="241" y="1"/>
                    <a:pt x="23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 name="Google Shape;2323;p16"/>
            <p:cNvSpPr/>
            <p:nvPr/>
          </p:nvSpPr>
          <p:spPr>
            <a:xfrm>
              <a:off x="992759" y="504872"/>
              <a:ext cx="156603" cy="107352"/>
            </a:xfrm>
            <a:custGeom>
              <a:avLst/>
              <a:gdLst/>
              <a:ahLst/>
              <a:cxnLst/>
              <a:rect l="l" t="t" r="r" b="b"/>
              <a:pathLst>
                <a:path w="5609" h="3845" extrusionOk="0">
                  <a:moveTo>
                    <a:pt x="183" y="1"/>
                  </a:moveTo>
                  <a:cubicBezTo>
                    <a:pt x="96" y="1"/>
                    <a:pt x="0" y="125"/>
                    <a:pt x="77" y="228"/>
                  </a:cubicBezTo>
                  <a:cubicBezTo>
                    <a:pt x="898" y="1109"/>
                    <a:pt x="1961" y="1687"/>
                    <a:pt x="2904" y="2325"/>
                  </a:cubicBezTo>
                  <a:cubicBezTo>
                    <a:pt x="3694" y="2902"/>
                    <a:pt x="4484" y="3753"/>
                    <a:pt x="5518" y="3845"/>
                  </a:cubicBezTo>
                  <a:cubicBezTo>
                    <a:pt x="5548" y="3784"/>
                    <a:pt x="5609" y="3753"/>
                    <a:pt x="5548" y="3723"/>
                  </a:cubicBezTo>
                  <a:cubicBezTo>
                    <a:pt x="5305" y="2811"/>
                    <a:pt x="4302" y="2325"/>
                    <a:pt x="3542" y="1778"/>
                  </a:cubicBezTo>
                  <a:cubicBezTo>
                    <a:pt x="2509" y="1048"/>
                    <a:pt x="1506" y="288"/>
                    <a:pt x="229" y="15"/>
                  </a:cubicBezTo>
                  <a:cubicBezTo>
                    <a:pt x="215" y="5"/>
                    <a:pt x="199" y="1"/>
                    <a:pt x="1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 name="Google Shape;2324;p16"/>
            <p:cNvSpPr/>
            <p:nvPr/>
          </p:nvSpPr>
          <p:spPr>
            <a:xfrm>
              <a:off x="1121610" y="399697"/>
              <a:ext cx="89707" cy="166710"/>
            </a:xfrm>
            <a:custGeom>
              <a:avLst/>
              <a:gdLst/>
              <a:ahLst/>
              <a:cxnLst/>
              <a:rect l="l" t="t" r="r" b="b"/>
              <a:pathLst>
                <a:path w="3213" h="5971" extrusionOk="0">
                  <a:moveTo>
                    <a:pt x="159" y="0"/>
                  </a:moveTo>
                  <a:cubicBezTo>
                    <a:pt x="78" y="0"/>
                    <a:pt x="1" y="61"/>
                    <a:pt x="21" y="165"/>
                  </a:cubicBezTo>
                  <a:cubicBezTo>
                    <a:pt x="295" y="1289"/>
                    <a:pt x="933" y="2323"/>
                    <a:pt x="1450" y="3356"/>
                  </a:cubicBezTo>
                  <a:cubicBezTo>
                    <a:pt x="1845" y="4238"/>
                    <a:pt x="2088" y="5393"/>
                    <a:pt x="2909" y="5970"/>
                  </a:cubicBezTo>
                  <a:cubicBezTo>
                    <a:pt x="2909" y="5970"/>
                    <a:pt x="3000" y="5970"/>
                    <a:pt x="3000" y="5940"/>
                  </a:cubicBezTo>
                  <a:cubicBezTo>
                    <a:pt x="3213" y="4998"/>
                    <a:pt x="2605" y="4055"/>
                    <a:pt x="2240" y="3235"/>
                  </a:cubicBezTo>
                  <a:cubicBezTo>
                    <a:pt x="1693" y="2110"/>
                    <a:pt x="1176" y="925"/>
                    <a:pt x="264" y="43"/>
                  </a:cubicBezTo>
                  <a:cubicBezTo>
                    <a:pt x="235" y="14"/>
                    <a:pt x="197" y="0"/>
                    <a:pt x="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 name="Google Shape;2325;p16"/>
            <p:cNvSpPr/>
            <p:nvPr/>
          </p:nvSpPr>
          <p:spPr>
            <a:xfrm>
              <a:off x="1268162" y="378785"/>
              <a:ext cx="35654" cy="185919"/>
            </a:xfrm>
            <a:custGeom>
              <a:avLst/>
              <a:gdLst/>
              <a:ahLst/>
              <a:cxnLst/>
              <a:rect l="l" t="t" r="r" b="b"/>
              <a:pathLst>
                <a:path w="1277" h="6659" extrusionOk="0">
                  <a:moveTo>
                    <a:pt x="675" y="0"/>
                  </a:moveTo>
                  <a:cubicBezTo>
                    <a:pt x="625" y="0"/>
                    <a:pt x="574" y="26"/>
                    <a:pt x="548" y="93"/>
                  </a:cubicBezTo>
                  <a:cubicBezTo>
                    <a:pt x="304" y="1248"/>
                    <a:pt x="365" y="2433"/>
                    <a:pt x="365" y="3589"/>
                  </a:cubicBezTo>
                  <a:cubicBezTo>
                    <a:pt x="335" y="4592"/>
                    <a:pt x="0" y="5716"/>
                    <a:pt x="487" y="6598"/>
                  </a:cubicBezTo>
                  <a:cubicBezTo>
                    <a:pt x="426" y="6658"/>
                    <a:pt x="487" y="6658"/>
                    <a:pt x="517" y="6658"/>
                  </a:cubicBezTo>
                  <a:cubicBezTo>
                    <a:pt x="1155" y="5929"/>
                    <a:pt x="1064" y="4774"/>
                    <a:pt x="1125" y="3862"/>
                  </a:cubicBezTo>
                  <a:cubicBezTo>
                    <a:pt x="1155" y="2616"/>
                    <a:pt x="1277" y="1278"/>
                    <a:pt x="821" y="93"/>
                  </a:cubicBezTo>
                  <a:cubicBezTo>
                    <a:pt x="804" y="42"/>
                    <a:pt x="739" y="0"/>
                    <a:pt x="6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16"/>
            <p:cNvSpPr/>
            <p:nvPr/>
          </p:nvSpPr>
          <p:spPr>
            <a:xfrm>
              <a:off x="544252" y="1165766"/>
              <a:ext cx="190973" cy="41768"/>
            </a:xfrm>
            <a:custGeom>
              <a:avLst/>
              <a:gdLst/>
              <a:ahLst/>
              <a:cxnLst/>
              <a:rect l="l" t="t" r="r" b="b"/>
              <a:pathLst>
                <a:path w="6840" h="1496" extrusionOk="0">
                  <a:moveTo>
                    <a:pt x="5679" y="1"/>
                  </a:moveTo>
                  <a:cubicBezTo>
                    <a:pt x="5095" y="1"/>
                    <a:pt x="4482" y="144"/>
                    <a:pt x="3922" y="235"/>
                  </a:cubicBezTo>
                  <a:cubicBezTo>
                    <a:pt x="2615" y="417"/>
                    <a:pt x="1247" y="569"/>
                    <a:pt x="122" y="1207"/>
                  </a:cubicBezTo>
                  <a:cubicBezTo>
                    <a:pt x="1" y="1299"/>
                    <a:pt x="1" y="1481"/>
                    <a:pt x="153" y="1481"/>
                  </a:cubicBezTo>
                  <a:cubicBezTo>
                    <a:pt x="285" y="1491"/>
                    <a:pt x="417" y="1495"/>
                    <a:pt x="549" y="1495"/>
                  </a:cubicBezTo>
                  <a:cubicBezTo>
                    <a:pt x="1633" y="1495"/>
                    <a:pt x="2713" y="1191"/>
                    <a:pt x="3770" y="1055"/>
                  </a:cubicBezTo>
                  <a:cubicBezTo>
                    <a:pt x="4803" y="903"/>
                    <a:pt x="6019" y="1025"/>
                    <a:pt x="6840" y="387"/>
                  </a:cubicBezTo>
                  <a:cubicBezTo>
                    <a:pt x="6840" y="326"/>
                    <a:pt x="6840" y="265"/>
                    <a:pt x="6809" y="265"/>
                  </a:cubicBezTo>
                  <a:cubicBezTo>
                    <a:pt x="6464" y="68"/>
                    <a:pt x="6078" y="1"/>
                    <a:pt x="5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 name="Google Shape;2327;p16"/>
            <p:cNvSpPr/>
            <p:nvPr/>
          </p:nvSpPr>
          <p:spPr>
            <a:xfrm>
              <a:off x="528143" y="1043561"/>
              <a:ext cx="193514" cy="41796"/>
            </a:xfrm>
            <a:custGeom>
              <a:avLst/>
              <a:gdLst/>
              <a:ahLst/>
              <a:cxnLst/>
              <a:rect l="l" t="t" r="r" b="b"/>
              <a:pathLst>
                <a:path w="6931" h="1497" extrusionOk="0">
                  <a:moveTo>
                    <a:pt x="5766" y="1"/>
                  </a:moveTo>
                  <a:cubicBezTo>
                    <a:pt x="5176" y="1"/>
                    <a:pt x="4548" y="144"/>
                    <a:pt x="3952" y="235"/>
                  </a:cubicBezTo>
                  <a:cubicBezTo>
                    <a:pt x="2675" y="417"/>
                    <a:pt x="1307" y="569"/>
                    <a:pt x="122" y="1238"/>
                  </a:cubicBezTo>
                  <a:cubicBezTo>
                    <a:pt x="0" y="1299"/>
                    <a:pt x="0" y="1481"/>
                    <a:pt x="152" y="1481"/>
                  </a:cubicBezTo>
                  <a:cubicBezTo>
                    <a:pt x="293" y="1492"/>
                    <a:pt x="434" y="1496"/>
                    <a:pt x="575" y="1496"/>
                  </a:cubicBezTo>
                  <a:cubicBezTo>
                    <a:pt x="1650" y="1496"/>
                    <a:pt x="2725" y="1213"/>
                    <a:pt x="3800" y="1025"/>
                  </a:cubicBezTo>
                  <a:cubicBezTo>
                    <a:pt x="4833" y="873"/>
                    <a:pt x="6049" y="995"/>
                    <a:pt x="6870" y="356"/>
                  </a:cubicBezTo>
                  <a:cubicBezTo>
                    <a:pt x="6900" y="356"/>
                    <a:pt x="6931" y="265"/>
                    <a:pt x="6900" y="265"/>
                  </a:cubicBezTo>
                  <a:cubicBezTo>
                    <a:pt x="6555" y="68"/>
                    <a:pt x="6169" y="1"/>
                    <a:pt x="57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 name="Google Shape;2328;p16"/>
            <p:cNvSpPr/>
            <p:nvPr/>
          </p:nvSpPr>
          <p:spPr>
            <a:xfrm>
              <a:off x="578203" y="912616"/>
              <a:ext cx="178241" cy="76640"/>
            </a:xfrm>
            <a:custGeom>
              <a:avLst/>
              <a:gdLst/>
              <a:ahLst/>
              <a:cxnLst/>
              <a:rect l="l" t="t" r="r" b="b"/>
              <a:pathLst>
                <a:path w="6384" h="2745" extrusionOk="0">
                  <a:moveTo>
                    <a:pt x="244" y="1"/>
                  </a:moveTo>
                  <a:cubicBezTo>
                    <a:pt x="122" y="1"/>
                    <a:pt x="1" y="153"/>
                    <a:pt x="122" y="244"/>
                  </a:cubicBezTo>
                  <a:cubicBezTo>
                    <a:pt x="1065" y="943"/>
                    <a:pt x="2250" y="1277"/>
                    <a:pt x="3344" y="1733"/>
                  </a:cubicBezTo>
                  <a:cubicBezTo>
                    <a:pt x="4201" y="2105"/>
                    <a:pt x="5085" y="2744"/>
                    <a:pt x="6071" y="2744"/>
                  </a:cubicBezTo>
                  <a:cubicBezTo>
                    <a:pt x="6135" y="2744"/>
                    <a:pt x="6198" y="2742"/>
                    <a:pt x="6262" y="2736"/>
                  </a:cubicBezTo>
                  <a:cubicBezTo>
                    <a:pt x="6353" y="2736"/>
                    <a:pt x="6384" y="2675"/>
                    <a:pt x="6353" y="2645"/>
                  </a:cubicBezTo>
                  <a:cubicBezTo>
                    <a:pt x="5928" y="1764"/>
                    <a:pt x="4834" y="1460"/>
                    <a:pt x="3952" y="1095"/>
                  </a:cubicBezTo>
                  <a:cubicBezTo>
                    <a:pt x="2767" y="548"/>
                    <a:pt x="1612" y="31"/>
                    <a:pt x="2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 name="Google Shape;2329;p16"/>
            <p:cNvSpPr/>
            <p:nvPr/>
          </p:nvSpPr>
          <p:spPr>
            <a:xfrm>
              <a:off x="688794" y="792839"/>
              <a:ext cx="135552" cy="132034"/>
            </a:xfrm>
            <a:custGeom>
              <a:avLst/>
              <a:gdLst/>
              <a:ahLst/>
              <a:cxnLst/>
              <a:rect l="l" t="t" r="r" b="b"/>
              <a:pathLst>
                <a:path w="4855" h="4729" extrusionOk="0">
                  <a:moveTo>
                    <a:pt x="225" y="0"/>
                  </a:moveTo>
                  <a:cubicBezTo>
                    <a:pt x="114" y="0"/>
                    <a:pt x="1" y="109"/>
                    <a:pt x="82" y="218"/>
                  </a:cubicBezTo>
                  <a:cubicBezTo>
                    <a:pt x="721" y="1190"/>
                    <a:pt x="1632" y="1920"/>
                    <a:pt x="2453" y="2771"/>
                  </a:cubicBezTo>
                  <a:cubicBezTo>
                    <a:pt x="3152" y="3440"/>
                    <a:pt x="3760" y="4473"/>
                    <a:pt x="4794" y="4686"/>
                  </a:cubicBezTo>
                  <a:cubicBezTo>
                    <a:pt x="4807" y="4713"/>
                    <a:pt x="4821" y="4728"/>
                    <a:pt x="4832" y="4728"/>
                  </a:cubicBezTo>
                  <a:cubicBezTo>
                    <a:pt x="4845" y="4728"/>
                    <a:pt x="4854" y="4706"/>
                    <a:pt x="4854" y="4655"/>
                  </a:cubicBezTo>
                  <a:cubicBezTo>
                    <a:pt x="4794" y="3713"/>
                    <a:pt x="3912" y="3014"/>
                    <a:pt x="3213" y="2376"/>
                  </a:cubicBezTo>
                  <a:cubicBezTo>
                    <a:pt x="2362" y="1464"/>
                    <a:pt x="1450" y="522"/>
                    <a:pt x="265" y="5"/>
                  </a:cubicBezTo>
                  <a:cubicBezTo>
                    <a:pt x="252" y="2"/>
                    <a:pt x="239" y="0"/>
                    <a:pt x="2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 name="Google Shape;2330;p16"/>
            <p:cNvSpPr/>
            <p:nvPr/>
          </p:nvSpPr>
          <p:spPr>
            <a:xfrm>
              <a:off x="629967" y="1540257"/>
              <a:ext cx="78958" cy="172155"/>
            </a:xfrm>
            <a:custGeom>
              <a:avLst/>
              <a:gdLst/>
              <a:ahLst/>
              <a:cxnLst/>
              <a:rect l="l" t="t" r="r" b="b"/>
              <a:pathLst>
                <a:path w="2828" h="6166" extrusionOk="0">
                  <a:moveTo>
                    <a:pt x="168" y="1"/>
                  </a:moveTo>
                  <a:cubicBezTo>
                    <a:pt x="85" y="1"/>
                    <a:pt x="1" y="62"/>
                    <a:pt x="1" y="165"/>
                  </a:cubicBezTo>
                  <a:cubicBezTo>
                    <a:pt x="153" y="1320"/>
                    <a:pt x="730" y="2354"/>
                    <a:pt x="1156" y="3448"/>
                  </a:cubicBezTo>
                  <a:cubicBezTo>
                    <a:pt x="1490" y="4360"/>
                    <a:pt x="1642" y="5545"/>
                    <a:pt x="2432" y="6153"/>
                  </a:cubicBezTo>
                  <a:cubicBezTo>
                    <a:pt x="2450" y="6162"/>
                    <a:pt x="2465" y="6166"/>
                    <a:pt x="2479" y="6166"/>
                  </a:cubicBezTo>
                  <a:cubicBezTo>
                    <a:pt x="2511" y="6166"/>
                    <a:pt x="2533" y="6144"/>
                    <a:pt x="2554" y="6123"/>
                  </a:cubicBezTo>
                  <a:cubicBezTo>
                    <a:pt x="2828" y="5211"/>
                    <a:pt x="2341" y="4238"/>
                    <a:pt x="1977" y="3387"/>
                  </a:cubicBezTo>
                  <a:cubicBezTo>
                    <a:pt x="1581" y="2202"/>
                    <a:pt x="1156" y="986"/>
                    <a:pt x="274" y="44"/>
                  </a:cubicBezTo>
                  <a:cubicBezTo>
                    <a:pt x="245" y="15"/>
                    <a:pt x="207" y="1"/>
                    <a:pt x="1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 name="Google Shape;2331;p16"/>
            <p:cNvSpPr/>
            <p:nvPr/>
          </p:nvSpPr>
          <p:spPr>
            <a:xfrm>
              <a:off x="654592" y="1491397"/>
              <a:ext cx="168050" cy="88311"/>
            </a:xfrm>
            <a:custGeom>
              <a:avLst/>
              <a:gdLst/>
              <a:ahLst/>
              <a:cxnLst/>
              <a:rect l="l" t="t" r="r" b="b"/>
              <a:pathLst>
                <a:path w="6019" h="3163" extrusionOk="0">
                  <a:moveTo>
                    <a:pt x="243" y="0"/>
                  </a:moveTo>
                  <a:cubicBezTo>
                    <a:pt x="122" y="0"/>
                    <a:pt x="0" y="152"/>
                    <a:pt x="122" y="244"/>
                  </a:cubicBezTo>
                  <a:cubicBezTo>
                    <a:pt x="1034" y="1004"/>
                    <a:pt x="2128" y="1399"/>
                    <a:pt x="3161" y="1946"/>
                  </a:cubicBezTo>
                  <a:cubicBezTo>
                    <a:pt x="4026" y="2393"/>
                    <a:pt x="4862" y="3162"/>
                    <a:pt x="5869" y="3162"/>
                  </a:cubicBezTo>
                  <a:cubicBezTo>
                    <a:pt x="5889" y="3162"/>
                    <a:pt x="5908" y="3162"/>
                    <a:pt x="5927" y="3162"/>
                  </a:cubicBezTo>
                  <a:cubicBezTo>
                    <a:pt x="5958" y="3162"/>
                    <a:pt x="6019" y="3131"/>
                    <a:pt x="6019" y="3070"/>
                  </a:cubicBezTo>
                  <a:cubicBezTo>
                    <a:pt x="5623" y="2219"/>
                    <a:pt x="4590" y="1824"/>
                    <a:pt x="3769" y="1368"/>
                  </a:cubicBezTo>
                  <a:cubicBezTo>
                    <a:pt x="2645" y="760"/>
                    <a:pt x="1520" y="122"/>
                    <a:pt x="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 name="Google Shape;2332;p16"/>
            <p:cNvSpPr/>
            <p:nvPr/>
          </p:nvSpPr>
          <p:spPr>
            <a:xfrm>
              <a:off x="430534" y="659716"/>
              <a:ext cx="92527" cy="174556"/>
            </a:xfrm>
            <a:custGeom>
              <a:avLst/>
              <a:gdLst/>
              <a:ahLst/>
              <a:cxnLst/>
              <a:rect l="l" t="t" r="r" b="b"/>
              <a:pathLst>
                <a:path w="3314" h="6252" extrusionOk="0">
                  <a:moveTo>
                    <a:pt x="3132" y="1"/>
                  </a:moveTo>
                  <a:cubicBezTo>
                    <a:pt x="2220" y="457"/>
                    <a:pt x="1825" y="1521"/>
                    <a:pt x="1369" y="2402"/>
                  </a:cubicBezTo>
                  <a:cubicBezTo>
                    <a:pt x="761" y="3587"/>
                    <a:pt x="122" y="4742"/>
                    <a:pt x="1" y="6080"/>
                  </a:cubicBezTo>
                  <a:cubicBezTo>
                    <a:pt x="1" y="6166"/>
                    <a:pt x="77" y="6252"/>
                    <a:pt x="164" y="6252"/>
                  </a:cubicBezTo>
                  <a:cubicBezTo>
                    <a:pt x="201" y="6252"/>
                    <a:pt x="239" y="6237"/>
                    <a:pt x="274" y="6201"/>
                  </a:cubicBezTo>
                  <a:cubicBezTo>
                    <a:pt x="1065" y="5198"/>
                    <a:pt x="1490" y="4074"/>
                    <a:pt x="2037" y="2949"/>
                  </a:cubicBezTo>
                  <a:cubicBezTo>
                    <a:pt x="2493" y="2068"/>
                    <a:pt x="3314" y="1095"/>
                    <a:pt x="3253" y="62"/>
                  </a:cubicBezTo>
                  <a:cubicBezTo>
                    <a:pt x="3192" y="31"/>
                    <a:pt x="3162" y="1"/>
                    <a:pt x="31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 name="Google Shape;2333;p16"/>
            <p:cNvSpPr/>
            <p:nvPr/>
          </p:nvSpPr>
          <p:spPr>
            <a:xfrm>
              <a:off x="280632" y="635119"/>
              <a:ext cx="158418" cy="126924"/>
            </a:xfrm>
            <a:custGeom>
              <a:avLst/>
              <a:gdLst/>
              <a:ahLst/>
              <a:cxnLst/>
              <a:rect l="l" t="t" r="r" b="b"/>
              <a:pathLst>
                <a:path w="5674" h="4546" extrusionOk="0">
                  <a:moveTo>
                    <a:pt x="5613" y="0"/>
                  </a:moveTo>
                  <a:cubicBezTo>
                    <a:pt x="4580" y="61"/>
                    <a:pt x="3759" y="882"/>
                    <a:pt x="2999" y="1490"/>
                  </a:cubicBezTo>
                  <a:cubicBezTo>
                    <a:pt x="1874" y="2310"/>
                    <a:pt x="780" y="3192"/>
                    <a:pt x="51" y="4347"/>
                  </a:cubicBezTo>
                  <a:cubicBezTo>
                    <a:pt x="1" y="4446"/>
                    <a:pt x="73" y="4545"/>
                    <a:pt x="184" y="4545"/>
                  </a:cubicBezTo>
                  <a:cubicBezTo>
                    <a:pt x="209" y="4545"/>
                    <a:pt x="235" y="4540"/>
                    <a:pt x="263" y="4529"/>
                  </a:cubicBezTo>
                  <a:cubicBezTo>
                    <a:pt x="1388" y="3952"/>
                    <a:pt x="2300" y="3040"/>
                    <a:pt x="3303" y="2250"/>
                  </a:cubicBezTo>
                  <a:cubicBezTo>
                    <a:pt x="4124" y="1611"/>
                    <a:pt x="5279" y="1034"/>
                    <a:pt x="5674" y="91"/>
                  </a:cubicBezTo>
                  <a:cubicBezTo>
                    <a:pt x="5674" y="61"/>
                    <a:pt x="5643" y="0"/>
                    <a:pt x="56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 name="Google Shape;2334;p16"/>
            <p:cNvSpPr/>
            <p:nvPr/>
          </p:nvSpPr>
          <p:spPr>
            <a:xfrm>
              <a:off x="234508" y="548288"/>
              <a:ext cx="195217" cy="59693"/>
            </a:xfrm>
            <a:custGeom>
              <a:avLst/>
              <a:gdLst/>
              <a:ahLst/>
              <a:cxnLst/>
              <a:rect l="l" t="t" r="r" b="b"/>
              <a:pathLst>
                <a:path w="6992" h="2138" extrusionOk="0">
                  <a:moveTo>
                    <a:pt x="6119" y="1"/>
                  </a:moveTo>
                  <a:cubicBezTo>
                    <a:pt x="5418" y="1"/>
                    <a:pt x="4670" y="264"/>
                    <a:pt x="3982" y="436"/>
                  </a:cubicBezTo>
                  <a:cubicBezTo>
                    <a:pt x="2706" y="739"/>
                    <a:pt x="1307" y="1074"/>
                    <a:pt x="122" y="1864"/>
                  </a:cubicBezTo>
                  <a:cubicBezTo>
                    <a:pt x="0" y="1925"/>
                    <a:pt x="0" y="2138"/>
                    <a:pt x="152" y="2138"/>
                  </a:cubicBezTo>
                  <a:cubicBezTo>
                    <a:pt x="1399" y="2046"/>
                    <a:pt x="2675" y="1560"/>
                    <a:pt x="3891" y="1256"/>
                  </a:cubicBezTo>
                  <a:cubicBezTo>
                    <a:pt x="4894" y="983"/>
                    <a:pt x="6171" y="983"/>
                    <a:pt x="6961" y="223"/>
                  </a:cubicBezTo>
                  <a:cubicBezTo>
                    <a:pt x="6991" y="223"/>
                    <a:pt x="6991" y="192"/>
                    <a:pt x="6961" y="162"/>
                  </a:cubicBezTo>
                  <a:cubicBezTo>
                    <a:pt x="6694" y="46"/>
                    <a:pt x="6410" y="1"/>
                    <a:pt x="61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 name="Google Shape;2335;p16"/>
            <p:cNvSpPr/>
            <p:nvPr/>
          </p:nvSpPr>
          <p:spPr>
            <a:xfrm>
              <a:off x="526439" y="470447"/>
              <a:ext cx="236790" cy="143872"/>
            </a:xfrm>
            <a:custGeom>
              <a:avLst/>
              <a:gdLst/>
              <a:ahLst/>
              <a:cxnLst/>
              <a:rect l="l" t="t" r="r" b="b"/>
              <a:pathLst>
                <a:path w="8481" h="5153" extrusionOk="0">
                  <a:moveTo>
                    <a:pt x="5622" y="0"/>
                  </a:moveTo>
                  <a:cubicBezTo>
                    <a:pt x="5582" y="0"/>
                    <a:pt x="5542" y="1"/>
                    <a:pt x="5502" y="2"/>
                  </a:cubicBezTo>
                  <a:cubicBezTo>
                    <a:pt x="5009" y="2"/>
                    <a:pt x="4497" y="81"/>
                    <a:pt x="3996" y="241"/>
                  </a:cubicBezTo>
                  <a:lnTo>
                    <a:pt x="3996" y="241"/>
                  </a:lnTo>
                  <a:cubicBezTo>
                    <a:pt x="3076" y="307"/>
                    <a:pt x="2115" y="636"/>
                    <a:pt x="1490" y="1035"/>
                  </a:cubicBezTo>
                  <a:cubicBezTo>
                    <a:pt x="487" y="1643"/>
                    <a:pt x="1" y="2920"/>
                    <a:pt x="517" y="3923"/>
                  </a:cubicBezTo>
                  <a:cubicBezTo>
                    <a:pt x="980" y="4794"/>
                    <a:pt x="1930" y="5153"/>
                    <a:pt x="2866" y="5153"/>
                  </a:cubicBezTo>
                  <a:cubicBezTo>
                    <a:pt x="2975" y="5153"/>
                    <a:pt x="3084" y="5148"/>
                    <a:pt x="3192" y="5138"/>
                  </a:cubicBezTo>
                  <a:cubicBezTo>
                    <a:pt x="4104" y="5078"/>
                    <a:pt x="5502" y="4804"/>
                    <a:pt x="6596" y="4257"/>
                  </a:cubicBezTo>
                  <a:cubicBezTo>
                    <a:pt x="7721" y="3710"/>
                    <a:pt x="8481" y="2859"/>
                    <a:pt x="8147" y="1582"/>
                  </a:cubicBezTo>
                  <a:cubicBezTo>
                    <a:pt x="7911" y="436"/>
                    <a:pt x="6795" y="0"/>
                    <a:pt x="56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 name="Google Shape;2336;p16"/>
            <p:cNvSpPr/>
            <p:nvPr/>
          </p:nvSpPr>
          <p:spPr>
            <a:xfrm>
              <a:off x="153037" y="1038758"/>
              <a:ext cx="368879" cy="465454"/>
            </a:xfrm>
            <a:custGeom>
              <a:avLst/>
              <a:gdLst/>
              <a:ahLst/>
              <a:cxnLst/>
              <a:rect l="l" t="t" r="r" b="b"/>
              <a:pathLst>
                <a:path w="13212" h="16671" extrusionOk="0">
                  <a:moveTo>
                    <a:pt x="2492" y="0"/>
                  </a:moveTo>
                  <a:cubicBezTo>
                    <a:pt x="2257" y="0"/>
                    <a:pt x="2019" y="107"/>
                    <a:pt x="1885" y="376"/>
                  </a:cubicBezTo>
                  <a:cubicBezTo>
                    <a:pt x="0" y="4024"/>
                    <a:pt x="1672" y="8188"/>
                    <a:pt x="3739" y="11167"/>
                  </a:cubicBezTo>
                  <a:cubicBezTo>
                    <a:pt x="4803" y="12656"/>
                    <a:pt x="6140" y="13902"/>
                    <a:pt x="7721" y="14845"/>
                  </a:cubicBezTo>
                  <a:cubicBezTo>
                    <a:pt x="9271" y="15787"/>
                    <a:pt x="10973" y="16395"/>
                    <a:pt x="12797" y="16668"/>
                  </a:cubicBezTo>
                  <a:cubicBezTo>
                    <a:pt x="12810" y="16670"/>
                    <a:pt x="12822" y="16671"/>
                    <a:pt x="12835" y="16671"/>
                  </a:cubicBezTo>
                  <a:cubicBezTo>
                    <a:pt x="13084" y="16671"/>
                    <a:pt x="13211" y="16388"/>
                    <a:pt x="12979" y="16243"/>
                  </a:cubicBezTo>
                  <a:cubicBezTo>
                    <a:pt x="10213" y="14389"/>
                    <a:pt x="8177" y="11896"/>
                    <a:pt x="6657" y="8887"/>
                  </a:cubicBezTo>
                  <a:cubicBezTo>
                    <a:pt x="5228" y="6121"/>
                    <a:pt x="5046" y="2808"/>
                    <a:pt x="3101" y="285"/>
                  </a:cubicBezTo>
                  <a:cubicBezTo>
                    <a:pt x="2977" y="115"/>
                    <a:pt x="2736" y="0"/>
                    <a:pt x="249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 name="Google Shape;2337;p16"/>
            <p:cNvSpPr/>
            <p:nvPr/>
          </p:nvSpPr>
          <p:spPr>
            <a:xfrm>
              <a:off x="815076" y="901057"/>
              <a:ext cx="551560" cy="426953"/>
            </a:xfrm>
            <a:custGeom>
              <a:avLst/>
              <a:gdLst/>
              <a:ahLst/>
              <a:cxnLst/>
              <a:rect l="l" t="t" r="r" b="b"/>
              <a:pathLst>
                <a:path w="19755" h="15292" extrusionOk="0">
                  <a:moveTo>
                    <a:pt x="10519" y="1"/>
                  </a:moveTo>
                  <a:cubicBezTo>
                    <a:pt x="9767" y="1"/>
                    <a:pt x="9009" y="58"/>
                    <a:pt x="8265" y="172"/>
                  </a:cubicBezTo>
                  <a:cubicBezTo>
                    <a:pt x="5316" y="627"/>
                    <a:pt x="2490" y="2026"/>
                    <a:pt x="1091" y="4488"/>
                  </a:cubicBezTo>
                  <a:cubicBezTo>
                    <a:pt x="1" y="6409"/>
                    <a:pt x="197" y="8752"/>
                    <a:pt x="1319" y="10493"/>
                  </a:cubicBezTo>
                  <a:lnTo>
                    <a:pt x="1319" y="10493"/>
                  </a:lnTo>
                  <a:cubicBezTo>
                    <a:pt x="1558" y="11660"/>
                    <a:pt x="2187" y="12751"/>
                    <a:pt x="3097" y="13546"/>
                  </a:cubicBezTo>
                  <a:cubicBezTo>
                    <a:pt x="4460" y="14744"/>
                    <a:pt x="6235" y="15292"/>
                    <a:pt x="8065" y="15292"/>
                  </a:cubicBezTo>
                  <a:cubicBezTo>
                    <a:pt x="9298" y="15292"/>
                    <a:pt x="10556" y="15044"/>
                    <a:pt x="11730" y="14579"/>
                  </a:cubicBezTo>
                  <a:cubicBezTo>
                    <a:pt x="13037" y="14093"/>
                    <a:pt x="14344" y="13242"/>
                    <a:pt x="15529" y="12208"/>
                  </a:cubicBezTo>
                  <a:cubicBezTo>
                    <a:pt x="16107" y="11722"/>
                    <a:pt x="16684" y="11144"/>
                    <a:pt x="17171" y="10536"/>
                  </a:cubicBezTo>
                  <a:cubicBezTo>
                    <a:pt x="17657" y="9928"/>
                    <a:pt x="18083" y="9321"/>
                    <a:pt x="18417" y="8682"/>
                  </a:cubicBezTo>
                  <a:cubicBezTo>
                    <a:pt x="19754" y="6129"/>
                    <a:pt x="19602" y="3393"/>
                    <a:pt x="16593" y="1539"/>
                  </a:cubicBezTo>
                  <a:cubicBezTo>
                    <a:pt x="14975" y="513"/>
                    <a:pt x="12775" y="1"/>
                    <a:pt x="105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 name="Google Shape;2338;p16"/>
            <p:cNvSpPr/>
            <p:nvPr/>
          </p:nvSpPr>
          <p:spPr>
            <a:xfrm>
              <a:off x="1245240" y="625123"/>
              <a:ext cx="197869" cy="181480"/>
            </a:xfrm>
            <a:custGeom>
              <a:avLst/>
              <a:gdLst/>
              <a:ahLst/>
              <a:cxnLst/>
              <a:rect l="l" t="t" r="r" b="b"/>
              <a:pathLst>
                <a:path w="7087" h="6500" extrusionOk="0">
                  <a:moveTo>
                    <a:pt x="3083" y="1"/>
                  </a:moveTo>
                  <a:cubicBezTo>
                    <a:pt x="2753" y="1"/>
                    <a:pt x="2420" y="56"/>
                    <a:pt x="2098" y="176"/>
                  </a:cubicBezTo>
                  <a:cubicBezTo>
                    <a:pt x="913" y="601"/>
                    <a:pt x="1" y="1908"/>
                    <a:pt x="396" y="3124"/>
                  </a:cubicBezTo>
                  <a:cubicBezTo>
                    <a:pt x="443" y="3273"/>
                    <a:pt x="505" y="3417"/>
                    <a:pt x="581" y="3554"/>
                  </a:cubicBezTo>
                  <a:lnTo>
                    <a:pt x="581" y="3554"/>
                  </a:lnTo>
                  <a:cubicBezTo>
                    <a:pt x="848" y="4731"/>
                    <a:pt x="1623" y="5844"/>
                    <a:pt x="2676" y="6285"/>
                  </a:cubicBezTo>
                  <a:cubicBezTo>
                    <a:pt x="3038" y="6432"/>
                    <a:pt x="3401" y="6500"/>
                    <a:pt x="3752" y="6500"/>
                  </a:cubicBezTo>
                  <a:cubicBezTo>
                    <a:pt x="5581" y="6500"/>
                    <a:pt x="7087" y="4677"/>
                    <a:pt x="6475" y="2790"/>
                  </a:cubicBezTo>
                  <a:cubicBezTo>
                    <a:pt x="6384" y="2608"/>
                    <a:pt x="6323" y="2425"/>
                    <a:pt x="6201" y="2243"/>
                  </a:cubicBezTo>
                  <a:lnTo>
                    <a:pt x="6201" y="2243"/>
                  </a:lnTo>
                  <a:cubicBezTo>
                    <a:pt x="6214" y="2294"/>
                    <a:pt x="6221" y="2318"/>
                    <a:pt x="6221" y="2318"/>
                  </a:cubicBezTo>
                  <a:cubicBezTo>
                    <a:pt x="6221" y="2318"/>
                    <a:pt x="6206" y="2271"/>
                    <a:pt x="6171" y="2182"/>
                  </a:cubicBezTo>
                  <a:lnTo>
                    <a:pt x="5928" y="1696"/>
                  </a:lnTo>
                  <a:cubicBezTo>
                    <a:pt x="5745" y="1361"/>
                    <a:pt x="5472" y="1057"/>
                    <a:pt x="5168" y="784"/>
                  </a:cubicBezTo>
                  <a:cubicBezTo>
                    <a:pt x="4596" y="296"/>
                    <a:pt x="3846" y="1"/>
                    <a:pt x="30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 name="Google Shape;2339;p16"/>
            <p:cNvSpPr/>
            <p:nvPr/>
          </p:nvSpPr>
          <p:spPr>
            <a:xfrm>
              <a:off x="-8201" y="201242"/>
              <a:ext cx="1669309" cy="1613273"/>
            </a:xfrm>
            <a:custGeom>
              <a:avLst/>
              <a:gdLst/>
              <a:ahLst/>
              <a:cxnLst/>
              <a:rect l="l" t="t" r="r" b="b"/>
              <a:pathLst>
                <a:path w="59789" h="57782" extrusionOk="0">
                  <a:moveTo>
                    <a:pt x="31262" y="874"/>
                  </a:moveTo>
                  <a:cubicBezTo>
                    <a:pt x="34999" y="874"/>
                    <a:pt x="38715" y="1563"/>
                    <a:pt x="42220" y="2926"/>
                  </a:cubicBezTo>
                  <a:cubicBezTo>
                    <a:pt x="43800" y="3534"/>
                    <a:pt x="45290" y="4294"/>
                    <a:pt x="46688" y="5175"/>
                  </a:cubicBezTo>
                  <a:cubicBezTo>
                    <a:pt x="48086" y="6057"/>
                    <a:pt x="49393" y="6999"/>
                    <a:pt x="50548" y="8063"/>
                  </a:cubicBezTo>
                  <a:cubicBezTo>
                    <a:pt x="52919" y="10221"/>
                    <a:pt x="54864" y="12774"/>
                    <a:pt x="56263" y="15631"/>
                  </a:cubicBezTo>
                  <a:cubicBezTo>
                    <a:pt x="57630" y="18489"/>
                    <a:pt x="58512" y="21650"/>
                    <a:pt x="58664" y="24933"/>
                  </a:cubicBezTo>
                  <a:cubicBezTo>
                    <a:pt x="58725" y="26574"/>
                    <a:pt x="58664" y="28276"/>
                    <a:pt x="58390" y="29978"/>
                  </a:cubicBezTo>
                  <a:cubicBezTo>
                    <a:pt x="58181" y="31302"/>
                    <a:pt x="57901" y="32591"/>
                    <a:pt x="57509" y="33885"/>
                  </a:cubicBezTo>
                  <a:lnTo>
                    <a:pt x="57509" y="33885"/>
                  </a:lnTo>
                  <a:cubicBezTo>
                    <a:pt x="55788" y="38524"/>
                    <a:pt x="53446" y="42758"/>
                    <a:pt x="49819" y="46513"/>
                  </a:cubicBezTo>
                  <a:cubicBezTo>
                    <a:pt x="48785" y="47577"/>
                    <a:pt x="47691" y="48580"/>
                    <a:pt x="46536" y="49523"/>
                  </a:cubicBezTo>
                  <a:cubicBezTo>
                    <a:pt x="45411" y="50465"/>
                    <a:pt x="44256" y="51316"/>
                    <a:pt x="43010" y="52076"/>
                  </a:cubicBezTo>
                  <a:cubicBezTo>
                    <a:pt x="41794" y="52866"/>
                    <a:pt x="40579" y="53504"/>
                    <a:pt x="39271" y="54112"/>
                  </a:cubicBezTo>
                  <a:cubicBezTo>
                    <a:pt x="38025" y="54720"/>
                    <a:pt x="36779" y="55207"/>
                    <a:pt x="35442" y="55632"/>
                  </a:cubicBezTo>
                  <a:cubicBezTo>
                    <a:pt x="33154" y="56343"/>
                    <a:pt x="30851" y="56669"/>
                    <a:pt x="28561" y="56669"/>
                  </a:cubicBezTo>
                  <a:cubicBezTo>
                    <a:pt x="25465" y="56669"/>
                    <a:pt x="22394" y="56073"/>
                    <a:pt x="19423" y="55024"/>
                  </a:cubicBezTo>
                  <a:cubicBezTo>
                    <a:pt x="16839" y="54112"/>
                    <a:pt x="14347" y="52866"/>
                    <a:pt x="12037" y="51255"/>
                  </a:cubicBezTo>
                  <a:cubicBezTo>
                    <a:pt x="9757" y="49705"/>
                    <a:pt x="7630" y="47851"/>
                    <a:pt x="5897" y="45723"/>
                  </a:cubicBezTo>
                  <a:cubicBezTo>
                    <a:pt x="3921" y="43352"/>
                    <a:pt x="2553" y="40617"/>
                    <a:pt x="1794" y="37699"/>
                  </a:cubicBezTo>
                  <a:cubicBezTo>
                    <a:pt x="1034" y="34781"/>
                    <a:pt x="821" y="31620"/>
                    <a:pt x="1216" y="28458"/>
                  </a:cubicBezTo>
                  <a:cubicBezTo>
                    <a:pt x="2006" y="22075"/>
                    <a:pt x="5046" y="15662"/>
                    <a:pt x="9271" y="10768"/>
                  </a:cubicBezTo>
                  <a:cubicBezTo>
                    <a:pt x="10335" y="9522"/>
                    <a:pt x="11459" y="8397"/>
                    <a:pt x="12736" y="7364"/>
                  </a:cubicBezTo>
                  <a:cubicBezTo>
                    <a:pt x="13952" y="6391"/>
                    <a:pt x="15259" y="5479"/>
                    <a:pt x="16596" y="4719"/>
                  </a:cubicBezTo>
                  <a:cubicBezTo>
                    <a:pt x="17934" y="3960"/>
                    <a:pt x="19332" y="3321"/>
                    <a:pt x="20730" y="2774"/>
                  </a:cubicBezTo>
                  <a:cubicBezTo>
                    <a:pt x="21429" y="2501"/>
                    <a:pt x="22159" y="2288"/>
                    <a:pt x="22858" y="2045"/>
                  </a:cubicBezTo>
                  <a:cubicBezTo>
                    <a:pt x="23587" y="1862"/>
                    <a:pt x="24286" y="1680"/>
                    <a:pt x="24986" y="1528"/>
                  </a:cubicBezTo>
                  <a:cubicBezTo>
                    <a:pt x="27061" y="1091"/>
                    <a:pt x="29165" y="874"/>
                    <a:pt x="31262" y="874"/>
                  </a:cubicBezTo>
                  <a:close/>
                  <a:moveTo>
                    <a:pt x="31250" y="1"/>
                  </a:moveTo>
                  <a:cubicBezTo>
                    <a:pt x="30662" y="1"/>
                    <a:pt x="30073" y="15"/>
                    <a:pt x="29484" y="39"/>
                  </a:cubicBezTo>
                  <a:cubicBezTo>
                    <a:pt x="27964" y="130"/>
                    <a:pt x="26475" y="312"/>
                    <a:pt x="24925" y="616"/>
                  </a:cubicBezTo>
                  <a:cubicBezTo>
                    <a:pt x="24165" y="768"/>
                    <a:pt x="23405" y="950"/>
                    <a:pt x="22675" y="1194"/>
                  </a:cubicBezTo>
                  <a:cubicBezTo>
                    <a:pt x="21916" y="1406"/>
                    <a:pt x="21186" y="1650"/>
                    <a:pt x="20426" y="1923"/>
                  </a:cubicBezTo>
                  <a:cubicBezTo>
                    <a:pt x="17508" y="3017"/>
                    <a:pt x="14621" y="4659"/>
                    <a:pt x="12128" y="6726"/>
                  </a:cubicBezTo>
                  <a:cubicBezTo>
                    <a:pt x="7174" y="10829"/>
                    <a:pt x="3161" y="16999"/>
                    <a:pt x="1277" y="23534"/>
                  </a:cubicBezTo>
                  <a:cubicBezTo>
                    <a:pt x="821" y="25176"/>
                    <a:pt x="487" y="26787"/>
                    <a:pt x="274" y="28428"/>
                  </a:cubicBezTo>
                  <a:cubicBezTo>
                    <a:pt x="61" y="30069"/>
                    <a:pt x="0" y="31711"/>
                    <a:pt x="122" y="33291"/>
                  </a:cubicBezTo>
                  <a:cubicBezTo>
                    <a:pt x="304" y="36452"/>
                    <a:pt x="1064" y="39492"/>
                    <a:pt x="2432" y="42197"/>
                  </a:cubicBezTo>
                  <a:cubicBezTo>
                    <a:pt x="5016" y="47243"/>
                    <a:pt x="9605" y="51346"/>
                    <a:pt x="14803" y="54112"/>
                  </a:cubicBezTo>
                  <a:cubicBezTo>
                    <a:pt x="19154" y="56389"/>
                    <a:pt x="23884" y="57782"/>
                    <a:pt x="28556" y="57782"/>
                  </a:cubicBezTo>
                  <a:cubicBezTo>
                    <a:pt x="29497" y="57782"/>
                    <a:pt x="30436" y="57725"/>
                    <a:pt x="31369" y="57608"/>
                  </a:cubicBezTo>
                  <a:cubicBezTo>
                    <a:pt x="32949" y="57425"/>
                    <a:pt x="34499" y="57091"/>
                    <a:pt x="35989" y="56574"/>
                  </a:cubicBezTo>
                  <a:cubicBezTo>
                    <a:pt x="36749" y="56362"/>
                    <a:pt x="37509" y="56058"/>
                    <a:pt x="38268" y="55754"/>
                  </a:cubicBezTo>
                  <a:cubicBezTo>
                    <a:pt x="38633" y="55602"/>
                    <a:pt x="38968" y="55450"/>
                    <a:pt x="39363" y="55267"/>
                  </a:cubicBezTo>
                  <a:cubicBezTo>
                    <a:pt x="39727" y="55055"/>
                    <a:pt x="40123" y="54903"/>
                    <a:pt x="40457" y="54720"/>
                  </a:cubicBezTo>
                  <a:cubicBezTo>
                    <a:pt x="41186" y="54355"/>
                    <a:pt x="41946" y="53960"/>
                    <a:pt x="42615" y="53535"/>
                  </a:cubicBezTo>
                  <a:cubicBezTo>
                    <a:pt x="43345" y="53140"/>
                    <a:pt x="44074" y="52623"/>
                    <a:pt x="44743" y="52167"/>
                  </a:cubicBezTo>
                  <a:cubicBezTo>
                    <a:pt x="46111" y="51225"/>
                    <a:pt x="47539" y="50130"/>
                    <a:pt x="48785" y="48975"/>
                  </a:cubicBezTo>
                  <a:cubicBezTo>
                    <a:pt x="50032" y="47881"/>
                    <a:pt x="51247" y="46635"/>
                    <a:pt x="52433" y="45267"/>
                  </a:cubicBezTo>
                  <a:cubicBezTo>
                    <a:pt x="53618" y="43899"/>
                    <a:pt x="54682" y="42501"/>
                    <a:pt x="55624" y="40921"/>
                  </a:cubicBezTo>
                  <a:cubicBezTo>
                    <a:pt x="57340" y="38153"/>
                    <a:pt x="58577" y="35184"/>
                    <a:pt x="58923" y="32220"/>
                  </a:cubicBezTo>
                  <a:lnTo>
                    <a:pt x="58923" y="32220"/>
                  </a:lnTo>
                  <a:cubicBezTo>
                    <a:pt x="59486" y="30188"/>
                    <a:pt x="59758" y="28132"/>
                    <a:pt x="59758" y="26118"/>
                  </a:cubicBezTo>
                  <a:cubicBezTo>
                    <a:pt x="59789" y="23109"/>
                    <a:pt x="59181" y="20160"/>
                    <a:pt x="58178" y="17425"/>
                  </a:cubicBezTo>
                  <a:cubicBezTo>
                    <a:pt x="56050" y="11954"/>
                    <a:pt x="52007" y="7303"/>
                    <a:pt x="46962" y="4264"/>
                  </a:cubicBezTo>
                  <a:cubicBezTo>
                    <a:pt x="45655" y="3473"/>
                    <a:pt x="44256" y="2774"/>
                    <a:pt x="42858" y="2227"/>
                  </a:cubicBezTo>
                  <a:cubicBezTo>
                    <a:pt x="41460" y="1650"/>
                    <a:pt x="40001" y="1194"/>
                    <a:pt x="38512" y="859"/>
                  </a:cubicBezTo>
                  <a:cubicBezTo>
                    <a:pt x="37053" y="495"/>
                    <a:pt x="35563" y="251"/>
                    <a:pt x="34043" y="130"/>
                  </a:cubicBezTo>
                  <a:cubicBezTo>
                    <a:pt x="33112" y="37"/>
                    <a:pt x="32181" y="1"/>
                    <a:pt x="312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 name="Google Shape;2340;p16"/>
            <p:cNvSpPr/>
            <p:nvPr/>
          </p:nvSpPr>
          <p:spPr>
            <a:xfrm>
              <a:off x="1087408" y="844240"/>
              <a:ext cx="459144" cy="733738"/>
            </a:xfrm>
            <a:custGeom>
              <a:avLst/>
              <a:gdLst/>
              <a:ahLst/>
              <a:cxnLst/>
              <a:rect l="l" t="t" r="r" b="b"/>
              <a:pathLst>
                <a:path w="16445" h="26280" extrusionOk="0">
                  <a:moveTo>
                    <a:pt x="15283" y="0"/>
                  </a:moveTo>
                  <a:cubicBezTo>
                    <a:pt x="15238" y="0"/>
                    <a:pt x="15186" y="30"/>
                    <a:pt x="15168" y="48"/>
                  </a:cubicBezTo>
                  <a:cubicBezTo>
                    <a:pt x="14164" y="1690"/>
                    <a:pt x="14712" y="4061"/>
                    <a:pt x="14468" y="5854"/>
                  </a:cubicBezTo>
                  <a:cubicBezTo>
                    <a:pt x="14286" y="7252"/>
                    <a:pt x="13982" y="8681"/>
                    <a:pt x="13557" y="10049"/>
                  </a:cubicBezTo>
                  <a:cubicBezTo>
                    <a:pt x="13101" y="11386"/>
                    <a:pt x="12554" y="12784"/>
                    <a:pt x="11854" y="14061"/>
                  </a:cubicBezTo>
                  <a:cubicBezTo>
                    <a:pt x="11216" y="15246"/>
                    <a:pt x="10456" y="16432"/>
                    <a:pt x="9605" y="17526"/>
                  </a:cubicBezTo>
                  <a:cubicBezTo>
                    <a:pt x="8784" y="18590"/>
                    <a:pt x="7842" y="19654"/>
                    <a:pt x="6809" y="20565"/>
                  </a:cubicBezTo>
                  <a:cubicBezTo>
                    <a:pt x="5775" y="21508"/>
                    <a:pt x="4559" y="22268"/>
                    <a:pt x="3374" y="23027"/>
                  </a:cubicBezTo>
                  <a:cubicBezTo>
                    <a:pt x="2249" y="23787"/>
                    <a:pt x="1064" y="24578"/>
                    <a:pt x="182" y="25611"/>
                  </a:cubicBezTo>
                  <a:cubicBezTo>
                    <a:pt x="0" y="25824"/>
                    <a:pt x="61" y="26280"/>
                    <a:pt x="456" y="26280"/>
                  </a:cubicBezTo>
                  <a:cubicBezTo>
                    <a:pt x="1793" y="26219"/>
                    <a:pt x="3040" y="25641"/>
                    <a:pt x="4164" y="24912"/>
                  </a:cubicBezTo>
                  <a:cubicBezTo>
                    <a:pt x="5319" y="24152"/>
                    <a:pt x="6383" y="23210"/>
                    <a:pt x="7356" y="22298"/>
                  </a:cubicBezTo>
                  <a:cubicBezTo>
                    <a:pt x="8541" y="21234"/>
                    <a:pt x="9696" y="20049"/>
                    <a:pt x="10669" y="18802"/>
                  </a:cubicBezTo>
                  <a:cubicBezTo>
                    <a:pt x="11702" y="17556"/>
                    <a:pt x="12584" y="16219"/>
                    <a:pt x="13344" y="14821"/>
                  </a:cubicBezTo>
                  <a:cubicBezTo>
                    <a:pt x="14712" y="12298"/>
                    <a:pt x="15623" y="9623"/>
                    <a:pt x="16079" y="6918"/>
                  </a:cubicBezTo>
                  <a:cubicBezTo>
                    <a:pt x="16231" y="5915"/>
                    <a:pt x="16444" y="4547"/>
                    <a:pt x="16444" y="3270"/>
                  </a:cubicBezTo>
                  <a:cubicBezTo>
                    <a:pt x="16444" y="1963"/>
                    <a:pt x="16140" y="717"/>
                    <a:pt x="15350" y="48"/>
                  </a:cubicBezTo>
                  <a:cubicBezTo>
                    <a:pt x="15338" y="13"/>
                    <a:pt x="15312" y="0"/>
                    <a:pt x="1528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 name="Google Shape;2341;p16"/>
            <p:cNvSpPr/>
            <p:nvPr/>
          </p:nvSpPr>
          <p:spPr>
            <a:xfrm>
              <a:off x="865891" y="1593640"/>
              <a:ext cx="111205" cy="66729"/>
            </a:xfrm>
            <a:custGeom>
              <a:avLst/>
              <a:gdLst/>
              <a:ahLst/>
              <a:cxnLst/>
              <a:rect l="l" t="t" r="r" b="b"/>
              <a:pathLst>
                <a:path w="3983" h="2390" extrusionOk="0">
                  <a:moveTo>
                    <a:pt x="2288" y="0"/>
                  </a:moveTo>
                  <a:cubicBezTo>
                    <a:pt x="2038" y="0"/>
                    <a:pt x="1774" y="30"/>
                    <a:pt x="1490" y="77"/>
                  </a:cubicBezTo>
                  <a:cubicBezTo>
                    <a:pt x="913" y="138"/>
                    <a:pt x="1" y="594"/>
                    <a:pt x="31" y="1293"/>
                  </a:cubicBezTo>
                  <a:cubicBezTo>
                    <a:pt x="118" y="2077"/>
                    <a:pt x="1148" y="2389"/>
                    <a:pt x="1850" y="2389"/>
                  </a:cubicBezTo>
                  <a:cubicBezTo>
                    <a:pt x="1882" y="2389"/>
                    <a:pt x="1915" y="2389"/>
                    <a:pt x="1946" y="2387"/>
                  </a:cubicBezTo>
                  <a:cubicBezTo>
                    <a:pt x="2888" y="2357"/>
                    <a:pt x="3648" y="1901"/>
                    <a:pt x="3952" y="989"/>
                  </a:cubicBezTo>
                  <a:cubicBezTo>
                    <a:pt x="3983" y="837"/>
                    <a:pt x="3952" y="624"/>
                    <a:pt x="3831" y="563"/>
                  </a:cubicBezTo>
                  <a:cubicBezTo>
                    <a:pt x="3328" y="145"/>
                    <a:pt x="2841" y="0"/>
                    <a:pt x="228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 name="Google Shape;2342;p16"/>
            <p:cNvSpPr/>
            <p:nvPr/>
          </p:nvSpPr>
          <p:spPr>
            <a:xfrm>
              <a:off x="110599" y="769833"/>
              <a:ext cx="71140" cy="102829"/>
            </a:xfrm>
            <a:custGeom>
              <a:avLst/>
              <a:gdLst/>
              <a:ahLst/>
              <a:cxnLst/>
              <a:rect l="l" t="t" r="r" b="b"/>
              <a:pathLst>
                <a:path w="2548" h="3683" extrusionOk="0">
                  <a:moveTo>
                    <a:pt x="1978" y="0"/>
                  </a:moveTo>
                  <a:cubicBezTo>
                    <a:pt x="1840" y="0"/>
                    <a:pt x="1690" y="49"/>
                    <a:pt x="1551" y="160"/>
                  </a:cubicBezTo>
                  <a:cubicBezTo>
                    <a:pt x="1338" y="343"/>
                    <a:pt x="1034" y="495"/>
                    <a:pt x="791" y="677"/>
                  </a:cubicBezTo>
                  <a:cubicBezTo>
                    <a:pt x="517" y="950"/>
                    <a:pt x="305" y="1254"/>
                    <a:pt x="183" y="1589"/>
                  </a:cubicBezTo>
                  <a:cubicBezTo>
                    <a:pt x="61" y="1954"/>
                    <a:pt x="1" y="2318"/>
                    <a:pt x="31" y="2653"/>
                  </a:cubicBezTo>
                  <a:cubicBezTo>
                    <a:pt x="61" y="2957"/>
                    <a:pt x="274" y="3230"/>
                    <a:pt x="457" y="3473"/>
                  </a:cubicBezTo>
                  <a:cubicBezTo>
                    <a:pt x="550" y="3614"/>
                    <a:pt x="677" y="3682"/>
                    <a:pt x="814" y="3682"/>
                  </a:cubicBezTo>
                  <a:cubicBezTo>
                    <a:pt x="944" y="3682"/>
                    <a:pt x="1084" y="3622"/>
                    <a:pt x="1216" y="3504"/>
                  </a:cubicBezTo>
                  <a:cubicBezTo>
                    <a:pt x="1490" y="3321"/>
                    <a:pt x="1733" y="3169"/>
                    <a:pt x="1946" y="2896"/>
                  </a:cubicBezTo>
                  <a:cubicBezTo>
                    <a:pt x="2128" y="2622"/>
                    <a:pt x="2250" y="2349"/>
                    <a:pt x="2341" y="2106"/>
                  </a:cubicBezTo>
                  <a:cubicBezTo>
                    <a:pt x="2463" y="1832"/>
                    <a:pt x="2493" y="1589"/>
                    <a:pt x="2493" y="1346"/>
                  </a:cubicBezTo>
                  <a:cubicBezTo>
                    <a:pt x="2493" y="1102"/>
                    <a:pt x="2432" y="829"/>
                    <a:pt x="2463" y="616"/>
                  </a:cubicBezTo>
                  <a:cubicBezTo>
                    <a:pt x="2547" y="257"/>
                    <a:pt x="2293" y="0"/>
                    <a:pt x="19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3" name="Google Shape;2343;p16"/>
          <p:cNvGrpSpPr/>
          <p:nvPr/>
        </p:nvGrpSpPr>
        <p:grpSpPr>
          <a:xfrm rot="2700000">
            <a:off x="1014701" y="3974871"/>
            <a:ext cx="1755263" cy="1579754"/>
            <a:chOff x="1228823" y="3807333"/>
            <a:chExt cx="2654885" cy="2389422"/>
          </a:xfrm>
        </p:grpSpPr>
        <p:sp>
          <p:nvSpPr>
            <p:cNvPr id="2344" name="Google Shape;2344;p16"/>
            <p:cNvSpPr/>
            <p:nvPr/>
          </p:nvSpPr>
          <p:spPr>
            <a:xfrm>
              <a:off x="1234211" y="5890780"/>
              <a:ext cx="493095" cy="305975"/>
            </a:xfrm>
            <a:custGeom>
              <a:avLst/>
              <a:gdLst/>
              <a:ahLst/>
              <a:cxnLst/>
              <a:rect l="l" t="t" r="r" b="b"/>
              <a:pathLst>
                <a:path w="17661" h="10959" extrusionOk="0">
                  <a:moveTo>
                    <a:pt x="15442" y="0"/>
                  </a:moveTo>
                  <a:cubicBezTo>
                    <a:pt x="14135" y="1155"/>
                    <a:pt x="12767" y="2310"/>
                    <a:pt x="11429" y="3496"/>
                  </a:cubicBezTo>
                  <a:cubicBezTo>
                    <a:pt x="10062" y="4620"/>
                    <a:pt x="8724" y="5806"/>
                    <a:pt x="7356" y="6961"/>
                  </a:cubicBezTo>
                  <a:cubicBezTo>
                    <a:pt x="7083" y="7204"/>
                    <a:pt x="6840" y="7356"/>
                    <a:pt x="6688" y="7447"/>
                  </a:cubicBezTo>
                  <a:cubicBezTo>
                    <a:pt x="6612" y="7477"/>
                    <a:pt x="6581" y="7485"/>
                    <a:pt x="6570" y="7485"/>
                  </a:cubicBezTo>
                  <a:cubicBezTo>
                    <a:pt x="6558" y="7485"/>
                    <a:pt x="6566" y="7477"/>
                    <a:pt x="6566" y="7477"/>
                  </a:cubicBezTo>
                  <a:cubicBezTo>
                    <a:pt x="6596" y="7477"/>
                    <a:pt x="6475" y="7447"/>
                    <a:pt x="6323" y="7295"/>
                  </a:cubicBezTo>
                  <a:cubicBezTo>
                    <a:pt x="6171" y="7143"/>
                    <a:pt x="5989" y="6870"/>
                    <a:pt x="5776" y="6566"/>
                  </a:cubicBezTo>
                  <a:lnTo>
                    <a:pt x="2949" y="2614"/>
                  </a:lnTo>
                  <a:lnTo>
                    <a:pt x="1" y="4772"/>
                  </a:lnTo>
                  <a:lnTo>
                    <a:pt x="2767" y="8724"/>
                  </a:lnTo>
                  <a:cubicBezTo>
                    <a:pt x="3010" y="9088"/>
                    <a:pt x="3283" y="9453"/>
                    <a:pt x="3709" y="9879"/>
                  </a:cubicBezTo>
                  <a:cubicBezTo>
                    <a:pt x="3891" y="10091"/>
                    <a:pt x="4165" y="10304"/>
                    <a:pt x="4469" y="10487"/>
                  </a:cubicBezTo>
                  <a:cubicBezTo>
                    <a:pt x="4773" y="10669"/>
                    <a:pt x="5168" y="10821"/>
                    <a:pt x="5563" y="10912"/>
                  </a:cubicBezTo>
                  <a:cubicBezTo>
                    <a:pt x="5736" y="10944"/>
                    <a:pt x="5915" y="10959"/>
                    <a:pt x="6095" y="10959"/>
                  </a:cubicBezTo>
                  <a:cubicBezTo>
                    <a:pt x="6768" y="10959"/>
                    <a:pt x="7461" y="10757"/>
                    <a:pt x="7964" y="10517"/>
                  </a:cubicBezTo>
                  <a:cubicBezTo>
                    <a:pt x="8603" y="10183"/>
                    <a:pt x="9058" y="9848"/>
                    <a:pt x="9484" y="9484"/>
                  </a:cubicBezTo>
                  <a:cubicBezTo>
                    <a:pt x="10852" y="8359"/>
                    <a:pt x="12220" y="7173"/>
                    <a:pt x="13587" y="5988"/>
                  </a:cubicBezTo>
                  <a:cubicBezTo>
                    <a:pt x="14925" y="4833"/>
                    <a:pt x="16323" y="3678"/>
                    <a:pt x="17660" y="2462"/>
                  </a:cubicBezTo>
                  <a:lnTo>
                    <a:pt x="1544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 name="Google Shape;2345;p16"/>
            <p:cNvSpPr/>
            <p:nvPr/>
          </p:nvSpPr>
          <p:spPr>
            <a:xfrm>
              <a:off x="2645512" y="5360355"/>
              <a:ext cx="428600" cy="420699"/>
            </a:xfrm>
            <a:custGeom>
              <a:avLst/>
              <a:gdLst/>
              <a:ahLst/>
              <a:cxnLst/>
              <a:rect l="l" t="t" r="r" b="b"/>
              <a:pathLst>
                <a:path w="15351" h="15068" extrusionOk="0">
                  <a:moveTo>
                    <a:pt x="9362" y="1"/>
                  </a:moveTo>
                  <a:lnTo>
                    <a:pt x="1" y="8785"/>
                  </a:lnTo>
                  <a:cubicBezTo>
                    <a:pt x="1216" y="10153"/>
                    <a:pt x="2554" y="11430"/>
                    <a:pt x="3952" y="12615"/>
                  </a:cubicBezTo>
                  <a:cubicBezTo>
                    <a:pt x="4834" y="13375"/>
                    <a:pt x="5776" y="14044"/>
                    <a:pt x="6840" y="14560"/>
                  </a:cubicBezTo>
                  <a:cubicBezTo>
                    <a:pt x="7582" y="14870"/>
                    <a:pt x="8395" y="15067"/>
                    <a:pt x="9229" y="15067"/>
                  </a:cubicBezTo>
                  <a:cubicBezTo>
                    <a:pt x="9625" y="15067"/>
                    <a:pt x="10026" y="15023"/>
                    <a:pt x="10426" y="14925"/>
                  </a:cubicBezTo>
                  <a:cubicBezTo>
                    <a:pt x="12250" y="14500"/>
                    <a:pt x="13831" y="12980"/>
                    <a:pt x="14591" y="11247"/>
                  </a:cubicBezTo>
                  <a:cubicBezTo>
                    <a:pt x="15350" y="9484"/>
                    <a:pt x="15290" y="7569"/>
                    <a:pt x="14591" y="5989"/>
                  </a:cubicBezTo>
                  <a:cubicBezTo>
                    <a:pt x="14074" y="4743"/>
                    <a:pt x="13192" y="3709"/>
                    <a:pt x="12280" y="2767"/>
                  </a:cubicBezTo>
                  <a:cubicBezTo>
                    <a:pt x="11338" y="1794"/>
                    <a:pt x="10335" y="913"/>
                    <a:pt x="9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 name="Google Shape;2346;p16"/>
            <p:cNvSpPr/>
            <p:nvPr/>
          </p:nvSpPr>
          <p:spPr>
            <a:xfrm>
              <a:off x="2859379" y="5578215"/>
              <a:ext cx="116287" cy="101517"/>
            </a:xfrm>
            <a:custGeom>
              <a:avLst/>
              <a:gdLst/>
              <a:ahLst/>
              <a:cxnLst/>
              <a:rect l="l" t="t" r="r" b="b"/>
              <a:pathLst>
                <a:path w="4165" h="3636" extrusionOk="0">
                  <a:moveTo>
                    <a:pt x="2287" y="1"/>
                  </a:moveTo>
                  <a:cubicBezTo>
                    <a:pt x="1804" y="1"/>
                    <a:pt x="1309" y="191"/>
                    <a:pt x="912" y="587"/>
                  </a:cubicBezTo>
                  <a:cubicBezTo>
                    <a:pt x="152" y="1317"/>
                    <a:pt x="0" y="2532"/>
                    <a:pt x="669" y="3171"/>
                  </a:cubicBezTo>
                  <a:cubicBezTo>
                    <a:pt x="1003" y="3476"/>
                    <a:pt x="1428" y="3635"/>
                    <a:pt x="1867" y="3635"/>
                  </a:cubicBezTo>
                  <a:cubicBezTo>
                    <a:pt x="2345" y="3635"/>
                    <a:pt x="2840" y="3446"/>
                    <a:pt x="3253" y="3049"/>
                  </a:cubicBezTo>
                  <a:cubicBezTo>
                    <a:pt x="4013" y="2350"/>
                    <a:pt x="4165" y="1134"/>
                    <a:pt x="3496" y="465"/>
                  </a:cubicBezTo>
                  <a:cubicBezTo>
                    <a:pt x="3162" y="160"/>
                    <a:pt x="2730" y="1"/>
                    <a:pt x="22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 name="Google Shape;2347;p16"/>
            <p:cNvSpPr/>
            <p:nvPr/>
          </p:nvSpPr>
          <p:spPr>
            <a:xfrm>
              <a:off x="1545659" y="5254287"/>
              <a:ext cx="902989" cy="850359"/>
            </a:xfrm>
            <a:custGeom>
              <a:avLst/>
              <a:gdLst/>
              <a:ahLst/>
              <a:cxnLst/>
              <a:rect l="l" t="t" r="r" b="b"/>
              <a:pathLst>
                <a:path w="32342" h="30457" extrusionOk="0">
                  <a:moveTo>
                    <a:pt x="23223" y="0"/>
                  </a:moveTo>
                  <a:cubicBezTo>
                    <a:pt x="15655" y="7599"/>
                    <a:pt x="7934" y="15046"/>
                    <a:pt x="1" y="22250"/>
                  </a:cubicBezTo>
                  <a:lnTo>
                    <a:pt x="6870" y="30457"/>
                  </a:lnTo>
                  <a:cubicBezTo>
                    <a:pt x="15533" y="23800"/>
                    <a:pt x="24013" y="16900"/>
                    <a:pt x="32342" y="9788"/>
                  </a:cubicBezTo>
                  <a:lnTo>
                    <a:pt x="2322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 name="Google Shape;2348;p16"/>
            <p:cNvSpPr/>
            <p:nvPr/>
          </p:nvSpPr>
          <p:spPr>
            <a:xfrm>
              <a:off x="2194883" y="3927864"/>
              <a:ext cx="1574269" cy="1602245"/>
            </a:xfrm>
            <a:custGeom>
              <a:avLst/>
              <a:gdLst/>
              <a:ahLst/>
              <a:cxnLst/>
              <a:rect l="l" t="t" r="r" b="b"/>
              <a:pathLst>
                <a:path w="56385" h="57387" extrusionOk="0">
                  <a:moveTo>
                    <a:pt x="43770" y="0"/>
                  </a:moveTo>
                  <a:cubicBezTo>
                    <a:pt x="36901" y="8329"/>
                    <a:pt x="29819" y="16414"/>
                    <a:pt x="22524" y="24377"/>
                  </a:cubicBezTo>
                  <a:cubicBezTo>
                    <a:pt x="15229" y="32311"/>
                    <a:pt x="7721" y="40031"/>
                    <a:pt x="0" y="47569"/>
                  </a:cubicBezTo>
                  <a:lnTo>
                    <a:pt x="9089" y="57387"/>
                  </a:lnTo>
                  <a:cubicBezTo>
                    <a:pt x="17356" y="50092"/>
                    <a:pt x="25411" y="42554"/>
                    <a:pt x="33314" y="34864"/>
                  </a:cubicBezTo>
                  <a:cubicBezTo>
                    <a:pt x="41217" y="27113"/>
                    <a:pt x="48907" y="19149"/>
                    <a:pt x="56385" y="11034"/>
                  </a:cubicBezTo>
                  <a:lnTo>
                    <a:pt x="437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 name="Google Shape;2349;p16"/>
            <p:cNvSpPr/>
            <p:nvPr/>
          </p:nvSpPr>
          <p:spPr>
            <a:xfrm>
              <a:off x="1925874" y="4596576"/>
              <a:ext cx="1211896" cy="1191542"/>
            </a:xfrm>
            <a:custGeom>
              <a:avLst/>
              <a:gdLst/>
              <a:ahLst/>
              <a:cxnLst/>
              <a:rect l="l" t="t" r="r" b="b"/>
              <a:pathLst>
                <a:path w="43406" h="42677" extrusionOk="0">
                  <a:moveTo>
                    <a:pt x="30426" y="1"/>
                  </a:moveTo>
                  <a:cubicBezTo>
                    <a:pt x="20608" y="10062"/>
                    <a:pt x="10487" y="19819"/>
                    <a:pt x="0" y="29211"/>
                  </a:cubicBezTo>
                  <a:lnTo>
                    <a:pt x="12067" y="42676"/>
                  </a:lnTo>
                  <a:cubicBezTo>
                    <a:pt x="22858" y="32980"/>
                    <a:pt x="33314" y="22950"/>
                    <a:pt x="43405" y="12585"/>
                  </a:cubicBezTo>
                  <a:lnTo>
                    <a:pt x="3042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 name="Google Shape;2350;p16"/>
            <p:cNvSpPr/>
            <p:nvPr/>
          </p:nvSpPr>
          <p:spPr>
            <a:xfrm>
              <a:off x="3287085" y="3807333"/>
              <a:ext cx="596622" cy="572863"/>
            </a:xfrm>
            <a:custGeom>
              <a:avLst/>
              <a:gdLst/>
              <a:ahLst/>
              <a:cxnLst/>
              <a:rect l="l" t="t" r="r" b="b"/>
              <a:pathLst>
                <a:path w="21369" h="20518" extrusionOk="0">
                  <a:moveTo>
                    <a:pt x="5046" y="1"/>
                  </a:moveTo>
                  <a:lnTo>
                    <a:pt x="1" y="5320"/>
                  </a:lnTo>
                  <a:cubicBezTo>
                    <a:pt x="5350" y="10487"/>
                    <a:pt x="10791" y="15564"/>
                    <a:pt x="16354" y="20518"/>
                  </a:cubicBezTo>
                  <a:cubicBezTo>
                    <a:pt x="18025" y="18664"/>
                    <a:pt x="19697" y="16719"/>
                    <a:pt x="21369" y="14804"/>
                  </a:cubicBezTo>
                  <a:cubicBezTo>
                    <a:pt x="15807" y="10001"/>
                    <a:pt x="10366" y="5047"/>
                    <a:pt x="504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 name="Google Shape;2351;p16"/>
            <p:cNvSpPr/>
            <p:nvPr/>
          </p:nvSpPr>
          <p:spPr>
            <a:xfrm>
              <a:off x="2049755" y="4768005"/>
              <a:ext cx="1106665" cy="1059983"/>
            </a:xfrm>
            <a:custGeom>
              <a:avLst/>
              <a:gdLst/>
              <a:ahLst/>
              <a:cxnLst/>
              <a:rect l="l" t="t" r="r" b="b"/>
              <a:pathLst>
                <a:path w="39637" h="37965" extrusionOk="0">
                  <a:moveTo>
                    <a:pt x="22919" y="1"/>
                  </a:moveTo>
                  <a:lnTo>
                    <a:pt x="20427" y="2767"/>
                  </a:lnTo>
                  <a:cubicBezTo>
                    <a:pt x="24652" y="6475"/>
                    <a:pt x="28634" y="10426"/>
                    <a:pt x="32859" y="14226"/>
                  </a:cubicBezTo>
                  <a:lnTo>
                    <a:pt x="34378" y="15594"/>
                  </a:lnTo>
                  <a:lnTo>
                    <a:pt x="32068" y="17934"/>
                  </a:lnTo>
                  <a:lnTo>
                    <a:pt x="28694" y="21308"/>
                  </a:lnTo>
                  <a:lnTo>
                    <a:pt x="26962" y="23041"/>
                  </a:lnTo>
                  <a:lnTo>
                    <a:pt x="25260" y="24712"/>
                  </a:lnTo>
                  <a:lnTo>
                    <a:pt x="21855" y="27995"/>
                  </a:lnTo>
                  <a:cubicBezTo>
                    <a:pt x="20700" y="29059"/>
                    <a:pt x="19515" y="30184"/>
                    <a:pt x="18360" y="31247"/>
                  </a:cubicBezTo>
                  <a:lnTo>
                    <a:pt x="16111" y="33254"/>
                  </a:lnTo>
                  <a:lnTo>
                    <a:pt x="15624" y="32798"/>
                  </a:lnTo>
                  <a:cubicBezTo>
                    <a:pt x="15107" y="32342"/>
                    <a:pt x="14591" y="31855"/>
                    <a:pt x="14104" y="31399"/>
                  </a:cubicBezTo>
                  <a:cubicBezTo>
                    <a:pt x="10031" y="27630"/>
                    <a:pt x="6445" y="23375"/>
                    <a:pt x="2797" y="19089"/>
                  </a:cubicBezTo>
                  <a:lnTo>
                    <a:pt x="1" y="21460"/>
                  </a:lnTo>
                  <a:cubicBezTo>
                    <a:pt x="3618" y="25807"/>
                    <a:pt x="7265" y="30184"/>
                    <a:pt x="11430" y="34135"/>
                  </a:cubicBezTo>
                  <a:cubicBezTo>
                    <a:pt x="11977" y="34621"/>
                    <a:pt x="12493" y="35077"/>
                    <a:pt x="13041" y="35564"/>
                  </a:cubicBezTo>
                  <a:lnTo>
                    <a:pt x="14104" y="36536"/>
                  </a:lnTo>
                  <a:lnTo>
                    <a:pt x="15685" y="37904"/>
                  </a:lnTo>
                  <a:lnTo>
                    <a:pt x="15746" y="37965"/>
                  </a:lnTo>
                  <a:lnTo>
                    <a:pt x="15867" y="37904"/>
                  </a:lnTo>
                  <a:lnTo>
                    <a:pt x="16111" y="37691"/>
                  </a:lnTo>
                  <a:lnTo>
                    <a:pt x="16506" y="37327"/>
                  </a:lnTo>
                  <a:lnTo>
                    <a:pt x="17387" y="36567"/>
                  </a:lnTo>
                  <a:lnTo>
                    <a:pt x="18846" y="35320"/>
                  </a:lnTo>
                  <a:lnTo>
                    <a:pt x="20609" y="33679"/>
                  </a:lnTo>
                  <a:cubicBezTo>
                    <a:pt x="21825" y="32585"/>
                    <a:pt x="23010" y="31460"/>
                    <a:pt x="24196" y="30366"/>
                  </a:cubicBezTo>
                  <a:cubicBezTo>
                    <a:pt x="25320" y="29272"/>
                    <a:pt x="26506" y="28117"/>
                    <a:pt x="27661" y="27022"/>
                  </a:cubicBezTo>
                  <a:lnTo>
                    <a:pt x="29363" y="25351"/>
                  </a:lnTo>
                  <a:lnTo>
                    <a:pt x="31065" y="23649"/>
                  </a:lnTo>
                  <a:lnTo>
                    <a:pt x="34500" y="20214"/>
                  </a:lnTo>
                  <a:lnTo>
                    <a:pt x="38907" y="15746"/>
                  </a:lnTo>
                  <a:lnTo>
                    <a:pt x="39333" y="15320"/>
                  </a:lnTo>
                  <a:lnTo>
                    <a:pt x="39546" y="15107"/>
                  </a:lnTo>
                  <a:lnTo>
                    <a:pt x="39576" y="15047"/>
                  </a:lnTo>
                  <a:cubicBezTo>
                    <a:pt x="39576" y="15047"/>
                    <a:pt x="39637" y="15016"/>
                    <a:pt x="39576" y="15016"/>
                  </a:cubicBezTo>
                  <a:lnTo>
                    <a:pt x="39485" y="14955"/>
                  </a:lnTo>
                  <a:lnTo>
                    <a:pt x="38664" y="14256"/>
                  </a:lnTo>
                  <a:lnTo>
                    <a:pt x="37084" y="12858"/>
                  </a:lnTo>
                  <a:lnTo>
                    <a:pt x="35442" y="11399"/>
                  </a:lnTo>
                  <a:cubicBezTo>
                    <a:pt x="31278" y="7660"/>
                    <a:pt x="27205" y="3739"/>
                    <a:pt x="2291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 name="Google Shape;2352;p16"/>
            <p:cNvSpPr/>
            <p:nvPr/>
          </p:nvSpPr>
          <p:spPr>
            <a:xfrm>
              <a:off x="1228823" y="5958318"/>
              <a:ext cx="91131" cy="71364"/>
            </a:xfrm>
            <a:custGeom>
              <a:avLst/>
              <a:gdLst/>
              <a:ahLst/>
              <a:cxnLst/>
              <a:rect l="l" t="t" r="r" b="b"/>
              <a:pathLst>
                <a:path w="3264" h="2556" extrusionOk="0">
                  <a:moveTo>
                    <a:pt x="2868" y="1"/>
                  </a:moveTo>
                  <a:cubicBezTo>
                    <a:pt x="2772" y="1"/>
                    <a:pt x="2675" y="23"/>
                    <a:pt x="2625" y="74"/>
                  </a:cubicBezTo>
                  <a:cubicBezTo>
                    <a:pt x="1896" y="773"/>
                    <a:pt x="1045" y="1350"/>
                    <a:pt x="254" y="1988"/>
                  </a:cubicBezTo>
                  <a:cubicBezTo>
                    <a:pt x="1" y="2166"/>
                    <a:pt x="149" y="2556"/>
                    <a:pt x="382" y="2556"/>
                  </a:cubicBezTo>
                  <a:cubicBezTo>
                    <a:pt x="428" y="2556"/>
                    <a:pt x="478" y="2540"/>
                    <a:pt x="528" y="2505"/>
                  </a:cubicBezTo>
                  <a:cubicBezTo>
                    <a:pt x="1409" y="1988"/>
                    <a:pt x="2200" y="1289"/>
                    <a:pt x="3020" y="651"/>
                  </a:cubicBezTo>
                  <a:cubicBezTo>
                    <a:pt x="3142" y="529"/>
                    <a:pt x="3264" y="347"/>
                    <a:pt x="3172" y="195"/>
                  </a:cubicBezTo>
                  <a:cubicBezTo>
                    <a:pt x="3142" y="104"/>
                    <a:pt x="3112" y="74"/>
                    <a:pt x="3081" y="43"/>
                  </a:cubicBezTo>
                  <a:cubicBezTo>
                    <a:pt x="3026" y="16"/>
                    <a:pt x="2947" y="1"/>
                    <a:pt x="28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 name="Google Shape;2353;p16"/>
            <p:cNvSpPr/>
            <p:nvPr/>
          </p:nvSpPr>
          <p:spPr>
            <a:xfrm>
              <a:off x="2885679" y="5590500"/>
              <a:ext cx="103555" cy="96129"/>
            </a:xfrm>
            <a:custGeom>
              <a:avLst/>
              <a:gdLst/>
              <a:ahLst/>
              <a:cxnLst/>
              <a:rect l="l" t="t" r="r" b="b"/>
              <a:pathLst>
                <a:path w="3709" h="3443" extrusionOk="0">
                  <a:moveTo>
                    <a:pt x="2489" y="0"/>
                  </a:moveTo>
                  <a:cubicBezTo>
                    <a:pt x="2163" y="0"/>
                    <a:pt x="1866" y="479"/>
                    <a:pt x="2189" y="694"/>
                  </a:cubicBezTo>
                  <a:cubicBezTo>
                    <a:pt x="2949" y="1059"/>
                    <a:pt x="2584" y="1971"/>
                    <a:pt x="1946" y="2518"/>
                  </a:cubicBezTo>
                  <a:cubicBezTo>
                    <a:pt x="1570" y="2789"/>
                    <a:pt x="1037" y="2989"/>
                    <a:pt x="572" y="2989"/>
                  </a:cubicBezTo>
                  <a:cubicBezTo>
                    <a:pt x="360" y="2989"/>
                    <a:pt x="162" y="2947"/>
                    <a:pt x="1" y="2852"/>
                  </a:cubicBezTo>
                  <a:lnTo>
                    <a:pt x="1" y="2852"/>
                  </a:lnTo>
                  <a:cubicBezTo>
                    <a:pt x="197" y="3272"/>
                    <a:pt x="558" y="3442"/>
                    <a:pt x="968" y="3442"/>
                  </a:cubicBezTo>
                  <a:cubicBezTo>
                    <a:pt x="1508" y="3442"/>
                    <a:pt x="2135" y="3146"/>
                    <a:pt x="2584" y="2731"/>
                  </a:cubicBezTo>
                  <a:cubicBezTo>
                    <a:pt x="3405" y="1971"/>
                    <a:pt x="3709" y="451"/>
                    <a:pt x="2615" y="25"/>
                  </a:cubicBezTo>
                  <a:cubicBezTo>
                    <a:pt x="2573" y="8"/>
                    <a:pt x="2531" y="0"/>
                    <a:pt x="24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 name="Google Shape;2354;p16"/>
            <p:cNvSpPr/>
            <p:nvPr/>
          </p:nvSpPr>
          <p:spPr>
            <a:xfrm>
              <a:off x="2484553" y="5382831"/>
              <a:ext cx="474500" cy="455236"/>
            </a:xfrm>
            <a:custGeom>
              <a:avLst/>
              <a:gdLst/>
              <a:ahLst/>
              <a:cxnLst/>
              <a:rect l="l" t="t" r="r" b="b"/>
              <a:pathLst>
                <a:path w="16995" h="16305" extrusionOk="0">
                  <a:moveTo>
                    <a:pt x="16824" y="0"/>
                  </a:moveTo>
                  <a:cubicBezTo>
                    <a:pt x="16805" y="0"/>
                    <a:pt x="16786" y="5"/>
                    <a:pt x="16769" y="17"/>
                  </a:cubicBezTo>
                  <a:cubicBezTo>
                    <a:pt x="13760" y="2387"/>
                    <a:pt x="11085" y="5275"/>
                    <a:pt x="8349" y="7980"/>
                  </a:cubicBezTo>
                  <a:cubicBezTo>
                    <a:pt x="5583" y="10625"/>
                    <a:pt x="2696" y="13239"/>
                    <a:pt x="112" y="16065"/>
                  </a:cubicBezTo>
                  <a:cubicBezTo>
                    <a:pt x="0" y="16177"/>
                    <a:pt x="53" y="16305"/>
                    <a:pt x="161" y="16305"/>
                  </a:cubicBezTo>
                  <a:cubicBezTo>
                    <a:pt x="200" y="16305"/>
                    <a:pt x="246" y="16288"/>
                    <a:pt x="294" y="16248"/>
                  </a:cubicBezTo>
                  <a:cubicBezTo>
                    <a:pt x="3273" y="13786"/>
                    <a:pt x="5918" y="10959"/>
                    <a:pt x="8714" y="8315"/>
                  </a:cubicBezTo>
                  <a:cubicBezTo>
                    <a:pt x="11450" y="5640"/>
                    <a:pt x="14489" y="3117"/>
                    <a:pt x="16921" y="169"/>
                  </a:cubicBezTo>
                  <a:cubicBezTo>
                    <a:pt x="16995" y="94"/>
                    <a:pt x="16908" y="0"/>
                    <a:pt x="168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 name="Google Shape;2355;p16"/>
            <p:cNvSpPr/>
            <p:nvPr/>
          </p:nvSpPr>
          <p:spPr>
            <a:xfrm>
              <a:off x="2293692" y="5563613"/>
              <a:ext cx="116761" cy="100289"/>
            </a:xfrm>
            <a:custGeom>
              <a:avLst/>
              <a:gdLst/>
              <a:ahLst/>
              <a:cxnLst/>
              <a:rect l="l" t="t" r="r" b="b"/>
              <a:pathLst>
                <a:path w="4182" h="3592" extrusionOk="0">
                  <a:moveTo>
                    <a:pt x="3452" y="1"/>
                  </a:moveTo>
                  <a:cubicBezTo>
                    <a:pt x="3392" y="1"/>
                    <a:pt x="3331" y="16"/>
                    <a:pt x="3270" y="46"/>
                  </a:cubicBezTo>
                  <a:cubicBezTo>
                    <a:pt x="2115" y="745"/>
                    <a:pt x="383" y="2113"/>
                    <a:pt x="48" y="3390"/>
                  </a:cubicBezTo>
                  <a:cubicBezTo>
                    <a:pt x="0" y="3509"/>
                    <a:pt x="65" y="3591"/>
                    <a:pt x="169" y="3591"/>
                  </a:cubicBezTo>
                  <a:cubicBezTo>
                    <a:pt x="197" y="3591"/>
                    <a:pt x="228" y="3585"/>
                    <a:pt x="261" y="3572"/>
                  </a:cubicBezTo>
                  <a:cubicBezTo>
                    <a:pt x="1325" y="3116"/>
                    <a:pt x="2115" y="2022"/>
                    <a:pt x="2997" y="1262"/>
                  </a:cubicBezTo>
                  <a:cubicBezTo>
                    <a:pt x="3088" y="1201"/>
                    <a:pt x="4182" y="381"/>
                    <a:pt x="3756" y="137"/>
                  </a:cubicBezTo>
                  <a:lnTo>
                    <a:pt x="3635" y="46"/>
                  </a:lnTo>
                  <a:cubicBezTo>
                    <a:pt x="3574" y="16"/>
                    <a:pt x="3513" y="1"/>
                    <a:pt x="34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 name="Google Shape;2356;p16"/>
            <p:cNvSpPr/>
            <p:nvPr/>
          </p:nvSpPr>
          <p:spPr>
            <a:xfrm>
              <a:off x="2207754" y="5472175"/>
              <a:ext cx="117013" cy="100596"/>
            </a:xfrm>
            <a:custGeom>
              <a:avLst/>
              <a:gdLst/>
              <a:ahLst/>
              <a:cxnLst/>
              <a:rect l="l" t="t" r="r" b="b"/>
              <a:pathLst>
                <a:path w="4191" h="3603" extrusionOk="0">
                  <a:moveTo>
                    <a:pt x="3415" y="0"/>
                  </a:moveTo>
                  <a:cubicBezTo>
                    <a:pt x="3347" y="0"/>
                    <a:pt x="3278" y="23"/>
                    <a:pt x="3217" y="69"/>
                  </a:cubicBezTo>
                  <a:cubicBezTo>
                    <a:pt x="2093" y="738"/>
                    <a:pt x="391" y="2075"/>
                    <a:pt x="26" y="3412"/>
                  </a:cubicBezTo>
                  <a:cubicBezTo>
                    <a:pt x="0" y="3539"/>
                    <a:pt x="81" y="3602"/>
                    <a:pt x="196" y="3602"/>
                  </a:cubicBezTo>
                  <a:cubicBezTo>
                    <a:pt x="219" y="3602"/>
                    <a:pt x="244" y="3600"/>
                    <a:pt x="269" y="3595"/>
                  </a:cubicBezTo>
                  <a:cubicBezTo>
                    <a:pt x="1333" y="3139"/>
                    <a:pt x="2123" y="2045"/>
                    <a:pt x="3005" y="1315"/>
                  </a:cubicBezTo>
                  <a:cubicBezTo>
                    <a:pt x="3065" y="1194"/>
                    <a:pt x="4190" y="373"/>
                    <a:pt x="3734" y="130"/>
                  </a:cubicBezTo>
                  <a:lnTo>
                    <a:pt x="3613" y="69"/>
                  </a:lnTo>
                  <a:cubicBezTo>
                    <a:pt x="3552" y="23"/>
                    <a:pt x="3483" y="0"/>
                    <a:pt x="34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 name="Google Shape;2357;p16"/>
            <p:cNvSpPr/>
            <p:nvPr/>
          </p:nvSpPr>
          <p:spPr>
            <a:xfrm>
              <a:off x="2120476" y="5379676"/>
              <a:ext cx="116873" cy="99730"/>
            </a:xfrm>
            <a:custGeom>
              <a:avLst/>
              <a:gdLst/>
              <a:ahLst/>
              <a:cxnLst/>
              <a:rect l="l" t="t" r="r" b="b"/>
              <a:pathLst>
                <a:path w="4186" h="3572" extrusionOk="0">
                  <a:moveTo>
                    <a:pt x="3425" y="0"/>
                  </a:moveTo>
                  <a:cubicBezTo>
                    <a:pt x="3365" y="0"/>
                    <a:pt x="3304" y="23"/>
                    <a:pt x="3243" y="69"/>
                  </a:cubicBezTo>
                  <a:cubicBezTo>
                    <a:pt x="2088" y="737"/>
                    <a:pt x="386" y="2075"/>
                    <a:pt x="51" y="3382"/>
                  </a:cubicBezTo>
                  <a:cubicBezTo>
                    <a:pt x="1" y="3509"/>
                    <a:pt x="77" y="3572"/>
                    <a:pt x="191" y="3572"/>
                  </a:cubicBezTo>
                  <a:cubicBezTo>
                    <a:pt x="214" y="3572"/>
                    <a:pt x="239" y="3569"/>
                    <a:pt x="264" y="3564"/>
                  </a:cubicBezTo>
                  <a:cubicBezTo>
                    <a:pt x="1298" y="3108"/>
                    <a:pt x="2088" y="2044"/>
                    <a:pt x="2969" y="1285"/>
                  </a:cubicBezTo>
                  <a:cubicBezTo>
                    <a:pt x="3091" y="1193"/>
                    <a:pt x="4185" y="373"/>
                    <a:pt x="3729" y="130"/>
                  </a:cubicBezTo>
                  <a:lnTo>
                    <a:pt x="3608" y="69"/>
                  </a:lnTo>
                  <a:cubicBezTo>
                    <a:pt x="3547" y="23"/>
                    <a:pt x="3486" y="0"/>
                    <a:pt x="3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 name="Google Shape;2358;p16"/>
            <p:cNvSpPr/>
            <p:nvPr/>
          </p:nvSpPr>
          <p:spPr>
            <a:xfrm>
              <a:off x="2035627" y="5287819"/>
              <a:ext cx="116008" cy="99088"/>
            </a:xfrm>
            <a:custGeom>
              <a:avLst/>
              <a:gdLst/>
              <a:ahLst/>
              <a:cxnLst/>
              <a:rect l="l" t="t" r="r" b="b"/>
              <a:pathLst>
                <a:path w="4155" h="3549" extrusionOk="0">
                  <a:moveTo>
                    <a:pt x="3383" y="0"/>
                  </a:moveTo>
                  <a:cubicBezTo>
                    <a:pt x="3318" y="0"/>
                    <a:pt x="3258" y="15"/>
                    <a:pt x="3212" y="46"/>
                  </a:cubicBezTo>
                  <a:cubicBezTo>
                    <a:pt x="2057" y="745"/>
                    <a:pt x="385" y="2021"/>
                    <a:pt x="51" y="3359"/>
                  </a:cubicBezTo>
                  <a:cubicBezTo>
                    <a:pt x="0" y="3485"/>
                    <a:pt x="76" y="3549"/>
                    <a:pt x="191" y="3549"/>
                  </a:cubicBezTo>
                  <a:cubicBezTo>
                    <a:pt x="214" y="3549"/>
                    <a:pt x="238" y="3546"/>
                    <a:pt x="264" y="3541"/>
                  </a:cubicBezTo>
                  <a:cubicBezTo>
                    <a:pt x="1297" y="3085"/>
                    <a:pt x="2087" y="2021"/>
                    <a:pt x="2969" y="1292"/>
                  </a:cubicBezTo>
                  <a:cubicBezTo>
                    <a:pt x="3060" y="1201"/>
                    <a:pt x="4154" y="380"/>
                    <a:pt x="3698" y="137"/>
                  </a:cubicBezTo>
                  <a:lnTo>
                    <a:pt x="3577" y="46"/>
                  </a:lnTo>
                  <a:cubicBezTo>
                    <a:pt x="3516" y="15"/>
                    <a:pt x="3448" y="0"/>
                    <a:pt x="33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 name="Google Shape;2359;p16"/>
            <p:cNvSpPr/>
            <p:nvPr/>
          </p:nvSpPr>
          <p:spPr>
            <a:xfrm>
              <a:off x="2871692" y="5023333"/>
              <a:ext cx="115868" cy="104337"/>
            </a:xfrm>
            <a:custGeom>
              <a:avLst/>
              <a:gdLst/>
              <a:ahLst/>
              <a:cxnLst/>
              <a:rect l="l" t="t" r="r" b="b"/>
              <a:pathLst>
                <a:path w="4150" h="3737" extrusionOk="0">
                  <a:moveTo>
                    <a:pt x="3389" y="1"/>
                  </a:moveTo>
                  <a:cubicBezTo>
                    <a:pt x="3315" y="1"/>
                    <a:pt x="3242" y="31"/>
                    <a:pt x="3176" y="96"/>
                  </a:cubicBezTo>
                  <a:cubicBezTo>
                    <a:pt x="2052" y="826"/>
                    <a:pt x="380" y="2224"/>
                    <a:pt x="46" y="3561"/>
                  </a:cubicBezTo>
                  <a:cubicBezTo>
                    <a:pt x="1" y="3674"/>
                    <a:pt x="56" y="3736"/>
                    <a:pt x="149" y="3736"/>
                  </a:cubicBezTo>
                  <a:cubicBezTo>
                    <a:pt x="182" y="3736"/>
                    <a:pt x="219" y="3729"/>
                    <a:pt x="258" y="3713"/>
                  </a:cubicBezTo>
                  <a:cubicBezTo>
                    <a:pt x="1292" y="3227"/>
                    <a:pt x="2082" y="2072"/>
                    <a:pt x="2933" y="1312"/>
                  </a:cubicBezTo>
                  <a:cubicBezTo>
                    <a:pt x="3055" y="1251"/>
                    <a:pt x="4149" y="400"/>
                    <a:pt x="3693" y="126"/>
                  </a:cubicBezTo>
                  <a:lnTo>
                    <a:pt x="3572" y="66"/>
                  </a:lnTo>
                  <a:cubicBezTo>
                    <a:pt x="3515" y="23"/>
                    <a:pt x="3452" y="1"/>
                    <a:pt x="338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 name="Google Shape;2360;p16"/>
            <p:cNvSpPr/>
            <p:nvPr/>
          </p:nvSpPr>
          <p:spPr>
            <a:xfrm>
              <a:off x="2784079" y="4934129"/>
              <a:ext cx="114360" cy="102243"/>
            </a:xfrm>
            <a:custGeom>
              <a:avLst/>
              <a:gdLst/>
              <a:ahLst/>
              <a:cxnLst/>
              <a:rect l="l" t="t" r="r" b="b"/>
              <a:pathLst>
                <a:path w="4096" h="3662" extrusionOk="0">
                  <a:moveTo>
                    <a:pt x="3324" y="1"/>
                  </a:moveTo>
                  <a:cubicBezTo>
                    <a:pt x="3260" y="1"/>
                    <a:pt x="3199" y="23"/>
                    <a:pt x="3153" y="69"/>
                  </a:cubicBezTo>
                  <a:cubicBezTo>
                    <a:pt x="1998" y="799"/>
                    <a:pt x="326" y="2166"/>
                    <a:pt x="23" y="3473"/>
                  </a:cubicBezTo>
                  <a:cubicBezTo>
                    <a:pt x="0" y="3584"/>
                    <a:pt x="58" y="3662"/>
                    <a:pt x="150" y="3662"/>
                  </a:cubicBezTo>
                  <a:cubicBezTo>
                    <a:pt x="184" y="3662"/>
                    <a:pt x="224" y="3650"/>
                    <a:pt x="266" y="3625"/>
                  </a:cubicBezTo>
                  <a:cubicBezTo>
                    <a:pt x="1269" y="3139"/>
                    <a:pt x="2089" y="2045"/>
                    <a:pt x="2910" y="1285"/>
                  </a:cubicBezTo>
                  <a:cubicBezTo>
                    <a:pt x="3032" y="1194"/>
                    <a:pt x="4096" y="373"/>
                    <a:pt x="3640" y="130"/>
                  </a:cubicBezTo>
                  <a:lnTo>
                    <a:pt x="3518" y="69"/>
                  </a:lnTo>
                  <a:cubicBezTo>
                    <a:pt x="3457" y="23"/>
                    <a:pt x="3389" y="1"/>
                    <a:pt x="33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 name="Google Shape;2361;p16"/>
            <p:cNvSpPr/>
            <p:nvPr/>
          </p:nvSpPr>
          <p:spPr>
            <a:xfrm>
              <a:off x="2696661" y="4844171"/>
              <a:ext cx="113523" cy="102243"/>
            </a:xfrm>
            <a:custGeom>
              <a:avLst/>
              <a:gdLst/>
              <a:ahLst/>
              <a:cxnLst/>
              <a:rect l="l" t="t" r="r" b="b"/>
              <a:pathLst>
                <a:path w="4066" h="3662" extrusionOk="0">
                  <a:moveTo>
                    <a:pt x="3305" y="1"/>
                  </a:moveTo>
                  <a:cubicBezTo>
                    <a:pt x="3245" y="1"/>
                    <a:pt x="3184" y="24"/>
                    <a:pt x="3123" y="69"/>
                  </a:cubicBezTo>
                  <a:cubicBezTo>
                    <a:pt x="2029" y="768"/>
                    <a:pt x="327" y="2136"/>
                    <a:pt x="23" y="3473"/>
                  </a:cubicBezTo>
                  <a:cubicBezTo>
                    <a:pt x="1" y="3584"/>
                    <a:pt x="59" y="3662"/>
                    <a:pt x="150" y="3662"/>
                  </a:cubicBezTo>
                  <a:cubicBezTo>
                    <a:pt x="185" y="3662"/>
                    <a:pt x="224" y="3651"/>
                    <a:pt x="266" y="3625"/>
                  </a:cubicBezTo>
                  <a:cubicBezTo>
                    <a:pt x="1299" y="3139"/>
                    <a:pt x="2059" y="2045"/>
                    <a:pt x="2910" y="1285"/>
                  </a:cubicBezTo>
                  <a:cubicBezTo>
                    <a:pt x="2971" y="1224"/>
                    <a:pt x="4065" y="373"/>
                    <a:pt x="3609" y="130"/>
                  </a:cubicBezTo>
                  <a:lnTo>
                    <a:pt x="3488" y="69"/>
                  </a:lnTo>
                  <a:cubicBezTo>
                    <a:pt x="3427" y="24"/>
                    <a:pt x="3366" y="1"/>
                    <a:pt x="33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 name="Google Shape;2362;p16"/>
            <p:cNvSpPr/>
            <p:nvPr/>
          </p:nvSpPr>
          <p:spPr>
            <a:xfrm>
              <a:off x="2607764" y="4754017"/>
              <a:ext cx="113299" cy="101238"/>
            </a:xfrm>
            <a:custGeom>
              <a:avLst/>
              <a:gdLst/>
              <a:ahLst/>
              <a:cxnLst/>
              <a:rect l="l" t="t" r="r" b="b"/>
              <a:pathLst>
                <a:path w="4058" h="3626" extrusionOk="0">
                  <a:moveTo>
                    <a:pt x="3309" y="0"/>
                  </a:moveTo>
                  <a:cubicBezTo>
                    <a:pt x="3245" y="0"/>
                    <a:pt x="3176" y="15"/>
                    <a:pt x="3116" y="46"/>
                  </a:cubicBezTo>
                  <a:cubicBezTo>
                    <a:pt x="2021" y="745"/>
                    <a:pt x="350" y="2113"/>
                    <a:pt x="46" y="3450"/>
                  </a:cubicBezTo>
                  <a:cubicBezTo>
                    <a:pt x="1" y="3563"/>
                    <a:pt x="56" y="3625"/>
                    <a:pt x="149" y="3625"/>
                  </a:cubicBezTo>
                  <a:cubicBezTo>
                    <a:pt x="182" y="3625"/>
                    <a:pt x="219" y="3618"/>
                    <a:pt x="258" y="3602"/>
                  </a:cubicBezTo>
                  <a:cubicBezTo>
                    <a:pt x="1292" y="3085"/>
                    <a:pt x="2052" y="1991"/>
                    <a:pt x="2872" y="1262"/>
                  </a:cubicBezTo>
                  <a:cubicBezTo>
                    <a:pt x="2994" y="1231"/>
                    <a:pt x="4058" y="411"/>
                    <a:pt x="3602" y="137"/>
                  </a:cubicBezTo>
                  <a:lnTo>
                    <a:pt x="3480" y="46"/>
                  </a:lnTo>
                  <a:cubicBezTo>
                    <a:pt x="3435" y="15"/>
                    <a:pt x="3374" y="0"/>
                    <a:pt x="3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 name="Google Shape;2363;p16"/>
            <p:cNvSpPr/>
            <p:nvPr/>
          </p:nvSpPr>
          <p:spPr>
            <a:xfrm>
              <a:off x="1912807" y="5398020"/>
              <a:ext cx="374323" cy="406236"/>
            </a:xfrm>
            <a:custGeom>
              <a:avLst/>
              <a:gdLst/>
              <a:ahLst/>
              <a:cxnLst/>
              <a:rect l="l" t="t" r="r" b="b"/>
              <a:pathLst>
                <a:path w="13407" h="14550" extrusionOk="0">
                  <a:moveTo>
                    <a:pt x="393" y="1"/>
                  </a:moveTo>
                  <a:cubicBezTo>
                    <a:pt x="197" y="1"/>
                    <a:pt x="0" y="265"/>
                    <a:pt x="164" y="476"/>
                  </a:cubicBezTo>
                  <a:cubicBezTo>
                    <a:pt x="3700" y="5337"/>
                    <a:pt x="7978" y="9742"/>
                    <a:pt x="12169" y="14022"/>
                  </a:cubicBezTo>
                  <a:lnTo>
                    <a:pt x="12169" y="14022"/>
                  </a:lnTo>
                  <a:cubicBezTo>
                    <a:pt x="12169" y="14072"/>
                    <a:pt x="12188" y="14119"/>
                    <a:pt x="12231" y="14154"/>
                  </a:cubicBezTo>
                  <a:lnTo>
                    <a:pt x="12566" y="14458"/>
                  </a:lnTo>
                  <a:cubicBezTo>
                    <a:pt x="12643" y="14522"/>
                    <a:pt x="12729" y="14550"/>
                    <a:pt x="12813" y="14550"/>
                  </a:cubicBezTo>
                  <a:cubicBezTo>
                    <a:pt x="13123" y="14550"/>
                    <a:pt x="13406" y="14174"/>
                    <a:pt x="13143" y="13910"/>
                  </a:cubicBezTo>
                  <a:cubicBezTo>
                    <a:pt x="8796" y="9442"/>
                    <a:pt x="4845" y="4640"/>
                    <a:pt x="559" y="80"/>
                  </a:cubicBezTo>
                  <a:cubicBezTo>
                    <a:pt x="510" y="24"/>
                    <a:pt x="451" y="1"/>
                    <a:pt x="3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 name="Google Shape;2364;p16"/>
            <p:cNvSpPr/>
            <p:nvPr/>
          </p:nvSpPr>
          <p:spPr>
            <a:xfrm>
              <a:off x="1931653" y="5488592"/>
              <a:ext cx="246757" cy="270377"/>
            </a:xfrm>
            <a:custGeom>
              <a:avLst/>
              <a:gdLst/>
              <a:ahLst/>
              <a:cxnLst/>
              <a:rect l="l" t="t" r="r" b="b"/>
              <a:pathLst>
                <a:path w="8838" h="9684" extrusionOk="0">
                  <a:moveTo>
                    <a:pt x="323" y="1"/>
                  </a:moveTo>
                  <a:cubicBezTo>
                    <a:pt x="172" y="1"/>
                    <a:pt x="0" y="126"/>
                    <a:pt x="97" y="271"/>
                  </a:cubicBezTo>
                  <a:cubicBezTo>
                    <a:pt x="1191" y="2065"/>
                    <a:pt x="2711" y="3584"/>
                    <a:pt x="4109" y="5134"/>
                  </a:cubicBezTo>
                  <a:cubicBezTo>
                    <a:pt x="5507" y="6685"/>
                    <a:pt x="6845" y="8356"/>
                    <a:pt x="8486" y="9663"/>
                  </a:cubicBezTo>
                  <a:cubicBezTo>
                    <a:pt x="8514" y="9677"/>
                    <a:pt x="8541" y="9683"/>
                    <a:pt x="8567" y="9683"/>
                  </a:cubicBezTo>
                  <a:cubicBezTo>
                    <a:pt x="8717" y="9683"/>
                    <a:pt x="8837" y="9484"/>
                    <a:pt x="8760" y="9329"/>
                  </a:cubicBezTo>
                  <a:cubicBezTo>
                    <a:pt x="7574" y="7627"/>
                    <a:pt x="5963" y="6229"/>
                    <a:pt x="4596" y="4679"/>
                  </a:cubicBezTo>
                  <a:cubicBezTo>
                    <a:pt x="3228" y="3098"/>
                    <a:pt x="1982" y="1396"/>
                    <a:pt x="431" y="28"/>
                  </a:cubicBezTo>
                  <a:cubicBezTo>
                    <a:pt x="400" y="9"/>
                    <a:pt x="362" y="1"/>
                    <a:pt x="3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 name="Google Shape;2365;p16"/>
            <p:cNvSpPr/>
            <p:nvPr/>
          </p:nvSpPr>
          <p:spPr>
            <a:xfrm>
              <a:off x="2769141" y="4584766"/>
              <a:ext cx="381806" cy="371839"/>
            </a:xfrm>
            <a:custGeom>
              <a:avLst/>
              <a:gdLst/>
              <a:ahLst/>
              <a:cxnLst/>
              <a:rect l="l" t="t" r="r" b="b"/>
              <a:pathLst>
                <a:path w="13675" h="13318" extrusionOk="0">
                  <a:moveTo>
                    <a:pt x="171" y="0"/>
                  </a:moveTo>
                  <a:cubicBezTo>
                    <a:pt x="77" y="0"/>
                    <a:pt x="0" y="103"/>
                    <a:pt x="71" y="150"/>
                  </a:cubicBezTo>
                  <a:cubicBezTo>
                    <a:pt x="1621" y="2552"/>
                    <a:pt x="4023" y="4406"/>
                    <a:pt x="6029" y="6412"/>
                  </a:cubicBezTo>
                  <a:cubicBezTo>
                    <a:pt x="8308" y="8661"/>
                    <a:pt x="10527" y="10971"/>
                    <a:pt x="12837" y="13220"/>
                  </a:cubicBezTo>
                  <a:cubicBezTo>
                    <a:pt x="12906" y="13289"/>
                    <a:pt x="12985" y="13318"/>
                    <a:pt x="13064" y="13318"/>
                  </a:cubicBezTo>
                  <a:cubicBezTo>
                    <a:pt x="13369" y="13318"/>
                    <a:pt x="13674" y="12884"/>
                    <a:pt x="13384" y="12643"/>
                  </a:cubicBezTo>
                  <a:cubicBezTo>
                    <a:pt x="11166" y="10363"/>
                    <a:pt x="8795" y="8175"/>
                    <a:pt x="6545" y="5925"/>
                  </a:cubicBezTo>
                  <a:cubicBezTo>
                    <a:pt x="4539" y="3950"/>
                    <a:pt x="2655" y="1548"/>
                    <a:pt x="254" y="29"/>
                  </a:cubicBezTo>
                  <a:cubicBezTo>
                    <a:pt x="227" y="9"/>
                    <a:pt x="198" y="0"/>
                    <a:pt x="1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 name="Google Shape;2366;p16"/>
            <p:cNvSpPr/>
            <p:nvPr/>
          </p:nvSpPr>
          <p:spPr>
            <a:xfrm>
              <a:off x="2832966" y="4578512"/>
              <a:ext cx="316389" cy="303881"/>
            </a:xfrm>
            <a:custGeom>
              <a:avLst/>
              <a:gdLst/>
              <a:ahLst/>
              <a:cxnLst/>
              <a:rect l="l" t="t" r="r" b="b"/>
              <a:pathLst>
                <a:path w="11332" h="10884" extrusionOk="0">
                  <a:moveTo>
                    <a:pt x="286" y="1"/>
                  </a:moveTo>
                  <a:cubicBezTo>
                    <a:pt x="145" y="1"/>
                    <a:pt x="1" y="148"/>
                    <a:pt x="95" y="314"/>
                  </a:cubicBezTo>
                  <a:cubicBezTo>
                    <a:pt x="1585" y="2350"/>
                    <a:pt x="3560" y="4052"/>
                    <a:pt x="5354" y="5815"/>
                  </a:cubicBezTo>
                  <a:cubicBezTo>
                    <a:pt x="7117" y="7517"/>
                    <a:pt x="8849" y="9645"/>
                    <a:pt x="11038" y="10861"/>
                  </a:cubicBezTo>
                  <a:cubicBezTo>
                    <a:pt x="11058" y="10876"/>
                    <a:pt x="11081" y="10883"/>
                    <a:pt x="11104" y="10883"/>
                  </a:cubicBezTo>
                  <a:cubicBezTo>
                    <a:pt x="11214" y="10883"/>
                    <a:pt x="11331" y="10724"/>
                    <a:pt x="11281" y="10648"/>
                  </a:cubicBezTo>
                  <a:cubicBezTo>
                    <a:pt x="9943" y="8703"/>
                    <a:pt x="7877" y="7244"/>
                    <a:pt x="6205" y="5663"/>
                  </a:cubicBezTo>
                  <a:cubicBezTo>
                    <a:pt x="4290" y="3809"/>
                    <a:pt x="2527" y="1712"/>
                    <a:pt x="399" y="40"/>
                  </a:cubicBezTo>
                  <a:cubicBezTo>
                    <a:pt x="365" y="13"/>
                    <a:pt x="326" y="1"/>
                    <a:pt x="2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 name="Google Shape;2367;p16"/>
            <p:cNvSpPr/>
            <p:nvPr/>
          </p:nvSpPr>
          <p:spPr>
            <a:xfrm>
              <a:off x="3282646" y="3945286"/>
              <a:ext cx="488572" cy="445799"/>
            </a:xfrm>
            <a:custGeom>
              <a:avLst/>
              <a:gdLst/>
              <a:ahLst/>
              <a:cxnLst/>
              <a:rect l="l" t="t" r="r" b="b"/>
              <a:pathLst>
                <a:path w="17499" h="15967" extrusionOk="0">
                  <a:moveTo>
                    <a:pt x="182" y="1"/>
                  </a:moveTo>
                  <a:cubicBezTo>
                    <a:pt x="85" y="1"/>
                    <a:pt x="1" y="114"/>
                    <a:pt x="69" y="227"/>
                  </a:cubicBezTo>
                  <a:cubicBezTo>
                    <a:pt x="1953" y="3480"/>
                    <a:pt x="5357" y="6185"/>
                    <a:pt x="8123" y="8708"/>
                  </a:cubicBezTo>
                  <a:cubicBezTo>
                    <a:pt x="10920" y="11230"/>
                    <a:pt x="13929" y="14088"/>
                    <a:pt x="17273" y="15942"/>
                  </a:cubicBezTo>
                  <a:cubicBezTo>
                    <a:pt x="17296" y="15959"/>
                    <a:pt x="17319" y="15967"/>
                    <a:pt x="17341" y="15967"/>
                  </a:cubicBezTo>
                  <a:cubicBezTo>
                    <a:pt x="17433" y="15967"/>
                    <a:pt x="17498" y="15833"/>
                    <a:pt x="17425" y="15759"/>
                  </a:cubicBezTo>
                  <a:cubicBezTo>
                    <a:pt x="14689" y="13054"/>
                    <a:pt x="11467" y="10774"/>
                    <a:pt x="8610" y="8160"/>
                  </a:cubicBezTo>
                  <a:cubicBezTo>
                    <a:pt x="5844" y="5577"/>
                    <a:pt x="3321" y="2264"/>
                    <a:pt x="281" y="45"/>
                  </a:cubicBezTo>
                  <a:cubicBezTo>
                    <a:pt x="250" y="14"/>
                    <a:pt x="215"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 name="Google Shape;2368;p16"/>
            <p:cNvSpPr/>
            <p:nvPr/>
          </p:nvSpPr>
          <p:spPr>
            <a:xfrm>
              <a:off x="3298365" y="4046496"/>
              <a:ext cx="360475" cy="337218"/>
            </a:xfrm>
            <a:custGeom>
              <a:avLst/>
              <a:gdLst/>
              <a:ahLst/>
              <a:cxnLst/>
              <a:rect l="l" t="t" r="r" b="b"/>
              <a:pathLst>
                <a:path w="12911" h="12078" extrusionOk="0">
                  <a:moveTo>
                    <a:pt x="59" y="0"/>
                  </a:moveTo>
                  <a:cubicBezTo>
                    <a:pt x="59" y="0"/>
                    <a:pt x="57" y="2"/>
                    <a:pt x="53" y="7"/>
                  </a:cubicBezTo>
                  <a:cubicBezTo>
                    <a:pt x="53" y="7"/>
                    <a:pt x="54" y="7"/>
                    <a:pt x="54" y="7"/>
                  </a:cubicBezTo>
                  <a:lnTo>
                    <a:pt x="54" y="7"/>
                  </a:lnTo>
                  <a:cubicBezTo>
                    <a:pt x="57" y="3"/>
                    <a:pt x="59" y="0"/>
                    <a:pt x="59" y="0"/>
                  </a:cubicBezTo>
                  <a:close/>
                  <a:moveTo>
                    <a:pt x="54" y="7"/>
                  </a:moveTo>
                  <a:cubicBezTo>
                    <a:pt x="40" y="27"/>
                    <a:pt x="1" y="85"/>
                    <a:pt x="22" y="128"/>
                  </a:cubicBezTo>
                  <a:cubicBezTo>
                    <a:pt x="1481" y="2529"/>
                    <a:pt x="4065" y="4232"/>
                    <a:pt x="6071" y="6086"/>
                  </a:cubicBezTo>
                  <a:lnTo>
                    <a:pt x="9384" y="9125"/>
                  </a:lnTo>
                  <a:cubicBezTo>
                    <a:pt x="10006" y="9687"/>
                    <a:pt x="11606" y="11805"/>
                    <a:pt x="12392" y="11805"/>
                  </a:cubicBezTo>
                  <a:cubicBezTo>
                    <a:pt x="12408" y="11805"/>
                    <a:pt x="12424" y="11804"/>
                    <a:pt x="12440" y="11802"/>
                  </a:cubicBezTo>
                  <a:lnTo>
                    <a:pt x="12440" y="11802"/>
                  </a:lnTo>
                  <a:cubicBezTo>
                    <a:pt x="12381" y="11818"/>
                    <a:pt x="12309" y="11926"/>
                    <a:pt x="12393" y="11982"/>
                  </a:cubicBezTo>
                  <a:cubicBezTo>
                    <a:pt x="12475" y="12048"/>
                    <a:pt x="12513" y="12078"/>
                    <a:pt x="12558" y="12078"/>
                  </a:cubicBezTo>
                  <a:cubicBezTo>
                    <a:pt x="12598" y="12078"/>
                    <a:pt x="12643" y="12055"/>
                    <a:pt x="12728" y="12013"/>
                  </a:cubicBezTo>
                  <a:cubicBezTo>
                    <a:pt x="12849" y="11982"/>
                    <a:pt x="12910" y="11830"/>
                    <a:pt x="12880" y="11709"/>
                  </a:cubicBezTo>
                  <a:cubicBezTo>
                    <a:pt x="12728" y="10919"/>
                    <a:pt x="11785" y="10493"/>
                    <a:pt x="11208" y="10037"/>
                  </a:cubicBezTo>
                  <a:cubicBezTo>
                    <a:pt x="9840" y="8882"/>
                    <a:pt x="8503" y="7605"/>
                    <a:pt x="7135" y="6359"/>
                  </a:cubicBezTo>
                  <a:cubicBezTo>
                    <a:pt x="4856" y="4323"/>
                    <a:pt x="2819" y="1497"/>
                    <a:pt x="54" y="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 name="Google Shape;2369;p16"/>
            <p:cNvSpPr/>
            <p:nvPr/>
          </p:nvSpPr>
          <p:spPr>
            <a:xfrm>
              <a:off x="1539740" y="5869309"/>
              <a:ext cx="203286" cy="246757"/>
            </a:xfrm>
            <a:custGeom>
              <a:avLst/>
              <a:gdLst/>
              <a:ahLst/>
              <a:cxnLst/>
              <a:rect l="l" t="t" r="r" b="b"/>
              <a:pathLst>
                <a:path w="7281" h="8838" extrusionOk="0">
                  <a:moveTo>
                    <a:pt x="71" y="1"/>
                  </a:moveTo>
                  <a:cubicBezTo>
                    <a:pt x="40" y="1"/>
                    <a:pt x="0" y="45"/>
                    <a:pt x="0" y="70"/>
                  </a:cubicBezTo>
                  <a:cubicBezTo>
                    <a:pt x="699" y="1772"/>
                    <a:pt x="2097" y="3170"/>
                    <a:pt x="3283" y="4599"/>
                  </a:cubicBezTo>
                  <a:cubicBezTo>
                    <a:pt x="4438" y="5997"/>
                    <a:pt x="5441" y="7760"/>
                    <a:pt x="6961" y="8824"/>
                  </a:cubicBezTo>
                  <a:cubicBezTo>
                    <a:pt x="6980" y="8833"/>
                    <a:pt x="7001" y="8838"/>
                    <a:pt x="7023" y="8838"/>
                  </a:cubicBezTo>
                  <a:cubicBezTo>
                    <a:pt x="7141" y="8838"/>
                    <a:pt x="7281" y="8714"/>
                    <a:pt x="7204" y="8611"/>
                  </a:cubicBezTo>
                  <a:cubicBezTo>
                    <a:pt x="6444" y="6970"/>
                    <a:pt x="4955" y="5632"/>
                    <a:pt x="3769" y="4173"/>
                  </a:cubicBezTo>
                  <a:cubicBezTo>
                    <a:pt x="2644" y="2775"/>
                    <a:pt x="1611" y="1073"/>
                    <a:pt x="91" y="9"/>
                  </a:cubicBezTo>
                  <a:cubicBezTo>
                    <a:pt x="85" y="3"/>
                    <a:pt x="78" y="1"/>
                    <a:pt x="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 name="Google Shape;2370;p16"/>
            <p:cNvSpPr/>
            <p:nvPr/>
          </p:nvSpPr>
          <p:spPr>
            <a:xfrm>
              <a:off x="1699107" y="5690230"/>
              <a:ext cx="433374" cy="381415"/>
            </a:xfrm>
            <a:custGeom>
              <a:avLst/>
              <a:gdLst/>
              <a:ahLst/>
              <a:cxnLst/>
              <a:rect l="l" t="t" r="r" b="b"/>
              <a:pathLst>
                <a:path w="15522" h="13661" extrusionOk="0">
                  <a:moveTo>
                    <a:pt x="15077" y="1"/>
                  </a:moveTo>
                  <a:cubicBezTo>
                    <a:pt x="15000" y="1"/>
                    <a:pt x="14917" y="30"/>
                    <a:pt x="14839" y="101"/>
                  </a:cubicBezTo>
                  <a:cubicBezTo>
                    <a:pt x="9946" y="4448"/>
                    <a:pt x="4657" y="8855"/>
                    <a:pt x="67" y="13566"/>
                  </a:cubicBezTo>
                  <a:cubicBezTo>
                    <a:pt x="0" y="13589"/>
                    <a:pt x="32" y="13660"/>
                    <a:pt x="77" y="13660"/>
                  </a:cubicBezTo>
                  <a:cubicBezTo>
                    <a:pt x="94" y="13660"/>
                    <a:pt x="112" y="13651"/>
                    <a:pt x="128" y="13627"/>
                  </a:cubicBezTo>
                  <a:cubicBezTo>
                    <a:pt x="5386" y="9615"/>
                    <a:pt x="10311" y="4964"/>
                    <a:pt x="15265" y="557"/>
                  </a:cubicBezTo>
                  <a:cubicBezTo>
                    <a:pt x="15522" y="324"/>
                    <a:pt x="15331" y="1"/>
                    <a:pt x="15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 name="Google Shape;2371;p16"/>
            <p:cNvSpPr/>
            <p:nvPr/>
          </p:nvSpPr>
          <p:spPr>
            <a:xfrm>
              <a:off x="3097034" y="4330526"/>
              <a:ext cx="509484" cy="514901"/>
            </a:xfrm>
            <a:custGeom>
              <a:avLst/>
              <a:gdLst/>
              <a:ahLst/>
              <a:cxnLst/>
              <a:rect l="l" t="t" r="r" b="b"/>
              <a:pathLst>
                <a:path w="18248" h="18442" extrusionOk="0">
                  <a:moveTo>
                    <a:pt x="17941" y="1"/>
                  </a:moveTo>
                  <a:cubicBezTo>
                    <a:pt x="17872" y="1"/>
                    <a:pt x="17795" y="32"/>
                    <a:pt x="17720" y="107"/>
                  </a:cubicBezTo>
                  <a:cubicBezTo>
                    <a:pt x="16261" y="1597"/>
                    <a:pt x="14893" y="3177"/>
                    <a:pt x="13434" y="4727"/>
                  </a:cubicBezTo>
                  <a:cubicBezTo>
                    <a:pt x="12036" y="6308"/>
                    <a:pt x="10668" y="7889"/>
                    <a:pt x="9179" y="9408"/>
                  </a:cubicBezTo>
                  <a:cubicBezTo>
                    <a:pt x="7689" y="10898"/>
                    <a:pt x="6139" y="12326"/>
                    <a:pt x="4619" y="13785"/>
                  </a:cubicBezTo>
                  <a:cubicBezTo>
                    <a:pt x="3069" y="15214"/>
                    <a:pt x="1549" y="16673"/>
                    <a:pt x="121" y="18193"/>
                  </a:cubicBezTo>
                  <a:cubicBezTo>
                    <a:pt x="1" y="18289"/>
                    <a:pt x="89" y="18442"/>
                    <a:pt x="207" y="18442"/>
                  </a:cubicBezTo>
                  <a:cubicBezTo>
                    <a:pt x="238" y="18442"/>
                    <a:pt x="271" y="18431"/>
                    <a:pt x="303" y="18405"/>
                  </a:cubicBezTo>
                  <a:cubicBezTo>
                    <a:pt x="1914" y="17281"/>
                    <a:pt x="3434" y="15913"/>
                    <a:pt x="4923" y="14515"/>
                  </a:cubicBezTo>
                  <a:cubicBezTo>
                    <a:pt x="6413" y="13086"/>
                    <a:pt x="7811" y="11627"/>
                    <a:pt x="9209" y="10199"/>
                  </a:cubicBezTo>
                  <a:cubicBezTo>
                    <a:pt x="10790" y="8679"/>
                    <a:pt x="12340" y="7098"/>
                    <a:pt x="13860" y="5487"/>
                  </a:cubicBezTo>
                  <a:cubicBezTo>
                    <a:pt x="15379" y="3907"/>
                    <a:pt x="16808" y="2205"/>
                    <a:pt x="18115" y="442"/>
                  </a:cubicBezTo>
                  <a:cubicBezTo>
                    <a:pt x="18247" y="221"/>
                    <a:pt x="18124" y="1"/>
                    <a:pt x="179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 name="Google Shape;2372;p16"/>
            <p:cNvSpPr/>
            <p:nvPr/>
          </p:nvSpPr>
          <p:spPr>
            <a:xfrm>
              <a:off x="1697097" y="5979817"/>
              <a:ext cx="37385" cy="25519"/>
            </a:xfrm>
            <a:custGeom>
              <a:avLst/>
              <a:gdLst/>
              <a:ahLst/>
              <a:cxnLst/>
              <a:rect l="l" t="t" r="r" b="b"/>
              <a:pathLst>
                <a:path w="1339" h="914" extrusionOk="0">
                  <a:moveTo>
                    <a:pt x="717" y="0"/>
                  </a:moveTo>
                  <a:cubicBezTo>
                    <a:pt x="612" y="0"/>
                    <a:pt x="496" y="37"/>
                    <a:pt x="382" y="124"/>
                  </a:cubicBezTo>
                  <a:cubicBezTo>
                    <a:pt x="0" y="435"/>
                    <a:pt x="275" y="914"/>
                    <a:pt x="645" y="914"/>
                  </a:cubicBezTo>
                  <a:cubicBezTo>
                    <a:pt x="747" y="914"/>
                    <a:pt x="855" y="878"/>
                    <a:pt x="960" y="793"/>
                  </a:cubicBezTo>
                  <a:cubicBezTo>
                    <a:pt x="1339" y="461"/>
                    <a:pt x="1090" y="0"/>
                    <a:pt x="7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 name="Google Shape;2373;p16"/>
            <p:cNvSpPr/>
            <p:nvPr/>
          </p:nvSpPr>
          <p:spPr>
            <a:xfrm>
              <a:off x="2010164" y="5692603"/>
              <a:ext cx="35905" cy="25156"/>
            </a:xfrm>
            <a:custGeom>
              <a:avLst/>
              <a:gdLst/>
              <a:ahLst/>
              <a:cxnLst/>
              <a:rect l="l" t="t" r="r" b="b"/>
              <a:pathLst>
                <a:path w="1286" h="901" extrusionOk="0">
                  <a:moveTo>
                    <a:pt x="670" y="1"/>
                  </a:moveTo>
                  <a:cubicBezTo>
                    <a:pt x="568" y="1"/>
                    <a:pt x="458" y="41"/>
                    <a:pt x="355" y="138"/>
                  </a:cubicBezTo>
                  <a:cubicBezTo>
                    <a:pt x="0" y="445"/>
                    <a:pt x="271" y="900"/>
                    <a:pt x="624" y="900"/>
                  </a:cubicBezTo>
                  <a:cubicBezTo>
                    <a:pt x="725" y="900"/>
                    <a:pt x="832" y="863"/>
                    <a:pt x="932" y="776"/>
                  </a:cubicBezTo>
                  <a:cubicBezTo>
                    <a:pt x="1285" y="470"/>
                    <a:pt x="1020" y="1"/>
                    <a:pt x="6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 name="Google Shape;2374;p16"/>
            <p:cNvSpPr/>
            <p:nvPr/>
          </p:nvSpPr>
          <p:spPr>
            <a:xfrm>
              <a:off x="3103790" y="4745027"/>
              <a:ext cx="29093" cy="27669"/>
            </a:xfrm>
            <a:custGeom>
              <a:avLst/>
              <a:gdLst/>
              <a:ahLst/>
              <a:cxnLst/>
              <a:rect l="l" t="t" r="r" b="b"/>
              <a:pathLst>
                <a:path w="1042" h="991" extrusionOk="0">
                  <a:moveTo>
                    <a:pt x="552" y="1"/>
                  </a:moveTo>
                  <a:cubicBezTo>
                    <a:pt x="329" y="1"/>
                    <a:pt x="89" y="149"/>
                    <a:pt x="61" y="489"/>
                  </a:cubicBezTo>
                  <a:cubicBezTo>
                    <a:pt x="0" y="641"/>
                    <a:pt x="91" y="793"/>
                    <a:pt x="183" y="915"/>
                  </a:cubicBezTo>
                  <a:cubicBezTo>
                    <a:pt x="245" y="967"/>
                    <a:pt x="321" y="990"/>
                    <a:pt x="401" y="990"/>
                  </a:cubicBezTo>
                  <a:cubicBezTo>
                    <a:pt x="555" y="990"/>
                    <a:pt x="721" y="903"/>
                    <a:pt x="821" y="763"/>
                  </a:cubicBezTo>
                  <a:lnTo>
                    <a:pt x="912" y="520"/>
                  </a:lnTo>
                  <a:cubicBezTo>
                    <a:pt x="1042" y="195"/>
                    <a:pt x="808" y="1"/>
                    <a:pt x="5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 name="Google Shape;2375;p16"/>
            <p:cNvSpPr/>
            <p:nvPr/>
          </p:nvSpPr>
          <p:spPr>
            <a:xfrm>
              <a:off x="3515610" y="4335189"/>
              <a:ext cx="23509" cy="17506"/>
            </a:xfrm>
            <a:custGeom>
              <a:avLst/>
              <a:gdLst/>
              <a:ahLst/>
              <a:cxnLst/>
              <a:rect l="l" t="t" r="r" b="b"/>
              <a:pathLst>
                <a:path w="842" h="627" extrusionOk="0">
                  <a:moveTo>
                    <a:pt x="447" y="0"/>
                  </a:moveTo>
                  <a:cubicBezTo>
                    <a:pt x="368" y="0"/>
                    <a:pt x="284" y="36"/>
                    <a:pt x="205" y="123"/>
                  </a:cubicBezTo>
                  <a:cubicBezTo>
                    <a:pt x="1" y="349"/>
                    <a:pt x="186" y="627"/>
                    <a:pt x="419" y="627"/>
                  </a:cubicBezTo>
                  <a:cubicBezTo>
                    <a:pt x="499" y="627"/>
                    <a:pt x="584" y="595"/>
                    <a:pt x="661" y="518"/>
                  </a:cubicBezTo>
                  <a:cubicBezTo>
                    <a:pt x="841" y="292"/>
                    <a:pt x="671" y="0"/>
                    <a:pt x="4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6" name="Google Shape;2376;p16"/>
          <p:cNvGrpSpPr/>
          <p:nvPr/>
        </p:nvGrpSpPr>
        <p:grpSpPr>
          <a:xfrm>
            <a:off x="4261003" y="-257445"/>
            <a:ext cx="622086" cy="740048"/>
            <a:chOff x="7446328" y="4498130"/>
            <a:chExt cx="622086" cy="740048"/>
          </a:xfrm>
        </p:grpSpPr>
        <p:sp>
          <p:nvSpPr>
            <p:cNvPr id="2377" name="Google Shape;2377;p16"/>
            <p:cNvSpPr/>
            <p:nvPr/>
          </p:nvSpPr>
          <p:spPr>
            <a:xfrm>
              <a:off x="7446328" y="4498130"/>
              <a:ext cx="622086" cy="740048"/>
            </a:xfrm>
            <a:custGeom>
              <a:avLst/>
              <a:gdLst/>
              <a:ahLst/>
              <a:cxnLst/>
              <a:rect l="l" t="t" r="r" b="b"/>
              <a:pathLst>
                <a:path w="22281" h="26506" extrusionOk="0">
                  <a:moveTo>
                    <a:pt x="16900" y="1"/>
                  </a:moveTo>
                  <a:cubicBezTo>
                    <a:pt x="16596" y="153"/>
                    <a:pt x="16262" y="305"/>
                    <a:pt x="15958" y="457"/>
                  </a:cubicBezTo>
                  <a:cubicBezTo>
                    <a:pt x="10669" y="3041"/>
                    <a:pt x="5380" y="5624"/>
                    <a:pt x="152" y="8238"/>
                  </a:cubicBezTo>
                  <a:cubicBezTo>
                    <a:pt x="31" y="12250"/>
                    <a:pt x="0" y="16263"/>
                    <a:pt x="91" y="20244"/>
                  </a:cubicBezTo>
                  <a:cubicBezTo>
                    <a:pt x="1520" y="20214"/>
                    <a:pt x="2948" y="20092"/>
                    <a:pt x="4407" y="19971"/>
                  </a:cubicBezTo>
                  <a:cubicBezTo>
                    <a:pt x="5958" y="22129"/>
                    <a:pt x="7508" y="24287"/>
                    <a:pt x="9058" y="26506"/>
                  </a:cubicBezTo>
                  <a:cubicBezTo>
                    <a:pt x="12949" y="23801"/>
                    <a:pt x="16809" y="21065"/>
                    <a:pt x="20700" y="18390"/>
                  </a:cubicBezTo>
                  <a:cubicBezTo>
                    <a:pt x="21338" y="14773"/>
                    <a:pt x="21885" y="11187"/>
                    <a:pt x="22280" y="7600"/>
                  </a:cubicBezTo>
                  <a:cubicBezTo>
                    <a:pt x="20517" y="5047"/>
                    <a:pt x="18724" y="2524"/>
                    <a:pt x="169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8" name="Google Shape;2378;p16"/>
            <p:cNvSpPr/>
            <p:nvPr/>
          </p:nvSpPr>
          <p:spPr>
            <a:xfrm>
              <a:off x="7757775" y="4804496"/>
              <a:ext cx="274146" cy="321666"/>
            </a:xfrm>
            <a:custGeom>
              <a:avLst/>
              <a:gdLst/>
              <a:ahLst/>
              <a:cxnLst/>
              <a:rect l="l" t="t" r="r" b="b"/>
              <a:pathLst>
                <a:path w="9819" h="11521" extrusionOk="0">
                  <a:moveTo>
                    <a:pt x="9818" y="1"/>
                  </a:moveTo>
                  <a:lnTo>
                    <a:pt x="9818" y="1"/>
                  </a:lnTo>
                  <a:cubicBezTo>
                    <a:pt x="8602" y="2189"/>
                    <a:pt x="7326" y="4408"/>
                    <a:pt x="6110" y="6657"/>
                  </a:cubicBezTo>
                  <a:cubicBezTo>
                    <a:pt x="4225" y="4560"/>
                    <a:pt x="2158" y="2584"/>
                    <a:pt x="0" y="761"/>
                  </a:cubicBezTo>
                  <a:lnTo>
                    <a:pt x="0" y="761"/>
                  </a:lnTo>
                  <a:cubicBezTo>
                    <a:pt x="1672" y="3314"/>
                    <a:pt x="3374" y="5837"/>
                    <a:pt x="5046" y="8390"/>
                  </a:cubicBezTo>
                  <a:cubicBezTo>
                    <a:pt x="4408" y="9423"/>
                    <a:pt x="3769" y="10487"/>
                    <a:pt x="3070" y="11521"/>
                  </a:cubicBezTo>
                  <a:cubicBezTo>
                    <a:pt x="3982" y="10852"/>
                    <a:pt x="4894" y="10183"/>
                    <a:pt x="5806" y="9545"/>
                  </a:cubicBezTo>
                  <a:cubicBezTo>
                    <a:pt x="6383" y="9119"/>
                    <a:pt x="6961" y="8694"/>
                    <a:pt x="7538" y="8238"/>
                  </a:cubicBezTo>
                  <a:cubicBezTo>
                    <a:pt x="7873" y="7964"/>
                    <a:pt x="8207" y="7752"/>
                    <a:pt x="8511" y="7478"/>
                  </a:cubicBezTo>
                  <a:cubicBezTo>
                    <a:pt x="8997" y="4986"/>
                    <a:pt x="9423" y="2493"/>
                    <a:pt x="981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9" name="Google Shape;2379;p16"/>
            <p:cNvSpPr/>
            <p:nvPr/>
          </p:nvSpPr>
          <p:spPr>
            <a:xfrm>
              <a:off x="7479413" y="4670424"/>
              <a:ext cx="109502" cy="264793"/>
            </a:xfrm>
            <a:custGeom>
              <a:avLst/>
              <a:gdLst/>
              <a:ahLst/>
              <a:cxnLst/>
              <a:rect l="l" t="t" r="r" b="b"/>
              <a:pathLst>
                <a:path w="3922" h="9484" extrusionOk="0">
                  <a:moveTo>
                    <a:pt x="3922" y="0"/>
                  </a:moveTo>
                  <a:lnTo>
                    <a:pt x="3922" y="0"/>
                  </a:lnTo>
                  <a:cubicBezTo>
                    <a:pt x="2706" y="669"/>
                    <a:pt x="1460" y="1307"/>
                    <a:pt x="244" y="1946"/>
                  </a:cubicBezTo>
                  <a:cubicBezTo>
                    <a:pt x="213" y="4468"/>
                    <a:pt x="122" y="6961"/>
                    <a:pt x="1" y="9484"/>
                  </a:cubicBezTo>
                  <a:cubicBezTo>
                    <a:pt x="1429" y="6323"/>
                    <a:pt x="2706" y="3161"/>
                    <a:pt x="3922"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0" name="Google Shape;2380;p16"/>
            <p:cNvSpPr/>
            <p:nvPr/>
          </p:nvSpPr>
          <p:spPr>
            <a:xfrm>
              <a:off x="7896956" y="4542244"/>
              <a:ext cx="39060" cy="384319"/>
            </a:xfrm>
            <a:custGeom>
              <a:avLst/>
              <a:gdLst/>
              <a:ahLst/>
              <a:cxnLst/>
              <a:rect l="l" t="t" r="r" b="b"/>
              <a:pathLst>
                <a:path w="1399" h="13765" extrusionOk="0">
                  <a:moveTo>
                    <a:pt x="313" y="0"/>
                  </a:moveTo>
                  <a:cubicBezTo>
                    <a:pt x="259" y="0"/>
                    <a:pt x="183" y="34"/>
                    <a:pt x="183" y="93"/>
                  </a:cubicBezTo>
                  <a:cubicBezTo>
                    <a:pt x="0" y="4652"/>
                    <a:pt x="274" y="9363"/>
                    <a:pt x="1034" y="13710"/>
                  </a:cubicBezTo>
                  <a:cubicBezTo>
                    <a:pt x="1034" y="13748"/>
                    <a:pt x="1066" y="13765"/>
                    <a:pt x="1103" y="13765"/>
                  </a:cubicBezTo>
                  <a:cubicBezTo>
                    <a:pt x="1154" y="13765"/>
                    <a:pt x="1216" y="13733"/>
                    <a:pt x="1216" y="13680"/>
                  </a:cubicBezTo>
                  <a:cubicBezTo>
                    <a:pt x="1398" y="9120"/>
                    <a:pt x="1094" y="4409"/>
                    <a:pt x="365" y="32"/>
                  </a:cubicBezTo>
                  <a:cubicBezTo>
                    <a:pt x="365" y="10"/>
                    <a:pt x="342" y="0"/>
                    <a:pt x="3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1" name="Google Shape;2381;p16"/>
            <p:cNvSpPr/>
            <p:nvPr/>
          </p:nvSpPr>
          <p:spPr>
            <a:xfrm>
              <a:off x="7469445" y="4869689"/>
              <a:ext cx="235394" cy="178130"/>
            </a:xfrm>
            <a:custGeom>
              <a:avLst/>
              <a:gdLst/>
              <a:ahLst/>
              <a:cxnLst/>
              <a:rect l="l" t="t" r="r" b="b"/>
              <a:pathLst>
                <a:path w="8431" h="6380" extrusionOk="0">
                  <a:moveTo>
                    <a:pt x="8317" y="0"/>
                  </a:moveTo>
                  <a:cubicBezTo>
                    <a:pt x="8308" y="0"/>
                    <a:pt x="8299" y="2"/>
                    <a:pt x="8291" y="6"/>
                  </a:cubicBezTo>
                  <a:cubicBezTo>
                    <a:pt x="5403" y="1465"/>
                    <a:pt x="2212" y="4018"/>
                    <a:pt x="23" y="6298"/>
                  </a:cubicBezTo>
                  <a:cubicBezTo>
                    <a:pt x="0" y="6321"/>
                    <a:pt x="12" y="6379"/>
                    <a:pt x="59" y="6379"/>
                  </a:cubicBezTo>
                  <a:cubicBezTo>
                    <a:pt x="74" y="6379"/>
                    <a:pt x="92" y="6374"/>
                    <a:pt x="114" y="6359"/>
                  </a:cubicBezTo>
                  <a:cubicBezTo>
                    <a:pt x="2911" y="4535"/>
                    <a:pt x="5950" y="2377"/>
                    <a:pt x="8352" y="97"/>
                  </a:cubicBezTo>
                  <a:cubicBezTo>
                    <a:pt x="8430" y="71"/>
                    <a:pt x="8374" y="0"/>
                    <a:pt x="8317"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2" name="Google Shape;2382;p16"/>
            <p:cNvSpPr/>
            <p:nvPr/>
          </p:nvSpPr>
          <p:spPr>
            <a:xfrm>
              <a:off x="7684792" y="4874101"/>
              <a:ext cx="26329" cy="311308"/>
            </a:xfrm>
            <a:custGeom>
              <a:avLst/>
              <a:gdLst/>
              <a:ahLst/>
              <a:cxnLst/>
              <a:rect l="l" t="t" r="r" b="b"/>
              <a:pathLst>
                <a:path w="943" h="11150" extrusionOk="0">
                  <a:moveTo>
                    <a:pt x="578" y="0"/>
                  </a:moveTo>
                  <a:cubicBezTo>
                    <a:pt x="578" y="0"/>
                    <a:pt x="456" y="0"/>
                    <a:pt x="456" y="61"/>
                  </a:cubicBezTo>
                  <a:cubicBezTo>
                    <a:pt x="0" y="1915"/>
                    <a:pt x="152" y="3769"/>
                    <a:pt x="152" y="5593"/>
                  </a:cubicBezTo>
                  <a:cubicBezTo>
                    <a:pt x="152" y="7447"/>
                    <a:pt x="122" y="9332"/>
                    <a:pt x="517" y="11095"/>
                  </a:cubicBezTo>
                  <a:cubicBezTo>
                    <a:pt x="517" y="11133"/>
                    <a:pt x="538" y="11150"/>
                    <a:pt x="565" y="11150"/>
                  </a:cubicBezTo>
                  <a:cubicBezTo>
                    <a:pt x="603" y="11150"/>
                    <a:pt x="651" y="11117"/>
                    <a:pt x="669" y="11064"/>
                  </a:cubicBezTo>
                  <a:cubicBezTo>
                    <a:pt x="943" y="9088"/>
                    <a:pt x="791" y="7113"/>
                    <a:pt x="760" y="5167"/>
                  </a:cubicBezTo>
                  <a:cubicBezTo>
                    <a:pt x="760" y="3465"/>
                    <a:pt x="912" y="1672"/>
                    <a:pt x="5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3" name="Google Shape;2383;p16"/>
            <p:cNvSpPr/>
            <p:nvPr/>
          </p:nvSpPr>
          <p:spPr>
            <a:xfrm>
              <a:off x="7813783" y="4599256"/>
              <a:ext cx="42466" cy="36491"/>
            </a:xfrm>
            <a:custGeom>
              <a:avLst/>
              <a:gdLst/>
              <a:ahLst/>
              <a:cxnLst/>
              <a:rect l="l" t="t" r="r" b="b"/>
              <a:pathLst>
                <a:path w="1521" h="1307" extrusionOk="0">
                  <a:moveTo>
                    <a:pt x="840" y="0"/>
                  </a:moveTo>
                  <a:cubicBezTo>
                    <a:pt x="755" y="0"/>
                    <a:pt x="666" y="18"/>
                    <a:pt x="578" y="57"/>
                  </a:cubicBezTo>
                  <a:cubicBezTo>
                    <a:pt x="304" y="178"/>
                    <a:pt x="92" y="361"/>
                    <a:pt x="61" y="634"/>
                  </a:cubicBezTo>
                  <a:cubicBezTo>
                    <a:pt x="0" y="878"/>
                    <a:pt x="122" y="1090"/>
                    <a:pt x="365" y="1242"/>
                  </a:cubicBezTo>
                  <a:cubicBezTo>
                    <a:pt x="426" y="1273"/>
                    <a:pt x="517" y="1303"/>
                    <a:pt x="578" y="1303"/>
                  </a:cubicBezTo>
                  <a:cubicBezTo>
                    <a:pt x="604" y="1306"/>
                    <a:pt x="630" y="1307"/>
                    <a:pt x="656" y="1307"/>
                  </a:cubicBezTo>
                  <a:cubicBezTo>
                    <a:pt x="938" y="1307"/>
                    <a:pt x="1229" y="1161"/>
                    <a:pt x="1368" y="938"/>
                  </a:cubicBezTo>
                  <a:cubicBezTo>
                    <a:pt x="1520" y="665"/>
                    <a:pt x="1520" y="330"/>
                    <a:pt x="1307" y="178"/>
                  </a:cubicBezTo>
                  <a:cubicBezTo>
                    <a:pt x="1184" y="76"/>
                    <a:pt x="1019"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4" name="Google Shape;2384;p16"/>
            <p:cNvSpPr/>
            <p:nvPr/>
          </p:nvSpPr>
          <p:spPr>
            <a:xfrm>
              <a:off x="7836705" y="4671011"/>
              <a:ext cx="13597" cy="12145"/>
            </a:xfrm>
            <a:custGeom>
              <a:avLst/>
              <a:gdLst/>
              <a:ahLst/>
              <a:cxnLst/>
              <a:rect l="l" t="t" r="r" b="b"/>
              <a:pathLst>
                <a:path w="487" h="435" extrusionOk="0">
                  <a:moveTo>
                    <a:pt x="257" y="1"/>
                  </a:moveTo>
                  <a:cubicBezTo>
                    <a:pt x="200" y="1"/>
                    <a:pt x="141" y="21"/>
                    <a:pt x="91" y="70"/>
                  </a:cubicBezTo>
                  <a:lnTo>
                    <a:pt x="61" y="101"/>
                  </a:lnTo>
                  <a:cubicBezTo>
                    <a:pt x="0" y="222"/>
                    <a:pt x="31" y="283"/>
                    <a:pt x="91" y="344"/>
                  </a:cubicBezTo>
                  <a:cubicBezTo>
                    <a:pt x="113" y="408"/>
                    <a:pt x="167" y="434"/>
                    <a:pt x="229" y="434"/>
                  </a:cubicBezTo>
                  <a:cubicBezTo>
                    <a:pt x="345" y="434"/>
                    <a:pt x="486" y="341"/>
                    <a:pt x="486" y="222"/>
                  </a:cubicBezTo>
                  <a:lnTo>
                    <a:pt x="486" y="192"/>
                  </a:lnTo>
                  <a:cubicBezTo>
                    <a:pt x="486" y="89"/>
                    <a:pt x="376" y="1"/>
                    <a:pt x="25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5" name="Google Shape;2385;p16"/>
            <p:cNvSpPr/>
            <p:nvPr/>
          </p:nvSpPr>
          <p:spPr>
            <a:xfrm>
              <a:off x="7771372" y="4671429"/>
              <a:ext cx="10442" cy="6645"/>
            </a:xfrm>
            <a:custGeom>
              <a:avLst/>
              <a:gdLst/>
              <a:ahLst/>
              <a:cxnLst/>
              <a:rect l="l" t="t" r="r" b="b"/>
              <a:pathLst>
                <a:path w="374" h="238" extrusionOk="0">
                  <a:moveTo>
                    <a:pt x="297" y="1"/>
                  </a:moveTo>
                  <a:cubicBezTo>
                    <a:pt x="187" y="1"/>
                    <a:pt x="0" y="143"/>
                    <a:pt x="152" y="207"/>
                  </a:cubicBezTo>
                  <a:cubicBezTo>
                    <a:pt x="212" y="207"/>
                    <a:pt x="212" y="207"/>
                    <a:pt x="243" y="238"/>
                  </a:cubicBezTo>
                  <a:cubicBezTo>
                    <a:pt x="273" y="238"/>
                    <a:pt x="364" y="238"/>
                    <a:pt x="364" y="177"/>
                  </a:cubicBezTo>
                  <a:lnTo>
                    <a:pt x="364" y="86"/>
                  </a:lnTo>
                  <a:cubicBezTo>
                    <a:pt x="373" y="24"/>
                    <a:pt x="341" y="1"/>
                    <a:pt x="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6" name="Google Shape;2386;p16"/>
            <p:cNvSpPr/>
            <p:nvPr/>
          </p:nvSpPr>
          <p:spPr>
            <a:xfrm>
              <a:off x="7793820" y="5083947"/>
              <a:ext cx="25854" cy="16920"/>
            </a:xfrm>
            <a:custGeom>
              <a:avLst/>
              <a:gdLst/>
              <a:ahLst/>
              <a:cxnLst/>
              <a:rect l="l" t="t" r="r" b="b"/>
              <a:pathLst>
                <a:path w="926" h="606" extrusionOk="0">
                  <a:moveTo>
                    <a:pt x="501" y="0"/>
                  </a:moveTo>
                  <a:cubicBezTo>
                    <a:pt x="445" y="0"/>
                    <a:pt x="383" y="16"/>
                    <a:pt x="320" y="53"/>
                  </a:cubicBezTo>
                  <a:cubicBezTo>
                    <a:pt x="1" y="249"/>
                    <a:pt x="139" y="605"/>
                    <a:pt x="412" y="605"/>
                  </a:cubicBezTo>
                  <a:cubicBezTo>
                    <a:pt x="477" y="605"/>
                    <a:pt x="549" y="585"/>
                    <a:pt x="624" y="539"/>
                  </a:cubicBezTo>
                  <a:cubicBezTo>
                    <a:pt x="926" y="363"/>
                    <a:pt x="770" y="0"/>
                    <a:pt x="501"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7" name="Google Shape;2387;p16"/>
            <p:cNvSpPr/>
            <p:nvPr/>
          </p:nvSpPr>
          <p:spPr>
            <a:xfrm>
              <a:off x="7762019" y="5112705"/>
              <a:ext cx="28283" cy="19739"/>
            </a:xfrm>
            <a:custGeom>
              <a:avLst/>
              <a:gdLst/>
              <a:ahLst/>
              <a:cxnLst/>
              <a:rect l="l" t="t" r="r" b="b"/>
              <a:pathLst>
                <a:path w="1013" h="707" extrusionOk="0">
                  <a:moveTo>
                    <a:pt x="568" y="1"/>
                  </a:moveTo>
                  <a:cubicBezTo>
                    <a:pt x="530" y="1"/>
                    <a:pt x="492" y="8"/>
                    <a:pt x="456" y="26"/>
                  </a:cubicBezTo>
                  <a:lnTo>
                    <a:pt x="426" y="26"/>
                  </a:lnTo>
                  <a:cubicBezTo>
                    <a:pt x="31" y="117"/>
                    <a:pt x="0" y="634"/>
                    <a:pt x="395" y="694"/>
                  </a:cubicBezTo>
                  <a:cubicBezTo>
                    <a:pt x="425" y="703"/>
                    <a:pt x="455" y="706"/>
                    <a:pt x="483" y="706"/>
                  </a:cubicBezTo>
                  <a:cubicBezTo>
                    <a:pt x="779" y="706"/>
                    <a:pt x="1012" y="308"/>
                    <a:pt x="791" y="87"/>
                  </a:cubicBezTo>
                  <a:cubicBezTo>
                    <a:pt x="748" y="44"/>
                    <a:pt x="659" y="1"/>
                    <a:pt x="568"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8" name="Google Shape;2388;p16"/>
            <p:cNvSpPr/>
            <p:nvPr/>
          </p:nvSpPr>
          <p:spPr>
            <a:xfrm>
              <a:off x="7749288" y="5069289"/>
              <a:ext cx="12759" cy="9688"/>
            </a:xfrm>
            <a:custGeom>
              <a:avLst/>
              <a:gdLst/>
              <a:ahLst/>
              <a:cxnLst/>
              <a:rect l="l" t="t" r="r" b="b"/>
              <a:pathLst>
                <a:path w="457" h="347" extrusionOk="0">
                  <a:moveTo>
                    <a:pt x="244" y="0"/>
                  </a:moveTo>
                  <a:cubicBezTo>
                    <a:pt x="183" y="0"/>
                    <a:pt x="183" y="61"/>
                    <a:pt x="183" y="61"/>
                  </a:cubicBezTo>
                  <a:cubicBezTo>
                    <a:pt x="152" y="61"/>
                    <a:pt x="122" y="91"/>
                    <a:pt x="122" y="91"/>
                  </a:cubicBezTo>
                  <a:cubicBezTo>
                    <a:pt x="124" y="91"/>
                    <a:pt x="126" y="91"/>
                    <a:pt x="127" y="92"/>
                  </a:cubicBezTo>
                  <a:lnTo>
                    <a:pt x="127" y="92"/>
                  </a:lnTo>
                  <a:cubicBezTo>
                    <a:pt x="117" y="91"/>
                    <a:pt x="105" y="91"/>
                    <a:pt x="92" y="91"/>
                  </a:cubicBezTo>
                  <a:lnTo>
                    <a:pt x="31" y="91"/>
                  </a:lnTo>
                  <a:cubicBezTo>
                    <a:pt x="0" y="91"/>
                    <a:pt x="0" y="122"/>
                    <a:pt x="0" y="152"/>
                  </a:cubicBezTo>
                  <a:cubicBezTo>
                    <a:pt x="0" y="213"/>
                    <a:pt x="0" y="243"/>
                    <a:pt x="31" y="274"/>
                  </a:cubicBezTo>
                  <a:cubicBezTo>
                    <a:pt x="64" y="324"/>
                    <a:pt x="98" y="347"/>
                    <a:pt x="136" y="347"/>
                  </a:cubicBezTo>
                  <a:cubicBezTo>
                    <a:pt x="168" y="347"/>
                    <a:pt x="203" y="331"/>
                    <a:pt x="244" y="304"/>
                  </a:cubicBezTo>
                  <a:lnTo>
                    <a:pt x="274" y="304"/>
                  </a:lnTo>
                  <a:cubicBezTo>
                    <a:pt x="456" y="274"/>
                    <a:pt x="426" y="0"/>
                    <a:pt x="244"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89" name="Google Shape;2389;p16"/>
          <p:cNvGrpSpPr/>
          <p:nvPr/>
        </p:nvGrpSpPr>
        <p:grpSpPr>
          <a:xfrm rot="1591893">
            <a:off x="8190108" y="208662"/>
            <a:ext cx="1103415" cy="717631"/>
            <a:chOff x="6064706" y="2898649"/>
            <a:chExt cx="2061417" cy="1340690"/>
          </a:xfrm>
        </p:grpSpPr>
        <p:sp>
          <p:nvSpPr>
            <p:cNvPr id="2390" name="Google Shape;2390;p16"/>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1" name="Google Shape;2391;p16"/>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2" name="Google Shape;2392;p16"/>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3" name="Google Shape;2393;p16"/>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4" name="Google Shape;2394;p16"/>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5" name="Google Shape;2395;p16"/>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6" name="Google Shape;2396;p16"/>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7" name="Google Shape;2397;p16"/>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8" name="Google Shape;2398;p16"/>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9" name="Google Shape;2399;p16"/>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00" name="Google Shape;2400;p16"/>
          <p:cNvGrpSpPr/>
          <p:nvPr/>
        </p:nvGrpSpPr>
        <p:grpSpPr>
          <a:xfrm rot="-9592677" flipH="1">
            <a:off x="8316056" y="3416689"/>
            <a:ext cx="851511" cy="908611"/>
            <a:chOff x="3973638" y="-497819"/>
            <a:chExt cx="2416979" cy="2579054"/>
          </a:xfrm>
        </p:grpSpPr>
        <p:sp>
          <p:nvSpPr>
            <p:cNvPr id="2401" name="Google Shape;2401;p16"/>
            <p:cNvSpPr/>
            <p:nvPr/>
          </p:nvSpPr>
          <p:spPr>
            <a:xfrm>
              <a:off x="4017780" y="-412021"/>
              <a:ext cx="2372837" cy="2478821"/>
            </a:xfrm>
            <a:custGeom>
              <a:avLst/>
              <a:gdLst/>
              <a:ahLst/>
              <a:cxnLst/>
              <a:rect l="l" t="t" r="r" b="b"/>
              <a:pathLst>
                <a:path w="84987" h="88783" extrusionOk="0">
                  <a:moveTo>
                    <a:pt x="50808" y="1"/>
                  </a:moveTo>
                  <a:cubicBezTo>
                    <a:pt x="43776" y="1"/>
                    <a:pt x="36943" y="2858"/>
                    <a:pt x="31338" y="8356"/>
                  </a:cubicBezTo>
                  <a:cubicBezTo>
                    <a:pt x="25563" y="14040"/>
                    <a:pt x="22980" y="20301"/>
                    <a:pt x="23253" y="28356"/>
                  </a:cubicBezTo>
                  <a:cubicBezTo>
                    <a:pt x="23466" y="35347"/>
                    <a:pt x="27113" y="43949"/>
                    <a:pt x="23132" y="50393"/>
                  </a:cubicBezTo>
                  <a:cubicBezTo>
                    <a:pt x="15533" y="58904"/>
                    <a:pt x="7812" y="67293"/>
                    <a:pt x="0" y="75561"/>
                  </a:cubicBezTo>
                  <a:lnTo>
                    <a:pt x="10669" y="85682"/>
                  </a:lnTo>
                  <a:cubicBezTo>
                    <a:pt x="15259" y="80880"/>
                    <a:pt x="19818" y="75956"/>
                    <a:pt x="24347" y="71032"/>
                  </a:cubicBezTo>
                  <a:cubicBezTo>
                    <a:pt x="24418" y="70940"/>
                    <a:pt x="24513" y="70900"/>
                    <a:pt x="24607" y="70900"/>
                  </a:cubicBezTo>
                  <a:cubicBezTo>
                    <a:pt x="24797" y="70900"/>
                    <a:pt x="24986" y="71062"/>
                    <a:pt x="24986" y="71305"/>
                  </a:cubicBezTo>
                  <a:lnTo>
                    <a:pt x="24986" y="88722"/>
                  </a:lnTo>
                  <a:lnTo>
                    <a:pt x="35655" y="88783"/>
                  </a:lnTo>
                  <a:lnTo>
                    <a:pt x="35624" y="62642"/>
                  </a:lnTo>
                  <a:cubicBezTo>
                    <a:pt x="35624" y="60393"/>
                    <a:pt x="37174" y="58448"/>
                    <a:pt x="39393" y="57962"/>
                  </a:cubicBezTo>
                  <a:cubicBezTo>
                    <a:pt x="40713" y="57668"/>
                    <a:pt x="42061" y="57561"/>
                    <a:pt x="43422" y="57561"/>
                  </a:cubicBezTo>
                  <a:cubicBezTo>
                    <a:pt x="47104" y="57561"/>
                    <a:pt x="50884" y="58345"/>
                    <a:pt x="54487" y="58345"/>
                  </a:cubicBezTo>
                  <a:cubicBezTo>
                    <a:pt x="54797" y="58345"/>
                    <a:pt x="55105" y="58339"/>
                    <a:pt x="55412" y="58326"/>
                  </a:cubicBezTo>
                  <a:cubicBezTo>
                    <a:pt x="63467" y="58022"/>
                    <a:pt x="69546" y="54983"/>
                    <a:pt x="74804" y="48843"/>
                  </a:cubicBezTo>
                  <a:cubicBezTo>
                    <a:pt x="84987" y="36867"/>
                    <a:pt x="84257" y="20727"/>
                    <a:pt x="71491" y="8812"/>
                  </a:cubicBezTo>
                  <a:cubicBezTo>
                    <a:pt x="65089" y="2866"/>
                    <a:pt x="57849" y="1"/>
                    <a:pt x="508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2" name="Google Shape;2402;p16"/>
            <p:cNvSpPr/>
            <p:nvPr/>
          </p:nvSpPr>
          <p:spPr>
            <a:xfrm>
              <a:off x="4017780" y="-497819"/>
              <a:ext cx="2372837" cy="2564620"/>
            </a:xfrm>
            <a:custGeom>
              <a:avLst/>
              <a:gdLst/>
              <a:ahLst/>
              <a:cxnLst/>
              <a:rect l="l" t="t" r="r" b="b"/>
              <a:pathLst>
                <a:path w="84987" h="91856" fill="none" extrusionOk="0">
                  <a:moveTo>
                    <a:pt x="23253" y="31429"/>
                  </a:moveTo>
                  <a:cubicBezTo>
                    <a:pt x="23466" y="38420"/>
                    <a:pt x="27113" y="47022"/>
                    <a:pt x="23132" y="53466"/>
                  </a:cubicBezTo>
                  <a:cubicBezTo>
                    <a:pt x="15533" y="61977"/>
                    <a:pt x="7812" y="70366"/>
                    <a:pt x="0" y="78634"/>
                  </a:cubicBezTo>
                  <a:lnTo>
                    <a:pt x="10669" y="88755"/>
                  </a:lnTo>
                  <a:cubicBezTo>
                    <a:pt x="15259" y="83953"/>
                    <a:pt x="19818" y="79029"/>
                    <a:pt x="24347" y="74105"/>
                  </a:cubicBezTo>
                  <a:cubicBezTo>
                    <a:pt x="24560" y="73831"/>
                    <a:pt x="24986" y="74013"/>
                    <a:pt x="24986" y="74378"/>
                  </a:cubicBezTo>
                  <a:lnTo>
                    <a:pt x="24986" y="91795"/>
                  </a:lnTo>
                  <a:lnTo>
                    <a:pt x="35655" y="91856"/>
                  </a:lnTo>
                  <a:lnTo>
                    <a:pt x="35624" y="65715"/>
                  </a:lnTo>
                  <a:cubicBezTo>
                    <a:pt x="35624" y="63466"/>
                    <a:pt x="37174" y="61521"/>
                    <a:pt x="39393" y="61035"/>
                  </a:cubicBezTo>
                  <a:cubicBezTo>
                    <a:pt x="44591" y="59880"/>
                    <a:pt x="50214" y="61612"/>
                    <a:pt x="55412" y="61399"/>
                  </a:cubicBezTo>
                  <a:cubicBezTo>
                    <a:pt x="63467" y="61095"/>
                    <a:pt x="69546" y="58056"/>
                    <a:pt x="74804" y="51916"/>
                  </a:cubicBezTo>
                  <a:cubicBezTo>
                    <a:pt x="84987" y="39940"/>
                    <a:pt x="84257" y="23800"/>
                    <a:pt x="71491" y="11885"/>
                  </a:cubicBezTo>
                  <a:cubicBezTo>
                    <a:pt x="58695" y="0"/>
                    <a:pt x="42554" y="426"/>
                    <a:pt x="31338" y="11429"/>
                  </a:cubicBezTo>
                  <a:cubicBezTo>
                    <a:pt x="25563" y="17113"/>
                    <a:pt x="22980" y="23374"/>
                    <a:pt x="23253" y="31429"/>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3" name="Google Shape;2403;p16"/>
            <p:cNvSpPr/>
            <p:nvPr/>
          </p:nvSpPr>
          <p:spPr>
            <a:xfrm>
              <a:off x="4104332" y="-426539"/>
              <a:ext cx="2223493" cy="2430548"/>
            </a:xfrm>
            <a:custGeom>
              <a:avLst/>
              <a:gdLst/>
              <a:ahLst/>
              <a:cxnLst/>
              <a:rect l="l" t="t" r="r" b="b"/>
              <a:pathLst>
                <a:path w="79638" h="87054" fill="none" extrusionOk="0">
                  <a:moveTo>
                    <a:pt x="28725" y="11520"/>
                  </a:moveTo>
                  <a:cubicBezTo>
                    <a:pt x="29059" y="11156"/>
                    <a:pt x="29424" y="10791"/>
                    <a:pt x="29758" y="10457"/>
                  </a:cubicBezTo>
                  <a:cubicBezTo>
                    <a:pt x="40397" y="0"/>
                    <a:pt x="55321" y="213"/>
                    <a:pt x="66841" y="10973"/>
                  </a:cubicBezTo>
                  <a:cubicBezTo>
                    <a:pt x="78391" y="21733"/>
                    <a:pt x="79638" y="36597"/>
                    <a:pt x="69972" y="47965"/>
                  </a:cubicBezTo>
                  <a:cubicBezTo>
                    <a:pt x="69637" y="48329"/>
                    <a:pt x="69333" y="48725"/>
                    <a:pt x="68999" y="49059"/>
                  </a:cubicBezTo>
                  <a:cubicBezTo>
                    <a:pt x="64409" y="53983"/>
                    <a:pt x="59090" y="56384"/>
                    <a:pt x="52251" y="56658"/>
                  </a:cubicBezTo>
                  <a:cubicBezTo>
                    <a:pt x="50306" y="56719"/>
                    <a:pt x="48300" y="56506"/>
                    <a:pt x="46172" y="56263"/>
                  </a:cubicBezTo>
                  <a:cubicBezTo>
                    <a:pt x="42768" y="55928"/>
                    <a:pt x="39272" y="55533"/>
                    <a:pt x="35777" y="56293"/>
                  </a:cubicBezTo>
                  <a:cubicBezTo>
                    <a:pt x="34378" y="56597"/>
                    <a:pt x="33163" y="57327"/>
                    <a:pt x="32190" y="58360"/>
                  </a:cubicBezTo>
                  <a:cubicBezTo>
                    <a:pt x="30974" y="59637"/>
                    <a:pt x="30305" y="61369"/>
                    <a:pt x="30305" y="63102"/>
                  </a:cubicBezTo>
                  <a:lnTo>
                    <a:pt x="30366" y="87053"/>
                  </a:lnTo>
                  <a:lnTo>
                    <a:pt x="24074" y="87023"/>
                  </a:lnTo>
                  <a:lnTo>
                    <a:pt x="24074" y="71734"/>
                  </a:lnTo>
                  <a:cubicBezTo>
                    <a:pt x="24074" y="70670"/>
                    <a:pt x="23436" y="69728"/>
                    <a:pt x="22463" y="69333"/>
                  </a:cubicBezTo>
                  <a:cubicBezTo>
                    <a:pt x="21460" y="68968"/>
                    <a:pt x="20366" y="69242"/>
                    <a:pt x="19606" y="70001"/>
                  </a:cubicBezTo>
                  <a:cubicBezTo>
                    <a:pt x="17448" y="72342"/>
                    <a:pt x="15320" y="74652"/>
                    <a:pt x="13132" y="76962"/>
                  </a:cubicBezTo>
                  <a:cubicBezTo>
                    <a:pt x="11247" y="78999"/>
                    <a:pt x="9332" y="81035"/>
                    <a:pt x="7478" y="83011"/>
                  </a:cubicBezTo>
                  <a:lnTo>
                    <a:pt x="1" y="75868"/>
                  </a:lnTo>
                  <a:cubicBezTo>
                    <a:pt x="1885" y="73862"/>
                    <a:pt x="3831" y="71825"/>
                    <a:pt x="5746" y="69789"/>
                  </a:cubicBezTo>
                  <a:cubicBezTo>
                    <a:pt x="11065" y="64105"/>
                    <a:pt x="16415" y="58208"/>
                    <a:pt x="21703" y="52281"/>
                  </a:cubicBezTo>
                  <a:lnTo>
                    <a:pt x="21795" y="52129"/>
                  </a:lnTo>
                  <a:lnTo>
                    <a:pt x="21916" y="51977"/>
                  </a:lnTo>
                  <a:cubicBezTo>
                    <a:pt x="25168" y="46718"/>
                    <a:pt x="24074" y="40548"/>
                    <a:pt x="23193" y="35077"/>
                  </a:cubicBezTo>
                  <a:cubicBezTo>
                    <a:pt x="22798" y="32797"/>
                    <a:pt x="22433" y="30670"/>
                    <a:pt x="22372" y="28694"/>
                  </a:cubicBezTo>
                  <a:cubicBezTo>
                    <a:pt x="22068" y="21916"/>
                    <a:pt x="24135" y="16444"/>
                    <a:pt x="28725" y="11520"/>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4" name="Google Shape;2404;p16"/>
            <p:cNvSpPr/>
            <p:nvPr/>
          </p:nvSpPr>
          <p:spPr>
            <a:xfrm>
              <a:off x="4678032" y="1987843"/>
              <a:ext cx="367483" cy="93392"/>
            </a:xfrm>
            <a:custGeom>
              <a:avLst/>
              <a:gdLst/>
              <a:ahLst/>
              <a:cxnLst/>
              <a:rect l="l" t="t" r="r" b="b"/>
              <a:pathLst>
                <a:path w="13162" h="3345" extrusionOk="0">
                  <a:moveTo>
                    <a:pt x="13162" y="1"/>
                  </a:moveTo>
                  <a:lnTo>
                    <a:pt x="0" y="31"/>
                  </a:lnTo>
                  <a:lnTo>
                    <a:pt x="0" y="3344"/>
                  </a:lnTo>
                  <a:lnTo>
                    <a:pt x="13162" y="3284"/>
                  </a:lnTo>
                  <a:lnTo>
                    <a:pt x="1316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5" name="Google Shape;2405;p16"/>
            <p:cNvSpPr/>
            <p:nvPr/>
          </p:nvSpPr>
          <p:spPr>
            <a:xfrm>
              <a:off x="3973638" y="1609359"/>
              <a:ext cx="426059" cy="419247"/>
            </a:xfrm>
            <a:custGeom>
              <a:avLst/>
              <a:gdLst/>
              <a:ahLst/>
              <a:cxnLst/>
              <a:rect l="l" t="t" r="r" b="b"/>
              <a:pathLst>
                <a:path w="15260" h="15016" extrusionOk="0">
                  <a:moveTo>
                    <a:pt x="2281" y="0"/>
                  </a:moveTo>
                  <a:lnTo>
                    <a:pt x="1" y="2402"/>
                  </a:lnTo>
                  <a:lnTo>
                    <a:pt x="12889" y="15016"/>
                  </a:lnTo>
                  <a:lnTo>
                    <a:pt x="15260" y="12736"/>
                  </a:lnTo>
                  <a:lnTo>
                    <a:pt x="228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6" name="Google Shape;2406;p16"/>
            <p:cNvSpPr/>
            <p:nvPr/>
          </p:nvSpPr>
          <p:spPr>
            <a:xfrm>
              <a:off x="4830782" y="561996"/>
              <a:ext cx="438791" cy="361676"/>
            </a:xfrm>
            <a:custGeom>
              <a:avLst/>
              <a:gdLst/>
              <a:ahLst/>
              <a:cxnLst/>
              <a:rect l="l" t="t" r="r" b="b"/>
              <a:pathLst>
                <a:path w="15716" h="12954" extrusionOk="0">
                  <a:moveTo>
                    <a:pt x="2480" y="0"/>
                  </a:moveTo>
                  <a:cubicBezTo>
                    <a:pt x="1491" y="0"/>
                    <a:pt x="439" y="511"/>
                    <a:pt x="122" y="1403"/>
                  </a:cubicBezTo>
                  <a:cubicBezTo>
                    <a:pt x="1" y="1707"/>
                    <a:pt x="1" y="2011"/>
                    <a:pt x="1" y="2315"/>
                  </a:cubicBezTo>
                  <a:lnTo>
                    <a:pt x="1" y="2467"/>
                  </a:lnTo>
                  <a:cubicBezTo>
                    <a:pt x="213" y="3501"/>
                    <a:pt x="1095" y="4413"/>
                    <a:pt x="1976" y="5081"/>
                  </a:cubicBezTo>
                  <a:cubicBezTo>
                    <a:pt x="6171" y="8273"/>
                    <a:pt x="11065" y="10401"/>
                    <a:pt x="15715" y="12954"/>
                  </a:cubicBezTo>
                  <a:cubicBezTo>
                    <a:pt x="15411" y="12467"/>
                    <a:pt x="15138" y="11981"/>
                    <a:pt x="14834" y="11464"/>
                  </a:cubicBezTo>
                  <a:cubicBezTo>
                    <a:pt x="12402" y="7452"/>
                    <a:pt x="9362" y="3744"/>
                    <a:pt x="5441" y="1160"/>
                  </a:cubicBezTo>
                  <a:cubicBezTo>
                    <a:pt x="4621" y="583"/>
                    <a:pt x="3648" y="36"/>
                    <a:pt x="2645" y="5"/>
                  </a:cubicBezTo>
                  <a:cubicBezTo>
                    <a:pt x="2590" y="2"/>
                    <a:pt x="2535" y="0"/>
                    <a:pt x="24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7" name="Google Shape;2407;p16"/>
            <p:cNvSpPr/>
            <p:nvPr/>
          </p:nvSpPr>
          <p:spPr>
            <a:xfrm>
              <a:off x="4786641" y="-290820"/>
              <a:ext cx="1399462" cy="1386088"/>
            </a:xfrm>
            <a:custGeom>
              <a:avLst/>
              <a:gdLst/>
              <a:ahLst/>
              <a:cxnLst/>
              <a:rect l="l" t="t" r="r" b="b"/>
              <a:pathLst>
                <a:path w="50124" h="49645" extrusionOk="0">
                  <a:moveTo>
                    <a:pt x="1625" y="32718"/>
                  </a:moveTo>
                  <a:cubicBezTo>
                    <a:pt x="1629" y="32755"/>
                    <a:pt x="1635" y="32793"/>
                    <a:pt x="1642" y="32830"/>
                  </a:cubicBezTo>
                  <a:cubicBezTo>
                    <a:pt x="1636" y="32792"/>
                    <a:pt x="1631" y="32755"/>
                    <a:pt x="1625" y="32718"/>
                  </a:cubicBezTo>
                  <a:close/>
                  <a:moveTo>
                    <a:pt x="24831" y="1"/>
                  </a:moveTo>
                  <a:cubicBezTo>
                    <a:pt x="22917" y="1"/>
                    <a:pt x="21006" y="297"/>
                    <a:pt x="19150" y="732"/>
                  </a:cubicBezTo>
                  <a:cubicBezTo>
                    <a:pt x="15016" y="1705"/>
                    <a:pt x="11004" y="3529"/>
                    <a:pt x="7752" y="6325"/>
                  </a:cubicBezTo>
                  <a:cubicBezTo>
                    <a:pt x="4439" y="9152"/>
                    <a:pt x="1946" y="12890"/>
                    <a:pt x="1034" y="17055"/>
                  </a:cubicBezTo>
                  <a:cubicBezTo>
                    <a:pt x="1" y="21705"/>
                    <a:pt x="882" y="26477"/>
                    <a:pt x="1430" y="31158"/>
                  </a:cubicBezTo>
                  <a:cubicBezTo>
                    <a:pt x="1515" y="31698"/>
                    <a:pt x="1547" y="32185"/>
                    <a:pt x="1625" y="32718"/>
                  </a:cubicBezTo>
                  <a:lnTo>
                    <a:pt x="1625" y="32718"/>
                  </a:lnTo>
                  <a:cubicBezTo>
                    <a:pt x="1597" y="32451"/>
                    <a:pt x="1654" y="32185"/>
                    <a:pt x="1734" y="31918"/>
                  </a:cubicBezTo>
                  <a:cubicBezTo>
                    <a:pt x="2072" y="31044"/>
                    <a:pt x="3064" y="30510"/>
                    <a:pt x="4031" y="30510"/>
                  </a:cubicBezTo>
                  <a:cubicBezTo>
                    <a:pt x="4106" y="30510"/>
                    <a:pt x="4182" y="30513"/>
                    <a:pt x="4256" y="30520"/>
                  </a:cubicBezTo>
                  <a:cubicBezTo>
                    <a:pt x="5290" y="30581"/>
                    <a:pt x="6232" y="31128"/>
                    <a:pt x="7053" y="31645"/>
                  </a:cubicBezTo>
                  <a:cubicBezTo>
                    <a:pt x="10974" y="34228"/>
                    <a:pt x="14013" y="37967"/>
                    <a:pt x="16445" y="41949"/>
                  </a:cubicBezTo>
                  <a:cubicBezTo>
                    <a:pt x="16749" y="42435"/>
                    <a:pt x="17053" y="42952"/>
                    <a:pt x="17327" y="43438"/>
                  </a:cubicBezTo>
                  <a:cubicBezTo>
                    <a:pt x="18542" y="45566"/>
                    <a:pt x="19758" y="47693"/>
                    <a:pt x="21339" y="49487"/>
                  </a:cubicBezTo>
                  <a:cubicBezTo>
                    <a:pt x="22878" y="49564"/>
                    <a:pt x="24426" y="49645"/>
                    <a:pt x="25959" y="49645"/>
                  </a:cubicBezTo>
                  <a:cubicBezTo>
                    <a:pt x="28662" y="49645"/>
                    <a:pt x="31318" y="49393"/>
                    <a:pt x="33801" y="48423"/>
                  </a:cubicBezTo>
                  <a:cubicBezTo>
                    <a:pt x="36324" y="47420"/>
                    <a:pt x="38543" y="45778"/>
                    <a:pt x="40549" y="43955"/>
                  </a:cubicBezTo>
                  <a:cubicBezTo>
                    <a:pt x="44105" y="40611"/>
                    <a:pt x="47023" y="36508"/>
                    <a:pt x="48543" y="31888"/>
                  </a:cubicBezTo>
                  <a:cubicBezTo>
                    <a:pt x="50063" y="27237"/>
                    <a:pt x="50123" y="22040"/>
                    <a:pt x="48239" y="17571"/>
                  </a:cubicBezTo>
                  <a:cubicBezTo>
                    <a:pt x="47449" y="15626"/>
                    <a:pt x="46324" y="13833"/>
                    <a:pt x="45047" y="12161"/>
                  </a:cubicBezTo>
                  <a:cubicBezTo>
                    <a:pt x="42677" y="8878"/>
                    <a:pt x="39819" y="5930"/>
                    <a:pt x="36476" y="3711"/>
                  </a:cubicBezTo>
                  <a:cubicBezTo>
                    <a:pt x="33102" y="1523"/>
                    <a:pt x="29150" y="94"/>
                    <a:pt x="25108" y="3"/>
                  </a:cubicBezTo>
                  <a:cubicBezTo>
                    <a:pt x="25015" y="1"/>
                    <a:pt x="24923" y="1"/>
                    <a:pt x="248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8" name="Google Shape;2408;p16"/>
            <p:cNvSpPr/>
            <p:nvPr/>
          </p:nvSpPr>
          <p:spPr>
            <a:xfrm>
              <a:off x="4880005" y="825701"/>
              <a:ext cx="118437" cy="111094"/>
            </a:xfrm>
            <a:custGeom>
              <a:avLst/>
              <a:gdLst/>
              <a:ahLst/>
              <a:cxnLst/>
              <a:rect l="l" t="t" r="r" b="b"/>
              <a:pathLst>
                <a:path w="4242" h="3979" extrusionOk="0">
                  <a:moveTo>
                    <a:pt x="377" y="0"/>
                  </a:moveTo>
                  <a:cubicBezTo>
                    <a:pt x="286" y="0"/>
                    <a:pt x="209" y="40"/>
                    <a:pt x="152" y="135"/>
                  </a:cubicBezTo>
                  <a:cubicBezTo>
                    <a:pt x="92" y="165"/>
                    <a:pt x="92" y="226"/>
                    <a:pt x="61" y="287"/>
                  </a:cubicBezTo>
                  <a:cubicBezTo>
                    <a:pt x="0" y="439"/>
                    <a:pt x="0" y="591"/>
                    <a:pt x="61" y="743"/>
                  </a:cubicBezTo>
                  <a:cubicBezTo>
                    <a:pt x="882" y="1959"/>
                    <a:pt x="2463" y="3782"/>
                    <a:pt x="3982" y="3965"/>
                  </a:cubicBezTo>
                  <a:cubicBezTo>
                    <a:pt x="4006" y="3974"/>
                    <a:pt x="4029" y="3978"/>
                    <a:pt x="4050" y="3978"/>
                  </a:cubicBezTo>
                  <a:cubicBezTo>
                    <a:pt x="4167" y="3978"/>
                    <a:pt x="4242" y="3850"/>
                    <a:pt x="4165" y="3722"/>
                  </a:cubicBezTo>
                  <a:cubicBezTo>
                    <a:pt x="3648" y="2567"/>
                    <a:pt x="2341" y="1776"/>
                    <a:pt x="1490" y="895"/>
                  </a:cubicBezTo>
                  <a:cubicBezTo>
                    <a:pt x="1416" y="771"/>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9" name="Google Shape;2409;p16"/>
            <p:cNvSpPr/>
            <p:nvPr/>
          </p:nvSpPr>
          <p:spPr>
            <a:xfrm>
              <a:off x="4773937" y="938777"/>
              <a:ext cx="118604" cy="111457"/>
            </a:xfrm>
            <a:custGeom>
              <a:avLst/>
              <a:gdLst/>
              <a:ahLst/>
              <a:cxnLst/>
              <a:rect l="l" t="t" r="r" b="b"/>
              <a:pathLst>
                <a:path w="4248" h="3992" extrusionOk="0">
                  <a:moveTo>
                    <a:pt x="378" y="0"/>
                  </a:moveTo>
                  <a:cubicBezTo>
                    <a:pt x="284" y="0"/>
                    <a:pt x="205" y="46"/>
                    <a:pt x="152" y="158"/>
                  </a:cubicBezTo>
                  <a:cubicBezTo>
                    <a:pt x="91" y="188"/>
                    <a:pt x="91" y="219"/>
                    <a:pt x="61" y="310"/>
                  </a:cubicBezTo>
                  <a:cubicBezTo>
                    <a:pt x="0" y="462"/>
                    <a:pt x="0" y="614"/>
                    <a:pt x="61" y="766"/>
                  </a:cubicBezTo>
                  <a:cubicBezTo>
                    <a:pt x="882" y="1982"/>
                    <a:pt x="2462" y="3805"/>
                    <a:pt x="3982" y="3988"/>
                  </a:cubicBezTo>
                  <a:cubicBezTo>
                    <a:pt x="3995" y="3990"/>
                    <a:pt x="4008" y="3992"/>
                    <a:pt x="4021" y="3992"/>
                  </a:cubicBezTo>
                  <a:cubicBezTo>
                    <a:pt x="4153" y="3992"/>
                    <a:pt x="4247" y="3853"/>
                    <a:pt x="4164" y="3714"/>
                  </a:cubicBezTo>
                  <a:cubicBezTo>
                    <a:pt x="3648" y="2590"/>
                    <a:pt x="2340" y="1799"/>
                    <a:pt x="1489" y="918"/>
                  </a:cubicBezTo>
                  <a:cubicBezTo>
                    <a:pt x="1416" y="795"/>
                    <a:pt x="769" y="0"/>
                    <a:pt x="3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0" name="Google Shape;2410;p16"/>
            <p:cNvSpPr/>
            <p:nvPr/>
          </p:nvSpPr>
          <p:spPr>
            <a:xfrm>
              <a:off x="4667841" y="1051127"/>
              <a:ext cx="118632" cy="111987"/>
            </a:xfrm>
            <a:custGeom>
              <a:avLst/>
              <a:gdLst/>
              <a:ahLst/>
              <a:cxnLst/>
              <a:rect l="l" t="t" r="r" b="b"/>
              <a:pathLst>
                <a:path w="4249" h="4011" extrusionOk="0">
                  <a:moveTo>
                    <a:pt x="372" y="0"/>
                  </a:moveTo>
                  <a:cubicBezTo>
                    <a:pt x="281" y="0"/>
                    <a:pt x="204" y="43"/>
                    <a:pt x="153" y="146"/>
                  </a:cubicBezTo>
                  <a:cubicBezTo>
                    <a:pt x="92" y="207"/>
                    <a:pt x="92" y="237"/>
                    <a:pt x="61" y="298"/>
                  </a:cubicBezTo>
                  <a:cubicBezTo>
                    <a:pt x="1" y="450"/>
                    <a:pt x="1" y="602"/>
                    <a:pt x="61" y="754"/>
                  </a:cubicBezTo>
                  <a:cubicBezTo>
                    <a:pt x="882" y="1970"/>
                    <a:pt x="2463" y="3794"/>
                    <a:pt x="3982" y="4006"/>
                  </a:cubicBezTo>
                  <a:cubicBezTo>
                    <a:pt x="3996" y="4009"/>
                    <a:pt x="4009" y="4010"/>
                    <a:pt x="4021" y="4010"/>
                  </a:cubicBezTo>
                  <a:cubicBezTo>
                    <a:pt x="4154" y="4010"/>
                    <a:pt x="4248" y="3872"/>
                    <a:pt x="4165" y="3733"/>
                  </a:cubicBezTo>
                  <a:cubicBezTo>
                    <a:pt x="3648" y="2578"/>
                    <a:pt x="2341" y="1787"/>
                    <a:pt x="1490" y="906"/>
                  </a:cubicBezTo>
                  <a:cubicBezTo>
                    <a:pt x="1416" y="783"/>
                    <a:pt x="763" y="0"/>
                    <a:pt x="3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1" name="Google Shape;2411;p16"/>
            <p:cNvSpPr/>
            <p:nvPr/>
          </p:nvSpPr>
          <p:spPr>
            <a:xfrm>
              <a:off x="4560907" y="1164510"/>
              <a:ext cx="118437" cy="111736"/>
            </a:xfrm>
            <a:custGeom>
              <a:avLst/>
              <a:gdLst/>
              <a:ahLst/>
              <a:cxnLst/>
              <a:rect l="l" t="t" r="r" b="b"/>
              <a:pathLst>
                <a:path w="4242" h="4002" extrusionOk="0">
                  <a:moveTo>
                    <a:pt x="390" y="1"/>
                  </a:moveTo>
                  <a:cubicBezTo>
                    <a:pt x="294" y="1"/>
                    <a:pt x="211" y="46"/>
                    <a:pt x="153" y="158"/>
                  </a:cubicBezTo>
                  <a:cubicBezTo>
                    <a:pt x="92" y="189"/>
                    <a:pt x="92" y="249"/>
                    <a:pt x="62" y="310"/>
                  </a:cubicBezTo>
                  <a:cubicBezTo>
                    <a:pt x="1" y="462"/>
                    <a:pt x="1" y="614"/>
                    <a:pt x="62" y="766"/>
                  </a:cubicBezTo>
                  <a:cubicBezTo>
                    <a:pt x="852" y="1982"/>
                    <a:pt x="2463" y="3806"/>
                    <a:pt x="3983" y="3988"/>
                  </a:cubicBezTo>
                  <a:cubicBezTo>
                    <a:pt x="4006" y="3997"/>
                    <a:pt x="4029" y="4002"/>
                    <a:pt x="4050" y="4002"/>
                  </a:cubicBezTo>
                  <a:cubicBezTo>
                    <a:pt x="4167" y="4002"/>
                    <a:pt x="4242" y="3873"/>
                    <a:pt x="4165" y="3745"/>
                  </a:cubicBezTo>
                  <a:cubicBezTo>
                    <a:pt x="3648" y="2590"/>
                    <a:pt x="2341" y="1799"/>
                    <a:pt x="1460" y="918"/>
                  </a:cubicBezTo>
                  <a:cubicBezTo>
                    <a:pt x="1411" y="795"/>
                    <a:pt x="788" y="1"/>
                    <a:pt x="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2" name="Google Shape;2412;p16"/>
            <p:cNvSpPr/>
            <p:nvPr/>
          </p:nvSpPr>
          <p:spPr>
            <a:xfrm>
              <a:off x="4454839" y="1276944"/>
              <a:ext cx="118604" cy="111903"/>
            </a:xfrm>
            <a:custGeom>
              <a:avLst/>
              <a:gdLst/>
              <a:ahLst/>
              <a:cxnLst/>
              <a:rect l="l" t="t" r="r" b="b"/>
              <a:pathLst>
                <a:path w="4248" h="4008" extrusionOk="0">
                  <a:moveTo>
                    <a:pt x="377" y="0"/>
                  </a:moveTo>
                  <a:cubicBezTo>
                    <a:pt x="287" y="0"/>
                    <a:pt x="209" y="42"/>
                    <a:pt x="152" y="143"/>
                  </a:cubicBezTo>
                  <a:cubicBezTo>
                    <a:pt x="91" y="204"/>
                    <a:pt x="91" y="235"/>
                    <a:pt x="61" y="326"/>
                  </a:cubicBezTo>
                  <a:cubicBezTo>
                    <a:pt x="0" y="478"/>
                    <a:pt x="0" y="630"/>
                    <a:pt x="61" y="782"/>
                  </a:cubicBezTo>
                  <a:cubicBezTo>
                    <a:pt x="851" y="1997"/>
                    <a:pt x="2462" y="3821"/>
                    <a:pt x="3982" y="4004"/>
                  </a:cubicBezTo>
                  <a:cubicBezTo>
                    <a:pt x="3995" y="4006"/>
                    <a:pt x="4008" y="4007"/>
                    <a:pt x="4021" y="4007"/>
                  </a:cubicBezTo>
                  <a:cubicBezTo>
                    <a:pt x="4154" y="4007"/>
                    <a:pt x="4248" y="3869"/>
                    <a:pt x="4164" y="3730"/>
                  </a:cubicBezTo>
                  <a:cubicBezTo>
                    <a:pt x="3648" y="2605"/>
                    <a:pt x="2341" y="1785"/>
                    <a:pt x="1459" y="934"/>
                  </a:cubicBezTo>
                  <a:cubicBezTo>
                    <a:pt x="1410" y="810"/>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3" name="Google Shape;2413;p16"/>
            <p:cNvSpPr/>
            <p:nvPr/>
          </p:nvSpPr>
          <p:spPr>
            <a:xfrm>
              <a:off x="4348743" y="1390048"/>
              <a:ext cx="118465" cy="111094"/>
            </a:xfrm>
            <a:custGeom>
              <a:avLst/>
              <a:gdLst/>
              <a:ahLst/>
              <a:cxnLst/>
              <a:rect l="l" t="t" r="r" b="b"/>
              <a:pathLst>
                <a:path w="4243" h="3979" extrusionOk="0">
                  <a:moveTo>
                    <a:pt x="354" y="0"/>
                  </a:moveTo>
                  <a:cubicBezTo>
                    <a:pt x="268" y="0"/>
                    <a:pt x="198" y="40"/>
                    <a:pt x="153" y="135"/>
                  </a:cubicBezTo>
                  <a:cubicBezTo>
                    <a:pt x="92" y="165"/>
                    <a:pt x="92" y="226"/>
                    <a:pt x="62" y="287"/>
                  </a:cubicBezTo>
                  <a:cubicBezTo>
                    <a:pt x="1" y="439"/>
                    <a:pt x="1" y="591"/>
                    <a:pt x="62" y="743"/>
                  </a:cubicBezTo>
                  <a:cubicBezTo>
                    <a:pt x="852" y="1959"/>
                    <a:pt x="2463" y="3782"/>
                    <a:pt x="3983" y="3965"/>
                  </a:cubicBezTo>
                  <a:cubicBezTo>
                    <a:pt x="4006" y="3974"/>
                    <a:pt x="4029" y="3979"/>
                    <a:pt x="4050" y="3979"/>
                  </a:cubicBezTo>
                  <a:cubicBezTo>
                    <a:pt x="4167" y="3979"/>
                    <a:pt x="4242" y="3850"/>
                    <a:pt x="4165" y="3722"/>
                  </a:cubicBezTo>
                  <a:cubicBezTo>
                    <a:pt x="3648" y="2567"/>
                    <a:pt x="2341" y="1776"/>
                    <a:pt x="1460" y="895"/>
                  </a:cubicBezTo>
                  <a:cubicBezTo>
                    <a:pt x="1410" y="771"/>
                    <a:pt x="734" y="0"/>
                    <a:pt x="3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4" name="Google Shape;2414;p16"/>
            <p:cNvSpPr/>
            <p:nvPr/>
          </p:nvSpPr>
          <p:spPr>
            <a:xfrm>
              <a:off x="4240972" y="1503124"/>
              <a:ext cx="118688" cy="111457"/>
            </a:xfrm>
            <a:custGeom>
              <a:avLst/>
              <a:gdLst/>
              <a:ahLst/>
              <a:cxnLst/>
              <a:rect l="l" t="t" r="r" b="b"/>
              <a:pathLst>
                <a:path w="4251" h="3992" extrusionOk="0">
                  <a:moveTo>
                    <a:pt x="393" y="0"/>
                  </a:moveTo>
                  <a:cubicBezTo>
                    <a:pt x="295" y="0"/>
                    <a:pt x="211" y="46"/>
                    <a:pt x="153" y="158"/>
                  </a:cubicBezTo>
                  <a:cubicBezTo>
                    <a:pt x="122" y="188"/>
                    <a:pt x="122" y="219"/>
                    <a:pt x="92" y="310"/>
                  </a:cubicBezTo>
                  <a:cubicBezTo>
                    <a:pt x="1" y="462"/>
                    <a:pt x="1" y="614"/>
                    <a:pt x="92" y="766"/>
                  </a:cubicBezTo>
                  <a:cubicBezTo>
                    <a:pt x="882" y="1982"/>
                    <a:pt x="2493" y="3805"/>
                    <a:pt x="4013" y="3988"/>
                  </a:cubicBezTo>
                  <a:cubicBezTo>
                    <a:pt x="4026" y="3990"/>
                    <a:pt x="4039" y="3992"/>
                    <a:pt x="4051" y="3992"/>
                  </a:cubicBezTo>
                  <a:cubicBezTo>
                    <a:pt x="4179" y="3992"/>
                    <a:pt x="4251" y="3853"/>
                    <a:pt x="4195" y="3714"/>
                  </a:cubicBezTo>
                  <a:cubicBezTo>
                    <a:pt x="3648" y="2590"/>
                    <a:pt x="2371" y="1799"/>
                    <a:pt x="1490" y="918"/>
                  </a:cubicBezTo>
                  <a:cubicBezTo>
                    <a:pt x="1441" y="795"/>
                    <a:pt x="799" y="0"/>
                    <a:pt x="3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5" name="Google Shape;2415;p16"/>
            <p:cNvSpPr/>
            <p:nvPr/>
          </p:nvSpPr>
          <p:spPr>
            <a:xfrm>
              <a:off x="4134904" y="1615474"/>
              <a:ext cx="118688" cy="111987"/>
            </a:xfrm>
            <a:custGeom>
              <a:avLst/>
              <a:gdLst/>
              <a:ahLst/>
              <a:cxnLst/>
              <a:rect l="l" t="t" r="r" b="b"/>
              <a:pathLst>
                <a:path w="4251" h="4011" extrusionOk="0">
                  <a:moveTo>
                    <a:pt x="386" y="0"/>
                  </a:moveTo>
                  <a:cubicBezTo>
                    <a:pt x="291" y="0"/>
                    <a:pt x="210" y="43"/>
                    <a:pt x="152" y="146"/>
                  </a:cubicBezTo>
                  <a:cubicBezTo>
                    <a:pt x="122" y="207"/>
                    <a:pt x="122" y="237"/>
                    <a:pt x="91" y="298"/>
                  </a:cubicBezTo>
                  <a:cubicBezTo>
                    <a:pt x="0" y="450"/>
                    <a:pt x="0" y="602"/>
                    <a:pt x="91" y="754"/>
                  </a:cubicBezTo>
                  <a:cubicBezTo>
                    <a:pt x="882" y="1970"/>
                    <a:pt x="2493" y="3794"/>
                    <a:pt x="4012" y="4006"/>
                  </a:cubicBezTo>
                  <a:cubicBezTo>
                    <a:pt x="4026" y="4009"/>
                    <a:pt x="4038" y="4010"/>
                    <a:pt x="4051" y="4010"/>
                  </a:cubicBezTo>
                  <a:cubicBezTo>
                    <a:pt x="4179" y="4010"/>
                    <a:pt x="4250" y="3872"/>
                    <a:pt x="4195" y="3733"/>
                  </a:cubicBezTo>
                  <a:cubicBezTo>
                    <a:pt x="3648" y="2578"/>
                    <a:pt x="2371" y="1788"/>
                    <a:pt x="1489" y="906"/>
                  </a:cubicBezTo>
                  <a:cubicBezTo>
                    <a:pt x="1440" y="783"/>
                    <a:pt x="791" y="0"/>
                    <a:pt x="3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6" name="Google Shape;2416;p16"/>
            <p:cNvSpPr/>
            <p:nvPr/>
          </p:nvSpPr>
          <p:spPr>
            <a:xfrm>
              <a:off x="4822294" y="563420"/>
              <a:ext cx="568032" cy="531150"/>
            </a:xfrm>
            <a:custGeom>
              <a:avLst/>
              <a:gdLst/>
              <a:ahLst/>
              <a:cxnLst/>
              <a:rect l="l" t="t" r="r" b="b"/>
              <a:pathLst>
                <a:path w="20345" h="19024" extrusionOk="0">
                  <a:moveTo>
                    <a:pt x="3658" y="1"/>
                  </a:moveTo>
                  <a:cubicBezTo>
                    <a:pt x="2781" y="1"/>
                    <a:pt x="1925" y="249"/>
                    <a:pt x="1216" y="866"/>
                  </a:cubicBezTo>
                  <a:cubicBezTo>
                    <a:pt x="61" y="1900"/>
                    <a:pt x="1" y="3298"/>
                    <a:pt x="1277" y="4179"/>
                  </a:cubicBezTo>
                  <a:cubicBezTo>
                    <a:pt x="1332" y="4218"/>
                    <a:pt x="1387" y="4234"/>
                    <a:pt x="1439" y="4234"/>
                  </a:cubicBezTo>
                  <a:cubicBezTo>
                    <a:pt x="1676" y="4234"/>
                    <a:pt x="1858" y="3892"/>
                    <a:pt x="1733" y="3693"/>
                  </a:cubicBezTo>
                  <a:cubicBezTo>
                    <a:pt x="2526" y="1865"/>
                    <a:pt x="3447" y="963"/>
                    <a:pt x="4483" y="963"/>
                  </a:cubicBezTo>
                  <a:cubicBezTo>
                    <a:pt x="4877" y="963"/>
                    <a:pt x="5288" y="1093"/>
                    <a:pt x="5715" y="1352"/>
                  </a:cubicBezTo>
                  <a:cubicBezTo>
                    <a:pt x="6505" y="1656"/>
                    <a:pt x="7235" y="2112"/>
                    <a:pt x="7812" y="2720"/>
                  </a:cubicBezTo>
                  <a:cubicBezTo>
                    <a:pt x="8572" y="3419"/>
                    <a:pt x="9210" y="4179"/>
                    <a:pt x="9849" y="4939"/>
                  </a:cubicBezTo>
                  <a:cubicBezTo>
                    <a:pt x="11247" y="6611"/>
                    <a:pt x="12432" y="8404"/>
                    <a:pt x="13618" y="10167"/>
                  </a:cubicBezTo>
                  <a:cubicBezTo>
                    <a:pt x="15594" y="13207"/>
                    <a:pt x="17357" y="16520"/>
                    <a:pt x="20153" y="18952"/>
                  </a:cubicBezTo>
                  <a:cubicBezTo>
                    <a:pt x="20174" y="19004"/>
                    <a:pt x="20205" y="19024"/>
                    <a:pt x="20235" y="19024"/>
                  </a:cubicBezTo>
                  <a:cubicBezTo>
                    <a:pt x="20293" y="19024"/>
                    <a:pt x="20345" y="18951"/>
                    <a:pt x="20305" y="18891"/>
                  </a:cubicBezTo>
                  <a:cubicBezTo>
                    <a:pt x="18086" y="15578"/>
                    <a:pt x="15867" y="12265"/>
                    <a:pt x="13679" y="8921"/>
                  </a:cubicBezTo>
                  <a:cubicBezTo>
                    <a:pt x="11916" y="6185"/>
                    <a:pt x="9788" y="2811"/>
                    <a:pt x="6931" y="1018"/>
                  </a:cubicBezTo>
                  <a:cubicBezTo>
                    <a:pt x="5998" y="431"/>
                    <a:pt x="4811" y="1"/>
                    <a:pt x="36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7" name="Google Shape;2417;p16"/>
            <p:cNvSpPr/>
            <p:nvPr/>
          </p:nvSpPr>
          <p:spPr>
            <a:xfrm>
              <a:off x="4863867" y="1226074"/>
              <a:ext cx="112908" cy="698028"/>
            </a:xfrm>
            <a:custGeom>
              <a:avLst/>
              <a:gdLst/>
              <a:ahLst/>
              <a:cxnLst/>
              <a:rect l="l" t="t" r="r" b="b"/>
              <a:pathLst>
                <a:path w="4044" h="25001" extrusionOk="0">
                  <a:moveTo>
                    <a:pt x="1139" y="1"/>
                  </a:moveTo>
                  <a:cubicBezTo>
                    <a:pt x="1018" y="1"/>
                    <a:pt x="898" y="77"/>
                    <a:pt x="882" y="233"/>
                  </a:cubicBezTo>
                  <a:cubicBezTo>
                    <a:pt x="1" y="4123"/>
                    <a:pt x="244" y="8075"/>
                    <a:pt x="427" y="12026"/>
                  </a:cubicBezTo>
                  <a:cubicBezTo>
                    <a:pt x="639" y="16342"/>
                    <a:pt x="913" y="20537"/>
                    <a:pt x="1521" y="24823"/>
                  </a:cubicBezTo>
                  <a:cubicBezTo>
                    <a:pt x="1521" y="24927"/>
                    <a:pt x="1629" y="25001"/>
                    <a:pt x="1733" y="25001"/>
                  </a:cubicBezTo>
                  <a:cubicBezTo>
                    <a:pt x="1813" y="25001"/>
                    <a:pt x="1890" y="24958"/>
                    <a:pt x="1916" y="24853"/>
                  </a:cubicBezTo>
                  <a:cubicBezTo>
                    <a:pt x="3162" y="17133"/>
                    <a:pt x="4044" y="7710"/>
                    <a:pt x="1399" y="202"/>
                  </a:cubicBezTo>
                  <a:cubicBezTo>
                    <a:pt x="1370" y="69"/>
                    <a:pt x="1254" y="1"/>
                    <a:pt x="1139"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8" name="Google Shape;2418;p16"/>
            <p:cNvSpPr/>
            <p:nvPr/>
          </p:nvSpPr>
          <p:spPr>
            <a:xfrm>
              <a:off x="5544892" y="245942"/>
              <a:ext cx="684487" cy="821378"/>
            </a:xfrm>
            <a:custGeom>
              <a:avLst/>
              <a:gdLst/>
              <a:ahLst/>
              <a:cxnLst/>
              <a:rect l="l" t="t" r="r" b="b"/>
              <a:pathLst>
                <a:path w="24516" h="29419" extrusionOk="0">
                  <a:moveTo>
                    <a:pt x="18592" y="0"/>
                  </a:moveTo>
                  <a:cubicBezTo>
                    <a:pt x="18322" y="0"/>
                    <a:pt x="18075" y="235"/>
                    <a:pt x="18163" y="565"/>
                  </a:cubicBezTo>
                  <a:cubicBezTo>
                    <a:pt x="19561" y="6644"/>
                    <a:pt x="20412" y="12085"/>
                    <a:pt x="16552" y="17556"/>
                  </a:cubicBezTo>
                  <a:cubicBezTo>
                    <a:pt x="12844" y="22876"/>
                    <a:pt x="7403" y="25398"/>
                    <a:pt x="1324" y="26949"/>
                  </a:cubicBezTo>
                  <a:cubicBezTo>
                    <a:pt x="1" y="27301"/>
                    <a:pt x="299" y="29418"/>
                    <a:pt x="1613" y="29418"/>
                  </a:cubicBezTo>
                  <a:cubicBezTo>
                    <a:pt x="1657" y="29418"/>
                    <a:pt x="1703" y="29416"/>
                    <a:pt x="1749" y="29411"/>
                  </a:cubicBezTo>
                  <a:cubicBezTo>
                    <a:pt x="8892" y="28772"/>
                    <a:pt x="15883" y="24274"/>
                    <a:pt x="19683" y="18195"/>
                  </a:cubicBezTo>
                  <a:cubicBezTo>
                    <a:pt x="22965" y="12997"/>
                    <a:pt x="24516" y="4213"/>
                    <a:pt x="18892" y="109"/>
                  </a:cubicBezTo>
                  <a:cubicBezTo>
                    <a:pt x="18800" y="34"/>
                    <a:pt x="18695" y="0"/>
                    <a:pt x="1859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9" name="Google Shape;2419;p16"/>
            <p:cNvSpPr/>
            <p:nvPr/>
          </p:nvSpPr>
          <p:spPr>
            <a:xfrm>
              <a:off x="5805609" y="-103756"/>
              <a:ext cx="182764" cy="178018"/>
            </a:xfrm>
            <a:custGeom>
              <a:avLst/>
              <a:gdLst/>
              <a:ahLst/>
              <a:cxnLst/>
              <a:rect l="l" t="t" r="r" b="b"/>
              <a:pathLst>
                <a:path w="6546" h="6376" extrusionOk="0">
                  <a:moveTo>
                    <a:pt x="506" y="0"/>
                  </a:moveTo>
                  <a:cubicBezTo>
                    <a:pt x="221" y="0"/>
                    <a:pt x="0" y="389"/>
                    <a:pt x="162" y="658"/>
                  </a:cubicBezTo>
                  <a:cubicBezTo>
                    <a:pt x="497" y="1206"/>
                    <a:pt x="618" y="1844"/>
                    <a:pt x="1013" y="2391"/>
                  </a:cubicBezTo>
                  <a:cubicBezTo>
                    <a:pt x="1408" y="2999"/>
                    <a:pt x="1895" y="3485"/>
                    <a:pt x="2411" y="4002"/>
                  </a:cubicBezTo>
                  <a:cubicBezTo>
                    <a:pt x="3202" y="4853"/>
                    <a:pt x="3810" y="5947"/>
                    <a:pt x="4904" y="6373"/>
                  </a:cubicBezTo>
                  <a:cubicBezTo>
                    <a:pt x="4923" y="6375"/>
                    <a:pt x="4943" y="6376"/>
                    <a:pt x="4963" y="6376"/>
                  </a:cubicBezTo>
                  <a:cubicBezTo>
                    <a:pt x="5246" y="6376"/>
                    <a:pt x="5522" y="6175"/>
                    <a:pt x="5664" y="5947"/>
                  </a:cubicBezTo>
                  <a:cubicBezTo>
                    <a:pt x="6545" y="4701"/>
                    <a:pt x="5573" y="3029"/>
                    <a:pt x="4722" y="2087"/>
                  </a:cubicBezTo>
                  <a:cubicBezTo>
                    <a:pt x="4235" y="1479"/>
                    <a:pt x="3658" y="902"/>
                    <a:pt x="2928" y="567"/>
                  </a:cubicBezTo>
                  <a:cubicBezTo>
                    <a:pt x="2168" y="172"/>
                    <a:pt x="1408" y="263"/>
                    <a:pt x="618" y="20"/>
                  </a:cubicBezTo>
                  <a:cubicBezTo>
                    <a:pt x="580" y="6"/>
                    <a:pt x="543" y="0"/>
                    <a:pt x="506"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0" name="Google Shape;2420;p16"/>
            <p:cNvSpPr/>
            <p:nvPr/>
          </p:nvSpPr>
          <p:spPr>
            <a:xfrm>
              <a:off x="4303262" y="1361095"/>
              <a:ext cx="403947" cy="445547"/>
            </a:xfrm>
            <a:custGeom>
              <a:avLst/>
              <a:gdLst/>
              <a:ahLst/>
              <a:cxnLst/>
              <a:rect l="l" t="t" r="r" b="b"/>
              <a:pathLst>
                <a:path w="14468" h="15958" extrusionOk="0">
                  <a:moveTo>
                    <a:pt x="14138" y="0"/>
                  </a:moveTo>
                  <a:cubicBezTo>
                    <a:pt x="14086" y="0"/>
                    <a:pt x="14029" y="15"/>
                    <a:pt x="13970" y="47"/>
                  </a:cubicBezTo>
                  <a:cubicBezTo>
                    <a:pt x="8074" y="3725"/>
                    <a:pt x="3636" y="9713"/>
                    <a:pt x="49" y="15579"/>
                  </a:cubicBezTo>
                  <a:cubicBezTo>
                    <a:pt x="1" y="15749"/>
                    <a:pt x="165" y="15958"/>
                    <a:pt x="326" y="15958"/>
                  </a:cubicBezTo>
                  <a:cubicBezTo>
                    <a:pt x="367" y="15958"/>
                    <a:pt x="408" y="15944"/>
                    <a:pt x="444" y="15914"/>
                  </a:cubicBezTo>
                  <a:cubicBezTo>
                    <a:pt x="5885" y="11750"/>
                    <a:pt x="11387" y="6674"/>
                    <a:pt x="14396" y="412"/>
                  </a:cubicBezTo>
                  <a:cubicBezTo>
                    <a:pt x="14468" y="197"/>
                    <a:pt x="14333" y="0"/>
                    <a:pt x="1413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1" name="Google Shape;2421;p16"/>
            <p:cNvSpPr/>
            <p:nvPr/>
          </p:nvSpPr>
          <p:spPr>
            <a:xfrm>
              <a:off x="4673788" y="1972599"/>
              <a:ext cx="373430" cy="31131"/>
            </a:xfrm>
            <a:custGeom>
              <a:avLst/>
              <a:gdLst/>
              <a:ahLst/>
              <a:cxnLst/>
              <a:rect l="l" t="t" r="r" b="b"/>
              <a:pathLst>
                <a:path w="13375" h="1115" extrusionOk="0">
                  <a:moveTo>
                    <a:pt x="2977" y="1"/>
                  </a:moveTo>
                  <a:cubicBezTo>
                    <a:pt x="2091" y="1"/>
                    <a:pt x="1213" y="50"/>
                    <a:pt x="365" y="213"/>
                  </a:cubicBezTo>
                  <a:cubicBezTo>
                    <a:pt x="0" y="273"/>
                    <a:pt x="92" y="760"/>
                    <a:pt x="395" y="851"/>
                  </a:cubicBezTo>
                  <a:cubicBezTo>
                    <a:pt x="1346" y="1049"/>
                    <a:pt x="2349" y="1102"/>
                    <a:pt x="3362" y="1102"/>
                  </a:cubicBezTo>
                  <a:cubicBezTo>
                    <a:pt x="4520" y="1102"/>
                    <a:pt x="5690" y="1033"/>
                    <a:pt x="6809" y="1033"/>
                  </a:cubicBezTo>
                  <a:cubicBezTo>
                    <a:pt x="7953" y="1033"/>
                    <a:pt x="9142" y="1115"/>
                    <a:pt x="10317" y="1115"/>
                  </a:cubicBezTo>
                  <a:cubicBezTo>
                    <a:pt x="11297" y="1115"/>
                    <a:pt x="12266" y="1058"/>
                    <a:pt x="13192" y="851"/>
                  </a:cubicBezTo>
                  <a:cubicBezTo>
                    <a:pt x="13374" y="790"/>
                    <a:pt x="13344" y="486"/>
                    <a:pt x="13162" y="425"/>
                  </a:cubicBezTo>
                  <a:cubicBezTo>
                    <a:pt x="12079" y="163"/>
                    <a:pt x="10900" y="113"/>
                    <a:pt x="9723" y="113"/>
                  </a:cubicBezTo>
                  <a:cubicBezTo>
                    <a:pt x="8997" y="113"/>
                    <a:pt x="8273" y="132"/>
                    <a:pt x="7573" y="132"/>
                  </a:cubicBezTo>
                  <a:cubicBezTo>
                    <a:pt x="7304" y="132"/>
                    <a:pt x="7039" y="129"/>
                    <a:pt x="6779" y="121"/>
                  </a:cubicBezTo>
                  <a:cubicBezTo>
                    <a:pt x="5541" y="103"/>
                    <a:pt x="4252" y="1"/>
                    <a:pt x="29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2" name="Google Shape;2422;p16"/>
            <p:cNvSpPr/>
            <p:nvPr/>
          </p:nvSpPr>
          <p:spPr>
            <a:xfrm>
              <a:off x="4019929" y="1598917"/>
              <a:ext cx="384849" cy="356706"/>
            </a:xfrm>
            <a:custGeom>
              <a:avLst/>
              <a:gdLst/>
              <a:ahLst/>
              <a:cxnLst/>
              <a:rect l="l" t="t" r="r" b="b"/>
              <a:pathLst>
                <a:path w="13784" h="12776" extrusionOk="0">
                  <a:moveTo>
                    <a:pt x="606" y="0"/>
                  </a:moveTo>
                  <a:cubicBezTo>
                    <a:pt x="280" y="0"/>
                    <a:pt x="0" y="421"/>
                    <a:pt x="288" y="709"/>
                  </a:cubicBezTo>
                  <a:cubicBezTo>
                    <a:pt x="2598" y="2897"/>
                    <a:pt x="4939" y="5086"/>
                    <a:pt x="7279" y="7274"/>
                  </a:cubicBezTo>
                  <a:cubicBezTo>
                    <a:pt x="9285" y="9159"/>
                    <a:pt x="11200" y="11469"/>
                    <a:pt x="13632" y="12776"/>
                  </a:cubicBezTo>
                  <a:cubicBezTo>
                    <a:pt x="13693" y="12776"/>
                    <a:pt x="13784" y="12715"/>
                    <a:pt x="13754" y="12685"/>
                  </a:cubicBezTo>
                  <a:cubicBezTo>
                    <a:pt x="12264" y="10314"/>
                    <a:pt x="9832" y="8581"/>
                    <a:pt x="7857" y="6666"/>
                  </a:cubicBezTo>
                  <a:cubicBezTo>
                    <a:pt x="5547" y="4478"/>
                    <a:pt x="3206" y="2320"/>
                    <a:pt x="866" y="101"/>
                  </a:cubicBezTo>
                  <a:cubicBezTo>
                    <a:pt x="782" y="30"/>
                    <a:pt x="692" y="0"/>
                    <a:pt x="6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3" name="Google Shape;2423;p16"/>
            <p:cNvSpPr/>
            <p:nvPr/>
          </p:nvSpPr>
          <p:spPr>
            <a:xfrm>
              <a:off x="5465571" y="-258042"/>
              <a:ext cx="218139" cy="53830"/>
            </a:xfrm>
            <a:custGeom>
              <a:avLst/>
              <a:gdLst/>
              <a:ahLst/>
              <a:cxnLst/>
              <a:rect l="l" t="t" r="r" b="b"/>
              <a:pathLst>
                <a:path w="7813" h="1928" extrusionOk="0">
                  <a:moveTo>
                    <a:pt x="2297" y="1"/>
                  </a:moveTo>
                  <a:cubicBezTo>
                    <a:pt x="1508" y="1"/>
                    <a:pt x="738" y="143"/>
                    <a:pt x="122" y="622"/>
                  </a:cubicBezTo>
                  <a:cubicBezTo>
                    <a:pt x="1" y="683"/>
                    <a:pt x="31" y="896"/>
                    <a:pt x="153" y="926"/>
                  </a:cubicBezTo>
                  <a:cubicBezTo>
                    <a:pt x="752" y="1126"/>
                    <a:pt x="1392" y="1158"/>
                    <a:pt x="2041" y="1158"/>
                  </a:cubicBezTo>
                  <a:cubicBezTo>
                    <a:pt x="2349" y="1158"/>
                    <a:pt x="2659" y="1151"/>
                    <a:pt x="2968" y="1151"/>
                  </a:cubicBezTo>
                  <a:cubicBezTo>
                    <a:pt x="3393" y="1151"/>
                    <a:pt x="3815" y="1165"/>
                    <a:pt x="4226" y="1230"/>
                  </a:cubicBezTo>
                  <a:cubicBezTo>
                    <a:pt x="5129" y="1359"/>
                    <a:pt x="6209" y="1927"/>
                    <a:pt x="7147" y="1927"/>
                  </a:cubicBezTo>
                  <a:cubicBezTo>
                    <a:pt x="7313" y="1927"/>
                    <a:pt x="7475" y="1909"/>
                    <a:pt x="7630" y="1868"/>
                  </a:cubicBezTo>
                  <a:cubicBezTo>
                    <a:pt x="7782" y="1868"/>
                    <a:pt x="7812" y="1716"/>
                    <a:pt x="7782" y="1595"/>
                  </a:cubicBezTo>
                  <a:cubicBezTo>
                    <a:pt x="7204" y="531"/>
                    <a:pt x="5198" y="318"/>
                    <a:pt x="4104" y="166"/>
                  </a:cubicBezTo>
                  <a:cubicBezTo>
                    <a:pt x="3533" y="86"/>
                    <a:pt x="2909" y="1"/>
                    <a:pt x="2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4" name="Google Shape;2424;p16"/>
            <p:cNvSpPr/>
            <p:nvPr/>
          </p:nvSpPr>
          <p:spPr>
            <a:xfrm>
              <a:off x="5852570" y="456263"/>
              <a:ext cx="51792" cy="49083"/>
            </a:xfrm>
            <a:custGeom>
              <a:avLst/>
              <a:gdLst/>
              <a:ahLst/>
              <a:cxnLst/>
              <a:rect l="l" t="t" r="r" b="b"/>
              <a:pathLst>
                <a:path w="1855" h="1758" extrusionOk="0">
                  <a:moveTo>
                    <a:pt x="894" y="1"/>
                  </a:moveTo>
                  <a:cubicBezTo>
                    <a:pt x="824" y="1"/>
                    <a:pt x="758" y="8"/>
                    <a:pt x="699" y="23"/>
                  </a:cubicBezTo>
                  <a:cubicBezTo>
                    <a:pt x="274" y="145"/>
                    <a:pt x="91" y="479"/>
                    <a:pt x="30" y="874"/>
                  </a:cubicBezTo>
                  <a:lnTo>
                    <a:pt x="30" y="935"/>
                  </a:lnTo>
                  <a:cubicBezTo>
                    <a:pt x="1" y="1346"/>
                    <a:pt x="426" y="1757"/>
                    <a:pt x="838" y="1757"/>
                  </a:cubicBezTo>
                  <a:cubicBezTo>
                    <a:pt x="853" y="1757"/>
                    <a:pt x="867" y="1757"/>
                    <a:pt x="881" y="1756"/>
                  </a:cubicBezTo>
                  <a:lnTo>
                    <a:pt x="942" y="1756"/>
                  </a:lnTo>
                  <a:cubicBezTo>
                    <a:pt x="1307" y="1695"/>
                    <a:pt x="1611" y="1513"/>
                    <a:pt x="1763" y="1178"/>
                  </a:cubicBezTo>
                  <a:cubicBezTo>
                    <a:pt x="1854" y="844"/>
                    <a:pt x="1793" y="449"/>
                    <a:pt x="1520" y="236"/>
                  </a:cubicBezTo>
                  <a:cubicBezTo>
                    <a:pt x="1359" y="75"/>
                    <a:pt x="1110" y="1"/>
                    <a:pt x="89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5" name="Google Shape;2425;p16"/>
            <p:cNvSpPr/>
            <p:nvPr/>
          </p:nvSpPr>
          <p:spPr>
            <a:xfrm>
              <a:off x="5722938" y="535193"/>
              <a:ext cx="49446" cy="36073"/>
            </a:xfrm>
            <a:custGeom>
              <a:avLst/>
              <a:gdLst/>
              <a:ahLst/>
              <a:cxnLst/>
              <a:rect l="l" t="t" r="r" b="b"/>
              <a:pathLst>
                <a:path w="1771" h="1292" extrusionOk="0">
                  <a:moveTo>
                    <a:pt x="862" y="1"/>
                  </a:moveTo>
                  <a:cubicBezTo>
                    <a:pt x="711" y="1"/>
                    <a:pt x="555" y="61"/>
                    <a:pt x="418" y="205"/>
                  </a:cubicBezTo>
                  <a:cubicBezTo>
                    <a:pt x="1" y="669"/>
                    <a:pt x="450" y="1292"/>
                    <a:pt x="915" y="1292"/>
                  </a:cubicBezTo>
                  <a:cubicBezTo>
                    <a:pt x="1060" y="1292"/>
                    <a:pt x="1207" y="1231"/>
                    <a:pt x="1330" y="1087"/>
                  </a:cubicBezTo>
                  <a:cubicBezTo>
                    <a:pt x="1770" y="623"/>
                    <a:pt x="1345" y="1"/>
                    <a:pt x="862"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6" name="Google Shape;2426;p16"/>
            <p:cNvSpPr/>
            <p:nvPr/>
          </p:nvSpPr>
          <p:spPr>
            <a:xfrm>
              <a:off x="5683682" y="373620"/>
              <a:ext cx="91661" cy="83648"/>
            </a:xfrm>
            <a:custGeom>
              <a:avLst/>
              <a:gdLst/>
              <a:ahLst/>
              <a:cxnLst/>
              <a:rect l="l" t="t" r="r" b="b"/>
              <a:pathLst>
                <a:path w="3283" h="2996" extrusionOk="0">
                  <a:moveTo>
                    <a:pt x="1603" y="1"/>
                  </a:moveTo>
                  <a:cubicBezTo>
                    <a:pt x="1218" y="1"/>
                    <a:pt x="840" y="152"/>
                    <a:pt x="547" y="491"/>
                  </a:cubicBezTo>
                  <a:cubicBezTo>
                    <a:pt x="0" y="1038"/>
                    <a:pt x="0" y="2071"/>
                    <a:pt x="608" y="2618"/>
                  </a:cubicBezTo>
                  <a:cubicBezTo>
                    <a:pt x="900" y="2866"/>
                    <a:pt x="1275" y="2995"/>
                    <a:pt x="1648" y="2995"/>
                  </a:cubicBezTo>
                  <a:cubicBezTo>
                    <a:pt x="2051" y="2995"/>
                    <a:pt x="2451" y="2844"/>
                    <a:pt x="2736" y="2527"/>
                  </a:cubicBezTo>
                  <a:cubicBezTo>
                    <a:pt x="3283" y="1950"/>
                    <a:pt x="3283" y="947"/>
                    <a:pt x="2675" y="400"/>
                  </a:cubicBezTo>
                  <a:cubicBezTo>
                    <a:pt x="2360" y="145"/>
                    <a:pt x="1978" y="1"/>
                    <a:pt x="160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7" name="Google Shape;2427;p16"/>
            <p:cNvSpPr/>
            <p:nvPr/>
          </p:nvSpPr>
          <p:spPr>
            <a:xfrm>
              <a:off x="4960638" y="190632"/>
              <a:ext cx="55170" cy="49474"/>
            </a:xfrm>
            <a:custGeom>
              <a:avLst/>
              <a:gdLst/>
              <a:ahLst/>
              <a:cxnLst/>
              <a:rect l="l" t="t" r="r" b="b"/>
              <a:pathLst>
                <a:path w="1976" h="1772" extrusionOk="0">
                  <a:moveTo>
                    <a:pt x="989" y="0"/>
                  </a:moveTo>
                  <a:cubicBezTo>
                    <a:pt x="750" y="0"/>
                    <a:pt x="509" y="92"/>
                    <a:pt x="334" y="267"/>
                  </a:cubicBezTo>
                  <a:cubicBezTo>
                    <a:pt x="0" y="601"/>
                    <a:pt x="30" y="1178"/>
                    <a:pt x="365" y="1513"/>
                  </a:cubicBezTo>
                  <a:cubicBezTo>
                    <a:pt x="540" y="1688"/>
                    <a:pt x="756" y="1772"/>
                    <a:pt x="975" y="1772"/>
                  </a:cubicBezTo>
                  <a:cubicBezTo>
                    <a:pt x="1212" y="1772"/>
                    <a:pt x="1451" y="1672"/>
                    <a:pt x="1641" y="1482"/>
                  </a:cubicBezTo>
                  <a:cubicBezTo>
                    <a:pt x="1976" y="1148"/>
                    <a:pt x="1945" y="571"/>
                    <a:pt x="1581" y="236"/>
                  </a:cubicBezTo>
                  <a:cubicBezTo>
                    <a:pt x="1421" y="77"/>
                    <a:pt x="1206" y="0"/>
                    <a:pt x="98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8" name="Google Shape;2428;p16"/>
            <p:cNvSpPr/>
            <p:nvPr/>
          </p:nvSpPr>
          <p:spPr>
            <a:xfrm>
              <a:off x="4983812" y="322108"/>
              <a:ext cx="25882" cy="18818"/>
            </a:xfrm>
            <a:custGeom>
              <a:avLst/>
              <a:gdLst/>
              <a:ahLst/>
              <a:cxnLst/>
              <a:rect l="l" t="t" r="r" b="b"/>
              <a:pathLst>
                <a:path w="927" h="674" extrusionOk="0">
                  <a:moveTo>
                    <a:pt x="473" y="0"/>
                  </a:moveTo>
                  <a:cubicBezTo>
                    <a:pt x="393" y="0"/>
                    <a:pt x="309" y="34"/>
                    <a:pt x="234" y="117"/>
                  </a:cubicBezTo>
                  <a:cubicBezTo>
                    <a:pt x="1" y="350"/>
                    <a:pt x="233" y="673"/>
                    <a:pt x="491" y="673"/>
                  </a:cubicBezTo>
                  <a:cubicBezTo>
                    <a:pt x="569" y="673"/>
                    <a:pt x="650" y="644"/>
                    <a:pt x="720" y="573"/>
                  </a:cubicBezTo>
                  <a:cubicBezTo>
                    <a:pt x="926" y="321"/>
                    <a:pt x="718" y="0"/>
                    <a:pt x="47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29" name="Google Shape;2429;p1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430" name="Google Shape;2430;p16"/>
          <p:cNvSpPr txBox="1">
            <a:spLocks noGrp="1"/>
          </p:cNvSpPr>
          <p:nvPr>
            <p:ph type="title" idx="2" hasCustomPrompt="1"/>
          </p:nvPr>
        </p:nvSpPr>
        <p:spPr>
          <a:xfrm>
            <a:off x="2042400" y="1474292"/>
            <a:ext cx="9756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431" name="Google Shape;2431;p16"/>
          <p:cNvSpPr txBox="1">
            <a:spLocks noGrp="1"/>
          </p:cNvSpPr>
          <p:nvPr>
            <p:ph type="subTitle" idx="1"/>
          </p:nvPr>
        </p:nvSpPr>
        <p:spPr>
          <a:xfrm>
            <a:off x="999450" y="2009452"/>
            <a:ext cx="3061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Open Sans"/>
                <a:ea typeface="Open Sans"/>
                <a:cs typeface="Open Sans"/>
                <a:sym typeface="Open Sans"/>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2432" name="Google Shape;2432;p16"/>
          <p:cNvSpPr txBox="1">
            <a:spLocks noGrp="1"/>
          </p:cNvSpPr>
          <p:nvPr>
            <p:ph type="subTitle" idx="3"/>
          </p:nvPr>
        </p:nvSpPr>
        <p:spPr>
          <a:xfrm>
            <a:off x="999450" y="2351467"/>
            <a:ext cx="3061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33" name="Google Shape;2433;p16"/>
          <p:cNvSpPr txBox="1">
            <a:spLocks noGrp="1"/>
          </p:cNvSpPr>
          <p:nvPr>
            <p:ph type="title" idx="4" hasCustomPrompt="1"/>
          </p:nvPr>
        </p:nvSpPr>
        <p:spPr>
          <a:xfrm>
            <a:off x="6126000" y="1474292"/>
            <a:ext cx="9756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434" name="Google Shape;2434;p16"/>
          <p:cNvSpPr txBox="1">
            <a:spLocks noGrp="1"/>
          </p:cNvSpPr>
          <p:nvPr>
            <p:ph type="subTitle" idx="5"/>
          </p:nvPr>
        </p:nvSpPr>
        <p:spPr>
          <a:xfrm>
            <a:off x="5083050" y="2009452"/>
            <a:ext cx="3061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Open Sans"/>
                <a:ea typeface="Open Sans"/>
                <a:cs typeface="Open Sans"/>
                <a:sym typeface="Open Sans"/>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2435" name="Google Shape;2435;p16"/>
          <p:cNvSpPr txBox="1">
            <a:spLocks noGrp="1"/>
          </p:cNvSpPr>
          <p:nvPr>
            <p:ph type="subTitle" idx="6"/>
          </p:nvPr>
        </p:nvSpPr>
        <p:spPr>
          <a:xfrm>
            <a:off x="5083050" y="2351467"/>
            <a:ext cx="3061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36" name="Google Shape;2436;p16"/>
          <p:cNvSpPr txBox="1">
            <a:spLocks noGrp="1"/>
          </p:cNvSpPr>
          <p:nvPr>
            <p:ph type="title" idx="7" hasCustomPrompt="1"/>
          </p:nvPr>
        </p:nvSpPr>
        <p:spPr>
          <a:xfrm>
            <a:off x="4084200" y="3003975"/>
            <a:ext cx="9756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437" name="Google Shape;2437;p16"/>
          <p:cNvSpPr txBox="1">
            <a:spLocks noGrp="1"/>
          </p:cNvSpPr>
          <p:nvPr>
            <p:ph type="subTitle" idx="8"/>
          </p:nvPr>
        </p:nvSpPr>
        <p:spPr>
          <a:xfrm>
            <a:off x="3041250" y="3539135"/>
            <a:ext cx="3061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Open Sans"/>
                <a:ea typeface="Open Sans"/>
                <a:cs typeface="Open Sans"/>
                <a:sym typeface="Open Sans"/>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2438" name="Google Shape;2438;p16"/>
          <p:cNvSpPr txBox="1">
            <a:spLocks noGrp="1"/>
          </p:cNvSpPr>
          <p:nvPr>
            <p:ph type="subTitle" idx="9"/>
          </p:nvPr>
        </p:nvSpPr>
        <p:spPr>
          <a:xfrm>
            <a:off x="3041250" y="3881150"/>
            <a:ext cx="3061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3299"/>
        <p:cNvGrpSpPr/>
        <p:nvPr/>
      </p:nvGrpSpPr>
      <p:grpSpPr>
        <a:xfrm>
          <a:off x="0" y="0"/>
          <a:ext cx="0" cy="0"/>
          <a:chOff x="0" y="0"/>
          <a:chExt cx="0" cy="0"/>
        </a:xfrm>
      </p:grpSpPr>
      <p:grpSp>
        <p:nvGrpSpPr>
          <p:cNvPr id="3300" name="Google Shape;3300;p22"/>
          <p:cNvGrpSpPr/>
          <p:nvPr/>
        </p:nvGrpSpPr>
        <p:grpSpPr>
          <a:xfrm rot="3053199">
            <a:off x="7930519" y="3580383"/>
            <a:ext cx="1146182" cy="2047254"/>
            <a:chOff x="5574766" y="3497701"/>
            <a:chExt cx="1516838" cy="2709301"/>
          </a:xfrm>
        </p:grpSpPr>
        <p:sp>
          <p:nvSpPr>
            <p:cNvPr id="3301" name="Google Shape;3301;p22"/>
            <p:cNvSpPr/>
            <p:nvPr/>
          </p:nvSpPr>
          <p:spPr>
            <a:xfrm>
              <a:off x="6265005" y="4583314"/>
              <a:ext cx="516855" cy="1182049"/>
            </a:xfrm>
            <a:custGeom>
              <a:avLst/>
              <a:gdLst/>
              <a:ahLst/>
              <a:cxnLst/>
              <a:rect l="l" t="t" r="r" b="b"/>
              <a:pathLst>
                <a:path w="18512" h="42337" extrusionOk="0">
                  <a:moveTo>
                    <a:pt x="14862" y="0"/>
                  </a:moveTo>
                  <a:cubicBezTo>
                    <a:pt x="14791" y="0"/>
                    <a:pt x="14856" y="361"/>
                    <a:pt x="15137" y="1205"/>
                  </a:cubicBezTo>
                  <a:cubicBezTo>
                    <a:pt x="15776" y="3211"/>
                    <a:pt x="15836" y="5035"/>
                    <a:pt x="15563" y="6707"/>
                  </a:cubicBezTo>
                  <a:cubicBezTo>
                    <a:pt x="15198" y="8409"/>
                    <a:pt x="14499" y="9929"/>
                    <a:pt x="13557" y="11297"/>
                  </a:cubicBezTo>
                  <a:cubicBezTo>
                    <a:pt x="12675" y="12664"/>
                    <a:pt x="11581" y="13880"/>
                    <a:pt x="10517" y="14975"/>
                  </a:cubicBezTo>
                  <a:cubicBezTo>
                    <a:pt x="9423" y="16099"/>
                    <a:pt x="8329" y="17102"/>
                    <a:pt x="7417" y="18014"/>
                  </a:cubicBezTo>
                  <a:cubicBezTo>
                    <a:pt x="5259" y="20203"/>
                    <a:pt x="3465" y="22817"/>
                    <a:pt x="2067" y="25735"/>
                  </a:cubicBezTo>
                  <a:cubicBezTo>
                    <a:pt x="1702" y="26464"/>
                    <a:pt x="1398" y="27224"/>
                    <a:pt x="1186" y="27984"/>
                  </a:cubicBezTo>
                  <a:lnTo>
                    <a:pt x="851" y="29108"/>
                  </a:lnTo>
                  <a:cubicBezTo>
                    <a:pt x="730" y="29504"/>
                    <a:pt x="608" y="29929"/>
                    <a:pt x="547" y="30294"/>
                  </a:cubicBezTo>
                  <a:cubicBezTo>
                    <a:pt x="152" y="31905"/>
                    <a:pt x="0" y="33577"/>
                    <a:pt x="61" y="35309"/>
                  </a:cubicBezTo>
                  <a:cubicBezTo>
                    <a:pt x="61" y="37072"/>
                    <a:pt x="274" y="38805"/>
                    <a:pt x="547" y="40568"/>
                  </a:cubicBezTo>
                  <a:cubicBezTo>
                    <a:pt x="571" y="40826"/>
                    <a:pt x="776" y="42337"/>
                    <a:pt x="910" y="42337"/>
                  </a:cubicBezTo>
                  <a:cubicBezTo>
                    <a:pt x="949" y="42337"/>
                    <a:pt x="983" y="42206"/>
                    <a:pt x="1003" y="41875"/>
                  </a:cubicBezTo>
                  <a:cubicBezTo>
                    <a:pt x="1034" y="41388"/>
                    <a:pt x="1064" y="40932"/>
                    <a:pt x="1125" y="40446"/>
                  </a:cubicBezTo>
                  <a:cubicBezTo>
                    <a:pt x="1186" y="39990"/>
                    <a:pt x="1216" y="39534"/>
                    <a:pt x="1307" y="39078"/>
                  </a:cubicBezTo>
                  <a:cubicBezTo>
                    <a:pt x="1459" y="38197"/>
                    <a:pt x="1733" y="37315"/>
                    <a:pt x="1976" y="36525"/>
                  </a:cubicBezTo>
                  <a:cubicBezTo>
                    <a:pt x="2280" y="35704"/>
                    <a:pt x="2675" y="34944"/>
                    <a:pt x="3040" y="34185"/>
                  </a:cubicBezTo>
                  <a:cubicBezTo>
                    <a:pt x="3435" y="33425"/>
                    <a:pt x="3891" y="32695"/>
                    <a:pt x="4347" y="31966"/>
                  </a:cubicBezTo>
                  <a:cubicBezTo>
                    <a:pt x="5289" y="30567"/>
                    <a:pt x="6414" y="29230"/>
                    <a:pt x="7599" y="28014"/>
                  </a:cubicBezTo>
                  <a:cubicBezTo>
                    <a:pt x="8754" y="26798"/>
                    <a:pt x="9970" y="25674"/>
                    <a:pt x="11125" y="24610"/>
                  </a:cubicBezTo>
                  <a:cubicBezTo>
                    <a:pt x="12189" y="23637"/>
                    <a:pt x="13314" y="22695"/>
                    <a:pt x="14317" y="21631"/>
                  </a:cubicBezTo>
                  <a:cubicBezTo>
                    <a:pt x="14833" y="21114"/>
                    <a:pt x="15350" y="20537"/>
                    <a:pt x="15806" y="19929"/>
                  </a:cubicBezTo>
                  <a:cubicBezTo>
                    <a:pt x="16262" y="19321"/>
                    <a:pt x="16688" y="18683"/>
                    <a:pt x="17052" y="17984"/>
                  </a:cubicBezTo>
                  <a:cubicBezTo>
                    <a:pt x="17903" y="16464"/>
                    <a:pt x="18329" y="14762"/>
                    <a:pt x="18420" y="12968"/>
                  </a:cubicBezTo>
                  <a:cubicBezTo>
                    <a:pt x="18511" y="11175"/>
                    <a:pt x="18207" y="9260"/>
                    <a:pt x="17630" y="7193"/>
                  </a:cubicBezTo>
                  <a:cubicBezTo>
                    <a:pt x="17356" y="6129"/>
                    <a:pt x="17022" y="5096"/>
                    <a:pt x="16657" y="4093"/>
                  </a:cubicBezTo>
                  <a:cubicBezTo>
                    <a:pt x="16262" y="3059"/>
                    <a:pt x="15897" y="2026"/>
                    <a:pt x="15441" y="1053"/>
                  </a:cubicBezTo>
                  <a:cubicBezTo>
                    <a:pt x="15161" y="399"/>
                    <a:pt x="14936" y="0"/>
                    <a:pt x="14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22"/>
            <p:cNvSpPr/>
            <p:nvPr/>
          </p:nvSpPr>
          <p:spPr>
            <a:xfrm>
              <a:off x="6015484" y="3585258"/>
              <a:ext cx="397218" cy="1490007"/>
            </a:xfrm>
            <a:custGeom>
              <a:avLst/>
              <a:gdLst/>
              <a:ahLst/>
              <a:cxnLst/>
              <a:rect l="l" t="t" r="r" b="b"/>
              <a:pathLst>
                <a:path w="14227" h="53367" extrusionOk="0">
                  <a:moveTo>
                    <a:pt x="5588" y="0"/>
                  </a:moveTo>
                  <a:cubicBezTo>
                    <a:pt x="5489" y="0"/>
                    <a:pt x="5601" y="217"/>
                    <a:pt x="5776" y="508"/>
                  </a:cubicBezTo>
                  <a:cubicBezTo>
                    <a:pt x="6019" y="934"/>
                    <a:pt x="6506" y="1572"/>
                    <a:pt x="6658" y="1785"/>
                  </a:cubicBezTo>
                  <a:cubicBezTo>
                    <a:pt x="7266" y="2666"/>
                    <a:pt x="7782" y="3700"/>
                    <a:pt x="8147" y="4763"/>
                  </a:cubicBezTo>
                  <a:cubicBezTo>
                    <a:pt x="8329" y="5280"/>
                    <a:pt x="8542" y="5858"/>
                    <a:pt x="8694" y="6435"/>
                  </a:cubicBezTo>
                  <a:cubicBezTo>
                    <a:pt x="8816" y="7013"/>
                    <a:pt x="8907" y="7560"/>
                    <a:pt x="9028" y="8168"/>
                  </a:cubicBezTo>
                  <a:cubicBezTo>
                    <a:pt x="9363" y="10539"/>
                    <a:pt x="9363" y="12849"/>
                    <a:pt x="9180" y="14764"/>
                  </a:cubicBezTo>
                  <a:cubicBezTo>
                    <a:pt x="8876" y="17043"/>
                    <a:pt x="8360" y="19171"/>
                    <a:pt x="7721" y="21177"/>
                  </a:cubicBezTo>
                  <a:cubicBezTo>
                    <a:pt x="7569" y="21663"/>
                    <a:pt x="7417" y="22211"/>
                    <a:pt x="7235" y="22697"/>
                  </a:cubicBezTo>
                  <a:lnTo>
                    <a:pt x="6658" y="24186"/>
                  </a:lnTo>
                  <a:cubicBezTo>
                    <a:pt x="6293" y="25159"/>
                    <a:pt x="5867" y="26101"/>
                    <a:pt x="5503" y="27104"/>
                  </a:cubicBezTo>
                  <a:cubicBezTo>
                    <a:pt x="4834" y="28624"/>
                    <a:pt x="4074" y="30205"/>
                    <a:pt x="3375" y="31846"/>
                  </a:cubicBezTo>
                  <a:cubicBezTo>
                    <a:pt x="2615" y="33487"/>
                    <a:pt x="1855" y="35159"/>
                    <a:pt x="1278" y="36861"/>
                  </a:cubicBezTo>
                  <a:cubicBezTo>
                    <a:pt x="974" y="37682"/>
                    <a:pt x="730" y="38563"/>
                    <a:pt x="548" y="39414"/>
                  </a:cubicBezTo>
                  <a:cubicBezTo>
                    <a:pt x="335" y="40265"/>
                    <a:pt x="183" y="41147"/>
                    <a:pt x="92" y="42028"/>
                  </a:cubicBezTo>
                  <a:cubicBezTo>
                    <a:pt x="1" y="42910"/>
                    <a:pt x="1" y="43822"/>
                    <a:pt x="123" y="44673"/>
                  </a:cubicBezTo>
                  <a:cubicBezTo>
                    <a:pt x="214" y="45129"/>
                    <a:pt x="244" y="45585"/>
                    <a:pt x="335" y="46041"/>
                  </a:cubicBezTo>
                  <a:cubicBezTo>
                    <a:pt x="396" y="46497"/>
                    <a:pt x="518" y="47013"/>
                    <a:pt x="670" y="47469"/>
                  </a:cubicBezTo>
                  <a:cubicBezTo>
                    <a:pt x="882" y="48290"/>
                    <a:pt x="1186" y="49171"/>
                    <a:pt x="1490" y="49992"/>
                  </a:cubicBezTo>
                  <a:cubicBezTo>
                    <a:pt x="1794" y="50843"/>
                    <a:pt x="2068" y="51725"/>
                    <a:pt x="2402" y="52515"/>
                  </a:cubicBezTo>
                  <a:cubicBezTo>
                    <a:pt x="2620" y="53044"/>
                    <a:pt x="2806" y="53367"/>
                    <a:pt x="2891" y="53367"/>
                  </a:cubicBezTo>
                  <a:cubicBezTo>
                    <a:pt x="2972" y="53367"/>
                    <a:pt x="2960" y="53075"/>
                    <a:pt x="2797" y="52393"/>
                  </a:cubicBezTo>
                  <a:cubicBezTo>
                    <a:pt x="2615" y="51603"/>
                    <a:pt x="2554" y="50752"/>
                    <a:pt x="2676" y="49962"/>
                  </a:cubicBezTo>
                  <a:cubicBezTo>
                    <a:pt x="2706" y="49171"/>
                    <a:pt x="2919" y="48320"/>
                    <a:pt x="3132" y="47500"/>
                  </a:cubicBezTo>
                  <a:cubicBezTo>
                    <a:pt x="3588" y="45858"/>
                    <a:pt x="4378" y="44308"/>
                    <a:pt x="4955" y="43001"/>
                  </a:cubicBezTo>
                  <a:cubicBezTo>
                    <a:pt x="6658" y="39262"/>
                    <a:pt x="8876" y="35645"/>
                    <a:pt x="10579" y="31846"/>
                  </a:cubicBezTo>
                  <a:cubicBezTo>
                    <a:pt x="11035" y="30904"/>
                    <a:pt x="11460" y="29901"/>
                    <a:pt x="11855" y="28867"/>
                  </a:cubicBezTo>
                  <a:cubicBezTo>
                    <a:pt x="12281" y="27864"/>
                    <a:pt x="12676" y="26831"/>
                    <a:pt x="12980" y="25767"/>
                  </a:cubicBezTo>
                  <a:cubicBezTo>
                    <a:pt x="13588" y="23639"/>
                    <a:pt x="14044" y="21390"/>
                    <a:pt x="14135" y="18989"/>
                  </a:cubicBezTo>
                  <a:cubicBezTo>
                    <a:pt x="14226" y="16679"/>
                    <a:pt x="13892" y="14399"/>
                    <a:pt x="13193" y="12119"/>
                  </a:cubicBezTo>
                  <a:cubicBezTo>
                    <a:pt x="12858" y="10995"/>
                    <a:pt x="12372" y="9870"/>
                    <a:pt x="11825" y="8745"/>
                  </a:cubicBezTo>
                  <a:cubicBezTo>
                    <a:pt x="11247" y="7651"/>
                    <a:pt x="10639" y="6466"/>
                    <a:pt x="9940" y="5371"/>
                  </a:cubicBezTo>
                  <a:cubicBezTo>
                    <a:pt x="8816" y="3760"/>
                    <a:pt x="7448" y="1420"/>
                    <a:pt x="5989" y="235"/>
                  </a:cubicBezTo>
                  <a:cubicBezTo>
                    <a:pt x="5769" y="70"/>
                    <a:pt x="5645" y="0"/>
                    <a:pt x="5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3" name="Google Shape;3303;p22"/>
            <p:cNvSpPr/>
            <p:nvPr/>
          </p:nvSpPr>
          <p:spPr>
            <a:xfrm>
              <a:off x="6339691" y="5327187"/>
              <a:ext cx="550778" cy="101098"/>
            </a:xfrm>
            <a:custGeom>
              <a:avLst/>
              <a:gdLst/>
              <a:ahLst/>
              <a:cxnLst/>
              <a:rect l="l" t="t" r="r" b="b"/>
              <a:pathLst>
                <a:path w="19727" h="3621" extrusionOk="0">
                  <a:moveTo>
                    <a:pt x="19218" y="0"/>
                  </a:moveTo>
                  <a:cubicBezTo>
                    <a:pt x="16211" y="0"/>
                    <a:pt x="13257" y="720"/>
                    <a:pt x="10304" y="1158"/>
                  </a:cubicBezTo>
                  <a:cubicBezTo>
                    <a:pt x="7022" y="1645"/>
                    <a:pt x="3556" y="1918"/>
                    <a:pt x="365" y="2861"/>
                  </a:cubicBezTo>
                  <a:cubicBezTo>
                    <a:pt x="0" y="2982"/>
                    <a:pt x="122" y="3621"/>
                    <a:pt x="486" y="3621"/>
                  </a:cubicBezTo>
                  <a:cubicBezTo>
                    <a:pt x="3678" y="3499"/>
                    <a:pt x="6900" y="2709"/>
                    <a:pt x="10061" y="2162"/>
                  </a:cubicBezTo>
                  <a:cubicBezTo>
                    <a:pt x="13222" y="1645"/>
                    <a:pt x="16535" y="1402"/>
                    <a:pt x="19575" y="338"/>
                  </a:cubicBezTo>
                  <a:cubicBezTo>
                    <a:pt x="19666" y="277"/>
                    <a:pt x="19727" y="3"/>
                    <a:pt x="19575" y="3"/>
                  </a:cubicBezTo>
                  <a:cubicBezTo>
                    <a:pt x="19456" y="1"/>
                    <a:pt x="19337" y="0"/>
                    <a:pt x="192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4" name="Google Shape;3304;p22"/>
            <p:cNvSpPr/>
            <p:nvPr/>
          </p:nvSpPr>
          <p:spPr>
            <a:xfrm>
              <a:off x="5637028" y="3608264"/>
              <a:ext cx="566301" cy="368153"/>
            </a:xfrm>
            <a:custGeom>
              <a:avLst/>
              <a:gdLst/>
              <a:ahLst/>
              <a:cxnLst/>
              <a:rect l="l" t="t" r="r" b="b"/>
              <a:pathLst>
                <a:path w="20283" h="13186" extrusionOk="0">
                  <a:moveTo>
                    <a:pt x="19815" y="1"/>
                  </a:moveTo>
                  <a:cubicBezTo>
                    <a:pt x="19786" y="1"/>
                    <a:pt x="19756" y="6"/>
                    <a:pt x="19726" y="18"/>
                  </a:cubicBezTo>
                  <a:cubicBezTo>
                    <a:pt x="16231" y="1295"/>
                    <a:pt x="13161" y="3757"/>
                    <a:pt x="10091" y="5763"/>
                  </a:cubicBezTo>
                  <a:cubicBezTo>
                    <a:pt x="6778" y="7921"/>
                    <a:pt x="3465" y="10140"/>
                    <a:pt x="303" y="12450"/>
                  </a:cubicBezTo>
                  <a:cubicBezTo>
                    <a:pt x="1" y="12703"/>
                    <a:pt x="305" y="13185"/>
                    <a:pt x="661" y="13185"/>
                  </a:cubicBezTo>
                  <a:cubicBezTo>
                    <a:pt x="734" y="13185"/>
                    <a:pt x="809" y="13165"/>
                    <a:pt x="881" y="13119"/>
                  </a:cubicBezTo>
                  <a:cubicBezTo>
                    <a:pt x="4042" y="10961"/>
                    <a:pt x="7173" y="8803"/>
                    <a:pt x="10425" y="6736"/>
                  </a:cubicBezTo>
                  <a:cubicBezTo>
                    <a:pt x="13556" y="4699"/>
                    <a:pt x="17203" y="3058"/>
                    <a:pt x="20091" y="626"/>
                  </a:cubicBezTo>
                  <a:cubicBezTo>
                    <a:pt x="20283" y="462"/>
                    <a:pt x="20079" y="1"/>
                    <a:pt x="198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22"/>
            <p:cNvSpPr/>
            <p:nvPr/>
          </p:nvSpPr>
          <p:spPr>
            <a:xfrm>
              <a:off x="5713389" y="3810265"/>
              <a:ext cx="607846" cy="302625"/>
            </a:xfrm>
            <a:custGeom>
              <a:avLst/>
              <a:gdLst/>
              <a:ahLst/>
              <a:cxnLst/>
              <a:rect l="l" t="t" r="r" b="b"/>
              <a:pathLst>
                <a:path w="21771" h="10839" extrusionOk="0">
                  <a:moveTo>
                    <a:pt x="21294" y="1"/>
                  </a:moveTo>
                  <a:cubicBezTo>
                    <a:pt x="21268" y="1"/>
                    <a:pt x="21242" y="6"/>
                    <a:pt x="21216" y="18"/>
                  </a:cubicBezTo>
                  <a:cubicBezTo>
                    <a:pt x="17478" y="1385"/>
                    <a:pt x="13982" y="3270"/>
                    <a:pt x="10456" y="4972"/>
                  </a:cubicBezTo>
                  <a:cubicBezTo>
                    <a:pt x="8632" y="5884"/>
                    <a:pt x="6809" y="6796"/>
                    <a:pt x="5015" y="7708"/>
                  </a:cubicBezTo>
                  <a:cubicBezTo>
                    <a:pt x="3404" y="8559"/>
                    <a:pt x="1186" y="9075"/>
                    <a:pt x="91" y="10565"/>
                  </a:cubicBezTo>
                  <a:cubicBezTo>
                    <a:pt x="0" y="10656"/>
                    <a:pt x="122" y="10838"/>
                    <a:pt x="243" y="10838"/>
                  </a:cubicBezTo>
                  <a:cubicBezTo>
                    <a:pt x="1824" y="10747"/>
                    <a:pt x="3161" y="9653"/>
                    <a:pt x="4529" y="8984"/>
                  </a:cubicBezTo>
                  <a:cubicBezTo>
                    <a:pt x="6474" y="7981"/>
                    <a:pt x="8359" y="7069"/>
                    <a:pt x="10304" y="6127"/>
                  </a:cubicBezTo>
                  <a:cubicBezTo>
                    <a:pt x="14043" y="4303"/>
                    <a:pt x="17934" y="2692"/>
                    <a:pt x="21551" y="656"/>
                  </a:cubicBezTo>
                  <a:cubicBezTo>
                    <a:pt x="21771" y="491"/>
                    <a:pt x="21542" y="1"/>
                    <a:pt x="21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22"/>
            <p:cNvSpPr/>
            <p:nvPr/>
          </p:nvSpPr>
          <p:spPr>
            <a:xfrm>
              <a:off x="5882668" y="4030861"/>
              <a:ext cx="464980" cy="244049"/>
            </a:xfrm>
            <a:custGeom>
              <a:avLst/>
              <a:gdLst/>
              <a:ahLst/>
              <a:cxnLst/>
              <a:rect l="l" t="t" r="r" b="b"/>
              <a:pathLst>
                <a:path w="16654" h="8741" extrusionOk="0">
                  <a:moveTo>
                    <a:pt x="16333" y="0"/>
                  </a:moveTo>
                  <a:cubicBezTo>
                    <a:pt x="16306" y="0"/>
                    <a:pt x="16277" y="6"/>
                    <a:pt x="16248" y="19"/>
                  </a:cubicBezTo>
                  <a:cubicBezTo>
                    <a:pt x="13573" y="992"/>
                    <a:pt x="11202" y="2633"/>
                    <a:pt x="8649" y="3910"/>
                  </a:cubicBezTo>
                  <a:cubicBezTo>
                    <a:pt x="5913" y="5339"/>
                    <a:pt x="3147" y="6646"/>
                    <a:pt x="381" y="7953"/>
                  </a:cubicBezTo>
                  <a:cubicBezTo>
                    <a:pt x="0" y="8116"/>
                    <a:pt x="325" y="8741"/>
                    <a:pt x="702" y="8741"/>
                  </a:cubicBezTo>
                  <a:cubicBezTo>
                    <a:pt x="747" y="8741"/>
                    <a:pt x="792" y="8732"/>
                    <a:pt x="837" y="8713"/>
                  </a:cubicBezTo>
                  <a:cubicBezTo>
                    <a:pt x="3512" y="7497"/>
                    <a:pt x="6187" y="6190"/>
                    <a:pt x="8801" y="4883"/>
                  </a:cubicBezTo>
                  <a:cubicBezTo>
                    <a:pt x="11384" y="3545"/>
                    <a:pt x="14241" y="2360"/>
                    <a:pt x="16491" y="536"/>
                  </a:cubicBezTo>
                  <a:cubicBezTo>
                    <a:pt x="16653" y="401"/>
                    <a:pt x="16550" y="0"/>
                    <a:pt x="16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22"/>
            <p:cNvSpPr/>
            <p:nvPr/>
          </p:nvSpPr>
          <p:spPr>
            <a:xfrm>
              <a:off x="6114935" y="4464682"/>
              <a:ext cx="367539" cy="173634"/>
            </a:xfrm>
            <a:custGeom>
              <a:avLst/>
              <a:gdLst/>
              <a:ahLst/>
              <a:cxnLst/>
              <a:rect l="l" t="t" r="r" b="b"/>
              <a:pathLst>
                <a:path w="13164" h="6219" extrusionOk="0">
                  <a:moveTo>
                    <a:pt x="12799" y="1"/>
                  </a:moveTo>
                  <a:cubicBezTo>
                    <a:pt x="12777" y="1"/>
                    <a:pt x="12754" y="5"/>
                    <a:pt x="12731" y="14"/>
                  </a:cubicBezTo>
                  <a:cubicBezTo>
                    <a:pt x="10330" y="621"/>
                    <a:pt x="8111" y="1837"/>
                    <a:pt x="5922" y="2871"/>
                  </a:cubicBezTo>
                  <a:cubicBezTo>
                    <a:pt x="3977" y="3783"/>
                    <a:pt x="1545" y="4451"/>
                    <a:pt x="56" y="6001"/>
                  </a:cubicBezTo>
                  <a:cubicBezTo>
                    <a:pt x="1" y="6085"/>
                    <a:pt x="46" y="6218"/>
                    <a:pt x="124" y="6218"/>
                  </a:cubicBezTo>
                  <a:cubicBezTo>
                    <a:pt x="131" y="6218"/>
                    <a:pt x="139" y="6217"/>
                    <a:pt x="147" y="6214"/>
                  </a:cubicBezTo>
                  <a:cubicBezTo>
                    <a:pt x="2305" y="6001"/>
                    <a:pt x="4372" y="4573"/>
                    <a:pt x="6287" y="3661"/>
                  </a:cubicBezTo>
                  <a:cubicBezTo>
                    <a:pt x="8506" y="2628"/>
                    <a:pt x="10847" y="1807"/>
                    <a:pt x="12944" y="469"/>
                  </a:cubicBezTo>
                  <a:cubicBezTo>
                    <a:pt x="13164" y="360"/>
                    <a:pt x="13011" y="1"/>
                    <a:pt x="127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22"/>
            <p:cNvSpPr/>
            <p:nvPr/>
          </p:nvSpPr>
          <p:spPr>
            <a:xfrm>
              <a:off x="6035027" y="4599731"/>
              <a:ext cx="635850" cy="219228"/>
            </a:xfrm>
            <a:custGeom>
              <a:avLst/>
              <a:gdLst/>
              <a:ahLst/>
              <a:cxnLst/>
              <a:rect l="l" t="t" r="r" b="b"/>
              <a:pathLst>
                <a:path w="22774" h="7852" extrusionOk="0">
                  <a:moveTo>
                    <a:pt x="22287" y="0"/>
                  </a:moveTo>
                  <a:cubicBezTo>
                    <a:pt x="22265" y="0"/>
                    <a:pt x="22242" y="3"/>
                    <a:pt x="22219" y="9"/>
                  </a:cubicBezTo>
                  <a:cubicBezTo>
                    <a:pt x="18329" y="830"/>
                    <a:pt x="14590" y="2350"/>
                    <a:pt x="10791" y="3596"/>
                  </a:cubicBezTo>
                  <a:lnTo>
                    <a:pt x="5137" y="5541"/>
                  </a:lnTo>
                  <a:cubicBezTo>
                    <a:pt x="3496" y="6119"/>
                    <a:pt x="1672" y="6484"/>
                    <a:pt x="182" y="7456"/>
                  </a:cubicBezTo>
                  <a:cubicBezTo>
                    <a:pt x="0" y="7548"/>
                    <a:pt x="182" y="7852"/>
                    <a:pt x="395" y="7852"/>
                  </a:cubicBezTo>
                  <a:cubicBezTo>
                    <a:pt x="2128" y="7700"/>
                    <a:pt x="3800" y="6909"/>
                    <a:pt x="5471" y="6332"/>
                  </a:cubicBezTo>
                  <a:lnTo>
                    <a:pt x="11125" y="4478"/>
                  </a:lnTo>
                  <a:cubicBezTo>
                    <a:pt x="14894" y="3231"/>
                    <a:pt x="18815" y="2289"/>
                    <a:pt x="22462" y="678"/>
                  </a:cubicBezTo>
                  <a:cubicBezTo>
                    <a:pt x="22774" y="537"/>
                    <a:pt x="22585" y="0"/>
                    <a:pt x="222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22"/>
            <p:cNvSpPr/>
            <p:nvPr/>
          </p:nvSpPr>
          <p:spPr>
            <a:xfrm>
              <a:off x="6074562" y="4845957"/>
              <a:ext cx="667400" cy="187818"/>
            </a:xfrm>
            <a:custGeom>
              <a:avLst/>
              <a:gdLst/>
              <a:ahLst/>
              <a:cxnLst/>
              <a:rect l="l" t="t" r="r" b="b"/>
              <a:pathLst>
                <a:path w="23904" h="6727" extrusionOk="0">
                  <a:moveTo>
                    <a:pt x="23378" y="1"/>
                  </a:moveTo>
                  <a:cubicBezTo>
                    <a:pt x="21674" y="1"/>
                    <a:pt x="20024" y="572"/>
                    <a:pt x="18402" y="978"/>
                  </a:cubicBezTo>
                  <a:cubicBezTo>
                    <a:pt x="16366" y="1464"/>
                    <a:pt x="14299" y="2011"/>
                    <a:pt x="12262" y="2589"/>
                  </a:cubicBezTo>
                  <a:cubicBezTo>
                    <a:pt x="8311" y="3653"/>
                    <a:pt x="4177" y="4443"/>
                    <a:pt x="377" y="5993"/>
                  </a:cubicBezTo>
                  <a:cubicBezTo>
                    <a:pt x="0" y="6138"/>
                    <a:pt x="149" y="6727"/>
                    <a:pt x="534" y="6727"/>
                  </a:cubicBezTo>
                  <a:cubicBezTo>
                    <a:pt x="552" y="6727"/>
                    <a:pt x="571" y="6725"/>
                    <a:pt x="590" y="6723"/>
                  </a:cubicBezTo>
                  <a:cubicBezTo>
                    <a:pt x="4633" y="5993"/>
                    <a:pt x="8584" y="4564"/>
                    <a:pt x="12536" y="3531"/>
                  </a:cubicBezTo>
                  <a:cubicBezTo>
                    <a:pt x="16183" y="2528"/>
                    <a:pt x="20378" y="2194"/>
                    <a:pt x="23721" y="370"/>
                  </a:cubicBezTo>
                  <a:cubicBezTo>
                    <a:pt x="23904" y="248"/>
                    <a:pt x="23782" y="5"/>
                    <a:pt x="23630" y="5"/>
                  </a:cubicBezTo>
                  <a:cubicBezTo>
                    <a:pt x="23546" y="2"/>
                    <a:pt x="23462" y="1"/>
                    <a:pt x="233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22"/>
            <p:cNvSpPr/>
            <p:nvPr/>
          </p:nvSpPr>
          <p:spPr>
            <a:xfrm>
              <a:off x="6299793" y="5546638"/>
              <a:ext cx="736641" cy="94872"/>
            </a:xfrm>
            <a:custGeom>
              <a:avLst/>
              <a:gdLst/>
              <a:ahLst/>
              <a:cxnLst/>
              <a:rect l="l" t="t" r="r" b="b"/>
              <a:pathLst>
                <a:path w="26384" h="3398" extrusionOk="0">
                  <a:moveTo>
                    <a:pt x="24147" y="1"/>
                  </a:moveTo>
                  <a:cubicBezTo>
                    <a:pt x="20486" y="1"/>
                    <a:pt x="16828" y="665"/>
                    <a:pt x="13192" y="1049"/>
                  </a:cubicBezTo>
                  <a:cubicBezTo>
                    <a:pt x="11004" y="1293"/>
                    <a:pt x="8785" y="1536"/>
                    <a:pt x="6536" y="1840"/>
                  </a:cubicBezTo>
                  <a:cubicBezTo>
                    <a:pt x="4499" y="2113"/>
                    <a:pt x="2219" y="2113"/>
                    <a:pt x="244" y="2812"/>
                  </a:cubicBezTo>
                  <a:cubicBezTo>
                    <a:pt x="1" y="2903"/>
                    <a:pt x="92" y="3329"/>
                    <a:pt x="304" y="3359"/>
                  </a:cubicBezTo>
                  <a:cubicBezTo>
                    <a:pt x="596" y="3386"/>
                    <a:pt x="887" y="3398"/>
                    <a:pt x="1179" y="3398"/>
                  </a:cubicBezTo>
                  <a:cubicBezTo>
                    <a:pt x="2900" y="3398"/>
                    <a:pt x="4629" y="2990"/>
                    <a:pt x="6292" y="2782"/>
                  </a:cubicBezTo>
                  <a:cubicBezTo>
                    <a:pt x="8481" y="2508"/>
                    <a:pt x="10700" y="2296"/>
                    <a:pt x="12949" y="2022"/>
                  </a:cubicBezTo>
                  <a:cubicBezTo>
                    <a:pt x="17356" y="1536"/>
                    <a:pt x="21916" y="1566"/>
                    <a:pt x="26202" y="472"/>
                  </a:cubicBezTo>
                  <a:cubicBezTo>
                    <a:pt x="26354" y="441"/>
                    <a:pt x="26384" y="77"/>
                    <a:pt x="26202" y="77"/>
                  </a:cubicBezTo>
                  <a:cubicBezTo>
                    <a:pt x="25517" y="24"/>
                    <a:pt x="24832" y="1"/>
                    <a:pt x="241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22"/>
            <p:cNvSpPr/>
            <p:nvPr/>
          </p:nvSpPr>
          <p:spPr>
            <a:xfrm>
              <a:off x="6326094" y="5845158"/>
              <a:ext cx="751076" cy="37106"/>
            </a:xfrm>
            <a:custGeom>
              <a:avLst/>
              <a:gdLst/>
              <a:ahLst/>
              <a:cxnLst/>
              <a:rect l="l" t="t" r="r" b="b"/>
              <a:pathLst>
                <a:path w="26901" h="1329" extrusionOk="0">
                  <a:moveTo>
                    <a:pt x="462" y="1"/>
                  </a:moveTo>
                  <a:cubicBezTo>
                    <a:pt x="428" y="1"/>
                    <a:pt x="395" y="8"/>
                    <a:pt x="366" y="23"/>
                  </a:cubicBezTo>
                  <a:lnTo>
                    <a:pt x="244" y="84"/>
                  </a:lnTo>
                  <a:cubicBezTo>
                    <a:pt x="31" y="145"/>
                    <a:pt x="1" y="449"/>
                    <a:pt x="92" y="631"/>
                  </a:cubicBezTo>
                  <a:cubicBezTo>
                    <a:pt x="328" y="1090"/>
                    <a:pt x="914" y="1212"/>
                    <a:pt x="1556" y="1212"/>
                  </a:cubicBezTo>
                  <a:cubicBezTo>
                    <a:pt x="2283" y="1212"/>
                    <a:pt x="3082" y="1055"/>
                    <a:pt x="3526" y="1055"/>
                  </a:cubicBezTo>
                  <a:cubicBezTo>
                    <a:pt x="3547" y="1055"/>
                    <a:pt x="3568" y="1056"/>
                    <a:pt x="3587" y="1057"/>
                  </a:cubicBezTo>
                  <a:lnTo>
                    <a:pt x="11399" y="1148"/>
                  </a:lnTo>
                  <a:cubicBezTo>
                    <a:pt x="14820" y="1189"/>
                    <a:pt x="18255" y="1328"/>
                    <a:pt x="21694" y="1328"/>
                  </a:cubicBezTo>
                  <a:cubicBezTo>
                    <a:pt x="23328" y="1328"/>
                    <a:pt x="24962" y="1297"/>
                    <a:pt x="26597" y="1209"/>
                  </a:cubicBezTo>
                  <a:cubicBezTo>
                    <a:pt x="26901" y="1178"/>
                    <a:pt x="26901" y="540"/>
                    <a:pt x="26597" y="540"/>
                  </a:cubicBezTo>
                  <a:cubicBezTo>
                    <a:pt x="22281" y="114"/>
                    <a:pt x="17934" y="175"/>
                    <a:pt x="13618" y="145"/>
                  </a:cubicBezTo>
                  <a:lnTo>
                    <a:pt x="7326" y="114"/>
                  </a:lnTo>
                  <a:lnTo>
                    <a:pt x="1733" y="114"/>
                  </a:lnTo>
                  <a:cubicBezTo>
                    <a:pt x="1658" y="100"/>
                    <a:pt x="1585" y="93"/>
                    <a:pt x="1514" y="93"/>
                  </a:cubicBezTo>
                  <a:cubicBezTo>
                    <a:pt x="1243" y="93"/>
                    <a:pt x="1000" y="192"/>
                    <a:pt x="774" y="366"/>
                  </a:cubicBezTo>
                  <a:lnTo>
                    <a:pt x="774" y="366"/>
                  </a:lnTo>
                  <a:cubicBezTo>
                    <a:pt x="773" y="343"/>
                    <a:pt x="768" y="319"/>
                    <a:pt x="761" y="297"/>
                  </a:cubicBezTo>
                  <a:lnTo>
                    <a:pt x="700" y="236"/>
                  </a:lnTo>
                  <a:cubicBezTo>
                    <a:pt x="677" y="75"/>
                    <a:pt x="567" y="1"/>
                    <a:pt x="4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2" name="Google Shape;3312;p22"/>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22"/>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22"/>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22"/>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22"/>
            <p:cNvSpPr/>
            <p:nvPr/>
          </p:nvSpPr>
          <p:spPr>
            <a:xfrm>
              <a:off x="5574766" y="3876575"/>
              <a:ext cx="221210" cy="340401"/>
            </a:xfrm>
            <a:custGeom>
              <a:avLst/>
              <a:gdLst/>
              <a:ahLst/>
              <a:cxnLst/>
              <a:rect l="l" t="t" r="r" b="b"/>
              <a:pathLst>
                <a:path w="7923" h="12192" extrusionOk="0">
                  <a:moveTo>
                    <a:pt x="36" y="1"/>
                  </a:moveTo>
                  <a:cubicBezTo>
                    <a:pt x="5" y="1"/>
                    <a:pt x="0" y="37"/>
                    <a:pt x="41" y="135"/>
                  </a:cubicBezTo>
                  <a:cubicBezTo>
                    <a:pt x="649" y="1624"/>
                    <a:pt x="1378" y="3023"/>
                    <a:pt x="2199" y="4360"/>
                  </a:cubicBezTo>
                  <a:cubicBezTo>
                    <a:pt x="2625" y="4998"/>
                    <a:pt x="2989" y="5728"/>
                    <a:pt x="3445" y="6366"/>
                  </a:cubicBezTo>
                  <a:cubicBezTo>
                    <a:pt x="3871" y="7065"/>
                    <a:pt x="4327" y="7703"/>
                    <a:pt x="4813" y="8342"/>
                  </a:cubicBezTo>
                  <a:lnTo>
                    <a:pt x="5695" y="9558"/>
                  </a:lnTo>
                  <a:cubicBezTo>
                    <a:pt x="5968" y="9983"/>
                    <a:pt x="6272" y="10409"/>
                    <a:pt x="6576" y="10773"/>
                  </a:cubicBezTo>
                  <a:cubicBezTo>
                    <a:pt x="6637" y="10895"/>
                    <a:pt x="7427" y="12111"/>
                    <a:pt x="7701" y="12172"/>
                  </a:cubicBezTo>
                  <a:cubicBezTo>
                    <a:pt x="7740" y="12185"/>
                    <a:pt x="7770" y="12191"/>
                    <a:pt x="7792" y="12191"/>
                  </a:cubicBezTo>
                  <a:cubicBezTo>
                    <a:pt x="7923" y="12191"/>
                    <a:pt x="7774" y="11976"/>
                    <a:pt x="7670" y="11716"/>
                  </a:cubicBezTo>
                  <a:cubicBezTo>
                    <a:pt x="7366" y="11047"/>
                    <a:pt x="6880" y="10348"/>
                    <a:pt x="6485" y="9710"/>
                  </a:cubicBezTo>
                  <a:lnTo>
                    <a:pt x="6485" y="9710"/>
                  </a:lnTo>
                  <a:cubicBezTo>
                    <a:pt x="6678" y="10010"/>
                    <a:pt x="6752" y="10116"/>
                    <a:pt x="6759" y="10116"/>
                  </a:cubicBezTo>
                  <a:cubicBezTo>
                    <a:pt x="6774" y="10116"/>
                    <a:pt x="6486" y="9631"/>
                    <a:pt x="6424" y="9527"/>
                  </a:cubicBezTo>
                  <a:cubicBezTo>
                    <a:pt x="6211" y="9193"/>
                    <a:pt x="6059" y="8798"/>
                    <a:pt x="5877" y="8463"/>
                  </a:cubicBezTo>
                  <a:cubicBezTo>
                    <a:pt x="5512" y="7612"/>
                    <a:pt x="5147" y="6792"/>
                    <a:pt x="4843" y="5941"/>
                  </a:cubicBezTo>
                  <a:cubicBezTo>
                    <a:pt x="4600" y="5272"/>
                    <a:pt x="4175" y="4542"/>
                    <a:pt x="3628" y="3874"/>
                  </a:cubicBezTo>
                  <a:cubicBezTo>
                    <a:pt x="3111" y="3205"/>
                    <a:pt x="2503" y="2597"/>
                    <a:pt x="2047" y="2050"/>
                  </a:cubicBezTo>
                  <a:cubicBezTo>
                    <a:pt x="1561" y="1472"/>
                    <a:pt x="1044" y="804"/>
                    <a:pt x="436" y="317"/>
                  </a:cubicBezTo>
                  <a:cubicBezTo>
                    <a:pt x="392" y="273"/>
                    <a:pt x="119" y="1"/>
                    <a:pt x="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22"/>
            <p:cNvSpPr/>
            <p:nvPr/>
          </p:nvSpPr>
          <p:spPr>
            <a:xfrm>
              <a:off x="7019459" y="5582180"/>
              <a:ext cx="67064" cy="624822"/>
            </a:xfrm>
            <a:custGeom>
              <a:avLst/>
              <a:gdLst/>
              <a:ahLst/>
              <a:cxnLst/>
              <a:rect l="l" t="t" r="r" b="b"/>
              <a:pathLst>
                <a:path w="2402" h="22379" extrusionOk="0">
                  <a:moveTo>
                    <a:pt x="1514" y="0"/>
                  </a:moveTo>
                  <a:cubicBezTo>
                    <a:pt x="1398" y="0"/>
                    <a:pt x="1401" y="704"/>
                    <a:pt x="1429" y="1509"/>
                  </a:cubicBezTo>
                  <a:cubicBezTo>
                    <a:pt x="1489" y="1934"/>
                    <a:pt x="1489" y="2390"/>
                    <a:pt x="1489" y="2725"/>
                  </a:cubicBezTo>
                  <a:cubicBezTo>
                    <a:pt x="1520" y="3029"/>
                    <a:pt x="1550" y="3302"/>
                    <a:pt x="1550" y="3363"/>
                  </a:cubicBezTo>
                  <a:cubicBezTo>
                    <a:pt x="1641" y="4974"/>
                    <a:pt x="1520" y="6646"/>
                    <a:pt x="1337" y="8257"/>
                  </a:cubicBezTo>
                  <a:lnTo>
                    <a:pt x="1246" y="8895"/>
                  </a:lnTo>
                  <a:lnTo>
                    <a:pt x="1155" y="9503"/>
                  </a:lnTo>
                  <a:cubicBezTo>
                    <a:pt x="1064" y="9898"/>
                    <a:pt x="1003" y="10293"/>
                    <a:pt x="912" y="10719"/>
                  </a:cubicBezTo>
                  <a:cubicBezTo>
                    <a:pt x="760" y="11509"/>
                    <a:pt x="608" y="12269"/>
                    <a:pt x="456" y="13029"/>
                  </a:cubicBezTo>
                  <a:cubicBezTo>
                    <a:pt x="274" y="13941"/>
                    <a:pt x="274" y="14913"/>
                    <a:pt x="213" y="15916"/>
                  </a:cubicBezTo>
                  <a:cubicBezTo>
                    <a:pt x="182" y="16950"/>
                    <a:pt x="182" y="17923"/>
                    <a:pt x="182" y="18865"/>
                  </a:cubicBezTo>
                  <a:cubicBezTo>
                    <a:pt x="182" y="19685"/>
                    <a:pt x="0" y="20992"/>
                    <a:pt x="213" y="21722"/>
                  </a:cubicBezTo>
                  <a:cubicBezTo>
                    <a:pt x="260" y="21793"/>
                    <a:pt x="289" y="22378"/>
                    <a:pt x="357" y="22378"/>
                  </a:cubicBezTo>
                  <a:cubicBezTo>
                    <a:pt x="376" y="22378"/>
                    <a:pt x="399" y="22330"/>
                    <a:pt x="426" y="22208"/>
                  </a:cubicBezTo>
                  <a:cubicBezTo>
                    <a:pt x="760" y="20901"/>
                    <a:pt x="1034" y="19564"/>
                    <a:pt x="1277" y="18226"/>
                  </a:cubicBezTo>
                  <a:cubicBezTo>
                    <a:pt x="1550" y="16889"/>
                    <a:pt x="1824" y="15521"/>
                    <a:pt x="1945" y="14214"/>
                  </a:cubicBezTo>
                  <a:cubicBezTo>
                    <a:pt x="2189" y="11509"/>
                    <a:pt x="2401" y="8743"/>
                    <a:pt x="2189" y="5916"/>
                  </a:cubicBezTo>
                  <a:cubicBezTo>
                    <a:pt x="2158" y="5400"/>
                    <a:pt x="2189" y="4093"/>
                    <a:pt x="2128" y="2816"/>
                  </a:cubicBezTo>
                  <a:cubicBezTo>
                    <a:pt x="2097" y="2147"/>
                    <a:pt x="2006" y="1539"/>
                    <a:pt x="1945" y="1053"/>
                  </a:cubicBezTo>
                  <a:cubicBezTo>
                    <a:pt x="1824" y="567"/>
                    <a:pt x="1702" y="171"/>
                    <a:pt x="1550" y="20"/>
                  </a:cubicBezTo>
                  <a:cubicBezTo>
                    <a:pt x="1537" y="6"/>
                    <a:pt x="1525" y="0"/>
                    <a:pt x="15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22"/>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22"/>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22"/>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22"/>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22"/>
            <p:cNvSpPr/>
            <p:nvPr/>
          </p:nvSpPr>
          <p:spPr>
            <a:xfrm>
              <a:off x="5873091" y="4288479"/>
              <a:ext cx="787204" cy="340596"/>
            </a:xfrm>
            <a:custGeom>
              <a:avLst/>
              <a:gdLst/>
              <a:ahLst/>
              <a:cxnLst/>
              <a:rect l="l" t="t" r="r" b="b"/>
              <a:pathLst>
                <a:path w="28195" h="12199" extrusionOk="0">
                  <a:moveTo>
                    <a:pt x="442" y="0"/>
                  </a:moveTo>
                  <a:cubicBezTo>
                    <a:pt x="162" y="0"/>
                    <a:pt x="1" y="317"/>
                    <a:pt x="146" y="549"/>
                  </a:cubicBezTo>
                  <a:cubicBezTo>
                    <a:pt x="724" y="1431"/>
                    <a:pt x="1575" y="2069"/>
                    <a:pt x="2487" y="2555"/>
                  </a:cubicBezTo>
                  <a:cubicBezTo>
                    <a:pt x="2943" y="2829"/>
                    <a:pt x="3399" y="3042"/>
                    <a:pt x="3855" y="3255"/>
                  </a:cubicBezTo>
                  <a:cubicBezTo>
                    <a:pt x="4311" y="3467"/>
                    <a:pt x="4767" y="3650"/>
                    <a:pt x="5223" y="3802"/>
                  </a:cubicBezTo>
                  <a:cubicBezTo>
                    <a:pt x="7593" y="4805"/>
                    <a:pt x="10147" y="5413"/>
                    <a:pt x="12487" y="6021"/>
                  </a:cubicBezTo>
                  <a:cubicBezTo>
                    <a:pt x="13794" y="6355"/>
                    <a:pt x="15071" y="6659"/>
                    <a:pt x="16408" y="7054"/>
                  </a:cubicBezTo>
                  <a:cubicBezTo>
                    <a:pt x="17685" y="7419"/>
                    <a:pt x="19022" y="7753"/>
                    <a:pt x="20268" y="8270"/>
                  </a:cubicBezTo>
                  <a:cubicBezTo>
                    <a:pt x="21545" y="8726"/>
                    <a:pt x="22822" y="9273"/>
                    <a:pt x="24068" y="9881"/>
                  </a:cubicBezTo>
                  <a:cubicBezTo>
                    <a:pt x="25344" y="10550"/>
                    <a:pt x="26651" y="11249"/>
                    <a:pt x="27867" y="12160"/>
                  </a:cubicBezTo>
                  <a:cubicBezTo>
                    <a:pt x="27910" y="12187"/>
                    <a:pt x="27949" y="12199"/>
                    <a:pt x="27983" y="12199"/>
                  </a:cubicBezTo>
                  <a:cubicBezTo>
                    <a:pt x="28143" y="12199"/>
                    <a:pt x="28195" y="11941"/>
                    <a:pt x="28019" y="11765"/>
                  </a:cubicBezTo>
                  <a:cubicBezTo>
                    <a:pt x="27563" y="11218"/>
                    <a:pt x="27077" y="10732"/>
                    <a:pt x="26591" y="10276"/>
                  </a:cubicBezTo>
                  <a:cubicBezTo>
                    <a:pt x="26104" y="9820"/>
                    <a:pt x="25557" y="9395"/>
                    <a:pt x="25071" y="9060"/>
                  </a:cubicBezTo>
                  <a:cubicBezTo>
                    <a:pt x="24037" y="8300"/>
                    <a:pt x="22974" y="7723"/>
                    <a:pt x="21910" y="7206"/>
                  </a:cubicBezTo>
                  <a:cubicBezTo>
                    <a:pt x="21393" y="6932"/>
                    <a:pt x="20816" y="6689"/>
                    <a:pt x="20268" y="6507"/>
                  </a:cubicBezTo>
                  <a:cubicBezTo>
                    <a:pt x="19721" y="6325"/>
                    <a:pt x="19144" y="6142"/>
                    <a:pt x="18597" y="5990"/>
                  </a:cubicBezTo>
                  <a:cubicBezTo>
                    <a:pt x="17472" y="5625"/>
                    <a:pt x="16378" y="5382"/>
                    <a:pt x="15223" y="5109"/>
                  </a:cubicBezTo>
                  <a:cubicBezTo>
                    <a:pt x="14554" y="4957"/>
                    <a:pt x="13885" y="4805"/>
                    <a:pt x="13217" y="4653"/>
                  </a:cubicBezTo>
                  <a:lnTo>
                    <a:pt x="12214" y="4410"/>
                  </a:lnTo>
                  <a:lnTo>
                    <a:pt x="11210" y="4197"/>
                  </a:lnTo>
                  <a:cubicBezTo>
                    <a:pt x="9843" y="3893"/>
                    <a:pt x="8505" y="3589"/>
                    <a:pt x="7168" y="3163"/>
                  </a:cubicBezTo>
                  <a:cubicBezTo>
                    <a:pt x="6560" y="2981"/>
                    <a:pt x="5982" y="2738"/>
                    <a:pt x="5435" y="2495"/>
                  </a:cubicBezTo>
                  <a:cubicBezTo>
                    <a:pt x="4858" y="2221"/>
                    <a:pt x="4311" y="1948"/>
                    <a:pt x="3794" y="1674"/>
                  </a:cubicBezTo>
                  <a:cubicBezTo>
                    <a:pt x="2700" y="1157"/>
                    <a:pt x="1575" y="549"/>
                    <a:pt x="481" y="2"/>
                  </a:cubicBezTo>
                  <a:cubicBezTo>
                    <a:pt x="468" y="1"/>
                    <a:pt x="455" y="0"/>
                    <a:pt x="44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22"/>
            <p:cNvSpPr/>
            <p:nvPr/>
          </p:nvSpPr>
          <p:spPr>
            <a:xfrm>
              <a:off x="6152627" y="5150872"/>
              <a:ext cx="843938" cy="364663"/>
            </a:xfrm>
            <a:custGeom>
              <a:avLst/>
              <a:gdLst/>
              <a:ahLst/>
              <a:cxnLst/>
              <a:rect l="l" t="t" r="r" b="b"/>
              <a:pathLst>
                <a:path w="30227" h="13061" extrusionOk="0">
                  <a:moveTo>
                    <a:pt x="172" y="0"/>
                  </a:moveTo>
                  <a:cubicBezTo>
                    <a:pt x="73" y="0"/>
                    <a:pt x="1" y="262"/>
                    <a:pt x="104" y="391"/>
                  </a:cubicBezTo>
                  <a:cubicBezTo>
                    <a:pt x="3721" y="4525"/>
                    <a:pt x="9892" y="3917"/>
                    <a:pt x="14329" y="4160"/>
                  </a:cubicBezTo>
                  <a:cubicBezTo>
                    <a:pt x="15758" y="4221"/>
                    <a:pt x="17187" y="4404"/>
                    <a:pt x="18585" y="4799"/>
                  </a:cubicBezTo>
                  <a:cubicBezTo>
                    <a:pt x="19983" y="5163"/>
                    <a:pt x="21442" y="5711"/>
                    <a:pt x="22779" y="6501"/>
                  </a:cubicBezTo>
                  <a:cubicBezTo>
                    <a:pt x="24056" y="7322"/>
                    <a:pt x="25272" y="8325"/>
                    <a:pt x="26427" y="9480"/>
                  </a:cubicBezTo>
                  <a:lnTo>
                    <a:pt x="28159" y="11212"/>
                  </a:lnTo>
                  <a:cubicBezTo>
                    <a:pt x="28737" y="11820"/>
                    <a:pt x="29254" y="12428"/>
                    <a:pt x="29831" y="13005"/>
                  </a:cubicBezTo>
                  <a:cubicBezTo>
                    <a:pt x="29869" y="13043"/>
                    <a:pt x="29914" y="13060"/>
                    <a:pt x="29958" y="13060"/>
                  </a:cubicBezTo>
                  <a:cubicBezTo>
                    <a:pt x="30094" y="13060"/>
                    <a:pt x="30227" y="12900"/>
                    <a:pt x="30135" y="12671"/>
                  </a:cubicBezTo>
                  <a:cubicBezTo>
                    <a:pt x="29831" y="11942"/>
                    <a:pt x="29497" y="11303"/>
                    <a:pt x="29071" y="10665"/>
                  </a:cubicBezTo>
                  <a:cubicBezTo>
                    <a:pt x="28646" y="9996"/>
                    <a:pt x="28251" y="9449"/>
                    <a:pt x="27734" y="8902"/>
                  </a:cubicBezTo>
                  <a:cubicBezTo>
                    <a:pt x="26792" y="7808"/>
                    <a:pt x="25758" y="6866"/>
                    <a:pt x="24664" y="6106"/>
                  </a:cubicBezTo>
                  <a:cubicBezTo>
                    <a:pt x="23600" y="5285"/>
                    <a:pt x="22384" y="4677"/>
                    <a:pt x="21199" y="4191"/>
                  </a:cubicBezTo>
                  <a:cubicBezTo>
                    <a:pt x="20013" y="3704"/>
                    <a:pt x="18889" y="3370"/>
                    <a:pt x="17795" y="3157"/>
                  </a:cubicBezTo>
                  <a:cubicBezTo>
                    <a:pt x="14755" y="2549"/>
                    <a:pt x="11715" y="2853"/>
                    <a:pt x="8706" y="2641"/>
                  </a:cubicBezTo>
                  <a:cubicBezTo>
                    <a:pt x="5697" y="2397"/>
                    <a:pt x="3053" y="1394"/>
                    <a:pt x="226" y="27"/>
                  </a:cubicBezTo>
                  <a:cubicBezTo>
                    <a:pt x="208" y="8"/>
                    <a:pt x="190" y="0"/>
                    <a:pt x="17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4" name="Google Shape;3324;p22"/>
            <p:cNvSpPr/>
            <p:nvPr/>
          </p:nvSpPr>
          <p:spPr>
            <a:xfrm>
              <a:off x="6204921" y="3658436"/>
              <a:ext cx="221350" cy="540503"/>
            </a:xfrm>
            <a:custGeom>
              <a:avLst/>
              <a:gdLst/>
              <a:ahLst/>
              <a:cxnLst/>
              <a:rect l="l" t="t" r="r" b="b"/>
              <a:pathLst>
                <a:path w="7928" h="19359" extrusionOk="0">
                  <a:moveTo>
                    <a:pt x="208" y="1"/>
                  </a:moveTo>
                  <a:cubicBezTo>
                    <a:pt x="68" y="1"/>
                    <a:pt x="1" y="204"/>
                    <a:pt x="146" y="349"/>
                  </a:cubicBezTo>
                  <a:cubicBezTo>
                    <a:pt x="2851" y="3054"/>
                    <a:pt x="4979" y="6124"/>
                    <a:pt x="6225" y="9711"/>
                  </a:cubicBezTo>
                  <a:cubicBezTo>
                    <a:pt x="6712" y="11322"/>
                    <a:pt x="7016" y="12994"/>
                    <a:pt x="7168" y="14574"/>
                  </a:cubicBezTo>
                  <a:cubicBezTo>
                    <a:pt x="7320" y="16155"/>
                    <a:pt x="6985" y="17675"/>
                    <a:pt x="7076" y="19286"/>
                  </a:cubicBezTo>
                  <a:cubicBezTo>
                    <a:pt x="7076" y="19330"/>
                    <a:pt x="7109" y="19358"/>
                    <a:pt x="7138" y="19358"/>
                  </a:cubicBezTo>
                  <a:cubicBezTo>
                    <a:pt x="7149" y="19358"/>
                    <a:pt x="7159" y="19354"/>
                    <a:pt x="7168" y="19346"/>
                  </a:cubicBezTo>
                  <a:cubicBezTo>
                    <a:pt x="7502" y="18769"/>
                    <a:pt x="7715" y="18070"/>
                    <a:pt x="7836" y="17310"/>
                  </a:cubicBezTo>
                  <a:cubicBezTo>
                    <a:pt x="7927" y="16489"/>
                    <a:pt x="7927" y="15668"/>
                    <a:pt x="7836" y="14787"/>
                  </a:cubicBezTo>
                  <a:cubicBezTo>
                    <a:pt x="7624" y="13054"/>
                    <a:pt x="7137" y="11170"/>
                    <a:pt x="6651" y="9620"/>
                  </a:cubicBezTo>
                  <a:cubicBezTo>
                    <a:pt x="6499" y="9164"/>
                    <a:pt x="6347" y="8708"/>
                    <a:pt x="6165" y="8282"/>
                  </a:cubicBezTo>
                  <a:cubicBezTo>
                    <a:pt x="5952" y="7826"/>
                    <a:pt x="5769" y="7431"/>
                    <a:pt x="5557" y="6975"/>
                  </a:cubicBezTo>
                  <a:cubicBezTo>
                    <a:pt x="5131" y="6094"/>
                    <a:pt x="4645" y="5243"/>
                    <a:pt x="4128" y="4422"/>
                  </a:cubicBezTo>
                  <a:cubicBezTo>
                    <a:pt x="3854" y="3997"/>
                    <a:pt x="3611" y="3571"/>
                    <a:pt x="3338" y="3206"/>
                  </a:cubicBezTo>
                  <a:cubicBezTo>
                    <a:pt x="3034" y="2811"/>
                    <a:pt x="2730" y="2446"/>
                    <a:pt x="2395" y="2051"/>
                  </a:cubicBezTo>
                  <a:cubicBezTo>
                    <a:pt x="1727" y="1352"/>
                    <a:pt x="1058" y="653"/>
                    <a:pt x="329" y="45"/>
                  </a:cubicBezTo>
                  <a:cubicBezTo>
                    <a:pt x="285" y="14"/>
                    <a:pt x="244" y="1"/>
                    <a:pt x="2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5" name="Google Shape;3325;p22"/>
            <p:cNvSpPr/>
            <p:nvPr/>
          </p:nvSpPr>
          <p:spPr>
            <a:xfrm>
              <a:off x="6640110" y="4644961"/>
              <a:ext cx="146831" cy="427260"/>
            </a:xfrm>
            <a:custGeom>
              <a:avLst/>
              <a:gdLst/>
              <a:ahLst/>
              <a:cxnLst/>
              <a:rect l="l" t="t" r="r" b="b"/>
              <a:pathLst>
                <a:path w="5259" h="15303" extrusionOk="0">
                  <a:moveTo>
                    <a:pt x="61" y="0"/>
                  </a:moveTo>
                  <a:cubicBezTo>
                    <a:pt x="61" y="0"/>
                    <a:pt x="0" y="92"/>
                    <a:pt x="61" y="152"/>
                  </a:cubicBezTo>
                  <a:cubicBezTo>
                    <a:pt x="1854" y="1976"/>
                    <a:pt x="3404" y="3921"/>
                    <a:pt x="4104" y="6687"/>
                  </a:cubicBezTo>
                  <a:cubicBezTo>
                    <a:pt x="4468" y="8177"/>
                    <a:pt x="4651" y="9575"/>
                    <a:pt x="4620" y="11004"/>
                  </a:cubicBezTo>
                  <a:cubicBezTo>
                    <a:pt x="4590" y="12402"/>
                    <a:pt x="4438" y="13770"/>
                    <a:pt x="4286" y="15168"/>
                  </a:cubicBezTo>
                  <a:cubicBezTo>
                    <a:pt x="4286" y="15249"/>
                    <a:pt x="4340" y="15303"/>
                    <a:pt x="4385" y="15303"/>
                  </a:cubicBezTo>
                  <a:cubicBezTo>
                    <a:pt x="4408" y="15303"/>
                    <a:pt x="4428" y="15289"/>
                    <a:pt x="4438" y="15259"/>
                  </a:cubicBezTo>
                  <a:cubicBezTo>
                    <a:pt x="4894" y="14104"/>
                    <a:pt x="5167" y="12767"/>
                    <a:pt x="5228" y="11308"/>
                  </a:cubicBezTo>
                  <a:cubicBezTo>
                    <a:pt x="5228" y="10912"/>
                    <a:pt x="5259" y="10578"/>
                    <a:pt x="5228" y="10183"/>
                  </a:cubicBezTo>
                  <a:cubicBezTo>
                    <a:pt x="5198" y="9818"/>
                    <a:pt x="5198" y="9484"/>
                    <a:pt x="5167" y="9089"/>
                  </a:cubicBezTo>
                  <a:cubicBezTo>
                    <a:pt x="5076" y="8329"/>
                    <a:pt x="4924" y="7599"/>
                    <a:pt x="4742" y="6839"/>
                  </a:cubicBezTo>
                  <a:cubicBezTo>
                    <a:pt x="4043" y="3891"/>
                    <a:pt x="2341" y="1277"/>
                    <a:pt x="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26" name="Google Shape;3326;p22"/>
          <p:cNvSpPr/>
          <p:nvPr/>
        </p:nvSpPr>
        <p:spPr>
          <a:xfrm flipH="1">
            <a:off x="338565" y="248612"/>
            <a:ext cx="8260200" cy="4646100"/>
          </a:xfrm>
          <a:prstGeom prst="roundRect">
            <a:avLst>
              <a:gd name="adj" fmla="val 1666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27" name="Google Shape;3327;p22"/>
          <p:cNvGrpSpPr/>
          <p:nvPr/>
        </p:nvGrpSpPr>
        <p:grpSpPr>
          <a:xfrm rot="-2362236" flipH="1">
            <a:off x="8494933" y="2529575"/>
            <a:ext cx="438565" cy="522422"/>
            <a:chOff x="3364312" y="274448"/>
            <a:chExt cx="622086" cy="740885"/>
          </a:xfrm>
        </p:grpSpPr>
        <p:sp>
          <p:nvSpPr>
            <p:cNvPr id="3328" name="Google Shape;3328;p22"/>
            <p:cNvSpPr/>
            <p:nvPr/>
          </p:nvSpPr>
          <p:spPr>
            <a:xfrm>
              <a:off x="3364312" y="274448"/>
              <a:ext cx="622086" cy="740885"/>
            </a:xfrm>
            <a:custGeom>
              <a:avLst/>
              <a:gdLst/>
              <a:ahLst/>
              <a:cxnLst/>
              <a:rect l="l" t="t" r="r" b="b"/>
              <a:pathLst>
                <a:path w="22281" h="26536" extrusionOk="0">
                  <a:moveTo>
                    <a:pt x="16901" y="0"/>
                  </a:moveTo>
                  <a:cubicBezTo>
                    <a:pt x="16597" y="152"/>
                    <a:pt x="16262" y="304"/>
                    <a:pt x="15959" y="456"/>
                  </a:cubicBezTo>
                  <a:cubicBezTo>
                    <a:pt x="10670" y="3009"/>
                    <a:pt x="5381" y="5623"/>
                    <a:pt x="153" y="8268"/>
                  </a:cubicBezTo>
                  <a:cubicBezTo>
                    <a:pt x="31" y="12280"/>
                    <a:pt x="1" y="16262"/>
                    <a:pt x="92" y="20274"/>
                  </a:cubicBezTo>
                  <a:cubicBezTo>
                    <a:pt x="1521" y="20183"/>
                    <a:pt x="2949" y="20122"/>
                    <a:pt x="4408" y="20000"/>
                  </a:cubicBezTo>
                  <a:cubicBezTo>
                    <a:pt x="3999" y="19450"/>
                    <a:pt x="3600" y="18900"/>
                    <a:pt x="3205" y="18350"/>
                  </a:cubicBezTo>
                  <a:lnTo>
                    <a:pt x="3205" y="18350"/>
                  </a:lnTo>
                  <a:cubicBezTo>
                    <a:pt x="3601" y="18894"/>
                    <a:pt x="4002" y="19442"/>
                    <a:pt x="4408" y="20000"/>
                  </a:cubicBezTo>
                  <a:cubicBezTo>
                    <a:pt x="5958" y="22159"/>
                    <a:pt x="7509" y="24317"/>
                    <a:pt x="9059" y="26536"/>
                  </a:cubicBezTo>
                  <a:cubicBezTo>
                    <a:pt x="12949" y="23830"/>
                    <a:pt x="16810" y="21095"/>
                    <a:pt x="20700" y="18390"/>
                  </a:cubicBezTo>
                  <a:cubicBezTo>
                    <a:pt x="21339" y="14803"/>
                    <a:pt x="21886" y="11216"/>
                    <a:pt x="22281" y="7599"/>
                  </a:cubicBezTo>
                  <a:cubicBezTo>
                    <a:pt x="20518" y="5076"/>
                    <a:pt x="18725" y="2553"/>
                    <a:pt x="169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22"/>
            <p:cNvSpPr/>
            <p:nvPr/>
          </p:nvSpPr>
          <p:spPr>
            <a:xfrm>
              <a:off x="3674922" y="580787"/>
              <a:ext cx="273281" cy="321666"/>
            </a:xfrm>
            <a:custGeom>
              <a:avLst/>
              <a:gdLst/>
              <a:ahLst/>
              <a:cxnLst/>
              <a:rect l="l" t="t" r="r" b="b"/>
              <a:pathLst>
                <a:path w="9788" h="11521" extrusionOk="0">
                  <a:moveTo>
                    <a:pt x="9788" y="1"/>
                  </a:moveTo>
                  <a:cubicBezTo>
                    <a:pt x="8572" y="2220"/>
                    <a:pt x="7326" y="4408"/>
                    <a:pt x="6110" y="6658"/>
                  </a:cubicBezTo>
                  <a:cubicBezTo>
                    <a:pt x="4226" y="4560"/>
                    <a:pt x="2159" y="2585"/>
                    <a:pt x="1" y="761"/>
                  </a:cubicBezTo>
                  <a:lnTo>
                    <a:pt x="1" y="761"/>
                  </a:lnTo>
                  <a:cubicBezTo>
                    <a:pt x="1672" y="3314"/>
                    <a:pt x="3375" y="5867"/>
                    <a:pt x="5046" y="8421"/>
                  </a:cubicBezTo>
                  <a:cubicBezTo>
                    <a:pt x="4408" y="9454"/>
                    <a:pt x="3770" y="10457"/>
                    <a:pt x="3071" y="11521"/>
                  </a:cubicBezTo>
                  <a:cubicBezTo>
                    <a:pt x="3982" y="10883"/>
                    <a:pt x="4894" y="10214"/>
                    <a:pt x="5806" y="9545"/>
                  </a:cubicBezTo>
                  <a:cubicBezTo>
                    <a:pt x="6384" y="9120"/>
                    <a:pt x="6961" y="8725"/>
                    <a:pt x="7508" y="8269"/>
                  </a:cubicBezTo>
                  <a:cubicBezTo>
                    <a:pt x="7873" y="7995"/>
                    <a:pt x="8207" y="7782"/>
                    <a:pt x="8511" y="7509"/>
                  </a:cubicBezTo>
                  <a:cubicBezTo>
                    <a:pt x="8998" y="4986"/>
                    <a:pt x="9423" y="2524"/>
                    <a:pt x="978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22"/>
            <p:cNvSpPr/>
            <p:nvPr/>
          </p:nvSpPr>
          <p:spPr>
            <a:xfrm>
              <a:off x="3398263" y="446715"/>
              <a:ext cx="108665" cy="263956"/>
            </a:xfrm>
            <a:custGeom>
              <a:avLst/>
              <a:gdLst/>
              <a:ahLst/>
              <a:cxnLst/>
              <a:rect l="l" t="t" r="r" b="b"/>
              <a:pathLst>
                <a:path w="3892" h="9454" extrusionOk="0">
                  <a:moveTo>
                    <a:pt x="3891" y="0"/>
                  </a:moveTo>
                  <a:lnTo>
                    <a:pt x="3891" y="0"/>
                  </a:lnTo>
                  <a:cubicBezTo>
                    <a:pt x="2675" y="639"/>
                    <a:pt x="1429" y="1277"/>
                    <a:pt x="213" y="1946"/>
                  </a:cubicBezTo>
                  <a:cubicBezTo>
                    <a:pt x="183" y="4438"/>
                    <a:pt x="92" y="6961"/>
                    <a:pt x="1" y="9454"/>
                  </a:cubicBezTo>
                  <a:cubicBezTo>
                    <a:pt x="1399" y="6353"/>
                    <a:pt x="2675" y="3131"/>
                    <a:pt x="3891"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22"/>
            <p:cNvSpPr/>
            <p:nvPr/>
          </p:nvSpPr>
          <p:spPr>
            <a:xfrm>
              <a:off x="3814941" y="318115"/>
              <a:ext cx="39088" cy="384095"/>
            </a:xfrm>
            <a:custGeom>
              <a:avLst/>
              <a:gdLst/>
              <a:ahLst/>
              <a:cxnLst/>
              <a:rect l="l" t="t" r="r" b="b"/>
              <a:pathLst>
                <a:path w="1400" h="13757" extrusionOk="0">
                  <a:moveTo>
                    <a:pt x="296" y="1"/>
                  </a:moveTo>
                  <a:cubicBezTo>
                    <a:pt x="244" y="1"/>
                    <a:pt x="183" y="39"/>
                    <a:pt x="183" y="78"/>
                  </a:cubicBezTo>
                  <a:cubicBezTo>
                    <a:pt x="1" y="4637"/>
                    <a:pt x="274" y="9348"/>
                    <a:pt x="1034" y="13725"/>
                  </a:cubicBezTo>
                  <a:cubicBezTo>
                    <a:pt x="1034" y="13747"/>
                    <a:pt x="1057" y="13757"/>
                    <a:pt x="1087" y="13757"/>
                  </a:cubicBezTo>
                  <a:cubicBezTo>
                    <a:pt x="1141" y="13757"/>
                    <a:pt x="1217" y="13723"/>
                    <a:pt x="1217" y="13664"/>
                  </a:cubicBezTo>
                  <a:cubicBezTo>
                    <a:pt x="1399" y="9105"/>
                    <a:pt x="1095" y="4394"/>
                    <a:pt x="366" y="47"/>
                  </a:cubicBezTo>
                  <a:cubicBezTo>
                    <a:pt x="354" y="14"/>
                    <a:pt x="327" y="1"/>
                    <a:pt x="29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22"/>
            <p:cNvSpPr/>
            <p:nvPr/>
          </p:nvSpPr>
          <p:spPr>
            <a:xfrm>
              <a:off x="3386592" y="646761"/>
              <a:ext cx="234584" cy="178185"/>
            </a:xfrm>
            <a:custGeom>
              <a:avLst/>
              <a:gdLst/>
              <a:ahLst/>
              <a:cxnLst/>
              <a:rect l="l" t="t" r="r" b="b"/>
              <a:pathLst>
                <a:path w="8402" h="6382" extrusionOk="0">
                  <a:moveTo>
                    <a:pt x="8307" y="1"/>
                  </a:moveTo>
                  <a:cubicBezTo>
                    <a:pt x="8293" y="1"/>
                    <a:pt x="8277" y="3"/>
                    <a:pt x="8261" y="9"/>
                  </a:cubicBezTo>
                  <a:cubicBezTo>
                    <a:pt x="5373" y="1468"/>
                    <a:pt x="2182" y="3991"/>
                    <a:pt x="23" y="6270"/>
                  </a:cubicBezTo>
                  <a:cubicBezTo>
                    <a:pt x="0" y="6317"/>
                    <a:pt x="13" y="6382"/>
                    <a:pt x="61" y="6382"/>
                  </a:cubicBezTo>
                  <a:cubicBezTo>
                    <a:pt x="76" y="6382"/>
                    <a:pt x="93" y="6376"/>
                    <a:pt x="115" y="6362"/>
                  </a:cubicBezTo>
                  <a:cubicBezTo>
                    <a:pt x="2911" y="4538"/>
                    <a:pt x="5951" y="2380"/>
                    <a:pt x="8352" y="100"/>
                  </a:cubicBezTo>
                  <a:cubicBezTo>
                    <a:pt x="8402" y="50"/>
                    <a:pt x="8370" y="1"/>
                    <a:pt x="8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22"/>
            <p:cNvSpPr/>
            <p:nvPr/>
          </p:nvSpPr>
          <p:spPr>
            <a:xfrm>
              <a:off x="3601939" y="650391"/>
              <a:ext cx="26329" cy="310694"/>
            </a:xfrm>
            <a:custGeom>
              <a:avLst/>
              <a:gdLst/>
              <a:ahLst/>
              <a:cxnLst/>
              <a:rect l="l" t="t" r="r" b="b"/>
              <a:pathLst>
                <a:path w="943" h="11128" extrusionOk="0">
                  <a:moveTo>
                    <a:pt x="548" y="0"/>
                  </a:moveTo>
                  <a:cubicBezTo>
                    <a:pt x="548" y="0"/>
                    <a:pt x="487" y="0"/>
                    <a:pt x="457" y="31"/>
                  </a:cubicBezTo>
                  <a:cubicBezTo>
                    <a:pt x="1" y="1885"/>
                    <a:pt x="153" y="3769"/>
                    <a:pt x="153" y="5563"/>
                  </a:cubicBezTo>
                  <a:cubicBezTo>
                    <a:pt x="153" y="7447"/>
                    <a:pt x="92" y="9301"/>
                    <a:pt x="517" y="11095"/>
                  </a:cubicBezTo>
                  <a:cubicBezTo>
                    <a:pt x="517" y="11118"/>
                    <a:pt x="535" y="11128"/>
                    <a:pt x="559" y="11128"/>
                  </a:cubicBezTo>
                  <a:cubicBezTo>
                    <a:pt x="597" y="11128"/>
                    <a:pt x="650" y="11102"/>
                    <a:pt x="669" y="11064"/>
                  </a:cubicBezTo>
                  <a:cubicBezTo>
                    <a:pt x="943" y="9058"/>
                    <a:pt x="791" y="7083"/>
                    <a:pt x="730" y="5168"/>
                  </a:cubicBezTo>
                  <a:cubicBezTo>
                    <a:pt x="730" y="3435"/>
                    <a:pt x="882" y="1672"/>
                    <a:pt x="54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22"/>
            <p:cNvSpPr/>
            <p:nvPr/>
          </p:nvSpPr>
          <p:spPr>
            <a:xfrm>
              <a:off x="3731795" y="374709"/>
              <a:ext cx="42438" cy="36771"/>
            </a:xfrm>
            <a:custGeom>
              <a:avLst/>
              <a:gdLst/>
              <a:ahLst/>
              <a:cxnLst/>
              <a:rect l="l" t="t" r="r" b="b"/>
              <a:pathLst>
                <a:path w="1520" h="1317" extrusionOk="0">
                  <a:moveTo>
                    <a:pt x="840" y="0"/>
                  </a:moveTo>
                  <a:cubicBezTo>
                    <a:pt x="754" y="0"/>
                    <a:pt x="666" y="17"/>
                    <a:pt x="578" y="57"/>
                  </a:cubicBezTo>
                  <a:cubicBezTo>
                    <a:pt x="304" y="178"/>
                    <a:pt x="91" y="361"/>
                    <a:pt x="61" y="634"/>
                  </a:cubicBezTo>
                  <a:cubicBezTo>
                    <a:pt x="0" y="938"/>
                    <a:pt x="122" y="1090"/>
                    <a:pt x="365" y="1242"/>
                  </a:cubicBezTo>
                  <a:cubicBezTo>
                    <a:pt x="426" y="1272"/>
                    <a:pt x="517" y="1303"/>
                    <a:pt x="578" y="1303"/>
                  </a:cubicBezTo>
                  <a:cubicBezTo>
                    <a:pt x="622" y="1312"/>
                    <a:pt x="668" y="1316"/>
                    <a:pt x="713" y="1316"/>
                  </a:cubicBezTo>
                  <a:cubicBezTo>
                    <a:pt x="976" y="1316"/>
                    <a:pt x="1238" y="1171"/>
                    <a:pt x="1368" y="938"/>
                  </a:cubicBezTo>
                  <a:cubicBezTo>
                    <a:pt x="1520" y="665"/>
                    <a:pt x="1520" y="330"/>
                    <a:pt x="1307" y="178"/>
                  </a:cubicBezTo>
                  <a:cubicBezTo>
                    <a:pt x="1184" y="75"/>
                    <a:pt x="1018"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5" name="Google Shape;3335;p22"/>
            <p:cNvSpPr/>
            <p:nvPr/>
          </p:nvSpPr>
          <p:spPr>
            <a:xfrm>
              <a:off x="3754689" y="447915"/>
              <a:ext cx="13625" cy="12145"/>
            </a:xfrm>
            <a:custGeom>
              <a:avLst/>
              <a:gdLst/>
              <a:ahLst/>
              <a:cxnLst/>
              <a:rect l="l" t="t" r="r" b="b"/>
              <a:pathLst>
                <a:path w="488" h="435" extrusionOk="0">
                  <a:moveTo>
                    <a:pt x="277" y="1"/>
                  </a:moveTo>
                  <a:cubicBezTo>
                    <a:pt x="214" y="1"/>
                    <a:pt x="147" y="24"/>
                    <a:pt x="92" y="79"/>
                  </a:cubicBezTo>
                  <a:lnTo>
                    <a:pt x="62" y="109"/>
                  </a:lnTo>
                  <a:cubicBezTo>
                    <a:pt x="1" y="170"/>
                    <a:pt x="31" y="292"/>
                    <a:pt x="92" y="322"/>
                  </a:cubicBezTo>
                  <a:cubicBezTo>
                    <a:pt x="115" y="402"/>
                    <a:pt x="176" y="435"/>
                    <a:pt x="244" y="435"/>
                  </a:cubicBezTo>
                  <a:cubicBezTo>
                    <a:pt x="357" y="435"/>
                    <a:pt x="487" y="345"/>
                    <a:pt x="487" y="231"/>
                  </a:cubicBezTo>
                  <a:lnTo>
                    <a:pt x="487" y="170"/>
                  </a:lnTo>
                  <a:cubicBezTo>
                    <a:pt x="487" y="73"/>
                    <a:pt x="388" y="1"/>
                    <a:pt x="27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22"/>
            <p:cNvSpPr/>
            <p:nvPr/>
          </p:nvSpPr>
          <p:spPr>
            <a:xfrm>
              <a:off x="3688826" y="447831"/>
              <a:ext cx="11000" cy="7399"/>
            </a:xfrm>
            <a:custGeom>
              <a:avLst/>
              <a:gdLst/>
              <a:ahLst/>
              <a:cxnLst/>
              <a:rect l="l" t="t" r="r" b="b"/>
              <a:pathLst>
                <a:path w="394" h="265" extrusionOk="0">
                  <a:moveTo>
                    <a:pt x="307" y="1"/>
                  </a:moveTo>
                  <a:cubicBezTo>
                    <a:pt x="190" y="1"/>
                    <a:pt x="0" y="170"/>
                    <a:pt x="171" y="234"/>
                  </a:cubicBezTo>
                  <a:cubicBezTo>
                    <a:pt x="232" y="234"/>
                    <a:pt x="232" y="234"/>
                    <a:pt x="262" y="264"/>
                  </a:cubicBezTo>
                  <a:cubicBezTo>
                    <a:pt x="293" y="264"/>
                    <a:pt x="384" y="264"/>
                    <a:pt x="384" y="173"/>
                  </a:cubicBezTo>
                  <a:lnTo>
                    <a:pt x="384" y="112"/>
                  </a:lnTo>
                  <a:cubicBezTo>
                    <a:pt x="393" y="31"/>
                    <a:pt x="356" y="1"/>
                    <a:pt x="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22"/>
            <p:cNvSpPr/>
            <p:nvPr/>
          </p:nvSpPr>
          <p:spPr>
            <a:xfrm>
              <a:off x="3710632" y="859847"/>
              <a:ext cx="25854" cy="16920"/>
            </a:xfrm>
            <a:custGeom>
              <a:avLst/>
              <a:gdLst/>
              <a:ahLst/>
              <a:cxnLst/>
              <a:rect l="l" t="t" r="r" b="b"/>
              <a:pathLst>
                <a:path w="926" h="606" extrusionOk="0">
                  <a:moveTo>
                    <a:pt x="526" y="1"/>
                  </a:moveTo>
                  <a:cubicBezTo>
                    <a:pt x="459" y="1"/>
                    <a:pt x="383" y="20"/>
                    <a:pt x="302" y="67"/>
                  </a:cubicBezTo>
                  <a:cubicBezTo>
                    <a:pt x="1" y="243"/>
                    <a:pt x="156" y="606"/>
                    <a:pt x="425" y="606"/>
                  </a:cubicBezTo>
                  <a:cubicBezTo>
                    <a:pt x="482" y="606"/>
                    <a:pt x="543" y="590"/>
                    <a:pt x="606" y="553"/>
                  </a:cubicBezTo>
                  <a:cubicBezTo>
                    <a:pt x="926" y="357"/>
                    <a:pt x="808" y="1"/>
                    <a:pt x="52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22"/>
            <p:cNvSpPr/>
            <p:nvPr/>
          </p:nvSpPr>
          <p:spPr>
            <a:xfrm>
              <a:off x="3679166" y="888549"/>
              <a:ext cx="29065" cy="19349"/>
            </a:xfrm>
            <a:custGeom>
              <a:avLst/>
              <a:gdLst/>
              <a:ahLst/>
              <a:cxnLst/>
              <a:rect l="l" t="t" r="r" b="b"/>
              <a:pathLst>
                <a:path w="1041" h="693" extrusionOk="0">
                  <a:moveTo>
                    <a:pt x="539" y="0"/>
                  </a:moveTo>
                  <a:cubicBezTo>
                    <a:pt x="508" y="0"/>
                    <a:pt x="479" y="4"/>
                    <a:pt x="457" y="12"/>
                  </a:cubicBezTo>
                  <a:lnTo>
                    <a:pt x="426" y="12"/>
                  </a:lnTo>
                  <a:cubicBezTo>
                    <a:pt x="31" y="133"/>
                    <a:pt x="1" y="620"/>
                    <a:pt x="365" y="680"/>
                  </a:cubicBezTo>
                  <a:cubicBezTo>
                    <a:pt x="401" y="688"/>
                    <a:pt x="435" y="692"/>
                    <a:pt x="468" y="692"/>
                  </a:cubicBezTo>
                  <a:cubicBezTo>
                    <a:pt x="810" y="692"/>
                    <a:pt x="1040" y="297"/>
                    <a:pt x="791" y="103"/>
                  </a:cubicBezTo>
                  <a:cubicBezTo>
                    <a:pt x="745" y="34"/>
                    <a:pt x="631" y="0"/>
                    <a:pt x="53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22"/>
            <p:cNvSpPr/>
            <p:nvPr/>
          </p:nvSpPr>
          <p:spPr>
            <a:xfrm>
              <a:off x="3666434" y="845580"/>
              <a:ext cx="12759" cy="9074"/>
            </a:xfrm>
            <a:custGeom>
              <a:avLst/>
              <a:gdLst/>
              <a:ahLst/>
              <a:cxnLst/>
              <a:rect l="l" t="t" r="r" b="b"/>
              <a:pathLst>
                <a:path w="457" h="325" extrusionOk="0">
                  <a:moveTo>
                    <a:pt x="213" y="0"/>
                  </a:moveTo>
                  <a:cubicBezTo>
                    <a:pt x="213" y="31"/>
                    <a:pt x="213" y="31"/>
                    <a:pt x="183" y="31"/>
                  </a:cubicBezTo>
                  <a:cubicBezTo>
                    <a:pt x="153" y="31"/>
                    <a:pt x="122" y="61"/>
                    <a:pt x="122" y="61"/>
                  </a:cubicBezTo>
                  <a:cubicBezTo>
                    <a:pt x="125" y="61"/>
                    <a:pt x="128" y="62"/>
                    <a:pt x="131" y="63"/>
                  </a:cubicBezTo>
                  <a:lnTo>
                    <a:pt x="131" y="63"/>
                  </a:lnTo>
                  <a:cubicBezTo>
                    <a:pt x="113" y="61"/>
                    <a:pt x="90" y="61"/>
                    <a:pt x="61" y="61"/>
                  </a:cubicBezTo>
                  <a:lnTo>
                    <a:pt x="31" y="61"/>
                  </a:lnTo>
                  <a:cubicBezTo>
                    <a:pt x="1" y="61"/>
                    <a:pt x="1" y="122"/>
                    <a:pt x="1" y="152"/>
                  </a:cubicBezTo>
                  <a:cubicBezTo>
                    <a:pt x="1" y="183"/>
                    <a:pt x="1" y="213"/>
                    <a:pt x="31" y="274"/>
                  </a:cubicBezTo>
                  <a:cubicBezTo>
                    <a:pt x="49" y="310"/>
                    <a:pt x="88" y="324"/>
                    <a:pt x="129" y="324"/>
                  </a:cubicBezTo>
                  <a:cubicBezTo>
                    <a:pt x="158" y="324"/>
                    <a:pt x="188" y="317"/>
                    <a:pt x="213" y="304"/>
                  </a:cubicBezTo>
                  <a:lnTo>
                    <a:pt x="274" y="304"/>
                  </a:lnTo>
                  <a:cubicBezTo>
                    <a:pt x="457" y="274"/>
                    <a:pt x="426" y="0"/>
                    <a:pt x="2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40" name="Google Shape;3340;p22"/>
          <p:cNvGrpSpPr/>
          <p:nvPr/>
        </p:nvGrpSpPr>
        <p:grpSpPr>
          <a:xfrm flipH="1">
            <a:off x="2868022" y="4726016"/>
            <a:ext cx="804001" cy="768023"/>
            <a:chOff x="-79480" y="140684"/>
            <a:chExt cx="1790649" cy="1710519"/>
          </a:xfrm>
        </p:grpSpPr>
        <p:sp>
          <p:nvSpPr>
            <p:cNvPr id="3341" name="Google Shape;3341;p22"/>
            <p:cNvSpPr/>
            <p:nvPr/>
          </p:nvSpPr>
          <p:spPr>
            <a:xfrm>
              <a:off x="-79480" y="140684"/>
              <a:ext cx="1790649" cy="1710519"/>
            </a:xfrm>
            <a:custGeom>
              <a:avLst/>
              <a:gdLst/>
              <a:ahLst/>
              <a:cxnLst/>
              <a:rect l="l" t="t" r="r" b="b"/>
              <a:pathLst>
                <a:path w="64135" h="61265" extrusionOk="0">
                  <a:moveTo>
                    <a:pt x="31708" y="0"/>
                  </a:moveTo>
                  <a:cubicBezTo>
                    <a:pt x="29181" y="0"/>
                    <a:pt x="26653" y="314"/>
                    <a:pt x="24165" y="961"/>
                  </a:cubicBezTo>
                  <a:cubicBezTo>
                    <a:pt x="19727" y="2147"/>
                    <a:pt x="15350" y="4426"/>
                    <a:pt x="11702" y="7861"/>
                  </a:cubicBezTo>
                  <a:cubicBezTo>
                    <a:pt x="9210" y="10262"/>
                    <a:pt x="7021" y="13180"/>
                    <a:pt x="5258" y="16220"/>
                  </a:cubicBezTo>
                  <a:cubicBezTo>
                    <a:pt x="3526" y="19077"/>
                    <a:pt x="2128" y="22086"/>
                    <a:pt x="1216" y="25217"/>
                  </a:cubicBezTo>
                  <a:cubicBezTo>
                    <a:pt x="760" y="26798"/>
                    <a:pt x="426" y="28409"/>
                    <a:pt x="243" y="29989"/>
                  </a:cubicBezTo>
                  <a:cubicBezTo>
                    <a:pt x="30" y="31630"/>
                    <a:pt x="0" y="33181"/>
                    <a:pt x="91" y="34761"/>
                  </a:cubicBezTo>
                  <a:cubicBezTo>
                    <a:pt x="243" y="37983"/>
                    <a:pt x="912" y="41023"/>
                    <a:pt x="2006" y="43910"/>
                  </a:cubicBezTo>
                  <a:cubicBezTo>
                    <a:pt x="2827" y="45916"/>
                    <a:pt x="3799" y="47862"/>
                    <a:pt x="5076" y="49594"/>
                  </a:cubicBezTo>
                  <a:cubicBezTo>
                    <a:pt x="7173" y="52421"/>
                    <a:pt x="9970" y="54610"/>
                    <a:pt x="13009" y="56312"/>
                  </a:cubicBezTo>
                  <a:cubicBezTo>
                    <a:pt x="14529" y="57163"/>
                    <a:pt x="16110" y="57923"/>
                    <a:pt x="17751" y="58531"/>
                  </a:cubicBezTo>
                  <a:cubicBezTo>
                    <a:pt x="19392" y="59169"/>
                    <a:pt x="21003" y="59655"/>
                    <a:pt x="22736" y="60050"/>
                  </a:cubicBezTo>
                  <a:cubicBezTo>
                    <a:pt x="25858" y="60827"/>
                    <a:pt x="29037" y="61265"/>
                    <a:pt x="32231" y="61265"/>
                  </a:cubicBezTo>
                  <a:cubicBezTo>
                    <a:pt x="35164" y="61265"/>
                    <a:pt x="38110" y="60896"/>
                    <a:pt x="41034" y="60081"/>
                  </a:cubicBezTo>
                  <a:cubicBezTo>
                    <a:pt x="44074" y="59260"/>
                    <a:pt x="47144" y="57831"/>
                    <a:pt x="49971" y="56008"/>
                  </a:cubicBezTo>
                  <a:cubicBezTo>
                    <a:pt x="52828" y="54123"/>
                    <a:pt x="55442" y="51813"/>
                    <a:pt x="57600" y="49017"/>
                  </a:cubicBezTo>
                  <a:cubicBezTo>
                    <a:pt x="58147" y="48348"/>
                    <a:pt x="58633" y="47649"/>
                    <a:pt x="59089" y="46950"/>
                  </a:cubicBezTo>
                  <a:cubicBezTo>
                    <a:pt x="59545" y="46220"/>
                    <a:pt x="60001" y="45460"/>
                    <a:pt x="60366" y="44701"/>
                  </a:cubicBezTo>
                  <a:cubicBezTo>
                    <a:pt x="60791" y="43941"/>
                    <a:pt x="61126" y="43181"/>
                    <a:pt x="61491" y="42421"/>
                  </a:cubicBezTo>
                  <a:cubicBezTo>
                    <a:pt x="61825" y="41631"/>
                    <a:pt x="62129" y="40840"/>
                    <a:pt x="62402" y="40050"/>
                  </a:cubicBezTo>
                  <a:cubicBezTo>
                    <a:pt x="62858" y="38682"/>
                    <a:pt x="63223" y="37314"/>
                    <a:pt x="63497" y="35916"/>
                  </a:cubicBezTo>
                  <a:cubicBezTo>
                    <a:pt x="63770" y="34518"/>
                    <a:pt x="63922" y="33089"/>
                    <a:pt x="63983" y="31722"/>
                  </a:cubicBezTo>
                  <a:cubicBezTo>
                    <a:pt x="64135" y="28956"/>
                    <a:pt x="63831" y="26190"/>
                    <a:pt x="63223" y="23576"/>
                  </a:cubicBezTo>
                  <a:cubicBezTo>
                    <a:pt x="61977" y="18317"/>
                    <a:pt x="59272" y="13545"/>
                    <a:pt x="55594" y="9654"/>
                  </a:cubicBezTo>
                  <a:lnTo>
                    <a:pt x="55563" y="9624"/>
                  </a:lnTo>
                  <a:cubicBezTo>
                    <a:pt x="53983" y="7983"/>
                    <a:pt x="52129" y="6585"/>
                    <a:pt x="50183" y="5429"/>
                  </a:cubicBezTo>
                  <a:cubicBezTo>
                    <a:pt x="49211" y="4882"/>
                    <a:pt x="48208" y="4335"/>
                    <a:pt x="47205" y="3849"/>
                  </a:cubicBezTo>
                  <a:cubicBezTo>
                    <a:pt x="46171" y="3363"/>
                    <a:pt x="45138" y="2907"/>
                    <a:pt x="44074" y="2481"/>
                  </a:cubicBezTo>
                  <a:cubicBezTo>
                    <a:pt x="43010" y="2056"/>
                    <a:pt x="41946" y="1721"/>
                    <a:pt x="40882" y="1387"/>
                  </a:cubicBezTo>
                  <a:cubicBezTo>
                    <a:pt x="39818" y="1083"/>
                    <a:pt x="38724" y="779"/>
                    <a:pt x="37630" y="566"/>
                  </a:cubicBezTo>
                  <a:cubicBezTo>
                    <a:pt x="35668" y="192"/>
                    <a:pt x="33688" y="0"/>
                    <a:pt x="3170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22"/>
            <p:cNvSpPr/>
            <p:nvPr/>
          </p:nvSpPr>
          <p:spPr>
            <a:xfrm>
              <a:off x="313438" y="387943"/>
              <a:ext cx="630573" cy="334426"/>
            </a:xfrm>
            <a:custGeom>
              <a:avLst/>
              <a:gdLst/>
              <a:ahLst/>
              <a:cxnLst/>
              <a:rect l="l" t="t" r="r" b="b"/>
              <a:pathLst>
                <a:path w="22585" h="11978" extrusionOk="0">
                  <a:moveTo>
                    <a:pt x="13266" y="1"/>
                  </a:moveTo>
                  <a:cubicBezTo>
                    <a:pt x="12203" y="1"/>
                    <a:pt x="11107" y="139"/>
                    <a:pt x="10031" y="403"/>
                  </a:cubicBezTo>
                  <a:cubicBezTo>
                    <a:pt x="6596" y="1194"/>
                    <a:pt x="3374" y="3200"/>
                    <a:pt x="2037" y="5935"/>
                  </a:cubicBezTo>
                  <a:cubicBezTo>
                    <a:pt x="0" y="10191"/>
                    <a:pt x="2614" y="11710"/>
                    <a:pt x="6140" y="11954"/>
                  </a:cubicBezTo>
                  <a:cubicBezTo>
                    <a:pt x="6451" y="11969"/>
                    <a:pt x="6768" y="11977"/>
                    <a:pt x="7090" y="11977"/>
                  </a:cubicBezTo>
                  <a:cubicBezTo>
                    <a:pt x="8624" y="11977"/>
                    <a:pt x="10256" y="11805"/>
                    <a:pt x="11763" y="11528"/>
                  </a:cubicBezTo>
                  <a:cubicBezTo>
                    <a:pt x="13557" y="11194"/>
                    <a:pt x="15198" y="10647"/>
                    <a:pt x="16140" y="10160"/>
                  </a:cubicBezTo>
                  <a:cubicBezTo>
                    <a:pt x="18785" y="8793"/>
                    <a:pt x="22584" y="4294"/>
                    <a:pt x="19089" y="1954"/>
                  </a:cubicBezTo>
                  <a:cubicBezTo>
                    <a:pt x="17605" y="614"/>
                    <a:pt x="15506" y="1"/>
                    <a:pt x="132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22"/>
            <p:cNvSpPr/>
            <p:nvPr/>
          </p:nvSpPr>
          <p:spPr>
            <a:xfrm>
              <a:off x="102111" y="931378"/>
              <a:ext cx="635822" cy="670220"/>
            </a:xfrm>
            <a:custGeom>
              <a:avLst/>
              <a:gdLst/>
              <a:ahLst/>
              <a:cxnLst/>
              <a:rect l="l" t="t" r="r" b="b"/>
              <a:pathLst>
                <a:path w="22773" h="24005" extrusionOk="0">
                  <a:moveTo>
                    <a:pt x="5784" y="1"/>
                  </a:moveTo>
                  <a:cubicBezTo>
                    <a:pt x="5543" y="1"/>
                    <a:pt x="5296" y="31"/>
                    <a:pt x="5046" y="89"/>
                  </a:cubicBezTo>
                  <a:cubicBezTo>
                    <a:pt x="3375" y="453"/>
                    <a:pt x="1581" y="2064"/>
                    <a:pt x="791" y="4344"/>
                  </a:cubicBezTo>
                  <a:cubicBezTo>
                    <a:pt x="335" y="5621"/>
                    <a:pt x="61" y="6867"/>
                    <a:pt x="31" y="8083"/>
                  </a:cubicBezTo>
                  <a:cubicBezTo>
                    <a:pt x="1" y="9298"/>
                    <a:pt x="92" y="10484"/>
                    <a:pt x="426" y="11578"/>
                  </a:cubicBezTo>
                  <a:cubicBezTo>
                    <a:pt x="1034" y="13797"/>
                    <a:pt x="2250" y="15773"/>
                    <a:pt x="3861" y="17475"/>
                  </a:cubicBezTo>
                  <a:cubicBezTo>
                    <a:pt x="7083" y="20849"/>
                    <a:pt x="11764" y="23189"/>
                    <a:pt x="16262" y="23858"/>
                  </a:cubicBezTo>
                  <a:cubicBezTo>
                    <a:pt x="16781" y="23936"/>
                    <a:pt x="17486" y="24005"/>
                    <a:pt x="18227" y="24005"/>
                  </a:cubicBezTo>
                  <a:cubicBezTo>
                    <a:pt x="20353" y="24005"/>
                    <a:pt x="22772" y="23442"/>
                    <a:pt x="21916" y="20940"/>
                  </a:cubicBezTo>
                  <a:cubicBezTo>
                    <a:pt x="21551" y="19846"/>
                    <a:pt x="19849" y="18843"/>
                    <a:pt x="18025" y="18022"/>
                  </a:cubicBezTo>
                  <a:cubicBezTo>
                    <a:pt x="16232" y="17171"/>
                    <a:pt x="14226" y="16502"/>
                    <a:pt x="13344" y="15955"/>
                  </a:cubicBezTo>
                  <a:cubicBezTo>
                    <a:pt x="11247" y="14162"/>
                    <a:pt x="10335" y="12277"/>
                    <a:pt x="9849" y="10180"/>
                  </a:cubicBezTo>
                  <a:cubicBezTo>
                    <a:pt x="9332" y="8083"/>
                    <a:pt x="9271" y="5833"/>
                    <a:pt x="8815" y="3371"/>
                  </a:cubicBezTo>
                  <a:cubicBezTo>
                    <a:pt x="8400" y="1011"/>
                    <a:pt x="7189" y="1"/>
                    <a:pt x="57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22"/>
            <p:cNvSpPr/>
            <p:nvPr/>
          </p:nvSpPr>
          <p:spPr>
            <a:xfrm>
              <a:off x="623182" y="478851"/>
              <a:ext cx="942886" cy="977256"/>
            </a:xfrm>
            <a:custGeom>
              <a:avLst/>
              <a:gdLst/>
              <a:ahLst/>
              <a:cxnLst/>
              <a:rect l="l" t="t" r="r" b="b"/>
              <a:pathLst>
                <a:path w="33771" h="35002" extrusionOk="0">
                  <a:moveTo>
                    <a:pt x="21705" y="1"/>
                  </a:moveTo>
                  <a:cubicBezTo>
                    <a:pt x="20924" y="1"/>
                    <a:pt x="20274" y="166"/>
                    <a:pt x="19727" y="460"/>
                  </a:cubicBezTo>
                  <a:cubicBezTo>
                    <a:pt x="18572" y="1129"/>
                    <a:pt x="17752" y="2375"/>
                    <a:pt x="17113" y="3865"/>
                  </a:cubicBezTo>
                  <a:cubicBezTo>
                    <a:pt x="15837" y="6813"/>
                    <a:pt x="14864" y="10643"/>
                    <a:pt x="11885" y="12011"/>
                  </a:cubicBezTo>
                  <a:cubicBezTo>
                    <a:pt x="9059" y="13287"/>
                    <a:pt x="6353" y="13014"/>
                    <a:pt x="4013" y="15354"/>
                  </a:cubicBezTo>
                  <a:cubicBezTo>
                    <a:pt x="1156" y="18211"/>
                    <a:pt x="1" y="22771"/>
                    <a:pt x="487" y="26540"/>
                  </a:cubicBezTo>
                  <a:cubicBezTo>
                    <a:pt x="761" y="28850"/>
                    <a:pt x="1703" y="30582"/>
                    <a:pt x="3040" y="31859"/>
                  </a:cubicBezTo>
                  <a:cubicBezTo>
                    <a:pt x="4347" y="33166"/>
                    <a:pt x="6080" y="33956"/>
                    <a:pt x="7995" y="34443"/>
                  </a:cubicBezTo>
                  <a:cubicBezTo>
                    <a:pt x="9539" y="34832"/>
                    <a:pt x="11224" y="35002"/>
                    <a:pt x="12939" y="35002"/>
                  </a:cubicBezTo>
                  <a:cubicBezTo>
                    <a:pt x="15512" y="35002"/>
                    <a:pt x="18153" y="34619"/>
                    <a:pt x="20487" y="34017"/>
                  </a:cubicBezTo>
                  <a:cubicBezTo>
                    <a:pt x="21369" y="33804"/>
                    <a:pt x="22250" y="33500"/>
                    <a:pt x="23041" y="33105"/>
                  </a:cubicBezTo>
                  <a:cubicBezTo>
                    <a:pt x="23861" y="32741"/>
                    <a:pt x="24652" y="32285"/>
                    <a:pt x="25381" y="31738"/>
                  </a:cubicBezTo>
                  <a:cubicBezTo>
                    <a:pt x="26810" y="30734"/>
                    <a:pt x="28147" y="29397"/>
                    <a:pt x="29241" y="27908"/>
                  </a:cubicBezTo>
                  <a:cubicBezTo>
                    <a:pt x="30336" y="26418"/>
                    <a:pt x="31247" y="24747"/>
                    <a:pt x="31947" y="23014"/>
                  </a:cubicBezTo>
                  <a:cubicBezTo>
                    <a:pt x="32615" y="21251"/>
                    <a:pt x="33071" y="19427"/>
                    <a:pt x="33314" y="17604"/>
                  </a:cubicBezTo>
                  <a:cubicBezTo>
                    <a:pt x="33770" y="13926"/>
                    <a:pt x="33254" y="10309"/>
                    <a:pt x="31855" y="7299"/>
                  </a:cubicBezTo>
                  <a:cubicBezTo>
                    <a:pt x="30457" y="4321"/>
                    <a:pt x="28177" y="1950"/>
                    <a:pt x="25016" y="734"/>
                  </a:cubicBezTo>
                  <a:cubicBezTo>
                    <a:pt x="23706" y="226"/>
                    <a:pt x="22617" y="1"/>
                    <a:pt x="217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22"/>
            <p:cNvSpPr/>
            <p:nvPr/>
          </p:nvSpPr>
          <p:spPr>
            <a:xfrm>
              <a:off x="918827" y="605300"/>
              <a:ext cx="156715" cy="108776"/>
            </a:xfrm>
            <a:custGeom>
              <a:avLst/>
              <a:gdLst/>
              <a:ahLst/>
              <a:cxnLst/>
              <a:rect l="l" t="t" r="r" b="b"/>
              <a:pathLst>
                <a:path w="5613" h="3896" extrusionOk="0">
                  <a:moveTo>
                    <a:pt x="230" y="1"/>
                  </a:moveTo>
                  <a:cubicBezTo>
                    <a:pt x="117" y="1"/>
                    <a:pt x="0" y="137"/>
                    <a:pt x="111" y="248"/>
                  </a:cubicBezTo>
                  <a:cubicBezTo>
                    <a:pt x="901" y="1129"/>
                    <a:pt x="1965" y="1676"/>
                    <a:pt x="2938" y="2375"/>
                  </a:cubicBezTo>
                  <a:cubicBezTo>
                    <a:pt x="3728" y="2953"/>
                    <a:pt x="4488" y="3804"/>
                    <a:pt x="5552" y="3895"/>
                  </a:cubicBezTo>
                  <a:cubicBezTo>
                    <a:pt x="5582" y="3895"/>
                    <a:pt x="5613" y="3865"/>
                    <a:pt x="5613" y="3804"/>
                  </a:cubicBezTo>
                  <a:cubicBezTo>
                    <a:pt x="5369" y="2862"/>
                    <a:pt x="4366" y="2375"/>
                    <a:pt x="3606" y="1828"/>
                  </a:cubicBezTo>
                  <a:cubicBezTo>
                    <a:pt x="2573" y="1129"/>
                    <a:pt x="1570" y="308"/>
                    <a:pt x="263" y="4"/>
                  </a:cubicBezTo>
                  <a:cubicBezTo>
                    <a:pt x="252" y="2"/>
                    <a:pt x="241" y="1"/>
                    <a:pt x="23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22"/>
            <p:cNvSpPr/>
            <p:nvPr/>
          </p:nvSpPr>
          <p:spPr>
            <a:xfrm>
              <a:off x="992759" y="504872"/>
              <a:ext cx="156603" cy="107352"/>
            </a:xfrm>
            <a:custGeom>
              <a:avLst/>
              <a:gdLst/>
              <a:ahLst/>
              <a:cxnLst/>
              <a:rect l="l" t="t" r="r" b="b"/>
              <a:pathLst>
                <a:path w="5609" h="3845" extrusionOk="0">
                  <a:moveTo>
                    <a:pt x="183" y="1"/>
                  </a:moveTo>
                  <a:cubicBezTo>
                    <a:pt x="96" y="1"/>
                    <a:pt x="0" y="125"/>
                    <a:pt x="77" y="228"/>
                  </a:cubicBezTo>
                  <a:cubicBezTo>
                    <a:pt x="898" y="1109"/>
                    <a:pt x="1961" y="1687"/>
                    <a:pt x="2904" y="2325"/>
                  </a:cubicBezTo>
                  <a:cubicBezTo>
                    <a:pt x="3694" y="2902"/>
                    <a:pt x="4484" y="3753"/>
                    <a:pt x="5518" y="3845"/>
                  </a:cubicBezTo>
                  <a:cubicBezTo>
                    <a:pt x="5548" y="3784"/>
                    <a:pt x="5609" y="3753"/>
                    <a:pt x="5548" y="3723"/>
                  </a:cubicBezTo>
                  <a:cubicBezTo>
                    <a:pt x="5305" y="2811"/>
                    <a:pt x="4302" y="2325"/>
                    <a:pt x="3542" y="1778"/>
                  </a:cubicBezTo>
                  <a:cubicBezTo>
                    <a:pt x="2509" y="1048"/>
                    <a:pt x="1506" y="288"/>
                    <a:pt x="229" y="15"/>
                  </a:cubicBezTo>
                  <a:cubicBezTo>
                    <a:pt x="215" y="5"/>
                    <a:pt x="199" y="1"/>
                    <a:pt x="1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22"/>
            <p:cNvSpPr/>
            <p:nvPr/>
          </p:nvSpPr>
          <p:spPr>
            <a:xfrm>
              <a:off x="1121610" y="399697"/>
              <a:ext cx="89707" cy="166710"/>
            </a:xfrm>
            <a:custGeom>
              <a:avLst/>
              <a:gdLst/>
              <a:ahLst/>
              <a:cxnLst/>
              <a:rect l="l" t="t" r="r" b="b"/>
              <a:pathLst>
                <a:path w="3213" h="5971" extrusionOk="0">
                  <a:moveTo>
                    <a:pt x="159" y="0"/>
                  </a:moveTo>
                  <a:cubicBezTo>
                    <a:pt x="78" y="0"/>
                    <a:pt x="1" y="61"/>
                    <a:pt x="21" y="165"/>
                  </a:cubicBezTo>
                  <a:cubicBezTo>
                    <a:pt x="295" y="1289"/>
                    <a:pt x="933" y="2323"/>
                    <a:pt x="1450" y="3356"/>
                  </a:cubicBezTo>
                  <a:cubicBezTo>
                    <a:pt x="1845" y="4238"/>
                    <a:pt x="2088" y="5393"/>
                    <a:pt x="2909" y="5970"/>
                  </a:cubicBezTo>
                  <a:cubicBezTo>
                    <a:pt x="2909" y="5970"/>
                    <a:pt x="3000" y="5970"/>
                    <a:pt x="3000" y="5940"/>
                  </a:cubicBezTo>
                  <a:cubicBezTo>
                    <a:pt x="3213" y="4998"/>
                    <a:pt x="2605" y="4055"/>
                    <a:pt x="2240" y="3235"/>
                  </a:cubicBezTo>
                  <a:cubicBezTo>
                    <a:pt x="1693" y="2110"/>
                    <a:pt x="1176" y="925"/>
                    <a:pt x="264" y="43"/>
                  </a:cubicBezTo>
                  <a:cubicBezTo>
                    <a:pt x="235" y="14"/>
                    <a:pt x="197" y="0"/>
                    <a:pt x="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22"/>
            <p:cNvSpPr/>
            <p:nvPr/>
          </p:nvSpPr>
          <p:spPr>
            <a:xfrm>
              <a:off x="1268162" y="378785"/>
              <a:ext cx="35654" cy="185919"/>
            </a:xfrm>
            <a:custGeom>
              <a:avLst/>
              <a:gdLst/>
              <a:ahLst/>
              <a:cxnLst/>
              <a:rect l="l" t="t" r="r" b="b"/>
              <a:pathLst>
                <a:path w="1277" h="6659" extrusionOk="0">
                  <a:moveTo>
                    <a:pt x="675" y="0"/>
                  </a:moveTo>
                  <a:cubicBezTo>
                    <a:pt x="625" y="0"/>
                    <a:pt x="574" y="26"/>
                    <a:pt x="548" y="93"/>
                  </a:cubicBezTo>
                  <a:cubicBezTo>
                    <a:pt x="304" y="1248"/>
                    <a:pt x="365" y="2433"/>
                    <a:pt x="365" y="3589"/>
                  </a:cubicBezTo>
                  <a:cubicBezTo>
                    <a:pt x="335" y="4592"/>
                    <a:pt x="0" y="5716"/>
                    <a:pt x="487" y="6598"/>
                  </a:cubicBezTo>
                  <a:cubicBezTo>
                    <a:pt x="426" y="6658"/>
                    <a:pt x="487" y="6658"/>
                    <a:pt x="517" y="6658"/>
                  </a:cubicBezTo>
                  <a:cubicBezTo>
                    <a:pt x="1155" y="5929"/>
                    <a:pt x="1064" y="4774"/>
                    <a:pt x="1125" y="3862"/>
                  </a:cubicBezTo>
                  <a:cubicBezTo>
                    <a:pt x="1155" y="2616"/>
                    <a:pt x="1277" y="1278"/>
                    <a:pt x="821" y="93"/>
                  </a:cubicBezTo>
                  <a:cubicBezTo>
                    <a:pt x="804" y="42"/>
                    <a:pt x="739" y="0"/>
                    <a:pt x="6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22"/>
            <p:cNvSpPr/>
            <p:nvPr/>
          </p:nvSpPr>
          <p:spPr>
            <a:xfrm>
              <a:off x="544252" y="1165766"/>
              <a:ext cx="190973" cy="41768"/>
            </a:xfrm>
            <a:custGeom>
              <a:avLst/>
              <a:gdLst/>
              <a:ahLst/>
              <a:cxnLst/>
              <a:rect l="l" t="t" r="r" b="b"/>
              <a:pathLst>
                <a:path w="6840" h="1496" extrusionOk="0">
                  <a:moveTo>
                    <a:pt x="5679" y="1"/>
                  </a:moveTo>
                  <a:cubicBezTo>
                    <a:pt x="5095" y="1"/>
                    <a:pt x="4482" y="144"/>
                    <a:pt x="3922" y="235"/>
                  </a:cubicBezTo>
                  <a:cubicBezTo>
                    <a:pt x="2615" y="417"/>
                    <a:pt x="1247" y="569"/>
                    <a:pt x="122" y="1207"/>
                  </a:cubicBezTo>
                  <a:cubicBezTo>
                    <a:pt x="1" y="1299"/>
                    <a:pt x="1" y="1481"/>
                    <a:pt x="153" y="1481"/>
                  </a:cubicBezTo>
                  <a:cubicBezTo>
                    <a:pt x="285" y="1491"/>
                    <a:pt x="417" y="1495"/>
                    <a:pt x="549" y="1495"/>
                  </a:cubicBezTo>
                  <a:cubicBezTo>
                    <a:pt x="1633" y="1495"/>
                    <a:pt x="2713" y="1191"/>
                    <a:pt x="3770" y="1055"/>
                  </a:cubicBezTo>
                  <a:cubicBezTo>
                    <a:pt x="4803" y="903"/>
                    <a:pt x="6019" y="1025"/>
                    <a:pt x="6840" y="387"/>
                  </a:cubicBezTo>
                  <a:cubicBezTo>
                    <a:pt x="6840" y="326"/>
                    <a:pt x="6840" y="265"/>
                    <a:pt x="6809" y="265"/>
                  </a:cubicBezTo>
                  <a:cubicBezTo>
                    <a:pt x="6464" y="68"/>
                    <a:pt x="6078" y="1"/>
                    <a:pt x="5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22"/>
            <p:cNvSpPr/>
            <p:nvPr/>
          </p:nvSpPr>
          <p:spPr>
            <a:xfrm>
              <a:off x="528143" y="1043561"/>
              <a:ext cx="193514" cy="41796"/>
            </a:xfrm>
            <a:custGeom>
              <a:avLst/>
              <a:gdLst/>
              <a:ahLst/>
              <a:cxnLst/>
              <a:rect l="l" t="t" r="r" b="b"/>
              <a:pathLst>
                <a:path w="6931" h="1497" extrusionOk="0">
                  <a:moveTo>
                    <a:pt x="5766" y="1"/>
                  </a:moveTo>
                  <a:cubicBezTo>
                    <a:pt x="5176" y="1"/>
                    <a:pt x="4548" y="144"/>
                    <a:pt x="3952" y="235"/>
                  </a:cubicBezTo>
                  <a:cubicBezTo>
                    <a:pt x="2675" y="417"/>
                    <a:pt x="1307" y="569"/>
                    <a:pt x="122" y="1238"/>
                  </a:cubicBezTo>
                  <a:cubicBezTo>
                    <a:pt x="0" y="1299"/>
                    <a:pt x="0" y="1481"/>
                    <a:pt x="152" y="1481"/>
                  </a:cubicBezTo>
                  <a:cubicBezTo>
                    <a:pt x="293" y="1492"/>
                    <a:pt x="434" y="1496"/>
                    <a:pt x="575" y="1496"/>
                  </a:cubicBezTo>
                  <a:cubicBezTo>
                    <a:pt x="1650" y="1496"/>
                    <a:pt x="2725" y="1213"/>
                    <a:pt x="3800" y="1025"/>
                  </a:cubicBezTo>
                  <a:cubicBezTo>
                    <a:pt x="4833" y="873"/>
                    <a:pt x="6049" y="995"/>
                    <a:pt x="6870" y="356"/>
                  </a:cubicBezTo>
                  <a:cubicBezTo>
                    <a:pt x="6900" y="356"/>
                    <a:pt x="6931" y="265"/>
                    <a:pt x="6900" y="265"/>
                  </a:cubicBezTo>
                  <a:cubicBezTo>
                    <a:pt x="6555" y="68"/>
                    <a:pt x="6169" y="1"/>
                    <a:pt x="57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22"/>
            <p:cNvSpPr/>
            <p:nvPr/>
          </p:nvSpPr>
          <p:spPr>
            <a:xfrm>
              <a:off x="578203" y="912616"/>
              <a:ext cx="178241" cy="76640"/>
            </a:xfrm>
            <a:custGeom>
              <a:avLst/>
              <a:gdLst/>
              <a:ahLst/>
              <a:cxnLst/>
              <a:rect l="l" t="t" r="r" b="b"/>
              <a:pathLst>
                <a:path w="6384" h="2745" extrusionOk="0">
                  <a:moveTo>
                    <a:pt x="244" y="1"/>
                  </a:moveTo>
                  <a:cubicBezTo>
                    <a:pt x="122" y="1"/>
                    <a:pt x="1" y="153"/>
                    <a:pt x="122" y="244"/>
                  </a:cubicBezTo>
                  <a:cubicBezTo>
                    <a:pt x="1065" y="943"/>
                    <a:pt x="2250" y="1277"/>
                    <a:pt x="3344" y="1733"/>
                  </a:cubicBezTo>
                  <a:cubicBezTo>
                    <a:pt x="4201" y="2105"/>
                    <a:pt x="5085" y="2744"/>
                    <a:pt x="6071" y="2744"/>
                  </a:cubicBezTo>
                  <a:cubicBezTo>
                    <a:pt x="6135" y="2744"/>
                    <a:pt x="6198" y="2742"/>
                    <a:pt x="6262" y="2736"/>
                  </a:cubicBezTo>
                  <a:cubicBezTo>
                    <a:pt x="6353" y="2736"/>
                    <a:pt x="6384" y="2675"/>
                    <a:pt x="6353" y="2645"/>
                  </a:cubicBezTo>
                  <a:cubicBezTo>
                    <a:pt x="5928" y="1764"/>
                    <a:pt x="4834" y="1460"/>
                    <a:pt x="3952" y="1095"/>
                  </a:cubicBezTo>
                  <a:cubicBezTo>
                    <a:pt x="2767" y="548"/>
                    <a:pt x="1612" y="31"/>
                    <a:pt x="2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22"/>
            <p:cNvSpPr/>
            <p:nvPr/>
          </p:nvSpPr>
          <p:spPr>
            <a:xfrm>
              <a:off x="688794" y="792839"/>
              <a:ext cx="135552" cy="132034"/>
            </a:xfrm>
            <a:custGeom>
              <a:avLst/>
              <a:gdLst/>
              <a:ahLst/>
              <a:cxnLst/>
              <a:rect l="l" t="t" r="r" b="b"/>
              <a:pathLst>
                <a:path w="4855" h="4729" extrusionOk="0">
                  <a:moveTo>
                    <a:pt x="225" y="0"/>
                  </a:moveTo>
                  <a:cubicBezTo>
                    <a:pt x="114" y="0"/>
                    <a:pt x="1" y="109"/>
                    <a:pt x="82" y="218"/>
                  </a:cubicBezTo>
                  <a:cubicBezTo>
                    <a:pt x="721" y="1190"/>
                    <a:pt x="1632" y="1920"/>
                    <a:pt x="2453" y="2771"/>
                  </a:cubicBezTo>
                  <a:cubicBezTo>
                    <a:pt x="3152" y="3440"/>
                    <a:pt x="3760" y="4473"/>
                    <a:pt x="4794" y="4686"/>
                  </a:cubicBezTo>
                  <a:cubicBezTo>
                    <a:pt x="4807" y="4713"/>
                    <a:pt x="4821" y="4728"/>
                    <a:pt x="4832" y="4728"/>
                  </a:cubicBezTo>
                  <a:cubicBezTo>
                    <a:pt x="4845" y="4728"/>
                    <a:pt x="4854" y="4706"/>
                    <a:pt x="4854" y="4655"/>
                  </a:cubicBezTo>
                  <a:cubicBezTo>
                    <a:pt x="4794" y="3713"/>
                    <a:pt x="3912" y="3014"/>
                    <a:pt x="3213" y="2376"/>
                  </a:cubicBezTo>
                  <a:cubicBezTo>
                    <a:pt x="2362" y="1464"/>
                    <a:pt x="1450" y="522"/>
                    <a:pt x="265" y="5"/>
                  </a:cubicBezTo>
                  <a:cubicBezTo>
                    <a:pt x="252" y="2"/>
                    <a:pt x="239" y="0"/>
                    <a:pt x="2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22"/>
            <p:cNvSpPr/>
            <p:nvPr/>
          </p:nvSpPr>
          <p:spPr>
            <a:xfrm>
              <a:off x="629967" y="1540257"/>
              <a:ext cx="78958" cy="172155"/>
            </a:xfrm>
            <a:custGeom>
              <a:avLst/>
              <a:gdLst/>
              <a:ahLst/>
              <a:cxnLst/>
              <a:rect l="l" t="t" r="r" b="b"/>
              <a:pathLst>
                <a:path w="2828" h="6166" extrusionOk="0">
                  <a:moveTo>
                    <a:pt x="168" y="1"/>
                  </a:moveTo>
                  <a:cubicBezTo>
                    <a:pt x="85" y="1"/>
                    <a:pt x="1" y="62"/>
                    <a:pt x="1" y="165"/>
                  </a:cubicBezTo>
                  <a:cubicBezTo>
                    <a:pt x="153" y="1320"/>
                    <a:pt x="730" y="2354"/>
                    <a:pt x="1156" y="3448"/>
                  </a:cubicBezTo>
                  <a:cubicBezTo>
                    <a:pt x="1490" y="4360"/>
                    <a:pt x="1642" y="5545"/>
                    <a:pt x="2432" y="6153"/>
                  </a:cubicBezTo>
                  <a:cubicBezTo>
                    <a:pt x="2450" y="6162"/>
                    <a:pt x="2465" y="6166"/>
                    <a:pt x="2479" y="6166"/>
                  </a:cubicBezTo>
                  <a:cubicBezTo>
                    <a:pt x="2511" y="6166"/>
                    <a:pt x="2533" y="6144"/>
                    <a:pt x="2554" y="6123"/>
                  </a:cubicBezTo>
                  <a:cubicBezTo>
                    <a:pt x="2828" y="5211"/>
                    <a:pt x="2341" y="4238"/>
                    <a:pt x="1977" y="3387"/>
                  </a:cubicBezTo>
                  <a:cubicBezTo>
                    <a:pt x="1581" y="2202"/>
                    <a:pt x="1156" y="986"/>
                    <a:pt x="274" y="44"/>
                  </a:cubicBezTo>
                  <a:cubicBezTo>
                    <a:pt x="245" y="15"/>
                    <a:pt x="207" y="1"/>
                    <a:pt x="1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22"/>
            <p:cNvSpPr/>
            <p:nvPr/>
          </p:nvSpPr>
          <p:spPr>
            <a:xfrm>
              <a:off x="654592" y="1491397"/>
              <a:ext cx="168050" cy="88311"/>
            </a:xfrm>
            <a:custGeom>
              <a:avLst/>
              <a:gdLst/>
              <a:ahLst/>
              <a:cxnLst/>
              <a:rect l="l" t="t" r="r" b="b"/>
              <a:pathLst>
                <a:path w="6019" h="3163" extrusionOk="0">
                  <a:moveTo>
                    <a:pt x="243" y="0"/>
                  </a:moveTo>
                  <a:cubicBezTo>
                    <a:pt x="122" y="0"/>
                    <a:pt x="0" y="152"/>
                    <a:pt x="122" y="244"/>
                  </a:cubicBezTo>
                  <a:cubicBezTo>
                    <a:pt x="1034" y="1004"/>
                    <a:pt x="2128" y="1399"/>
                    <a:pt x="3161" y="1946"/>
                  </a:cubicBezTo>
                  <a:cubicBezTo>
                    <a:pt x="4026" y="2393"/>
                    <a:pt x="4862" y="3162"/>
                    <a:pt x="5869" y="3162"/>
                  </a:cubicBezTo>
                  <a:cubicBezTo>
                    <a:pt x="5889" y="3162"/>
                    <a:pt x="5908" y="3162"/>
                    <a:pt x="5927" y="3162"/>
                  </a:cubicBezTo>
                  <a:cubicBezTo>
                    <a:pt x="5958" y="3162"/>
                    <a:pt x="6019" y="3131"/>
                    <a:pt x="6019" y="3070"/>
                  </a:cubicBezTo>
                  <a:cubicBezTo>
                    <a:pt x="5623" y="2219"/>
                    <a:pt x="4590" y="1824"/>
                    <a:pt x="3769" y="1368"/>
                  </a:cubicBezTo>
                  <a:cubicBezTo>
                    <a:pt x="2645" y="760"/>
                    <a:pt x="1520" y="122"/>
                    <a:pt x="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22"/>
            <p:cNvSpPr/>
            <p:nvPr/>
          </p:nvSpPr>
          <p:spPr>
            <a:xfrm>
              <a:off x="430534" y="659716"/>
              <a:ext cx="92527" cy="174556"/>
            </a:xfrm>
            <a:custGeom>
              <a:avLst/>
              <a:gdLst/>
              <a:ahLst/>
              <a:cxnLst/>
              <a:rect l="l" t="t" r="r" b="b"/>
              <a:pathLst>
                <a:path w="3314" h="6252" extrusionOk="0">
                  <a:moveTo>
                    <a:pt x="3132" y="1"/>
                  </a:moveTo>
                  <a:cubicBezTo>
                    <a:pt x="2220" y="457"/>
                    <a:pt x="1825" y="1521"/>
                    <a:pt x="1369" y="2402"/>
                  </a:cubicBezTo>
                  <a:cubicBezTo>
                    <a:pt x="761" y="3587"/>
                    <a:pt x="122" y="4742"/>
                    <a:pt x="1" y="6080"/>
                  </a:cubicBezTo>
                  <a:cubicBezTo>
                    <a:pt x="1" y="6166"/>
                    <a:pt x="77" y="6252"/>
                    <a:pt x="164" y="6252"/>
                  </a:cubicBezTo>
                  <a:cubicBezTo>
                    <a:pt x="201" y="6252"/>
                    <a:pt x="239" y="6237"/>
                    <a:pt x="274" y="6201"/>
                  </a:cubicBezTo>
                  <a:cubicBezTo>
                    <a:pt x="1065" y="5198"/>
                    <a:pt x="1490" y="4074"/>
                    <a:pt x="2037" y="2949"/>
                  </a:cubicBezTo>
                  <a:cubicBezTo>
                    <a:pt x="2493" y="2068"/>
                    <a:pt x="3314" y="1095"/>
                    <a:pt x="3253" y="62"/>
                  </a:cubicBezTo>
                  <a:cubicBezTo>
                    <a:pt x="3192" y="31"/>
                    <a:pt x="3162" y="1"/>
                    <a:pt x="31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22"/>
            <p:cNvSpPr/>
            <p:nvPr/>
          </p:nvSpPr>
          <p:spPr>
            <a:xfrm>
              <a:off x="280632" y="635119"/>
              <a:ext cx="158418" cy="126924"/>
            </a:xfrm>
            <a:custGeom>
              <a:avLst/>
              <a:gdLst/>
              <a:ahLst/>
              <a:cxnLst/>
              <a:rect l="l" t="t" r="r" b="b"/>
              <a:pathLst>
                <a:path w="5674" h="4546" extrusionOk="0">
                  <a:moveTo>
                    <a:pt x="5613" y="0"/>
                  </a:moveTo>
                  <a:cubicBezTo>
                    <a:pt x="4580" y="61"/>
                    <a:pt x="3759" y="882"/>
                    <a:pt x="2999" y="1490"/>
                  </a:cubicBezTo>
                  <a:cubicBezTo>
                    <a:pt x="1874" y="2310"/>
                    <a:pt x="780" y="3192"/>
                    <a:pt x="51" y="4347"/>
                  </a:cubicBezTo>
                  <a:cubicBezTo>
                    <a:pt x="1" y="4446"/>
                    <a:pt x="73" y="4545"/>
                    <a:pt x="184" y="4545"/>
                  </a:cubicBezTo>
                  <a:cubicBezTo>
                    <a:pt x="209" y="4545"/>
                    <a:pt x="235" y="4540"/>
                    <a:pt x="263" y="4529"/>
                  </a:cubicBezTo>
                  <a:cubicBezTo>
                    <a:pt x="1388" y="3952"/>
                    <a:pt x="2300" y="3040"/>
                    <a:pt x="3303" y="2250"/>
                  </a:cubicBezTo>
                  <a:cubicBezTo>
                    <a:pt x="4124" y="1611"/>
                    <a:pt x="5279" y="1034"/>
                    <a:pt x="5674" y="91"/>
                  </a:cubicBezTo>
                  <a:cubicBezTo>
                    <a:pt x="5674" y="61"/>
                    <a:pt x="5643" y="0"/>
                    <a:pt x="56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22"/>
            <p:cNvSpPr/>
            <p:nvPr/>
          </p:nvSpPr>
          <p:spPr>
            <a:xfrm>
              <a:off x="234508" y="548288"/>
              <a:ext cx="195217" cy="59693"/>
            </a:xfrm>
            <a:custGeom>
              <a:avLst/>
              <a:gdLst/>
              <a:ahLst/>
              <a:cxnLst/>
              <a:rect l="l" t="t" r="r" b="b"/>
              <a:pathLst>
                <a:path w="6992" h="2138" extrusionOk="0">
                  <a:moveTo>
                    <a:pt x="6119" y="1"/>
                  </a:moveTo>
                  <a:cubicBezTo>
                    <a:pt x="5418" y="1"/>
                    <a:pt x="4670" y="264"/>
                    <a:pt x="3982" y="436"/>
                  </a:cubicBezTo>
                  <a:cubicBezTo>
                    <a:pt x="2706" y="739"/>
                    <a:pt x="1307" y="1074"/>
                    <a:pt x="122" y="1864"/>
                  </a:cubicBezTo>
                  <a:cubicBezTo>
                    <a:pt x="0" y="1925"/>
                    <a:pt x="0" y="2138"/>
                    <a:pt x="152" y="2138"/>
                  </a:cubicBezTo>
                  <a:cubicBezTo>
                    <a:pt x="1399" y="2046"/>
                    <a:pt x="2675" y="1560"/>
                    <a:pt x="3891" y="1256"/>
                  </a:cubicBezTo>
                  <a:cubicBezTo>
                    <a:pt x="4894" y="983"/>
                    <a:pt x="6171" y="983"/>
                    <a:pt x="6961" y="223"/>
                  </a:cubicBezTo>
                  <a:cubicBezTo>
                    <a:pt x="6991" y="223"/>
                    <a:pt x="6991" y="192"/>
                    <a:pt x="6961" y="162"/>
                  </a:cubicBezTo>
                  <a:cubicBezTo>
                    <a:pt x="6694" y="46"/>
                    <a:pt x="6410" y="1"/>
                    <a:pt x="61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22"/>
            <p:cNvSpPr/>
            <p:nvPr/>
          </p:nvSpPr>
          <p:spPr>
            <a:xfrm>
              <a:off x="526439" y="470447"/>
              <a:ext cx="236790" cy="143872"/>
            </a:xfrm>
            <a:custGeom>
              <a:avLst/>
              <a:gdLst/>
              <a:ahLst/>
              <a:cxnLst/>
              <a:rect l="l" t="t" r="r" b="b"/>
              <a:pathLst>
                <a:path w="8481" h="5153" extrusionOk="0">
                  <a:moveTo>
                    <a:pt x="5622" y="0"/>
                  </a:moveTo>
                  <a:cubicBezTo>
                    <a:pt x="5582" y="0"/>
                    <a:pt x="5542" y="1"/>
                    <a:pt x="5502" y="2"/>
                  </a:cubicBezTo>
                  <a:cubicBezTo>
                    <a:pt x="5009" y="2"/>
                    <a:pt x="4497" y="81"/>
                    <a:pt x="3996" y="241"/>
                  </a:cubicBezTo>
                  <a:lnTo>
                    <a:pt x="3996" y="241"/>
                  </a:lnTo>
                  <a:cubicBezTo>
                    <a:pt x="3076" y="307"/>
                    <a:pt x="2115" y="636"/>
                    <a:pt x="1490" y="1035"/>
                  </a:cubicBezTo>
                  <a:cubicBezTo>
                    <a:pt x="487" y="1643"/>
                    <a:pt x="1" y="2920"/>
                    <a:pt x="517" y="3923"/>
                  </a:cubicBezTo>
                  <a:cubicBezTo>
                    <a:pt x="980" y="4794"/>
                    <a:pt x="1930" y="5153"/>
                    <a:pt x="2866" y="5153"/>
                  </a:cubicBezTo>
                  <a:cubicBezTo>
                    <a:pt x="2975" y="5153"/>
                    <a:pt x="3084" y="5148"/>
                    <a:pt x="3192" y="5138"/>
                  </a:cubicBezTo>
                  <a:cubicBezTo>
                    <a:pt x="4104" y="5078"/>
                    <a:pt x="5502" y="4804"/>
                    <a:pt x="6596" y="4257"/>
                  </a:cubicBezTo>
                  <a:cubicBezTo>
                    <a:pt x="7721" y="3710"/>
                    <a:pt x="8481" y="2859"/>
                    <a:pt x="8147" y="1582"/>
                  </a:cubicBezTo>
                  <a:cubicBezTo>
                    <a:pt x="7911" y="436"/>
                    <a:pt x="6795" y="0"/>
                    <a:pt x="56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22"/>
            <p:cNvSpPr/>
            <p:nvPr/>
          </p:nvSpPr>
          <p:spPr>
            <a:xfrm>
              <a:off x="153037" y="1038758"/>
              <a:ext cx="368879" cy="465454"/>
            </a:xfrm>
            <a:custGeom>
              <a:avLst/>
              <a:gdLst/>
              <a:ahLst/>
              <a:cxnLst/>
              <a:rect l="l" t="t" r="r" b="b"/>
              <a:pathLst>
                <a:path w="13212" h="16671" extrusionOk="0">
                  <a:moveTo>
                    <a:pt x="2492" y="0"/>
                  </a:moveTo>
                  <a:cubicBezTo>
                    <a:pt x="2257" y="0"/>
                    <a:pt x="2019" y="107"/>
                    <a:pt x="1885" y="376"/>
                  </a:cubicBezTo>
                  <a:cubicBezTo>
                    <a:pt x="0" y="4024"/>
                    <a:pt x="1672" y="8188"/>
                    <a:pt x="3739" y="11167"/>
                  </a:cubicBezTo>
                  <a:cubicBezTo>
                    <a:pt x="4803" y="12656"/>
                    <a:pt x="6140" y="13902"/>
                    <a:pt x="7721" y="14845"/>
                  </a:cubicBezTo>
                  <a:cubicBezTo>
                    <a:pt x="9271" y="15787"/>
                    <a:pt x="10973" y="16395"/>
                    <a:pt x="12797" y="16668"/>
                  </a:cubicBezTo>
                  <a:cubicBezTo>
                    <a:pt x="12810" y="16670"/>
                    <a:pt x="12822" y="16671"/>
                    <a:pt x="12835" y="16671"/>
                  </a:cubicBezTo>
                  <a:cubicBezTo>
                    <a:pt x="13084" y="16671"/>
                    <a:pt x="13211" y="16388"/>
                    <a:pt x="12979" y="16243"/>
                  </a:cubicBezTo>
                  <a:cubicBezTo>
                    <a:pt x="10213" y="14389"/>
                    <a:pt x="8177" y="11896"/>
                    <a:pt x="6657" y="8887"/>
                  </a:cubicBezTo>
                  <a:cubicBezTo>
                    <a:pt x="5228" y="6121"/>
                    <a:pt x="5046" y="2808"/>
                    <a:pt x="3101" y="285"/>
                  </a:cubicBezTo>
                  <a:cubicBezTo>
                    <a:pt x="2977" y="115"/>
                    <a:pt x="2736" y="0"/>
                    <a:pt x="249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22"/>
            <p:cNvSpPr/>
            <p:nvPr/>
          </p:nvSpPr>
          <p:spPr>
            <a:xfrm>
              <a:off x="815076" y="901057"/>
              <a:ext cx="551560" cy="426953"/>
            </a:xfrm>
            <a:custGeom>
              <a:avLst/>
              <a:gdLst/>
              <a:ahLst/>
              <a:cxnLst/>
              <a:rect l="l" t="t" r="r" b="b"/>
              <a:pathLst>
                <a:path w="19755" h="15292" extrusionOk="0">
                  <a:moveTo>
                    <a:pt x="10519" y="1"/>
                  </a:moveTo>
                  <a:cubicBezTo>
                    <a:pt x="9767" y="1"/>
                    <a:pt x="9009" y="58"/>
                    <a:pt x="8265" y="172"/>
                  </a:cubicBezTo>
                  <a:cubicBezTo>
                    <a:pt x="5316" y="627"/>
                    <a:pt x="2490" y="2026"/>
                    <a:pt x="1091" y="4488"/>
                  </a:cubicBezTo>
                  <a:cubicBezTo>
                    <a:pt x="1" y="6409"/>
                    <a:pt x="197" y="8752"/>
                    <a:pt x="1319" y="10493"/>
                  </a:cubicBezTo>
                  <a:lnTo>
                    <a:pt x="1319" y="10493"/>
                  </a:lnTo>
                  <a:cubicBezTo>
                    <a:pt x="1558" y="11660"/>
                    <a:pt x="2187" y="12751"/>
                    <a:pt x="3097" y="13546"/>
                  </a:cubicBezTo>
                  <a:cubicBezTo>
                    <a:pt x="4460" y="14744"/>
                    <a:pt x="6235" y="15292"/>
                    <a:pt x="8065" y="15292"/>
                  </a:cubicBezTo>
                  <a:cubicBezTo>
                    <a:pt x="9298" y="15292"/>
                    <a:pt x="10556" y="15044"/>
                    <a:pt x="11730" y="14579"/>
                  </a:cubicBezTo>
                  <a:cubicBezTo>
                    <a:pt x="13037" y="14093"/>
                    <a:pt x="14344" y="13242"/>
                    <a:pt x="15529" y="12208"/>
                  </a:cubicBezTo>
                  <a:cubicBezTo>
                    <a:pt x="16107" y="11722"/>
                    <a:pt x="16684" y="11144"/>
                    <a:pt x="17171" y="10536"/>
                  </a:cubicBezTo>
                  <a:cubicBezTo>
                    <a:pt x="17657" y="9928"/>
                    <a:pt x="18083" y="9321"/>
                    <a:pt x="18417" y="8682"/>
                  </a:cubicBezTo>
                  <a:cubicBezTo>
                    <a:pt x="19754" y="6129"/>
                    <a:pt x="19602" y="3393"/>
                    <a:pt x="16593" y="1539"/>
                  </a:cubicBezTo>
                  <a:cubicBezTo>
                    <a:pt x="14975" y="513"/>
                    <a:pt x="12775" y="1"/>
                    <a:pt x="105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22"/>
            <p:cNvSpPr/>
            <p:nvPr/>
          </p:nvSpPr>
          <p:spPr>
            <a:xfrm>
              <a:off x="1245240" y="625123"/>
              <a:ext cx="197869" cy="181480"/>
            </a:xfrm>
            <a:custGeom>
              <a:avLst/>
              <a:gdLst/>
              <a:ahLst/>
              <a:cxnLst/>
              <a:rect l="l" t="t" r="r" b="b"/>
              <a:pathLst>
                <a:path w="7087" h="6500" extrusionOk="0">
                  <a:moveTo>
                    <a:pt x="3083" y="1"/>
                  </a:moveTo>
                  <a:cubicBezTo>
                    <a:pt x="2753" y="1"/>
                    <a:pt x="2420" y="56"/>
                    <a:pt x="2098" y="176"/>
                  </a:cubicBezTo>
                  <a:cubicBezTo>
                    <a:pt x="913" y="601"/>
                    <a:pt x="1" y="1908"/>
                    <a:pt x="396" y="3124"/>
                  </a:cubicBezTo>
                  <a:cubicBezTo>
                    <a:pt x="443" y="3273"/>
                    <a:pt x="505" y="3417"/>
                    <a:pt x="581" y="3554"/>
                  </a:cubicBezTo>
                  <a:lnTo>
                    <a:pt x="581" y="3554"/>
                  </a:lnTo>
                  <a:cubicBezTo>
                    <a:pt x="848" y="4731"/>
                    <a:pt x="1623" y="5844"/>
                    <a:pt x="2676" y="6285"/>
                  </a:cubicBezTo>
                  <a:cubicBezTo>
                    <a:pt x="3038" y="6432"/>
                    <a:pt x="3401" y="6500"/>
                    <a:pt x="3752" y="6500"/>
                  </a:cubicBezTo>
                  <a:cubicBezTo>
                    <a:pt x="5581" y="6500"/>
                    <a:pt x="7087" y="4677"/>
                    <a:pt x="6475" y="2790"/>
                  </a:cubicBezTo>
                  <a:cubicBezTo>
                    <a:pt x="6384" y="2608"/>
                    <a:pt x="6323" y="2425"/>
                    <a:pt x="6201" y="2243"/>
                  </a:cubicBezTo>
                  <a:lnTo>
                    <a:pt x="6201" y="2243"/>
                  </a:lnTo>
                  <a:cubicBezTo>
                    <a:pt x="6214" y="2294"/>
                    <a:pt x="6221" y="2318"/>
                    <a:pt x="6221" y="2318"/>
                  </a:cubicBezTo>
                  <a:cubicBezTo>
                    <a:pt x="6221" y="2318"/>
                    <a:pt x="6206" y="2271"/>
                    <a:pt x="6171" y="2182"/>
                  </a:cubicBezTo>
                  <a:lnTo>
                    <a:pt x="5928" y="1696"/>
                  </a:lnTo>
                  <a:cubicBezTo>
                    <a:pt x="5745" y="1361"/>
                    <a:pt x="5472" y="1057"/>
                    <a:pt x="5168" y="784"/>
                  </a:cubicBezTo>
                  <a:cubicBezTo>
                    <a:pt x="4596" y="296"/>
                    <a:pt x="3846" y="1"/>
                    <a:pt x="30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22"/>
            <p:cNvSpPr/>
            <p:nvPr/>
          </p:nvSpPr>
          <p:spPr>
            <a:xfrm>
              <a:off x="-8201" y="201242"/>
              <a:ext cx="1669309" cy="1613273"/>
            </a:xfrm>
            <a:custGeom>
              <a:avLst/>
              <a:gdLst/>
              <a:ahLst/>
              <a:cxnLst/>
              <a:rect l="l" t="t" r="r" b="b"/>
              <a:pathLst>
                <a:path w="59789" h="57782" extrusionOk="0">
                  <a:moveTo>
                    <a:pt x="31262" y="874"/>
                  </a:moveTo>
                  <a:cubicBezTo>
                    <a:pt x="34999" y="874"/>
                    <a:pt x="38715" y="1563"/>
                    <a:pt x="42220" y="2926"/>
                  </a:cubicBezTo>
                  <a:cubicBezTo>
                    <a:pt x="43800" y="3534"/>
                    <a:pt x="45290" y="4294"/>
                    <a:pt x="46688" y="5175"/>
                  </a:cubicBezTo>
                  <a:cubicBezTo>
                    <a:pt x="48086" y="6057"/>
                    <a:pt x="49393" y="6999"/>
                    <a:pt x="50548" y="8063"/>
                  </a:cubicBezTo>
                  <a:cubicBezTo>
                    <a:pt x="52919" y="10221"/>
                    <a:pt x="54864" y="12774"/>
                    <a:pt x="56263" y="15631"/>
                  </a:cubicBezTo>
                  <a:cubicBezTo>
                    <a:pt x="57630" y="18489"/>
                    <a:pt x="58512" y="21650"/>
                    <a:pt x="58664" y="24933"/>
                  </a:cubicBezTo>
                  <a:cubicBezTo>
                    <a:pt x="58725" y="26574"/>
                    <a:pt x="58664" y="28276"/>
                    <a:pt x="58390" y="29978"/>
                  </a:cubicBezTo>
                  <a:cubicBezTo>
                    <a:pt x="58181" y="31302"/>
                    <a:pt x="57901" y="32591"/>
                    <a:pt x="57509" y="33885"/>
                  </a:cubicBezTo>
                  <a:lnTo>
                    <a:pt x="57509" y="33885"/>
                  </a:lnTo>
                  <a:cubicBezTo>
                    <a:pt x="55788" y="38524"/>
                    <a:pt x="53446" y="42758"/>
                    <a:pt x="49819" y="46513"/>
                  </a:cubicBezTo>
                  <a:cubicBezTo>
                    <a:pt x="48785" y="47577"/>
                    <a:pt x="47691" y="48580"/>
                    <a:pt x="46536" y="49523"/>
                  </a:cubicBezTo>
                  <a:cubicBezTo>
                    <a:pt x="45411" y="50465"/>
                    <a:pt x="44256" y="51316"/>
                    <a:pt x="43010" y="52076"/>
                  </a:cubicBezTo>
                  <a:cubicBezTo>
                    <a:pt x="41794" y="52866"/>
                    <a:pt x="40579" y="53504"/>
                    <a:pt x="39271" y="54112"/>
                  </a:cubicBezTo>
                  <a:cubicBezTo>
                    <a:pt x="38025" y="54720"/>
                    <a:pt x="36779" y="55207"/>
                    <a:pt x="35442" y="55632"/>
                  </a:cubicBezTo>
                  <a:cubicBezTo>
                    <a:pt x="33154" y="56343"/>
                    <a:pt x="30851" y="56669"/>
                    <a:pt x="28561" y="56669"/>
                  </a:cubicBezTo>
                  <a:cubicBezTo>
                    <a:pt x="25465" y="56669"/>
                    <a:pt x="22394" y="56073"/>
                    <a:pt x="19423" y="55024"/>
                  </a:cubicBezTo>
                  <a:cubicBezTo>
                    <a:pt x="16839" y="54112"/>
                    <a:pt x="14347" y="52866"/>
                    <a:pt x="12037" y="51255"/>
                  </a:cubicBezTo>
                  <a:cubicBezTo>
                    <a:pt x="9757" y="49705"/>
                    <a:pt x="7630" y="47851"/>
                    <a:pt x="5897" y="45723"/>
                  </a:cubicBezTo>
                  <a:cubicBezTo>
                    <a:pt x="3921" y="43352"/>
                    <a:pt x="2553" y="40617"/>
                    <a:pt x="1794" y="37699"/>
                  </a:cubicBezTo>
                  <a:cubicBezTo>
                    <a:pt x="1034" y="34781"/>
                    <a:pt x="821" y="31620"/>
                    <a:pt x="1216" y="28458"/>
                  </a:cubicBezTo>
                  <a:cubicBezTo>
                    <a:pt x="2006" y="22075"/>
                    <a:pt x="5046" y="15662"/>
                    <a:pt x="9271" y="10768"/>
                  </a:cubicBezTo>
                  <a:cubicBezTo>
                    <a:pt x="10335" y="9522"/>
                    <a:pt x="11459" y="8397"/>
                    <a:pt x="12736" y="7364"/>
                  </a:cubicBezTo>
                  <a:cubicBezTo>
                    <a:pt x="13952" y="6391"/>
                    <a:pt x="15259" y="5479"/>
                    <a:pt x="16596" y="4719"/>
                  </a:cubicBezTo>
                  <a:cubicBezTo>
                    <a:pt x="17934" y="3960"/>
                    <a:pt x="19332" y="3321"/>
                    <a:pt x="20730" y="2774"/>
                  </a:cubicBezTo>
                  <a:cubicBezTo>
                    <a:pt x="21429" y="2501"/>
                    <a:pt x="22159" y="2288"/>
                    <a:pt x="22858" y="2045"/>
                  </a:cubicBezTo>
                  <a:cubicBezTo>
                    <a:pt x="23587" y="1862"/>
                    <a:pt x="24286" y="1680"/>
                    <a:pt x="24986" y="1528"/>
                  </a:cubicBezTo>
                  <a:cubicBezTo>
                    <a:pt x="27061" y="1091"/>
                    <a:pt x="29165" y="874"/>
                    <a:pt x="31262" y="874"/>
                  </a:cubicBezTo>
                  <a:close/>
                  <a:moveTo>
                    <a:pt x="31250" y="1"/>
                  </a:moveTo>
                  <a:cubicBezTo>
                    <a:pt x="30662" y="1"/>
                    <a:pt x="30073" y="15"/>
                    <a:pt x="29484" y="39"/>
                  </a:cubicBezTo>
                  <a:cubicBezTo>
                    <a:pt x="27964" y="130"/>
                    <a:pt x="26475" y="312"/>
                    <a:pt x="24925" y="616"/>
                  </a:cubicBezTo>
                  <a:cubicBezTo>
                    <a:pt x="24165" y="768"/>
                    <a:pt x="23405" y="950"/>
                    <a:pt x="22675" y="1194"/>
                  </a:cubicBezTo>
                  <a:cubicBezTo>
                    <a:pt x="21916" y="1406"/>
                    <a:pt x="21186" y="1650"/>
                    <a:pt x="20426" y="1923"/>
                  </a:cubicBezTo>
                  <a:cubicBezTo>
                    <a:pt x="17508" y="3017"/>
                    <a:pt x="14621" y="4659"/>
                    <a:pt x="12128" y="6726"/>
                  </a:cubicBezTo>
                  <a:cubicBezTo>
                    <a:pt x="7174" y="10829"/>
                    <a:pt x="3161" y="16999"/>
                    <a:pt x="1277" y="23534"/>
                  </a:cubicBezTo>
                  <a:cubicBezTo>
                    <a:pt x="821" y="25176"/>
                    <a:pt x="487" y="26787"/>
                    <a:pt x="274" y="28428"/>
                  </a:cubicBezTo>
                  <a:cubicBezTo>
                    <a:pt x="61" y="30069"/>
                    <a:pt x="0" y="31711"/>
                    <a:pt x="122" y="33291"/>
                  </a:cubicBezTo>
                  <a:cubicBezTo>
                    <a:pt x="304" y="36452"/>
                    <a:pt x="1064" y="39492"/>
                    <a:pt x="2432" y="42197"/>
                  </a:cubicBezTo>
                  <a:cubicBezTo>
                    <a:pt x="5016" y="47243"/>
                    <a:pt x="9605" y="51346"/>
                    <a:pt x="14803" y="54112"/>
                  </a:cubicBezTo>
                  <a:cubicBezTo>
                    <a:pt x="19154" y="56389"/>
                    <a:pt x="23884" y="57782"/>
                    <a:pt x="28556" y="57782"/>
                  </a:cubicBezTo>
                  <a:cubicBezTo>
                    <a:pt x="29497" y="57782"/>
                    <a:pt x="30436" y="57725"/>
                    <a:pt x="31369" y="57608"/>
                  </a:cubicBezTo>
                  <a:cubicBezTo>
                    <a:pt x="32949" y="57425"/>
                    <a:pt x="34499" y="57091"/>
                    <a:pt x="35989" y="56574"/>
                  </a:cubicBezTo>
                  <a:cubicBezTo>
                    <a:pt x="36749" y="56362"/>
                    <a:pt x="37509" y="56058"/>
                    <a:pt x="38268" y="55754"/>
                  </a:cubicBezTo>
                  <a:cubicBezTo>
                    <a:pt x="38633" y="55602"/>
                    <a:pt x="38968" y="55450"/>
                    <a:pt x="39363" y="55267"/>
                  </a:cubicBezTo>
                  <a:cubicBezTo>
                    <a:pt x="39727" y="55055"/>
                    <a:pt x="40123" y="54903"/>
                    <a:pt x="40457" y="54720"/>
                  </a:cubicBezTo>
                  <a:cubicBezTo>
                    <a:pt x="41186" y="54355"/>
                    <a:pt x="41946" y="53960"/>
                    <a:pt x="42615" y="53535"/>
                  </a:cubicBezTo>
                  <a:cubicBezTo>
                    <a:pt x="43345" y="53140"/>
                    <a:pt x="44074" y="52623"/>
                    <a:pt x="44743" y="52167"/>
                  </a:cubicBezTo>
                  <a:cubicBezTo>
                    <a:pt x="46111" y="51225"/>
                    <a:pt x="47539" y="50130"/>
                    <a:pt x="48785" y="48975"/>
                  </a:cubicBezTo>
                  <a:cubicBezTo>
                    <a:pt x="50032" y="47881"/>
                    <a:pt x="51247" y="46635"/>
                    <a:pt x="52433" y="45267"/>
                  </a:cubicBezTo>
                  <a:cubicBezTo>
                    <a:pt x="53618" y="43899"/>
                    <a:pt x="54682" y="42501"/>
                    <a:pt x="55624" y="40921"/>
                  </a:cubicBezTo>
                  <a:cubicBezTo>
                    <a:pt x="57340" y="38153"/>
                    <a:pt x="58577" y="35184"/>
                    <a:pt x="58923" y="32220"/>
                  </a:cubicBezTo>
                  <a:lnTo>
                    <a:pt x="58923" y="32220"/>
                  </a:lnTo>
                  <a:cubicBezTo>
                    <a:pt x="59486" y="30188"/>
                    <a:pt x="59758" y="28132"/>
                    <a:pt x="59758" y="26118"/>
                  </a:cubicBezTo>
                  <a:cubicBezTo>
                    <a:pt x="59789" y="23109"/>
                    <a:pt x="59181" y="20160"/>
                    <a:pt x="58178" y="17425"/>
                  </a:cubicBezTo>
                  <a:cubicBezTo>
                    <a:pt x="56050" y="11954"/>
                    <a:pt x="52007" y="7303"/>
                    <a:pt x="46962" y="4264"/>
                  </a:cubicBezTo>
                  <a:cubicBezTo>
                    <a:pt x="45655" y="3473"/>
                    <a:pt x="44256" y="2774"/>
                    <a:pt x="42858" y="2227"/>
                  </a:cubicBezTo>
                  <a:cubicBezTo>
                    <a:pt x="41460" y="1650"/>
                    <a:pt x="40001" y="1194"/>
                    <a:pt x="38512" y="859"/>
                  </a:cubicBezTo>
                  <a:cubicBezTo>
                    <a:pt x="37053" y="495"/>
                    <a:pt x="35563" y="251"/>
                    <a:pt x="34043" y="130"/>
                  </a:cubicBezTo>
                  <a:cubicBezTo>
                    <a:pt x="33112" y="37"/>
                    <a:pt x="32181" y="1"/>
                    <a:pt x="312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22"/>
            <p:cNvSpPr/>
            <p:nvPr/>
          </p:nvSpPr>
          <p:spPr>
            <a:xfrm>
              <a:off x="1087408" y="844240"/>
              <a:ext cx="459144" cy="733738"/>
            </a:xfrm>
            <a:custGeom>
              <a:avLst/>
              <a:gdLst/>
              <a:ahLst/>
              <a:cxnLst/>
              <a:rect l="l" t="t" r="r" b="b"/>
              <a:pathLst>
                <a:path w="16445" h="26280" extrusionOk="0">
                  <a:moveTo>
                    <a:pt x="15283" y="0"/>
                  </a:moveTo>
                  <a:cubicBezTo>
                    <a:pt x="15238" y="0"/>
                    <a:pt x="15186" y="30"/>
                    <a:pt x="15168" y="48"/>
                  </a:cubicBezTo>
                  <a:cubicBezTo>
                    <a:pt x="14164" y="1690"/>
                    <a:pt x="14712" y="4061"/>
                    <a:pt x="14468" y="5854"/>
                  </a:cubicBezTo>
                  <a:cubicBezTo>
                    <a:pt x="14286" y="7252"/>
                    <a:pt x="13982" y="8681"/>
                    <a:pt x="13557" y="10049"/>
                  </a:cubicBezTo>
                  <a:cubicBezTo>
                    <a:pt x="13101" y="11386"/>
                    <a:pt x="12554" y="12784"/>
                    <a:pt x="11854" y="14061"/>
                  </a:cubicBezTo>
                  <a:cubicBezTo>
                    <a:pt x="11216" y="15246"/>
                    <a:pt x="10456" y="16432"/>
                    <a:pt x="9605" y="17526"/>
                  </a:cubicBezTo>
                  <a:cubicBezTo>
                    <a:pt x="8784" y="18590"/>
                    <a:pt x="7842" y="19654"/>
                    <a:pt x="6809" y="20565"/>
                  </a:cubicBezTo>
                  <a:cubicBezTo>
                    <a:pt x="5775" y="21508"/>
                    <a:pt x="4559" y="22268"/>
                    <a:pt x="3374" y="23027"/>
                  </a:cubicBezTo>
                  <a:cubicBezTo>
                    <a:pt x="2249" y="23787"/>
                    <a:pt x="1064" y="24578"/>
                    <a:pt x="182" y="25611"/>
                  </a:cubicBezTo>
                  <a:cubicBezTo>
                    <a:pt x="0" y="25824"/>
                    <a:pt x="61" y="26280"/>
                    <a:pt x="456" y="26280"/>
                  </a:cubicBezTo>
                  <a:cubicBezTo>
                    <a:pt x="1793" y="26219"/>
                    <a:pt x="3040" y="25641"/>
                    <a:pt x="4164" y="24912"/>
                  </a:cubicBezTo>
                  <a:cubicBezTo>
                    <a:pt x="5319" y="24152"/>
                    <a:pt x="6383" y="23210"/>
                    <a:pt x="7356" y="22298"/>
                  </a:cubicBezTo>
                  <a:cubicBezTo>
                    <a:pt x="8541" y="21234"/>
                    <a:pt x="9696" y="20049"/>
                    <a:pt x="10669" y="18802"/>
                  </a:cubicBezTo>
                  <a:cubicBezTo>
                    <a:pt x="11702" y="17556"/>
                    <a:pt x="12584" y="16219"/>
                    <a:pt x="13344" y="14821"/>
                  </a:cubicBezTo>
                  <a:cubicBezTo>
                    <a:pt x="14712" y="12298"/>
                    <a:pt x="15623" y="9623"/>
                    <a:pt x="16079" y="6918"/>
                  </a:cubicBezTo>
                  <a:cubicBezTo>
                    <a:pt x="16231" y="5915"/>
                    <a:pt x="16444" y="4547"/>
                    <a:pt x="16444" y="3270"/>
                  </a:cubicBezTo>
                  <a:cubicBezTo>
                    <a:pt x="16444" y="1963"/>
                    <a:pt x="16140" y="717"/>
                    <a:pt x="15350" y="48"/>
                  </a:cubicBezTo>
                  <a:cubicBezTo>
                    <a:pt x="15338" y="13"/>
                    <a:pt x="15312" y="0"/>
                    <a:pt x="1528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22"/>
            <p:cNvSpPr/>
            <p:nvPr/>
          </p:nvSpPr>
          <p:spPr>
            <a:xfrm>
              <a:off x="865891" y="1593640"/>
              <a:ext cx="111205" cy="66729"/>
            </a:xfrm>
            <a:custGeom>
              <a:avLst/>
              <a:gdLst/>
              <a:ahLst/>
              <a:cxnLst/>
              <a:rect l="l" t="t" r="r" b="b"/>
              <a:pathLst>
                <a:path w="3983" h="2390" extrusionOk="0">
                  <a:moveTo>
                    <a:pt x="2288" y="0"/>
                  </a:moveTo>
                  <a:cubicBezTo>
                    <a:pt x="2038" y="0"/>
                    <a:pt x="1774" y="30"/>
                    <a:pt x="1490" y="77"/>
                  </a:cubicBezTo>
                  <a:cubicBezTo>
                    <a:pt x="913" y="138"/>
                    <a:pt x="1" y="594"/>
                    <a:pt x="31" y="1293"/>
                  </a:cubicBezTo>
                  <a:cubicBezTo>
                    <a:pt x="118" y="2077"/>
                    <a:pt x="1148" y="2389"/>
                    <a:pt x="1850" y="2389"/>
                  </a:cubicBezTo>
                  <a:cubicBezTo>
                    <a:pt x="1882" y="2389"/>
                    <a:pt x="1915" y="2389"/>
                    <a:pt x="1946" y="2387"/>
                  </a:cubicBezTo>
                  <a:cubicBezTo>
                    <a:pt x="2888" y="2357"/>
                    <a:pt x="3648" y="1901"/>
                    <a:pt x="3952" y="989"/>
                  </a:cubicBezTo>
                  <a:cubicBezTo>
                    <a:pt x="3983" y="837"/>
                    <a:pt x="3952" y="624"/>
                    <a:pt x="3831" y="563"/>
                  </a:cubicBezTo>
                  <a:cubicBezTo>
                    <a:pt x="3328" y="145"/>
                    <a:pt x="2841" y="0"/>
                    <a:pt x="228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22"/>
            <p:cNvSpPr/>
            <p:nvPr/>
          </p:nvSpPr>
          <p:spPr>
            <a:xfrm>
              <a:off x="110599" y="769833"/>
              <a:ext cx="71140" cy="102829"/>
            </a:xfrm>
            <a:custGeom>
              <a:avLst/>
              <a:gdLst/>
              <a:ahLst/>
              <a:cxnLst/>
              <a:rect l="l" t="t" r="r" b="b"/>
              <a:pathLst>
                <a:path w="2548" h="3683" extrusionOk="0">
                  <a:moveTo>
                    <a:pt x="1978" y="0"/>
                  </a:moveTo>
                  <a:cubicBezTo>
                    <a:pt x="1840" y="0"/>
                    <a:pt x="1690" y="49"/>
                    <a:pt x="1551" y="160"/>
                  </a:cubicBezTo>
                  <a:cubicBezTo>
                    <a:pt x="1338" y="343"/>
                    <a:pt x="1034" y="495"/>
                    <a:pt x="791" y="677"/>
                  </a:cubicBezTo>
                  <a:cubicBezTo>
                    <a:pt x="517" y="950"/>
                    <a:pt x="305" y="1254"/>
                    <a:pt x="183" y="1589"/>
                  </a:cubicBezTo>
                  <a:cubicBezTo>
                    <a:pt x="61" y="1954"/>
                    <a:pt x="1" y="2318"/>
                    <a:pt x="31" y="2653"/>
                  </a:cubicBezTo>
                  <a:cubicBezTo>
                    <a:pt x="61" y="2957"/>
                    <a:pt x="274" y="3230"/>
                    <a:pt x="457" y="3473"/>
                  </a:cubicBezTo>
                  <a:cubicBezTo>
                    <a:pt x="550" y="3614"/>
                    <a:pt x="677" y="3682"/>
                    <a:pt x="814" y="3682"/>
                  </a:cubicBezTo>
                  <a:cubicBezTo>
                    <a:pt x="944" y="3682"/>
                    <a:pt x="1084" y="3622"/>
                    <a:pt x="1216" y="3504"/>
                  </a:cubicBezTo>
                  <a:cubicBezTo>
                    <a:pt x="1490" y="3321"/>
                    <a:pt x="1733" y="3169"/>
                    <a:pt x="1946" y="2896"/>
                  </a:cubicBezTo>
                  <a:cubicBezTo>
                    <a:pt x="2128" y="2622"/>
                    <a:pt x="2250" y="2349"/>
                    <a:pt x="2341" y="2106"/>
                  </a:cubicBezTo>
                  <a:cubicBezTo>
                    <a:pt x="2463" y="1832"/>
                    <a:pt x="2493" y="1589"/>
                    <a:pt x="2493" y="1346"/>
                  </a:cubicBezTo>
                  <a:cubicBezTo>
                    <a:pt x="2493" y="1102"/>
                    <a:pt x="2432" y="829"/>
                    <a:pt x="2463" y="616"/>
                  </a:cubicBezTo>
                  <a:cubicBezTo>
                    <a:pt x="2547" y="257"/>
                    <a:pt x="2293" y="0"/>
                    <a:pt x="19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66" name="Google Shape;3366;p22"/>
          <p:cNvGrpSpPr/>
          <p:nvPr/>
        </p:nvGrpSpPr>
        <p:grpSpPr>
          <a:xfrm rot="-9889657">
            <a:off x="2075538" y="-344492"/>
            <a:ext cx="851452" cy="908548"/>
            <a:chOff x="3973638" y="-497819"/>
            <a:chExt cx="2416979" cy="2579054"/>
          </a:xfrm>
        </p:grpSpPr>
        <p:sp>
          <p:nvSpPr>
            <p:cNvPr id="3367" name="Google Shape;3367;p22"/>
            <p:cNvSpPr/>
            <p:nvPr/>
          </p:nvSpPr>
          <p:spPr>
            <a:xfrm>
              <a:off x="4017780" y="-412021"/>
              <a:ext cx="2372837" cy="2478821"/>
            </a:xfrm>
            <a:custGeom>
              <a:avLst/>
              <a:gdLst/>
              <a:ahLst/>
              <a:cxnLst/>
              <a:rect l="l" t="t" r="r" b="b"/>
              <a:pathLst>
                <a:path w="84987" h="88783" extrusionOk="0">
                  <a:moveTo>
                    <a:pt x="50808" y="1"/>
                  </a:moveTo>
                  <a:cubicBezTo>
                    <a:pt x="43776" y="1"/>
                    <a:pt x="36943" y="2858"/>
                    <a:pt x="31338" y="8356"/>
                  </a:cubicBezTo>
                  <a:cubicBezTo>
                    <a:pt x="25563" y="14040"/>
                    <a:pt x="22980" y="20301"/>
                    <a:pt x="23253" y="28356"/>
                  </a:cubicBezTo>
                  <a:cubicBezTo>
                    <a:pt x="23466" y="35347"/>
                    <a:pt x="27113" y="43949"/>
                    <a:pt x="23132" y="50393"/>
                  </a:cubicBezTo>
                  <a:cubicBezTo>
                    <a:pt x="15533" y="58904"/>
                    <a:pt x="7812" y="67293"/>
                    <a:pt x="0" y="75561"/>
                  </a:cubicBezTo>
                  <a:lnTo>
                    <a:pt x="10669" y="85682"/>
                  </a:lnTo>
                  <a:cubicBezTo>
                    <a:pt x="15259" y="80880"/>
                    <a:pt x="19818" y="75956"/>
                    <a:pt x="24347" y="71032"/>
                  </a:cubicBezTo>
                  <a:cubicBezTo>
                    <a:pt x="24418" y="70940"/>
                    <a:pt x="24513" y="70900"/>
                    <a:pt x="24607" y="70900"/>
                  </a:cubicBezTo>
                  <a:cubicBezTo>
                    <a:pt x="24797" y="70900"/>
                    <a:pt x="24986" y="71062"/>
                    <a:pt x="24986" y="71305"/>
                  </a:cubicBezTo>
                  <a:lnTo>
                    <a:pt x="24986" y="88722"/>
                  </a:lnTo>
                  <a:lnTo>
                    <a:pt x="35655" y="88783"/>
                  </a:lnTo>
                  <a:lnTo>
                    <a:pt x="35624" y="62642"/>
                  </a:lnTo>
                  <a:cubicBezTo>
                    <a:pt x="35624" y="60393"/>
                    <a:pt x="37174" y="58448"/>
                    <a:pt x="39393" y="57962"/>
                  </a:cubicBezTo>
                  <a:cubicBezTo>
                    <a:pt x="40713" y="57668"/>
                    <a:pt x="42061" y="57561"/>
                    <a:pt x="43422" y="57561"/>
                  </a:cubicBezTo>
                  <a:cubicBezTo>
                    <a:pt x="47104" y="57561"/>
                    <a:pt x="50884" y="58345"/>
                    <a:pt x="54487" y="58345"/>
                  </a:cubicBezTo>
                  <a:cubicBezTo>
                    <a:pt x="54797" y="58345"/>
                    <a:pt x="55105" y="58339"/>
                    <a:pt x="55412" y="58326"/>
                  </a:cubicBezTo>
                  <a:cubicBezTo>
                    <a:pt x="63467" y="58022"/>
                    <a:pt x="69546" y="54983"/>
                    <a:pt x="74804" y="48843"/>
                  </a:cubicBezTo>
                  <a:cubicBezTo>
                    <a:pt x="84987" y="36867"/>
                    <a:pt x="84257" y="20727"/>
                    <a:pt x="71491" y="8812"/>
                  </a:cubicBezTo>
                  <a:cubicBezTo>
                    <a:pt x="65089" y="2866"/>
                    <a:pt x="57849" y="1"/>
                    <a:pt x="508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22"/>
            <p:cNvSpPr/>
            <p:nvPr/>
          </p:nvSpPr>
          <p:spPr>
            <a:xfrm>
              <a:off x="4017780" y="-497819"/>
              <a:ext cx="2372837" cy="2564620"/>
            </a:xfrm>
            <a:custGeom>
              <a:avLst/>
              <a:gdLst/>
              <a:ahLst/>
              <a:cxnLst/>
              <a:rect l="l" t="t" r="r" b="b"/>
              <a:pathLst>
                <a:path w="84987" h="91856" fill="none" extrusionOk="0">
                  <a:moveTo>
                    <a:pt x="23253" y="31429"/>
                  </a:moveTo>
                  <a:cubicBezTo>
                    <a:pt x="23466" y="38420"/>
                    <a:pt x="27113" y="47022"/>
                    <a:pt x="23132" y="53466"/>
                  </a:cubicBezTo>
                  <a:cubicBezTo>
                    <a:pt x="15533" y="61977"/>
                    <a:pt x="7812" y="70366"/>
                    <a:pt x="0" y="78634"/>
                  </a:cubicBezTo>
                  <a:lnTo>
                    <a:pt x="10669" y="88755"/>
                  </a:lnTo>
                  <a:cubicBezTo>
                    <a:pt x="15259" y="83953"/>
                    <a:pt x="19818" y="79029"/>
                    <a:pt x="24347" y="74105"/>
                  </a:cubicBezTo>
                  <a:cubicBezTo>
                    <a:pt x="24560" y="73831"/>
                    <a:pt x="24986" y="74013"/>
                    <a:pt x="24986" y="74378"/>
                  </a:cubicBezTo>
                  <a:lnTo>
                    <a:pt x="24986" y="91795"/>
                  </a:lnTo>
                  <a:lnTo>
                    <a:pt x="35655" y="91856"/>
                  </a:lnTo>
                  <a:lnTo>
                    <a:pt x="35624" y="65715"/>
                  </a:lnTo>
                  <a:cubicBezTo>
                    <a:pt x="35624" y="63466"/>
                    <a:pt x="37174" y="61521"/>
                    <a:pt x="39393" y="61035"/>
                  </a:cubicBezTo>
                  <a:cubicBezTo>
                    <a:pt x="44591" y="59880"/>
                    <a:pt x="50214" y="61612"/>
                    <a:pt x="55412" y="61399"/>
                  </a:cubicBezTo>
                  <a:cubicBezTo>
                    <a:pt x="63467" y="61095"/>
                    <a:pt x="69546" y="58056"/>
                    <a:pt x="74804" y="51916"/>
                  </a:cubicBezTo>
                  <a:cubicBezTo>
                    <a:pt x="84987" y="39940"/>
                    <a:pt x="84257" y="23800"/>
                    <a:pt x="71491" y="11885"/>
                  </a:cubicBezTo>
                  <a:cubicBezTo>
                    <a:pt x="58695" y="0"/>
                    <a:pt x="42554" y="426"/>
                    <a:pt x="31338" y="11429"/>
                  </a:cubicBezTo>
                  <a:cubicBezTo>
                    <a:pt x="25563" y="17113"/>
                    <a:pt x="22980" y="23374"/>
                    <a:pt x="23253" y="31429"/>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22"/>
            <p:cNvSpPr/>
            <p:nvPr/>
          </p:nvSpPr>
          <p:spPr>
            <a:xfrm>
              <a:off x="4104332" y="-426539"/>
              <a:ext cx="2223493" cy="2430548"/>
            </a:xfrm>
            <a:custGeom>
              <a:avLst/>
              <a:gdLst/>
              <a:ahLst/>
              <a:cxnLst/>
              <a:rect l="l" t="t" r="r" b="b"/>
              <a:pathLst>
                <a:path w="79638" h="87054" fill="none" extrusionOk="0">
                  <a:moveTo>
                    <a:pt x="28725" y="11520"/>
                  </a:moveTo>
                  <a:cubicBezTo>
                    <a:pt x="29059" y="11156"/>
                    <a:pt x="29424" y="10791"/>
                    <a:pt x="29758" y="10457"/>
                  </a:cubicBezTo>
                  <a:cubicBezTo>
                    <a:pt x="40397" y="0"/>
                    <a:pt x="55321" y="213"/>
                    <a:pt x="66841" y="10973"/>
                  </a:cubicBezTo>
                  <a:cubicBezTo>
                    <a:pt x="78391" y="21733"/>
                    <a:pt x="79638" y="36597"/>
                    <a:pt x="69972" y="47965"/>
                  </a:cubicBezTo>
                  <a:cubicBezTo>
                    <a:pt x="69637" y="48329"/>
                    <a:pt x="69333" y="48725"/>
                    <a:pt x="68999" y="49059"/>
                  </a:cubicBezTo>
                  <a:cubicBezTo>
                    <a:pt x="64409" y="53983"/>
                    <a:pt x="59090" y="56384"/>
                    <a:pt x="52251" y="56658"/>
                  </a:cubicBezTo>
                  <a:cubicBezTo>
                    <a:pt x="50306" y="56719"/>
                    <a:pt x="48300" y="56506"/>
                    <a:pt x="46172" y="56263"/>
                  </a:cubicBezTo>
                  <a:cubicBezTo>
                    <a:pt x="42768" y="55928"/>
                    <a:pt x="39272" y="55533"/>
                    <a:pt x="35777" y="56293"/>
                  </a:cubicBezTo>
                  <a:cubicBezTo>
                    <a:pt x="34378" y="56597"/>
                    <a:pt x="33163" y="57327"/>
                    <a:pt x="32190" y="58360"/>
                  </a:cubicBezTo>
                  <a:cubicBezTo>
                    <a:pt x="30974" y="59637"/>
                    <a:pt x="30305" y="61369"/>
                    <a:pt x="30305" y="63102"/>
                  </a:cubicBezTo>
                  <a:lnTo>
                    <a:pt x="30366" y="87053"/>
                  </a:lnTo>
                  <a:lnTo>
                    <a:pt x="24074" y="87023"/>
                  </a:lnTo>
                  <a:lnTo>
                    <a:pt x="24074" y="71734"/>
                  </a:lnTo>
                  <a:cubicBezTo>
                    <a:pt x="24074" y="70670"/>
                    <a:pt x="23436" y="69728"/>
                    <a:pt x="22463" y="69333"/>
                  </a:cubicBezTo>
                  <a:cubicBezTo>
                    <a:pt x="21460" y="68968"/>
                    <a:pt x="20366" y="69242"/>
                    <a:pt x="19606" y="70001"/>
                  </a:cubicBezTo>
                  <a:cubicBezTo>
                    <a:pt x="17448" y="72342"/>
                    <a:pt x="15320" y="74652"/>
                    <a:pt x="13132" y="76962"/>
                  </a:cubicBezTo>
                  <a:cubicBezTo>
                    <a:pt x="11247" y="78999"/>
                    <a:pt x="9332" y="81035"/>
                    <a:pt x="7478" y="83011"/>
                  </a:cubicBezTo>
                  <a:lnTo>
                    <a:pt x="1" y="75868"/>
                  </a:lnTo>
                  <a:cubicBezTo>
                    <a:pt x="1885" y="73862"/>
                    <a:pt x="3831" y="71825"/>
                    <a:pt x="5746" y="69789"/>
                  </a:cubicBezTo>
                  <a:cubicBezTo>
                    <a:pt x="11065" y="64105"/>
                    <a:pt x="16415" y="58208"/>
                    <a:pt x="21703" y="52281"/>
                  </a:cubicBezTo>
                  <a:lnTo>
                    <a:pt x="21795" y="52129"/>
                  </a:lnTo>
                  <a:lnTo>
                    <a:pt x="21916" y="51977"/>
                  </a:lnTo>
                  <a:cubicBezTo>
                    <a:pt x="25168" y="46718"/>
                    <a:pt x="24074" y="40548"/>
                    <a:pt x="23193" y="35077"/>
                  </a:cubicBezTo>
                  <a:cubicBezTo>
                    <a:pt x="22798" y="32797"/>
                    <a:pt x="22433" y="30670"/>
                    <a:pt x="22372" y="28694"/>
                  </a:cubicBezTo>
                  <a:cubicBezTo>
                    <a:pt x="22068" y="21916"/>
                    <a:pt x="24135" y="16444"/>
                    <a:pt x="28725" y="11520"/>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22"/>
            <p:cNvSpPr/>
            <p:nvPr/>
          </p:nvSpPr>
          <p:spPr>
            <a:xfrm>
              <a:off x="4678032" y="1987843"/>
              <a:ext cx="367483" cy="93392"/>
            </a:xfrm>
            <a:custGeom>
              <a:avLst/>
              <a:gdLst/>
              <a:ahLst/>
              <a:cxnLst/>
              <a:rect l="l" t="t" r="r" b="b"/>
              <a:pathLst>
                <a:path w="13162" h="3345" extrusionOk="0">
                  <a:moveTo>
                    <a:pt x="13162" y="1"/>
                  </a:moveTo>
                  <a:lnTo>
                    <a:pt x="0" y="31"/>
                  </a:lnTo>
                  <a:lnTo>
                    <a:pt x="0" y="3344"/>
                  </a:lnTo>
                  <a:lnTo>
                    <a:pt x="13162" y="3284"/>
                  </a:lnTo>
                  <a:lnTo>
                    <a:pt x="1316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22"/>
            <p:cNvSpPr/>
            <p:nvPr/>
          </p:nvSpPr>
          <p:spPr>
            <a:xfrm>
              <a:off x="3973638" y="1609359"/>
              <a:ext cx="426059" cy="419247"/>
            </a:xfrm>
            <a:custGeom>
              <a:avLst/>
              <a:gdLst/>
              <a:ahLst/>
              <a:cxnLst/>
              <a:rect l="l" t="t" r="r" b="b"/>
              <a:pathLst>
                <a:path w="15260" h="15016" extrusionOk="0">
                  <a:moveTo>
                    <a:pt x="2281" y="0"/>
                  </a:moveTo>
                  <a:lnTo>
                    <a:pt x="1" y="2402"/>
                  </a:lnTo>
                  <a:lnTo>
                    <a:pt x="12889" y="15016"/>
                  </a:lnTo>
                  <a:lnTo>
                    <a:pt x="15260" y="12736"/>
                  </a:lnTo>
                  <a:lnTo>
                    <a:pt x="228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22"/>
            <p:cNvSpPr/>
            <p:nvPr/>
          </p:nvSpPr>
          <p:spPr>
            <a:xfrm>
              <a:off x="4830782" y="561996"/>
              <a:ext cx="438791" cy="361676"/>
            </a:xfrm>
            <a:custGeom>
              <a:avLst/>
              <a:gdLst/>
              <a:ahLst/>
              <a:cxnLst/>
              <a:rect l="l" t="t" r="r" b="b"/>
              <a:pathLst>
                <a:path w="15716" h="12954" extrusionOk="0">
                  <a:moveTo>
                    <a:pt x="2480" y="0"/>
                  </a:moveTo>
                  <a:cubicBezTo>
                    <a:pt x="1491" y="0"/>
                    <a:pt x="439" y="511"/>
                    <a:pt x="122" y="1403"/>
                  </a:cubicBezTo>
                  <a:cubicBezTo>
                    <a:pt x="1" y="1707"/>
                    <a:pt x="1" y="2011"/>
                    <a:pt x="1" y="2315"/>
                  </a:cubicBezTo>
                  <a:lnTo>
                    <a:pt x="1" y="2467"/>
                  </a:lnTo>
                  <a:cubicBezTo>
                    <a:pt x="213" y="3501"/>
                    <a:pt x="1095" y="4413"/>
                    <a:pt x="1976" y="5081"/>
                  </a:cubicBezTo>
                  <a:cubicBezTo>
                    <a:pt x="6171" y="8273"/>
                    <a:pt x="11065" y="10401"/>
                    <a:pt x="15715" y="12954"/>
                  </a:cubicBezTo>
                  <a:cubicBezTo>
                    <a:pt x="15411" y="12467"/>
                    <a:pt x="15138" y="11981"/>
                    <a:pt x="14834" y="11464"/>
                  </a:cubicBezTo>
                  <a:cubicBezTo>
                    <a:pt x="12402" y="7452"/>
                    <a:pt x="9362" y="3744"/>
                    <a:pt x="5441" y="1160"/>
                  </a:cubicBezTo>
                  <a:cubicBezTo>
                    <a:pt x="4621" y="583"/>
                    <a:pt x="3648" y="36"/>
                    <a:pt x="2645" y="5"/>
                  </a:cubicBezTo>
                  <a:cubicBezTo>
                    <a:pt x="2590" y="2"/>
                    <a:pt x="2535" y="0"/>
                    <a:pt x="24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22"/>
            <p:cNvSpPr/>
            <p:nvPr/>
          </p:nvSpPr>
          <p:spPr>
            <a:xfrm>
              <a:off x="4786641" y="-290820"/>
              <a:ext cx="1399462" cy="1386088"/>
            </a:xfrm>
            <a:custGeom>
              <a:avLst/>
              <a:gdLst/>
              <a:ahLst/>
              <a:cxnLst/>
              <a:rect l="l" t="t" r="r" b="b"/>
              <a:pathLst>
                <a:path w="50124" h="49645" extrusionOk="0">
                  <a:moveTo>
                    <a:pt x="1625" y="32718"/>
                  </a:moveTo>
                  <a:cubicBezTo>
                    <a:pt x="1629" y="32755"/>
                    <a:pt x="1635" y="32793"/>
                    <a:pt x="1642" y="32830"/>
                  </a:cubicBezTo>
                  <a:cubicBezTo>
                    <a:pt x="1636" y="32792"/>
                    <a:pt x="1631" y="32755"/>
                    <a:pt x="1625" y="32718"/>
                  </a:cubicBezTo>
                  <a:close/>
                  <a:moveTo>
                    <a:pt x="24831" y="1"/>
                  </a:moveTo>
                  <a:cubicBezTo>
                    <a:pt x="22917" y="1"/>
                    <a:pt x="21006" y="297"/>
                    <a:pt x="19150" y="732"/>
                  </a:cubicBezTo>
                  <a:cubicBezTo>
                    <a:pt x="15016" y="1705"/>
                    <a:pt x="11004" y="3529"/>
                    <a:pt x="7752" y="6325"/>
                  </a:cubicBezTo>
                  <a:cubicBezTo>
                    <a:pt x="4439" y="9152"/>
                    <a:pt x="1946" y="12890"/>
                    <a:pt x="1034" y="17055"/>
                  </a:cubicBezTo>
                  <a:cubicBezTo>
                    <a:pt x="1" y="21705"/>
                    <a:pt x="882" y="26477"/>
                    <a:pt x="1430" y="31158"/>
                  </a:cubicBezTo>
                  <a:cubicBezTo>
                    <a:pt x="1515" y="31698"/>
                    <a:pt x="1547" y="32185"/>
                    <a:pt x="1625" y="32718"/>
                  </a:cubicBezTo>
                  <a:lnTo>
                    <a:pt x="1625" y="32718"/>
                  </a:lnTo>
                  <a:cubicBezTo>
                    <a:pt x="1597" y="32451"/>
                    <a:pt x="1654" y="32185"/>
                    <a:pt x="1734" y="31918"/>
                  </a:cubicBezTo>
                  <a:cubicBezTo>
                    <a:pt x="2072" y="31044"/>
                    <a:pt x="3064" y="30510"/>
                    <a:pt x="4031" y="30510"/>
                  </a:cubicBezTo>
                  <a:cubicBezTo>
                    <a:pt x="4106" y="30510"/>
                    <a:pt x="4182" y="30513"/>
                    <a:pt x="4256" y="30520"/>
                  </a:cubicBezTo>
                  <a:cubicBezTo>
                    <a:pt x="5290" y="30581"/>
                    <a:pt x="6232" y="31128"/>
                    <a:pt x="7053" y="31645"/>
                  </a:cubicBezTo>
                  <a:cubicBezTo>
                    <a:pt x="10974" y="34228"/>
                    <a:pt x="14013" y="37967"/>
                    <a:pt x="16445" y="41949"/>
                  </a:cubicBezTo>
                  <a:cubicBezTo>
                    <a:pt x="16749" y="42435"/>
                    <a:pt x="17053" y="42952"/>
                    <a:pt x="17327" y="43438"/>
                  </a:cubicBezTo>
                  <a:cubicBezTo>
                    <a:pt x="18542" y="45566"/>
                    <a:pt x="19758" y="47693"/>
                    <a:pt x="21339" y="49487"/>
                  </a:cubicBezTo>
                  <a:cubicBezTo>
                    <a:pt x="22878" y="49564"/>
                    <a:pt x="24426" y="49645"/>
                    <a:pt x="25959" y="49645"/>
                  </a:cubicBezTo>
                  <a:cubicBezTo>
                    <a:pt x="28662" y="49645"/>
                    <a:pt x="31318" y="49393"/>
                    <a:pt x="33801" y="48423"/>
                  </a:cubicBezTo>
                  <a:cubicBezTo>
                    <a:pt x="36324" y="47420"/>
                    <a:pt x="38543" y="45778"/>
                    <a:pt x="40549" y="43955"/>
                  </a:cubicBezTo>
                  <a:cubicBezTo>
                    <a:pt x="44105" y="40611"/>
                    <a:pt x="47023" y="36508"/>
                    <a:pt x="48543" y="31888"/>
                  </a:cubicBezTo>
                  <a:cubicBezTo>
                    <a:pt x="50063" y="27237"/>
                    <a:pt x="50123" y="22040"/>
                    <a:pt x="48239" y="17571"/>
                  </a:cubicBezTo>
                  <a:cubicBezTo>
                    <a:pt x="47449" y="15626"/>
                    <a:pt x="46324" y="13833"/>
                    <a:pt x="45047" y="12161"/>
                  </a:cubicBezTo>
                  <a:cubicBezTo>
                    <a:pt x="42677" y="8878"/>
                    <a:pt x="39819" y="5930"/>
                    <a:pt x="36476" y="3711"/>
                  </a:cubicBezTo>
                  <a:cubicBezTo>
                    <a:pt x="33102" y="1523"/>
                    <a:pt x="29150" y="94"/>
                    <a:pt x="25108" y="3"/>
                  </a:cubicBezTo>
                  <a:cubicBezTo>
                    <a:pt x="25015" y="1"/>
                    <a:pt x="24923" y="1"/>
                    <a:pt x="248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22"/>
            <p:cNvSpPr/>
            <p:nvPr/>
          </p:nvSpPr>
          <p:spPr>
            <a:xfrm>
              <a:off x="4880005" y="825701"/>
              <a:ext cx="118437" cy="111094"/>
            </a:xfrm>
            <a:custGeom>
              <a:avLst/>
              <a:gdLst/>
              <a:ahLst/>
              <a:cxnLst/>
              <a:rect l="l" t="t" r="r" b="b"/>
              <a:pathLst>
                <a:path w="4242" h="3979" extrusionOk="0">
                  <a:moveTo>
                    <a:pt x="377" y="0"/>
                  </a:moveTo>
                  <a:cubicBezTo>
                    <a:pt x="286" y="0"/>
                    <a:pt x="209" y="40"/>
                    <a:pt x="152" y="135"/>
                  </a:cubicBezTo>
                  <a:cubicBezTo>
                    <a:pt x="92" y="165"/>
                    <a:pt x="92" y="226"/>
                    <a:pt x="61" y="287"/>
                  </a:cubicBezTo>
                  <a:cubicBezTo>
                    <a:pt x="0" y="439"/>
                    <a:pt x="0" y="591"/>
                    <a:pt x="61" y="743"/>
                  </a:cubicBezTo>
                  <a:cubicBezTo>
                    <a:pt x="882" y="1959"/>
                    <a:pt x="2463" y="3782"/>
                    <a:pt x="3982" y="3965"/>
                  </a:cubicBezTo>
                  <a:cubicBezTo>
                    <a:pt x="4006" y="3974"/>
                    <a:pt x="4029" y="3978"/>
                    <a:pt x="4050" y="3978"/>
                  </a:cubicBezTo>
                  <a:cubicBezTo>
                    <a:pt x="4167" y="3978"/>
                    <a:pt x="4242" y="3850"/>
                    <a:pt x="4165" y="3722"/>
                  </a:cubicBezTo>
                  <a:cubicBezTo>
                    <a:pt x="3648" y="2567"/>
                    <a:pt x="2341" y="1776"/>
                    <a:pt x="1490" y="895"/>
                  </a:cubicBezTo>
                  <a:cubicBezTo>
                    <a:pt x="1416" y="771"/>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22"/>
            <p:cNvSpPr/>
            <p:nvPr/>
          </p:nvSpPr>
          <p:spPr>
            <a:xfrm>
              <a:off x="4773937" y="938777"/>
              <a:ext cx="118604" cy="111457"/>
            </a:xfrm>
            <a:custGeom>
              <a:avLst/>
              <a:gdLst/>
              <a:ahLst/>
              <a:cxnLst/>
              <a:rect l="l" t="t" r="r" b="b"/>
              <a:pathLst>
                <a:path w="4248" h="3992" extrusionOk="0">
                  <a:moveTo>
                    <a:pt x="378" y="0"/>
                  </a:moveTo>
                  <a:cubicBezTo>
                    <a:pt x="284" y="0"/>
                    <a:pt x="205" y="46"/>
                    <a:pt x="152" y="158"/>
                  </a:cubicBezTo>
                  <a:cubicBezTo>
                    <a:pt x="91" y="188"/>
                    <a:pt x="91" y="219"/>
                    <a:pt x="61" y="310"/>
                  </a:cubicBezTo>
                  <a:cubicBezTo>
                    <a:pt x="0" y="462"/>
                    <a:pt x="0" y="614"/>
                    <a:pt x="61" y="766"/>
                  </a:cubicBezTo>
                  <a:cubicBezTo>
                    <a:pt x="882" y="1982"/>
                    <a:pt x="2462" y="3805"/>
                    <a:pt x="3982" y="3988"/>
                  </a:cubicBezTo>
                  <a:cubicBezTo>
                    <a:pt x="3995" y="3990"/>
                    <a:pt x="4008" y="3992"/>
                    <a:pt x="4021" y="3992"/>
                  </a:cubicBezTo>
                  <a:cubicBezTo>
                    <a:pt x="4153" y="3992"/>
                    <a:pt x="4247" y="3853"/>
                    <a:pt x="4164" y="3714"/>
                  </a:cubicBezTo>
                  <a:cubicBezTo>
                    <a:pt x="3648" y="2590"/>
                    <a:pt x="2340" y="1799"/>
                    <a:pt x="1489" y="918"/>
                  </a:cubicBezTo>
                  <a:cubicBezTo>
                    <a:pt x="1416" y="795"/>
                    <a:pt x="769" y="0"/>
                    <a:pt x="3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22"/>
            <p:cNvSpPr/>
            <p:nvPr/>
          </p:nvSpPr>
          <p:spPr>
            <a:xfrm>
              <a:off x="4667841" y="1051127"/>
              <a:ext cx="118632" cy="111987"/>
            </a:xfrm>
            <a:custGeom>
              <a:avLst/>
              <a:gdLst/>
              <a:ahLst/>
              <a:cxnLst/>
              <a:rect l="l" t="t" r="r" b="b"/>
              <a:pathLst>
                <a:path w="4249" h="4011" extrusionOk="0">
                  <a:moveTo>
                    <a:pt x="372" y="0"/>
                  </a:moveTo>
                  <a:cubicBezTo>
                    <a:pt x="281" y="0"/>
                    <a:pt x="204" y="43"/>
                    <a:pt x="153" y="146"/>
                  </a:cubicBezTo>
                  <a:cubicBezTo>
                    <a:pt x="92" y="207"/>
                    <a:pt x="92" y="237"/>
                    <a:pt x="61" y="298"/>
                  </a:cubicBezTo>
                  <a:cubicBezTo>
                    <a:pt x="1" y="450"/>
                    <a:pt x="1" y="602"/>
                    <a:pt x="61" y="754"/>
                  </a:cubicBezTo>
                  <a:cubicBezTo>
                    <a:pt x="882" y="1970"/>
                    <a:pt x="2463" y="3794"/>
                    <a:pt x="3982" y="4006"/>
                  </a:cubicBezTo>
                  <a:cubicBezTo>
                    <a:pt x="3996" y="4009"/>
                    <a:pt x="4009" y="4010"/>
                    <a:pt x="4021" y="4010"/>
                  </a:cubicBezTo>
                  <a:cubicBezTo>
                    <a:pt x="4154" y="4010"/>
                    <a:pt x="4248" y="3872"/>
                    <a:pt x="4165" y="3733"/>
                  </a:cubicBezTo>
                  <a:cubicBezTo>
                    <a:pt x="3648" y="2578"/>
                    <a:pt x="2341" y="1787"/>
                    <a:pt x="1490" y="906"/>
                  </a:cubicBezTo>
                  <a:cubicBezTo>
                    <a:pt x="1416" y="783"/>
                    <a:pt x="763" y="0"/>
                    <a:pt x="3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22"/>
            <p:cNvSpPr/>
            <p:nvPr/>
          </p:nvSpPr>
          <p:spPr>
            <a:xfrm>
              <a:off x="4560907" y="1164510"/>
              <a:ext cx="118437" cy="111736"/>
            </a:xfrm>
            <a:custGeom>
              <a:avLst/>
              <a:gdLst/>
              <a:ahLst/>
              <a:cxnLst/>
              <a:rect l="l" t="t" r="r" b="b"/>
              <a:pathLst>
                <a:path w="4242" h="4002" extrusionOk="0">
                  <a:moveTo>
                    <a:pt x="390" y="1"/>
                  </a:moveTo>
                  <a:cubicBezTo>
                    <a:pt x="294" y="1"/>
                    <a:pt x="211" y="46"/>
                    <a:pt x="153" y="158"/>
                  </a:cubicBezTo>
                  <a:cubicBezTo>
                    <a:pt x="92" y="189"/>
                    <a:pt x="92" y="249"/>
                    <a:pt x="62" y="310"/>
                  </a:cubicBezTo>
                  <a:cubicBezTo>
                    <a:pt x="1" y="462"/>
                    <a:pt x="1" y="614"/>
                    <a:pt x="62" y="766"/>
                  </a:cubicBezTo>
                  <a:cubicBezTo>
                    <a:pt x="852" y="1982"/>
                    <a:pt x="2463" y="3806"/>
                    <a:pt x="3983" y="3988"/>
                  </a:cubicBezTo>
                  <a:cubicBezTo>
                    <a:pt x="4006" y="3997"/>
                    <a:pt x="4029" y="4002"/>
                    <a:pt x="4050" y="4002"/>
                  </a:cubicBezTo>
                  <a:cubicBezTo>
                    <a:pt x="4167" y="4002"/>
                    <a:pt x="4242" y="3873"/>
                    <a:pt x="4165" y="3745"/>
                  </a:cubicBezTo>
                  <a:cubicBezTo>
                    <a:pt x="3648" y="2590"/>
                    <a:pt x="2341" y="1799"/>
                    <a:pt x="1460" y="918"/>
                  </a:cubicBezTo>
                  <a:cubicBezTo>
                    <a:pt x="1411" y="795"/>
                    <a:pt x="788" y="1"/>
                    <a:pt x="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22"/>
            <p:cNvSpPr/>
            <p:nvPr/>
          </p:nvSpPr>
          <p:spPr>
            <a:xfrm>
              <a:off x="4454839" y="1276944"/>
              <a:ext cx="118604" cy="111903"/>
            </a:xfrm>
            <a:custGeom>
              <a:avLst/>
              <a:gdLst/>
              <a:ahLst/>
              <a:cxnLst/>
              <a:rect l="l" t="t" r="r" b="b"/>
              <a:pathLst>
                <a:path w="4248" h="4008" extrusionOk="0">
                  <a:moveTo>
                    <a:pt x="377" y="0"/>
                  </a:moveTo>
                  <a:cubicBezTo>
                    <a:pt x="287" y="0"/>
                    <a:pt x="209" y="42"/>
                    <a:pt x="152" y="143"/>
                  </a:cubicBezTo>
                  <a:cubicBezTo>
                    <a:pt x="91" y="204"/>
                    <a:pt x="91" y="235"/>
                    <a:pt x="61" y="326"/>
                  </a:cubicBezTo>
                  <a:cubicBezTo>
                    <a:pt x="0" y="478"/>
                    <a:pt x="0" y="630"/>
                    <a:pt x="61" y="782"/>
                  </a:cubicBezTo>
                  <a:cubicBezTo>
                    <a:pt x="851" y="1997"/>
                    <a:pt x="2462" y="3821"/>
                    <a:pt x="3982" y="4004"/>
                  </a:cubicBezTo>
                  <a:cubicBezTo>
                    <a:pt x="3995" y="4006"/>
                    <a:pt x="4008" y="4007"/>
                    <a:pt x="4021" y="4007"/>
                  </a:cubicBezTo>
                  <a:cubicBezTo>
                    <a:pt x="4154" y="4007"/>
                    <a:pt x="4248" y="3869"/>
                    <a:pt x="4164" y="3730"/>
                  </a:cubicBezTo>
                  <a:cubicBezTo>
                    <a:pt x="3648" y="2605"/>
                    <a:pt x="2341" y="1785"/>
                    <a:pt x="1459" y="934"/>
                  </a:cubicBezTo>
                  <a:cubicBezTo>
                    <a:pt x="1410" y="810"/>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22"/>
            <p:cNvSpPr/>
            <p:nvPr/>
          </p:nvSpPr>
          <p:spPr>
            <a:xfrm>
              <a:off x="4348743" y="1390048"/>
              <a:ext cx="118465" cy="111094"/>
            </a:xfrm>
            <a:custGeom>
              <a:avLst/>
              <a:gdLst/>
              <a:ahLst/>
              <a:cxnLst/>
              <a:rect l="l" t="t" r="r" b="b"/>
              <a:pathLst>
                <a:path w="4243" h="3979" extrusionOk="0">
                  <a:moveTo>
                    <a:pt x="354" y="0"/>
                  </a:moveTo>
                  <a:cubicBezTo>
                    <a:pt x="268" y="0"/>
                    <a:pt x="198" y="40"/>
                    <a:pt x="153" y="135"/>
                  </a:cubicBezTo>
                  <a:cubicBezTo>
                    <a:pt x="92" y="165"/>
                    <a:pt x="92" y="226"/>
                    <a:pt x="62" y="287"/>
                  </a:cubicBezTo>
                  <a:cubicBezTo>
                    <a:pt x="1" y="439"/>
                    <a:pt x="1" y="591"/>
                    <a:pt x="62" y="743"/>
                  </a:cubicBezTo>
                  <a:cubicBezTo>
                    <a:pt x="852" y="1959"/>
                    <a:pt x="2463" y="3782"/>
                    <a:pt x="3983" y="3965"/>
                  </a:cubicBezTo>
                  <a:cubicBezTo>
                    <a:pt x="4006" y="3974"/>
                    <a:pt x="4029" y="3979"/>
                    <a:pt x="4050" y="3979"/>
                  </a:cubicBezTo>
                  <a:cubicBezTo>
                    <a:pt x="4167" y="3979"/>
                    <a:pt x="4242" y="3850"/>
                    <a:pt x="4165" y="3722"/>
                  </a:cubicBezTo>
                  <a:cubicBezTo>
                    <a:pt x="3648" y="2567"/>
                    <a:pt x="2341" y="1776"/>
                    <a:pt x="1460" y="895"/>
                  </a:cubicBezTo>
                  <a:cubicBezTo>
                    <a:pt x="1410" y="771"/>
                    <a:pt x="734" y="0"/>
                    <a:pt x="3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22"/>
            <p:cNvSpPr/>
            <p:nvPr/>
          </p:nvSpPr>
          <p:spPr>
            <a:xfrm>
              <a:off x="4240972" y="1503124"/>
              <a:ext cx="118688" cy="111457"/>
            </a:xfrm>
            <a:custGeom>
              <a:avLst/>
              <a:gdLst/>
              <a:ahLst/>
              <a:cxnLst/>
              <a:rect l="l" t="t" r="r" b="b"/>
              <a:pathLst>
                <a:path w="4251" h="3992" extrusionOk="0">
                  <a:moveTo>
                    <a:pt x="393" y="0"/>
                  </a:moveTo>
                  <a:cubicBezTo>
                    <a:pt x="295" y="0"/>
                    <a:pt x="211" y="46"/>
                    <a:pt x="153" y="158"/>
                  </a:cubicBezTo>
                  <a:cubicBezTo>
                    <a:pt x="122" y="188"/>
                    <a:pt x="122" y="219"/>
                    <a:pt x="92" y="310"/>
                  </a:cubicBezTo>
                  <a:cubicBezTo>
                    <a:pt x="1" y="462"/>
                    <a:pt x="1" y="614"/>
                    <a:pt x="92" y="766"/>
                  </a:cubicBezTo>
                  <a:cubicBezTo>
                    <a:pt x="882" y="1982"/>
                    <a:pt x="2493" y="3805"/>
                    <a:pt x="4013" y="3988"/>
                  </a:cubicBezTo>
                  <a:cubicBezTo>
                    <a:pt x="4026" y="3990"/>
                    <a:pt x="4039" y="3992"/>
                    <a:pt x="4051" y="3992"/>
                  </a:cubicBezTo>
                  <a:cubicBezTo>
                    <a:pt x="4179" y="3992"/>
                    <a:pt x="4251" y="3853"/>
                    <a:pt x="4195" y="3714"/>
                  </a:cubicBezTo>
                  <a:cubicBezTo>
                    <a:pt x="3648" y="2590"/>
                    <a:pt x="2371" y="1799"/>
                    <a:pt x="1490" y="918"/>
                  </a:cubicBezTo>
                  <a:cubicBezTo>
                    <a:pt x="1441" y="795"/>
                    <a:pt x="799" y="0"/>
                    <a:pt x="3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22"/>
            <p:cNvSpPr/>
            <p:nvPr/>
          </p:nvSpPr>
          <p:spPr>
            <a:xfrm>
              <a:off x="4134904" y="1615474"/>
              <a:ext cx="118688" cy="111987"/>
            </a:xfrm>
            <a:custGeom>
              <a:avLst/>
              <a:gdLst/>
              <a:ahLst/>
              <a:cxnLst/>
              <a:rect l="l" t="t" r="r" b="b"/>
              <a:pathLst>
                <a:path w="4251" h="4011" extrusionOk="0">
                  <a:moveTo>
                    <a:pt x="386" y="0"/>
                  </a:moveTo>
                  <a:cubicBezTo>
                    <a:pt x="291" y="0"/>
                    <a:pt x="210" y="43"/>
                    <a:pt x="152" y="146"/>
                  </a:cubicBezTo>
                  <a:cubicBezTo>
                    <a:pt x="122" y="207"/>
                    <a:pt x="122" y="237"/>
                    <a:pt x="91" y="298"/>
                  </a:cubicBezTo>
                  <a:cubicBezTo>
                    <a:pt x="0" y="450"/>
                    <a:pt x="0" y="602"/>
                    <a:pt x="91" y="754"/>
                  </a:cubicBezTo>
                  <a:cubicBezTo>
                    <a:pt x="882" y="1970"/>
                    <a:pt x="2493" y="3794"/>
                    <a:pt x="4012" y="4006"/>
                  </a:cubicBezTo>
                  <a:cubicBezTo>
                    <a:pt x="4026" y="4009"/>
                    <a:pt x="4038" y="4010"/>
                    <a:pt x="4051" y="4010"/>
                  </a:cubicBezTo>
                  <a:cubicBezTo>
                    <a:pt x="4179" y="4010"/>
                    <a:pt x="4250" y="3872"/>
                    <a:pt x="4195" y="3733"/>
                  </a:cubicBezTo>
                  <a:cubicBezTo>
                    <a:pt x="3648" y="2578"/>
                    <a:pt x="2371" y="1788"/>
                    <a:pt x="1489" y="906"/>
                  </a:cubicBezTo>
                  <a:cubicBezTo>
                    <a:pt x="1440" y="783"/>
                    <a:pt x="791" y="0"/>
                    <a:pt x="3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22"/>
            <p:cNvSpPr/>
            <p:nvPr/>
          </p:nvSpPr>
          <p:spPr>
            <a:xfrm>
              <a:off x="4822294" y="563420"/>
              <a:ext cx="568032" cy="531150"/>
            </a:xfrm>
            <a:custGeom>
              <a:avLst/>
              <a:gdLst/>
              <a:ahLst/>
              <a:cxnLst/>
              <a:rect l="l" t="t" r="r" b="b"/>
              <a:pathLst>
                <a:path w="20345" h="19024" extrusionOk="0">
                  <a:moveTo>
                    <a:pt x="3658" y="1"/>
                  </a:moveTo>
                  <a:cubicBezTo>
                    <a:pt x="2781" y="1"/>
                    <a:pt x="1925" y="249"/>
                    <a:pt x="1216" y="866"/>
                  </a:cubicBezTo>
                  <a:cubicBezTo>
                    <a:pt x="61" y="1900"/>
                    <a:pt x="1" y="3298"/>
                    <a:pt x="1277" y="4179"/>
                  </a:cubicBezTo>
                  <a:cubicBezTo>
                    <a:pt x="1332" y="4218"/>
                    <a:pt x="1387" y="4234"/>
                    <a:pt x="1439" y="4234"/>
                  </a:cubicBezTo>
                  <a:cubicBezTo>
                    <a:pt x="1676" y="4234"/>
                    <a:pt x="1858" y="3892"/>
                    <a:pt x="1733" y="3693"/>
                  </a:cubicBezTo>
                  <a:cubicBezTo>
                    <a:pt x="2526" y="1865"/>
                    <a:pt x="3447" y="963"/>
                    <a:pt x="4483" y="963"/>
                  </a:cubicBezTo>
                  <a:cubicBezTo>
                    <a:pt x="4877" y="963"/>
                    <a:pt x="5288" y="1093"/>
                    <a:pt x="5715" y="1352"/>
                  </a:cubicBezTo>
                  <a:cubicBezTo>
                    <a:pt x="6505" y="1656"/>
                    <a:pt x="7235" y="2112"/>
                    <a:pt x="7812" y="2720"/>
                  </a:cubicBezTo>
                  <a:cubicBezTo>
                    <a:pt x="8572" y="3419"/>
                    <a:pt x="9210" y="4179"/>
                    <a:pt x="9849" y="4939"/>
                  </a:cubicBezTo>
                  <a:cubicBezTo>
                    <a:pt x="11247" y="6611"/>
                    <a:pt x="12432" y="8404"/>
                    <a:pt x="13618" y="10167"/>
                  </a:cubicBezTo>
                  <a:cubicBezTo>
                    <a:pt x="15594" y="13207"/>
                    <a:pt x="17357" y="16520"/>
                    <a:pt x="20153" y="18952"/>
                  </a:cubicBezTo>
                  <a:cubicBezTo>
                    <a:pt x="20174" y="19004"/>
                    <a:pt x="20205" y="19024"/>
                    <a:pt x="20235" y="19024"/>
                  </a:cubicBezTo>
                  <a:cubicBezTo>
                    <a:pt x="20293" y="19024"/>
                    <a:pt x="20345" y="18951"/>
                    <a:pt x="20305" y="18891"/>
                  </a:cubicBezTo>
                  <a:cubicBezTo>
                    <a:pt x="18086" y="15578"/>
                    <a:pt x="15867" y="12265"/>
                    <a:pt x="13679" y="8921"/>
                  </a:cubicBezTo>
                  <a:cubicBezTo>
                    <a:pt x="11916" y="6185"/>
                    <a:pt x="9788" y="2811"/>
                    <a:pt x="6931" y="1018"/>
                  </a:cubicBezTo>
                  <a:cubicBezTo>
                    <a:pt x="5998" y="431"/>
                    <a:pt x="4811" y="1"/>
                    <a:pt x="36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22"/>
            <p:cNvSpPr/>
            <p:nvPr/>
          </p:nvSpPr>
          <p:spPr>
            <a:xfrm>
              <a:off x="4863867" y="1226074"/>
              <a:ext cx="112908" cy="698028"/>
            </a:xfrm>
            <a:custGeom>
              <a:avLst/>
              <a:gdLst/>
              <a:ahLst/>
              <a:cxnLst/>
              <a:rect l="l" t="t" r="r" b="b"/>
              <a:pathLst>
                <a:path w="4044" h="25001" extrusionOk="0">
                  <a:moveTo>
                    <a:pt x="1139" y="1"/>
                  </a:moveTo>
                  <a:cubicBezTo>
                    <a:pt x="1018" y="1"/>
                    <a:pt x="898" y="77"/>
                    <a:pt x="882" y="233"/>
                  </a:cubicBezTo>
                  <a:cubicBezTo>
                    <a:pt x="1" y="4123"/>
                    <a:pt x="244" y="8075"/>
                    <a:pt x="427" y="12026"/>
                  </a:cubicBezTo>
                  <a:cubicBezTo>
                    <a:pt x="639" y="16342"/>
                    <a:pt x="913" y="20537"/>
                    <a:pt x="1521" y="24823"/>
                  </a:cubicBezTo>
                  <a:cubicBezTo>
                    <a:pt x="1521" y="24927"/>
                    <a:pt x="1629" y="25001"/>
                    <a:pt x="1733" y="25001"/>
                  </a:cubicBezTo>
                  <a:cubicBezTo>
                    <a:pt x="1813" y="25001"/>
                    <a:pt x="1890" y="24958"/>
                    <a:pt x="1916" y="24853"/>
                  </a:cubicBezTo>
                  <a:cubicBezTo>
                    <a:pt x="3162" y="17133"/>
                    <a:pt x="4044" y="7710"/>
                    <a:pt x="1399" y="202"/>
                  </a:cubicBezTo>
                  <a:cubicBezTo>
                    <a:pt x="1370" y="69"/>
                    <a:pt x="1254" y="1"/>
                    <a:pt x="1139"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22"/>
            <p:cNvSpPr/>
            <p:nvPr/>
          </p:nvSpPr>
          <p:spPr>
            <a:xfrm>
              <a:off x="5544892" y="245942"/>
              <a:ext cx="684487" cy="821378"/>
            </a:xfrm>
            <a:custGeom>
              <a:avLst/>
              <a:gdLst/>
              <a:ahLst/>
              <a:cxnLst/>
              <a:rect l="l" t="t" r="r" b="b"/>
              <a:pathLst>
                <a:path w="24516" h="29419" extrusionOk="0">
                  <a:moveTo>
                    <a:pt x="18592" y="0"/>
                  </a:moveTo>
                  <a:cubicBezTo>
                    <a:pt x="18322" y="0"/>
                    <a:pt x="18075" y="235"/>
                    <a:pt x="18163" y="565"/>
                  </a:cubicBezTo>
                  <a:cubicBezTo>
                    <a:pt x="19561" y="6644"/>
                    <a:pt x="20412" y="12085"/>
                    <a:pt x="16552" y="17556"/>
                  </a:cubicBezTo>
                  <a:cubicBezTo>
                    <a:pt x="12844" y="22876"/>
                    <a:pt x="7403" y="25398"/>
                    <a:pt x="1324" y="26949"/>
                  </a:cubicBezTo>
                  <a:cubicBezTo>
                    <a:pt x="1" y="27301"/>
                    <a:pt x="299" y="29418"/>
                    <a:pt x="1613" y="29418"/>
                  </a:cubicBezTo>
                  <a:cubicBezTo>
                    <a:pt x="1657" y="29418"/>
                    <a:pt x="1703" y="29416"/>
                    <a:pt x="1749" y="29411"/>
                  </a:cubicBezTo>
                  <a:cubicBezTo>
                    <a:pt x="8892" y="28772"/>
                    <a:pt x="15883" y="24274"/>
                    <a:pt x="19683" y="18195"/>
                  </a:cubicBezTo>
                  <a:cubicBezTo>
                    <a:pt x="22965" y="12997"/>
                    <a:pt x="24516" y="4213"/>
                    <a:pt x="18892" y="109"/>
                  </a:cubicBezTo>
                  <a:cubicBezTo>
                    <a:pt x="18800" y="34"/>
                    <a:pt x="18695" y="0"/>
                    <a:pt x="1859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22"/>
            <p:cNvSpPr/>
            <p:nvPr/>
          </p:nvSpPr>
          <p:spPr>
            <a:xfrm>
              <a:off x="5805609" y="-103756"/>
              <a:ext cx="182764" cy="178018"/>
            </a:xfrm>
            <a:custGeom>
              <a:avLst/>
              <a:gdLst/>
              <a:ahLst/>
              <a:cxnLst/>
              <a:rect l="l" t="t" r="r" b="b"/>
              <a:pathLst>
                <a:path w="6546" h="6376" extrusionOk="0">
                  <a:moveTo>
                    <a:pt x="506" y="0"/>
                  </a:moveTo>
                  <a:cubicBezTo>
                    <a:pt x="221" y="0"/>
                    <a:pt x="0" y="389"/>
                    <a:pt x="162" y="658"/>
                  </a:cubicBezTo>
                  <a:cubicBezTo>
                    <a:pt x="497" y="1206"/>
                    <a:pt x="618" y="1844"/>
                    <a:pt x="1013" y="2391"/>
                  </a:cubicBezTo>
                  <a:cubicBezTo>
                    <a:pt x="1408" y="2999"/>
                    <a:pt x="1895" y="3485"/>
                    <a:pt x="2411" y="4002"/>
                  </a:cubicBezTo>
                  <a:cubicBezTo>
                    <a:pt x="3202" y="4853"/>
                    <a:pt x="3810" y="5947"/>
                    <a:pt x="4904" y="6373"/>
                  </a:cubicBezTo>
                  <a:cubicBezTo>
                    <a:pt x="4923" y="6375"/>
                    <a:pt x="4943" y="6376"/>
                    <a:pt x="4963" y="6376"/>
                  </a:cubicBezTo>
                  <a:cubicBezTo>
                    <a:pt x="5246" y="6376"/>
                    <a:pt x="5522" y="6175"/>
                    <a:pt x="5664" y="5947"/>
                  </a:cubicBezTo>
                  <a:cubicBezTo>
                    <a:pt x="6545" y="4701"/>
                    <a:pt x="5573" y="3029"/>
                    <a:pt x="4722" y="2087"/>
                  </a:cubicBezTo>
                  <a:cubicBezTo>
                    <a:pt x="4235" y="1479"/>
                    <a:pt x="3658" y="902"/>
                    <a:pt x="2928" y="567"/>
                  </a:cubicBezTo>
                  <a:cubicBezTo>
                    <a:pt x="2168" y="172"/>
                    <a:pt x="1408" y="263"/>
                    <a:pt x="618" y="20"/>
                  </a:cubicBezTo>
                  <a:cubicBezTo>
                    <a:pt x="580" y="6"/>
                    <a:pt x="543" y="0"/>
                    <a:pt x="506"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22"/>
            <p:cNvSpPr/>
            <p:nvPr/>
          </p:nvSpPr>
          <p:spPr>
            <a:xfrm>
              <a:off x="4303262" y="1361095"/>
              <a:ext cx="403947" cy="445547"/>
            </a:xfrm>
            <a:custGeom>
              <a:avLst/>
              <a:gdLst/>
              <a:ahLst/>
              <a:cxnLst/>
              <a:rect l="l" t="t" r="r" b="b"/>
              <a:pathLst>
                <a:path w="14468" h="15958" extrusionOk="0">
                  <a:moveTo>
                    <a:pt x="14138" y="0"/>
                  </a:moveTo>
                  <a:cubicBezTo>
                    <a:pt x="14086" y="0"/>
                    <a:pt x="14029" y="15"/>
                    <a:pt x="13970" y="47"/>
                  </a:cubicBezTo>
                  <a:cubicBezTo>
                    <a:pt x="8074" y="3725"/>
                    <a:pt x="3636" y="9713"/>
                    <a:pt x="49" y="15579"/>
                  </a:cubicBezTo>
                  <a:cubicBezTo>
                    <a:pt x="1" y="15749"/>
                    <a:pt x="165" y="15958"/>
                    <a:pt x="326" y="15958"/>
                  </a:cubicBezTo>
                  <a:cubicBezTo>
                    <a:pt x="367" y="15958"/>
                    <a:pt x="408" y="15944"/>
                    <a:pt x="444" y="15914"/>
                  </a:cubicBezTo>
                  <a:cubicBezTo>
                    <a:pt x="5885" y="11750"/>
                    <a:pt x="11387" y="6674"/>
                    <a:pt x="14396" y="412"/>
                  </a:cubicBezTo>
                  <a:cubicBezTo>
                    <a:pt x="14468" y="197"/>
                    <a:pt x="14333" y="0"/>
                    <a:pt x="1413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22"/>
            <p:cNvSpPr/>
            <p:nvPr/>
          </p:nvSpPr>
          <p:spPr>
            <a:xfrm>
              <a:off x="4673788" y="1972599"/>
              <a:ext cx="373430" cy="31131"/>
            </a:xfrm>
            <a:custGeom>
              <a:avLst/>
              <a:gdLst/>
              <a:ahLst/>
              <a:cxnLst/>
              <a:rect l="l" t="t" r="r" b="b"/>
              <a:pathLst>
                <a:path w="13375" h="1115" extrusionOk="0">
                  <a:moveTo>
                    <a:pt x="2977" y="1"/>
                  </a:moveTo>
                  <a:cubicBezTo>
                    <a:pt x="2091" y="1"/>
                    <a:pt x="1213" y="50"/>
                    <a:pt x="365" y="213"/>
                  </a:cubicBezTo>
                  <a:cubicBezTo>
                    <a:pt x="0" y="273"/>
                    <a:pt x="92" y="760"/>
                    <a:pt x="395" y="851"/>
                  </a:cubicBezTo>
                  <a:cubicBezTo>
                    <a:pt x="1346" y="1049"/>
                    <a:pt x="2349" y="1102"/>
                    <a:pt x="3362" y="1102"/>
                  </a:cubicBezTo>
                  <a:cubicBezTo>
                    <a:pt x="4520" y="1102"/>
                    <a:pt x="5690" y="1033"/>
                    <a:pt x="6809" y="1033"/>
                  </a:cubicBezTo>
                  <a:cubicBezTo>
                    <a:pt x="7953" y="1033"/>
                    <a:pt x="9142" y="1115"/>
                    <a:pt x="10317" y="1115"/>
                  </a:cubicBezTo>
                  <a:cubicBezTo>
                    <a:pt x="11297" y="1115"/>
                    <a:pt x="12266" y="1058"/>
                    <a:pt x="13192" y="851"/>
                  </a:cubicBezTo>
                  <a:cubicBezTo>
                    <a:pt x="13374" y="790"/>
                    <a:pt x="13344" y="486"/>
                    <a:pt x="13162" y="425"/>
                  </a:cubicBezTo>
                  <a:cubicBezTo>
                    <a:pt x="12079" y="163"/>
                    <a:pt x="10900" y="113"/>
                    <a:pt x="9723" y="113"/>
                  </a:cubicBezTo>
                  <a:cubicBezTo>
                    <a:pt x="8997" y="113"/>
                    <a:pt x="8273" y="132"/>
                    <a:pt x="7573" y="132"/>
                  </a:cubicBezTo>
                  <a:cubicBezTo>
                    <a:pt x="7304" y="132"/>
                    <a:pt x="7039" y="129"/>
                    <a:pt x="6779" y="121"/>
                  </a:cubicBezTo>
                  <a:cubicBezTo>
                    <a:pt x="5541" y="103"/>
                    <a:pt x="4252" y="1"/>
                    <a:pt x="29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22"/>
            <p:cNvSpPr/>
            <p:nvPr/>
          </p:nvSpPr>
          <p:spPr>
            <a:xfrm>
              <a:off x="4019929" y="1598917"/>
              <a:ext cx="384849" cy="356706"/>
            </a:xfrm>
            <a:custGeom>
              <a:avLst/>
              <a:gdLst/>
              <a:ahLst/>
              <a:cxnLst/>
              <a:rect l="l" t="t" r="r" b="b"/>
              <a:pathLst>
                <a:path w="13784" h="12776" extrusionOk="0">
                  <a:moveTo>
                    <a:pt x="606" y="0"/>
                  </a:moveTo>
                  <a:cubicBezTo>
                    <a:pt x="280" y="0"/>
                    <a:pt x="0" y="421"/>
                    <a:pt x="288" y="709"/>
                  </a:cubicBezTo>
                  <a:cubicBezTo>
                    <a:pt x="2598" y="2897"/>
                    <a:pt x="4939" y="5086"/>
                    <a:pt x="7279" y="7274"/>
                  </a:cubicBezTo>
                  <a:cubicBezTo>
                    <a:pt x="9285" y="9159"/>
                    <a:pt x="11200" y="11469"/>
                    <a:pt x="13632" y="12776"/>
                  </a:cubicBezTo>
                  <a:cubicBezTo>
                    <a:pt x="13693" y="12776"/>
                    <a:pt x="13784" y="12715"/>
                    <a:pt x="13754" y="12685"/>
                  </a:cubicBezTo>
                  <a:cubicBezTo>
                    <a:pt x="12264" y="10314"/>
                    <a:pt x="9832" y="8581"/>
                    <a:pt x="7857" y="6666"/>
                  </a:cubicBezTo>
                  <a:cubicBezTo>
                    <a:pt x="5547" y="4478"/>
                    <a:pt x="3206" y="2320"/>
                    <a:pt x="866" y="101"/>
                  </a:cubicBezTo>
                  <a:cubicBezTo>
                    <a:pt x="782" y="30"/>
                    <a:pt x="692" y="0"/>
                    <a:pt x="6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22"/>
            <p:cNvSpPr/>
            <p:nvPr/>
          </p:nvSpPr>
          <p:spPr>
            <a:xfrm>
              <a:off x="5465571" y="-258042"/>
              <a:ext cx="218139" cy="53830"/>
            </a:xfrm>
            <a:custGeom>
              <a:avLst/>
              <a:gdLst/>
              <a:ahLst/>
              <a:cxnLst/>
              <a:rect l="l" t="t" r="r" b="b"/>
              <a:pathLst>
                <a:path w="7813" h="1928" extrusionOk="0">
                  <a:moveTo>
                    <a:pt x="2297" y="1"/>
                  </a:moveTo>
                  <a:cubicBezTo>
                    <a:pt x="1508" y="1"/>
                    <a:pt x="738" y="143"/>
                    <a:pt x="122" y="622"/>
                  </a:cubicBezTo>
                  <a:cubicBezTo>
                    <a:pt x="1" y="683"/>
                    <a:pt x="31" y="896"/>
                    <a:pt x="153" y="926"/>
                  </a:cubicBezTo>
                  <a:cubicBezTo>
                    <a:pt x="752" y="1126"/>
                    <a:pt x="1392" y="1158"/>
                    <a:pt x="2041" y="1158"/>
                  </a:cubicBezTo>
                  <a:cubicBezTo>
                    <a:pt x="2349" y="1158"/>
                    <a:pt x="2659" y="1151"/>
                    <a:pt x="2968" y="1151"/>
                  </a:cubicBezTo>
                  <a:cubicBezTo>
                    <a:pt x="3393" y="1151"/>
                    <a:pt x="3815" y="1165"/>
                    <a:pt x="4226" y="1230"/>
                  </a:cubicBezTo>
                  <a:cubicBezTo>
                    <a:pt x="5129" y="1359"/>
                    <a:pt x="6209" y="1927"/>
                    <a:pt x="7147" y="1927"/>
                  </a:cubicBezTo>
                  <a:cubicBezTo>
                    <a:pt x="7313" y="1927"/>
                    <a:pt x="7475" y="1909"/>
                    <a:pt x="7630" y="1868"/>
                  </a:cubicBezTo>
                  <a:cubicBezTo>
                    <a:pt x="7782" y="1868"/>
                    <a:pt x="7812" y="1716"/>
                    <a:pt x="7782" y="1595"/>
                  </a:cubicBezTo>
                  <a:cubicBezTo>
                    <a:pt x="7204" y="531"/>
                    <a:pt x="5198" y="318"/>
                    <a:pt x="4104" y="166"/>
                  </a:cubicBezTo>
                  <a:cubicBezTo>
                    <a:pt x="3533" y="86"/>
                    <a:pt x="2909" y="1"/>
                    <a:pt x="2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22"/>
            <p:cNvSpPr/>
            <p:nvPr/>
          </p:nvSpPr>
          <p:spPr>
            <a:xfrm>
              <a:off x="5852570" y="456263"/>
              <a:ext cx="51792" cy="49083"/>
            </a:xfrm>
            <a:custGeom>
              <a:avLst/>
              <a:gdLst/>
              <a:ahLst/>
              <a:cxnLst/>
              <a:rect l="l" t="t" r="r" b="b"/>
              <a:pathLst>
                <a:path w="1855" h="1758" extrusionOk="0">
                  <a:moveTo>
                    <a:pt x="894" y="1"/>
                  </a:moveTo>
                  <a:cubicBezTo>
                    <a:pt x="824" y="1"/>
                    <a:pt x="758" y="8"/>
                    <a:pt x="699" y="23"/>
                  </a:cubicBezTo>
                  <a:cubicBezTo>
                    <a:pt x="274" y="145"/>
                    <a:pt x="91" y="479"/>
                    <a:pt x="30" y="874"/>
                  </a:cubicBezTo>
                  <a:lnTo>
                    <a:pt x="30" y="935"/>
                  </a:lnTo>
                  <a:cubicBezTo>
                    <a:pt x="1" y="1346"/>
                    <a:pt x="426" y="1757"/>
                    <a:pt x="838" y="1757"/>
                  </a:cubicBezTo>
                  <a:cubicBezTo>
                    <a:pt x="853" y="1757"/>
                    <a:pt x="867" y="1757"/>
                    <a:pt x="881" y="1756"/>
                  </a:cubicBezTo>
                  <a:lnTo>
                    <a:pt x="942" y="1756"/>
                  </a:lnTo>
                  <a:cubicBezTo>
                    <a:pt x="1307" y="1695"/>
                    <a:pt x="1611" y="1513"/>
                    <a:pt x="1763" y="1178"/>
                  </a:cubicBezTo>
                  <a:cubicBezTo>
                    <a:pt x="1854" y="844"/>
                    <a:pt x="1793" y="449"/>
                    <a:pt x="1520" y="236"/>
                  </a:cubicBezTo>
                  <a:cubicBezTo>
                    <a:pt x="1359" y="75"/>
                    <a:pt x="1110" y="1"/>
                    <a:pt x="89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22"/>
            <p:cNvSpPr/>
            <p:nvPr/>
          </p:nvSpPr>
          <p:spPr>
            <a:xfrm>
              <a:off x="5722938" y="535193"/>
              <a:ext cx="49446" cy="36073"/>
            </a:xfrm>
            <a:custGeom>
              <a:avLst/>
              <a:gdLst/>
              <a:ahLst/>
              <a:cxnLst/>
              <a:rect l="l" t="t" r="r" b="b"/>
              <a:pathLst>
                <a:path w="1771" h="1292" extrusionOk="0">
                  <a:moveTo>
                    <a:pt x="862" y="1"/>
                  </a:moveTo>
                  <a:cubicBezTo>
                    <a:pt x="711" y="1"/>
                    <a:pt x="555" y="61"/>
                    <a:pt x="418" y="205"/>
                  </a:cubicBezTo>
                  <a:cubicBezTo>
                    <a:pt x="1" y="669"/>
                    <a:pt x="450" y="1292"/>
                    <a:pt x="915" y="1292"/>
                  </a:cubicBezTo>
                  <a:cubicBezTo>
                    <a:pt x="1060" y="1292"/>
                    <a:pt x="1207" y="1231"/>
                    <a:pt x="1330" y="1087"/>
                  </a:cubicBezTo>
                  <a:cubicBezTo>
                    <a:pt x="1770" y="623"/>
                    <a:pt x="1345" y="1"/>
                    <a:pt x="862"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22"/>
            <p:cNvSpPr/>
            <p:nvPr/>
          </p:nvSpPr>
          <p:spPr>
            <a:xfrm>
              <a:off x="5683682" y="373620"/>
              <a:ext cx="91661" cy="83648"/>
            </a:xfrm>
            <a:custGeom>
              <a:avLst/>
              <a:gdLst/>
              <a:ahLst/>
              <a:cxnLst/>
              <a:rect l="l" t="t" r="r" b="b"/>
              <a:pathLst>
                <a:path w="3283" h="2996" extrusionOk="0">
                  <a:moveTo>
                    <a:pt x="1603" y="1"/>
                  </a:moveTo>
                  <a:cubicBezTo>
                    <a:pt x="1218" y="1"/>
                    <a:pt x="840" y="152"/>
                    <a:pt x="547" y="491"/>
                  </a:cubicBezTo>
                  <a:cubicBezTo>
                    <a:pt x="0" y="1038"/>
                    <a:pt x="0" y="2071"/>
                    <a:pt x="608" y="2618"/>
                  </a:cubicBezTo>
                  <a:cubicBezTo>
                    <a:pt x="900" y="2866"/>
                    <a:pt x="1275" y="2995"/>
                    <a:pt x="1648" y="2995"/>
                  </a:cubicBezTo>
                  <a:cubicBezTo>
                    <a:pt x="2051" y="2995"/>
                    <a:pt x="2451" y="2844"/>
                    <a:pt x="2736" y="2527"/>
                  </a:cubicBezTo>
                  <a:cubicBezTo>
                    <a:pt x="3283" y="1950"/>
                    <a:pt x="3283" y="947"/>
                    <a:pt x="2675" y="400"/>
                  </a:cubicBezTo>
                  <a:cubicBezTo>
                    <a:pt x="2360" y="145"/>
                    <a:pt x="1978" y="1"/>
                    <a:pt x="160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22"/>
            <p:cNvSpPr/>
            <p:nvPr/>
          </p:nvSpPr>
          <p:spPr>
            <a:xfrm>
              <a:off x="4960638" y="190632"/>
              <a:ext cx="55170" cy="49474"/>
            </a:xfrm>
            <a:custGeom>
              <a:avLst/>
              <a:gdLst/>
              <a:ahLst/>
              <a:cxnLst/>
              <a:rect l="l" t="t" r="r" b="b"/>
              <a:pathLst>
                <a:path w="1976" h="1772" extrusionOk="0">
                  <a:moveTo>
                    <a:pt x="989" y="0"/>
                  </a:moveTo>
                  <a:cubicBezTo>
                    <a:pt x="750" y="0"/>
                    <a:pt x="509" y="92"/>
                    <a:pt x="334" y="267"/>
                  </a:cubicBezTo>
                  <a:cubicBezTo>
                    <a:pt x="0" y="601"/>
                    <a:pt x="30" y="1178"/>
                    <a:pt x="365" y="1513"/>
                  </a:cubicBezTo>
                  <a:cubicBezTo>
                    <a:pt x="540" y="1688"/>
                    <a:pt x="756" y="1772"/>
                    <a:pt x="975" y="1772"/>
                  </a:cubicBezTo>
                  <a:cubicBezTo>
                    <a:pt x="1212" y="1772"/>
                    <a:pt x="1451" y="1672"/>
                    <a:pt x="1641" y="1482"/>
                  </a:cubicBezTo>
                  <a:cubicBezTo>
                    <a:pt x="1976" y="1148"/>
                    <a:pt x="1945" y="571"/>
                    <a:pt x="1581" y="236"/>
                  </a:cubicBezTo>
                  <a:cubicBezTo>
                    <a:pt x="1421" y="77"/>
                    <a:pt x="1206" y="0"/>
                    <a:pt x="98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22"/>
            <p:cNvSpPr/>
            <p:nvPr/>
          </p:nvSpPr>
          <p:spPr>
            <a:xfrm>
              <a:off x="4983812" y="322108"/>
              <a:ext cx="25882" cy="18818"/>
            </a:xfrm>
            <a:custGeom>
              <a:avLst/>
              <a:gdLst/>
              <a:ahLst/>
              <a:cxnLst/>
              <a:rect l="l" t="t" r="r" b="b"/>
              <a:pathLst>
                <a:path w="927" h="674" extrusionOk="0">
                  <a:moveTo>
                    <a:pt x="473" y="0"/>
                  </a:moveTo>
                  <a:cubicBezTo>
                    <a:pt x="393" y="0"/>
                    <a:pt x="309" y="34"/>
                    <a:pt x="234" y="117"/>
                  </a:cubicBezTo>
                  <a:cubicBezTo>
                    <a:pt x="1" y="350"/>
                    <a:pt x="233" y="673"/>
                    <a:pt x="491" y="673"/>
                  </a:cubicBezTo>
                  <a:cubicBezTo>
                    <a:pt x="569" y="673"/>
                    <a:pt x="650" y="644"/>
                    <a:pt x="720" y="573"/>
                  </a:cubicBezTo>
                  <a:cubicBezTo>
                    <a:pt x="926" y="321"/>
                    <a:pt x="718" y="0"/>
                    <a:pt x="47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5" name="Google Shape;3395;p22"/>
          <p:cNvGrpSpPr/>
          <p:nvPr/>
        </p:nvGrpSpPr>
        <p:grpSpPr>
          <a:xfrm rot="1904686">
            <a:off x="7542150" y="-42610"/>
            <a:ext cx="1922909" cy="1448961"/>
            <a:chOff x="5423998" y="1026864"/>
            <a:chExt cx="4064733" cy="3062880"/>
          </a:xfrm>
        </p:grpSpPr>
        <p:sp>
          <p:nvSpPr>
            <p:cNvPr id="3396" name="Google Shape;3396;p22"/>
            <p:cNvSpPr/>
            <p:nvPr/>
          </p:nvSpPr>
          <p:spPr>
            <a:xfrm>
              <a:off x="8385780" y="1030578"/>
              <a:ext cx="449791" cy="436222"/>
            </a:xfrm>
            <a:custGeom>
              <a:avLst/>
              <a:gdLst/>
              <a:ahLst/>
              <a:cxnLst/>
              <a:rect l="l" t="t" r="r" b="b"/>
              <a:pathLst>
                <a:path w="16110" h="15624" extrusionOk="0">
                  <a:moveTo>
                    <a:pt x="13040" y="1"/>
                  </a:moveTo>
                  <a:lnTo>
                    <a:pt x="9301" y="1916"/>
                  </a:lnTo>
                  <a:lnTo>
                    <a:pt x="11642" y="6171"/>
                  </a:lnTo>
                  <a:cubicBezTo>
                    <a:pt x="11824" y="6505"/>
                    <a:pt x="11976" y="6779"/>
                    <a:pt x="12006" y="6992"/>
                  </a:cubicBezTo>
                  <a:cubicBezTo>
                    <a:pt x="12098" y="7235"/>
                    <a:pt x="12037" y="7296"/>
                    <a:pt x="12037" y="7296"/>
                  </a:cubicBezTo>
                  <a:cubicBezTo>
                    <a:pt x="12037" y="7296"/>
                    <a:pt x="12047" y="7292"/>
                    <a:pt x="12054" y="7292"/>
                  </a:cubicBezTo>
                  <a:cubicBezTo>
                    <a:pt x="12067" y="7292"/>
                    <a:pt x="12067" y="7306"/>
                    <a:pt x="11946" y="7387"/>
                  </a:cubicBezTo>
                  <a:cubicBezTo>
                    <a:pt x="11794" y="7508"/>
                    <a:pt x="11490" y="7660"/>
                    <a:pt x="11095" y="7843"/>
                  </a:cubicBezTo>
                  <a:cubicBezTo>
                    <a:pt x="9271" y="8633"/>
                    <a:pt x="7417" y="9454"/>
                    <a:pt x="5563" y="10244"/>
                  </a:cubicBezTo>
                  <a:cubicBezTo>
                    <a:pt x="3678" y="11034"/>
                    <a:pt x="1854" y="11825"/>
                    <a:pt x="0" y="12584"/>
                  </a:cubicBezTo>
                  <a:lnTo>
                    <a:pt x="1307" y="15624"/>
                  </a:lnTo>
                  <a:cubicBezTo>
                    <a:pt x="3161" y="14864"/>
                    <a:pt x="5015" y="14043"/>
                    <a:pt x="6870" y="13253"/>
                  </a:cubicBezTo>
                  <a:lnTo>
                    <a:pt x="12462" y="10852"/>
                  </a:lnTo>
                  <a:cubicBezTo>
                    <a:pt x="13010" y="10609"/>
                    <a:pt x="13617" y="10305"/>
                    <a:pt x="14256" y="9818"/>
                  </a:cubicBezTo>
                  <a:cubicBezTo>
                    <a:pt x="14894" y="9362"/>
                    <a:pt x="15654" y="8511"/>
                    <a:pt x="15927" y="7721"/>
                  </a:cubicBezTo>
                  <a:cubicBezTo>
                    <a:pt x="16079" y="7326"/>
                    <a:pt x="16110" y="6870"/>
                    <a:pt x="16110" y="6505"/>
                  </a:cubicBezTo>
                  <a:cubicBezTo>
                    <a:pt x="16110" y="6141"/>
                    <a:pt x="16049" y="5837"/>
                    <a:pt x="15958" y="5563"/>
                  </a:cubicBezTo>
                  <a:cubicBezTo>
                    <a:pt x="15776" y="4986"/>
                    <a:pt x="15532" y="4590"/>
                    <a:pt x="15350" y="4226"/>
                  </a:cubicBezTo>
                  <a:lnTo>
                    <a:pt x="13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22"/>
            <p:cNvSpPr/>
            <p:nvPr/>
          </p:nvSpPr>
          <p:spPr>
            <a:xfrm>
              <a:off x="7235001" y="2189844"/>
              <a:ext cx="434547" cy="409084"/>
            </a:xfrm>
            <a:custGeom>
              <a:avLst/>
              <a:gdLst/>
              <a:ahLst/>
              <a:cxnLst/>
              <a:rect l="l" t="t" r="r" b="b"/>
              <a:pathLst>
                <a:path w="15564" h="14652" extrusionOk="0">
                  <a:moveTo>
                    <a:pt x="13223" y="0"/>
                  </a:moveTo>
                  <a:lnTo>
                    <a:pt x="1" y="5380"/>
                  </a:lnTo>
                  <a:cubicBezTo>
                    <a:pt x="365" y="6657"/>
                    <a:pt x="791" y="7964"/>
                    <a:pt x="1277" y="9210"/>
                  </a:cubicBezTo>
                  <a:cubicBezTo>
                    <a:pt x="1794" y="10426"/>
                    <a:pt x="2402" y="11642"/>
                    <a:pt x="3344" y="12645"/>
                  </a:cubicBezTo>
                  <a:cubicBezTo>
                    <a:pt x="4537" y="13868"/>
                    <a:pt x="6316" y="14652"/>
                    <a:pt x="8364" y="14652"/>
                  </a:cubicBezTo>
                  <a:cubicBezTo>
                    <a:pt x="8403" y="14652"/>
                    <a:pt x="8442" y="14651"/>
                    <a:pt x="8481" y="14651"/>
                  </a:cubicBezTo>
                  <a:cubicBezTo>
                    <a:pt x="10517" y="14620"/>
                    <a:pt x="12767" y="13648"/>
                    <a:pt x="14074" y="12128"/>
                  </a:cubicBezTo>
                  <a:cubicBezTo>
                    <a:pt x="15016" y="11125"/>
                    <a:pt x="15411" y="9848"/>
                    <a:pt x="15502" y="8632"/>
                  </a:cubicBezTo>
                  <a:cubicBezTo>
                    <a:pt x="15563" y="7477"/>
                    <a:pt x="15350" y="6292"/>
                    <a:pt x="15046" y="5198"/>
                  </a:cubicBezTo>
                  <a:cubicBezTo>
                    <a:pt x="14591" y="3404"/>
                    <a:pt x="13983" y="1672"/>
                    <a:pt x="1322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22"/>
            <p:cNvSpPr/>
            <p:nvPr/>
          </p:nvSpPr>
          <p:spPr>
            <a:xfrm>
              <a:off x="7427649" y="2405163"/>
              <a:ext cx="129856" cy="98055"/>
            </a:xfrm>
            <a:custGeom>
              <a:avLst/>
              <a:gdLst/>
              <a:ahLst/>
              <a:cxnLst/>
              <a:rect l="l" t="t" r="r" b="b"/>
              <a:pathLst>
                <a:path w="4651" h="3512" extrusionOk="0">
                  <a:moveTo>
                    <a:pt x="2719" y="1"/>
                  </a:moveTo>
                  <a:cubicBezTo>
                    <a:pt x="2393" y="1"/>
                    <a:pt x="2053" y="63"/>
                    <a:pt x="1733" y="191"/>
                  </a:cubicBezTo>
                  <a:cubicBezTo>
                    <a:pt x="578" y="647"/>
                    <a:pt x="0" y="1711"/>
                    <a:pt x="304" y="2562"/>
                  </a:cubicBezTo>
                  <a:cubicBezTo>
                    <a:pt x="517" y="3178"/>
                    <a:pt x="1219" y="3512"/>
                    <a:pt x="1986" y="3512"/>
                  </a:cubicBezTo>
                  <a:cubicBezTo>
                    <a:pt x="2316" y="3512"/>
                    <a:pt x="2659" y="3450"/>
                    <a:pt x="2979" y="3322"/>
                  </a:cubicBezTo>
                  <a:cubicBezTo>
                    <a:pt x="4104" y="2866"/>
                    <a:pt x="4651" y="1802"/>
                    <a:pt x="4377" y="951"/>
                  </a:cubicBezTo>
                  <a:cubicBezTo>
                    <a:pt x="4165" y="335"/>
                    <a:pt x="3477" y="1"/>
                    <a:pt x="271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22"/>
            <p:cNvSpPr/>
            <p:nvPr/>
          </p:nvSpPr>
          <p:spPr>
            <a:xfrm>
              <a:off x="7487063" y="1263123"/>
              <a:ext cx="1071011" cy="711178"/>
            </a:xfrm>
            <a:custGeom>
              <a:avLst/>
              <a:gdLst/>
              <a:ahLst/>
              <a:cxnLst/>
              <a:rect l="l" t="t" r="r" b="b"/>
              <a:pathLst>
                <a:path w="38360" h="25472" extrusionOk="0">
                  <a:moveTo>
                    <a:pt x="34013" y="0"/>
                  </a:moveTo>
                  <a:cubicBezTo>
                    <a:pt x="22736" y="4529"/>
                    <a:pt x="11398" y="8906"/>
                    <a:pt x="0" y="13040"/>
                  </a:cubicBezTo>
                  <a:lnTo>
                    <a:pt x="5015" y="25472"/>
                  </a:lnTo>
                  <a:cubicBezTo>
                    <a:pt x="16231" y="20426"/>
                    <a:pt x="27326" y="15198"/>
                    <a:pt x="38359" y="9787"/>
                  </a:cubicBezTo>
                  <a:lnTo>
                    <a:pt x="340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22"/>
            <p:cNvSpPr/>
            <p:nvPr/>
          </p:nvSpPr>
          <p:spPr>
            <a:xfrm>
              <a:off x="5552123" y="1630579"/>
              <a:ext cx="2074986" cy="1112584"/>
            </a:xfrm>
            <a:custGeom>
              <a:avLst/>
              <a:gdLst/>
              <a:ahLst/>
              <a:cxnLst/>
              <a:rect l="l" t="t" r="r" b="b"/>
              <a:pathLst>
                <a:path w="74319" h="39849" extrusionOk="0">
                  <a:moveTo>
                    <a:pt x="69273" y="0"/>
                  </a:moveTo>
                  <a:cubicBezTo>
                    <a:pt x="46446" y="8724"/>
                    <a:pt x="23345" y="16748"/>
                    <a:pt x="1" y="24013"/>
                  </a:cubicBezTo>
                  <a:lnTo>
                    <a:pt x="5381" y="39849"/>
                  </a:lnTo>
                  <a:cubicBezTo>
                    <a:pt x="28664" y="31429"/>
                    <a:pt x="51674" y="22219"/>
                    <a:pt x="74318" y="12341"/>
                  </a:cubicBezTo>
                  <a:lnTo>
                    <a:pt x="6927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22"/>
            <p:cNvSpPr/>
            <p:nvPr/>
          </p:nvSpPr>
          <p:spPr>
            <a:xfrm>
              <a:off x="6536554" y="1435390"/>
              <a:ext cx="1440197" cy="967484"/>
            </a:xfrm>
            <a:custGeom>
              <a:avLst/>
              <a:gdLst/>
              <a:ahLst/>
              <a:cxnLst/>
              <a:rect l="l" t="t" r="r" b="b"/>
              <a:pathLst>
                <a:path w="51583" h="34652" extrusionOk="0">
                  <a:moveTo>
                    <a:pt x="44531" y="0"/>
                  </a:moveTo>
                  <a:cubicBezTo>
                    <a:pt x="29789" y="6201"/>
                    <a:pt x="14986" y="12128"/>
                    <a:pt x="1" y="17691"/>
                  </a:cubicBezTo>
                  <a:lnTo>
                    <a:pt x="6323" y="34651"/>
                  </a:lnTo>
                  <a:cubicBezTo>
                    <a:pt x="21521" y="28998"/>
                    <a:pt x="36597" y="22979"/>
                    <a:pt x="51582" y="16688"/>
                  </a:cubicBezTo>
                  <a:lnTo>
                    <a:pt x="4453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22"/>
            <p:cNvSpPr/>
            <p:nvPr/>
          </p:nvSpPr>
          <p:spPr>
            <a:xfrm>
              <a:off x="5423998" y="2186438"/>
              <a:ext cx="436222" cy="659415"/>
            </a:xfrm>
            <a:custGeom>
              <a:avLst/>
              <a:gdLst/>
              <a:ahLst/>
              <a:cxnLst/>
              <a:rect l="l" t="t" r="r" b="b"/>
              <a:pathLst>
                <a:path w="15624" h="23618" extrusionOk="0">
                  <a:moveTo>
                    <a:pt x="7781" y="0"/>
                  </a:moveTo>
                  <a:lnTo>
                    <a:pt x="0" y="2918"/>
                  </a:lnTo>
                  <a:cubicBezTo>
                    <a:pt x="2705" y="9757"/>
                    <a:pt x="5198" y="16688"/>
                    <a:pt x="7569" y="23618"/>
                  </a:cubicBezTo>
                  <a:lnTo>
                    <a:pt x="15624" y="20882"/>
                  </a:lnTo>
                  <a:cubicBezTo>
                    <a:pt x="13192" y="13861"/>
                    <a:pt x="10578" y="6870"/>
                    <a:pt x="778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22"/>
            <p:cNvSpPr/>
            <p:nvPr/>
          </p:nvSpPr>
          <p:spPr>
            <a:xfrm>
              <a:off x="6752125" y="1533836"/>
              <a:ext cx="1149941" cy="974631"/>
            </a:xfrm>
            <a:custGeom>
              <a:avLst/>
              <a:gdLst/>
              <a:ahLst/>
              <a:cxnLst/>
              <a:rect l="l" t="t" r="r" b="b"/>
              <a:pathLst>
                <a:path w="41187" h="34908" extrusionOk="0">
                  <a:moveTo>
                    <a:pt x="33010" y="0"/>
                  </a:moveTo>
                  <a:lnTo>
                    <a:pt x="29211" y="1702"/>
                  </a:lnTo>
                  <a:cubicBezTo>
                    <a:pt x="31612" y="6839"/>
                    <a:pt x="33983" y="11855"/>
                    <a:pt x="35655" y="17143"/>
                  </a:cubicBezTo>
                  <a:cubicBezTo>
                    <a:pt x="35837" y="17782"/>
                    <a:pt x="36050" y="18481"/>
                    <a:pt x="36262" y="19119"/>
                  </a:cubicBezTo>
                  <a:lnTo>
                    <a:pt x="36445" y="19757"/>
                  </a:lnTo>
                  <a:lnTo>
                    <a:pt x="33314" y="21095"/>
                  </a:lnTo>
                  <a:cubicBezTo>
                    <a:pt x="31703" y="21763"/>
                    <a:pt x="30062" y="22463"/>
                    <a:pt x="28390" y="23101"/>
                  </a:cubicBezTo>
                  <a:cubicBezTo>
                    <a:pt x="26718" y="23739"/>
                    <a:pt x="25077" y="24408"/>
                    <a:pt x="23405" y="25046"/>
                  </a:cubicBezTo>
                  <a:cubicBezTo>
                    <a:pt x="20092" y="26323"/>
                    <a:pt x="16718" y="27569"/>
                    <a:pt x="13405" y="28846"/>
                  </a:cubicBezTo>
                  <a:lnTo>
                    <a:pt x="9970" y="30122"/>
                  </a:lnTo>
                  <a:lnTo>
                    <a:pt x="9362" y="28207"/>
                  </a:lnTo>
                  <a:cubicBezTo>
                    <a:pt x="7599" y="22797"/>
                    <a:pt x="5654" y="17508"/>
                    <a:pt x="4073" y="12158"/>
                  </a:cubicBezTo>
                  <a:lnTo>
                    <a:pt x="0" y="13526"/>
                  </a:lnTo>
                  <a:cubicBezTo>
                    <a:pt x="1611" y="18997"/>
                    <a:pt x="3526" y="24317"/>
                    <a:pt x="5259" y="29636"/>
                  </a:cubicBezTo>
                  <a:lnTo>
                    <a:pt x="5897" y="31733"/>
                  </a:lnTo>
                  <a:lnTo>
                    <a:pt x="6505" y="33739"/>
                  </a:lnTo>
                  <a:lnTo>
                    <a:pt x="6809" y="34773"/>
                  </a:lnTo>
                  <a:lnTo>
                    <a:pt x="6839" y="34894"/>
                  </a:lnTo>
                  <a:cubicBezTo>
                    <a:pt x="6839" y="34904"/>
                    <a:pt x="6843" y="34908"/>
                    <a:pt x="6850" y="34908"/>
                  </a:cubicBezTo>
                  <a:cubicBezTo>
                    <a:pt x="6863" y="34908"/>
                    <a:pt x="6890" y="34894"/>
                    <a:pt x="6931" y="34894"/>
                  </a:cubicBezTo>
                  <a:lnTo>
                    <a:pt x="6991" y="34834"/>
                  </a:lnTo>
                  <a:lnTo>
                    <a:pt x="7295" y="34742"/>
                  </a:lnTo>
                  <a:lnTo>
                    <a:pt x="7934" y="34499"/>
                  </a:lnTo>
                  <a:lnTo>
                    <a:pt x="14530" y="32037"/>
                  </a:lnTo>
                  <a:cubicBezTo>
                    <a:pt x="17873" y="30730"/>
                    <a:pt x="21217" y="29514"/>
                    <a:pt x="24560" y="28207"/>
                  </a:cubicBezTo>
                  <a:cubicBezTo>
                    <a:pt x="26232" y="27539"/>
                    <a:pt x="27904" y="26870"/>
                    <a:pt x="29575" y="26232"/>
                  </a:cubicBezTo>
                  <a:cubicBezTo>
                    <a:pt x="31247" y="25533"/>
                    <a:pt x="32919" y="24864"/>
                    <a:pt x="34530" y="24165"/>
                  </a:cubicBezTo>
                  <a:lnTo>
                    <a:pt x="37053" y="23101"/>
                  </a:lnTo>
                  <a:lnTo>
                    <a:pt x="38998" y="22280"/>
                  </a:lnTo>
                  <a:lnTo>
                    <a:pt x="40153" y="21763"/>
                  </a:lnTo>
                  <a:lnTo>
                    <a:pt x="40731" y="21520"/>
                  </a:lnTo>
                  <a:lnTo>
                    <a:pt x="41035" y="21399"/>
                  </a:lnTo>
                  <a:lnTo>
                    <a:pt x="41187" y="21308"/>
                  </a:lnTo>
                  <a:lnTo>
                    <a:pt x="41156" y="21216"/>
                  </a:lnTo>
                  <a:lnTo>
                    <a:pt x="40579" y="19149"/>
                  </a:lnTo>
                  <a:lnTo>
                    <a:pt x="40214" y="17782"/>
                  </a:lnTo>
                  <a:cubicBezTo>
                    <a:pt x="40001" y="17113"/>
                    <a:pt x="39788" y="16414"/>
                    <a:pt x="39606" y="15745"/>
                  </a:cubicBezTo>
                  <a:cubicBezTo>
                    <a:pt x="37843" y="10274"/>
                    <a:pt x="35411" y="5107"/>
                    <a:pt x="3301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 name="Google Shape;3404;p22"/>
            <p:cNvSpPr/>
            <p:nvPr/>
          </p:nvSpPr>
          <p:spPr>
            <a:xfrm>
              <a:off x="8640354" y="1026864"/>
              <a:ext cx="115365" cy="60810"/>
            </a:xfrm>
            <a:custGeom>
              <a:avLst/>
              <a:gdLst/>
              <a:ahLst/>
              <a:cxnLst/>
              <a:rect l="l" t="t" r="r" b="b"/>
              <a:pathLst>
                <a:path w="4132" h="2178" extrusionOk="0">
                  <a:moveTo>
                    <a:pt x="3639" y="0"/>
                  </a:moveTo>
                  <a:cubicBezTo>
                    <a:pt x="3583" y="0"/>
                    <a:pt x="3525" y="13"/>
                    <a:pt x="3466" y="42"/>
                  </a:cubicBezTo>
                  <a:cubicBezTo>
                    <a:pt x="2433" y="498"/>
                    <a:pt x="1399" y="1015"/>
                    <a:pt x="335" y="1441"/>
                  </a:cubicBezTo>
                  <a:cubicBezTo>
                    <a:pt x="153" y="1471"/>
                    <a:pt x="1" y="1714"/>
                    <a:pt x="31" y="1866"/>
                  </a:cubicBezTo>
                  <a:cubicBezTo>
                    <a:pt x="31" y="1927"/>
                    <a:pt x="92" y="1988"/>
                    <a:pt x="122" y="2049"/>
                  </a:cubicBezTo>
                  <a:cubicBezTo>
                    <a:pt x="197" y="2142"/>
                    <a:pt x="317" y="2178"/>
                    <a:pt x="434" y="2178"/>
                  </a:cubicBezTo>
                  <a:cubicBezTo>
                    <a:pt x="508" y="2178"/>
                    <a:pt x="580" y="2163"/>
                    <a:pt x="639" y="2140"/>
                  </a:cubicBezTo>
                  <a:cubicBezTo>
                    <a:pt x="1703" y="1593"/>
                    <a:pt x="2828" y="1137"/>
                    <a:pt x="3800" y="529"/>
                  </a:cubicBezTo>
                  <a:cubicBezTo>
                    <a:pt x="4132" y="350"/>
                    <a:pt x="3928" y="0"/>
                    <a:pt x="36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 name="Google Shape;3405;p22"/>
            <p:cNvSpPr/>
            <p:nvPr/>
          </p:nvSpPr>
          <p:spPr>
            <a:xfrm>
              <a:off x="7432368" y="2439449"/>
              <a:ext cx="137869" cy="73709"/>
            </a:xfrm>
            <a:custGeom>
              <a:avLst/>
              <a:gdLst/>
              <a:ahLst/>
              <a:cxnLst/>
              <a:rect l="l" t="t" r="r" b="b"/>
              <a:pathLst>
                <a:path w="4938" h="2640" extrusionOk="0">
                  <a:moveTo>
                    <a:pt x="4157" y="1"/>
                  </a:moveTo>
                  <a:cubicBezTo>
                    <a:pt x="4130" y="1"/>
                    <a:pt x="4087" y="36"/>
                    <a:pt x="4087" y="57"/>
                  </a:cubicBezTo>
                  <a:cubicBezTo>
                    <a:pt x="4148" y="665"/>
                    <a:pt x="3448" y="1395"/>
                    <a:pt x="2810" y="1729"/>
                  </a:cubicBezTo>
                  <a:cubicBezTo>
                    <a:pt x="2486" y="1903"/>
                    <a:pt x="2116" y="2006"/>
                    <a:pt x="1788" y="2006"/>
                  </a:cubicBezTo>
                  <a:cubicBezTo>
                    <a:pt x="1316" y="2006"/>
                    <a:pt x="931" y="1793"/>
                    <a:pt x="895" y="1273"/>
                  </a:cubicBezTo>
                  <a:cubicBezTo>
                    <a:pt x="895" y="1097"/>
                    <a:pt x="765" y="1020"/>
                    <a:pt x="611" y="1020"/>
                  </a:cubicBezTo>
                  <a:cubicBezTo>
                    <a:pt x="392" y="1020"/>
                    <a:pt x="123" y="1175"/>
                    <a:pt x="105" y="1425"/>
                  </a:cubicBezTo>
                  <a:cubicBezTo>
                    <a:pt x="0" y="2241"/>
                    <a:pt x="746" y="2640"/>
                    <a:pt x="1608" y="2640"/>
                  </a:cubicBezTo>
                  <a:cubicBezTo>
                    <a:pt x="1998" y="2640"/>
                    <a:pt x="2411" y="2558"/>
                    <a:pt x="2780" y="2398"/>
                  </a:cubicBezTo>
                  <a:cubicBezTo>
                    <a:pt x="3874" y="1942"/>
                    <a:pt x="4938" y="847"/>
                    <a:pt x="4178" y="27"/>
                  </a:cubicBezTo>
                  <a:cubicBezTo>
                    <a:pt x="4178" y="8"/>
                    <a:pt x="4169" y="1"/>
                    <a:pt x="4157"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22"/>
            <p:cNvSpPr/>
            <p:nvPr/>
          </p:nvSpPr>
          <p:spPr>
            <a:xfrm>
              <a:off x="7231148" y="2128420"/>
              <a:ext cx="681974" cy="270321"/>
            </a:xfrm>
            <a:custGeom>
              <a:avLst/>
              <a:gdLst/>
              <a:ahLst/>
              <a:cxnLst/>
              <a:rect l="l" t="t" r="r" b="b"/>
              <a:pathLst>
                <a:path w="24426" h="9682" extrusionOk="0">
                  <a:moveTo>
                    <a:pt x="24173" y="1"/>
                  </a:moveTo>
                  <a:cubicBezTo>
                    <a:pt x="24147" y="1"/>
                    <a:pt x="24120" y="4"/>
                    <a:pt x="24090" y="12"/>
                  </a:cubicBezTo>
                  <a:cubicBezTo>
                    <a:pt x="20048" y="1349"/>
                    <a:pt x="16036" y="3051"/>
                    <a:pt x="12054" y="4601"/>
                  </a:cubicBezTo>
                  <a:cubicBezTo>
                    <a:pt x="8102" y="6182"/>
                    <a:pt x="3877" y="7550"/>
                    <a:pt x="139" y="9465"/>
                  </a:cubicBezTo>
                  <a:cubicBezTo>
                    <a:pt x="0" y="9548"/>
                    <a:pt x="38" y="9681"/>
                    <a:pt x="161" y="9681"/>
                  </a:cubicBezTo>
                  <a:cubicBezTo>
                    <a:pt x="173" y="9681"/>
                    <a:pt x="186" y="9680"/>
                    <a:pt x="199" y="9677"/>
                  </a:cubicBezTo>
                  <a:cubicBezTo>
                    <a:pt x="4303" y="8492"/>
                    <a:pt x="8315" y="6638"/>
                    <a:pt x="12266" y="5088"/>
                  </a:cubicBezTo>
                  <a:cubicBezTo>
                    <a:pt x="16248" y="3477"/>
                    <a:pt x="20352" y="2078"/>
                    <a:pt x="24212" y="285"/>
                  </a:cubicBezTo>
                  <a:cubicBezTo>
                    <a:pt x="24426" y="178"/>
                    <a:pt x="24358" y="1"/>
                    <a:pt x="241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22"/>
            <p:cNvSpPr/>
            <p:nvPr/>
          </p:nvSpPr>
          <p:spPr>
            <a:xfrm>
              <a:off x="7690739" y="1879346"/>
              <a:ext cx="148534" cy="67120"/>
            </a:xfrm>
            <a:custGeom>
              <a:avLst/>
              <a:gdLst/>
              <a:ahLst/>
              <a:cxnLst/>
              <a:rect l="l" t="t" r="r" b="b"/>
              <a:pathLst>
                <a:path w="5320" h="2404" extrusionOk="0">
                  <a:moveTo>
                    <a:pt x="4748" y="0"/>
                  </a:moveTo>
                  <a:cubicBezTo>
                    <a:pt x="3287" y="0"/>
                    <a:pt x="1354" y="1005"/>
                    <a:pt x="213" y="1729"/>
                  </a:cubicBezTo>
                  <a:cubicBezTo>
                    <a:pt x="91" y="1850"/>
                    <a:pt x="0" y="1972"/>
                    <a:pt x="0" y="2094"/>
                  </a:cubicBezTo>
                  <a:lnTo>
                    <a:pt x="0" y="2215"/>
                  </a:lnTo>
                  <a:cubicBezTo>
                    <a:pt x="0" y="2352"/>
                    <a:pt x="101" y="2404"/>
                    <a:pt x="251" y="2404"/>
                  </a:cubicBezTo>
                  <a:cubicBezTo>
                    <a:pt x="668" y="2404"/>
                    <a:pt x="1469" y="2009"/>
                    <a:pt x="1581" y="1942"/>
                  </a:cubicBezTo>
                  <a:cubicBezTo>
                    <a:pt x="2736" y="1425"/>
                    <a:pt x="4225" y="1060"/>
                    <a:pt x="5228" y="270"/>
                  </a:cubicBezTo>
                  <a:cubicBezTo>
                    <a:pt x="5319" y="179"/>
                    <a:pt x="5289" y="57"/>
                    <a:pt x="5137" y="27"/>
                  </a:cubicBezTo>
                  <a:cubicBezTo>
                    <a:pt x="5012" y="9"/>
                    <a:pt x="4882" y="0"/>
                    <a:pt x="47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22"/>
            <p:cNvSpPr/>
            <p:nvPr/>
          </p:nvSpPr>
          <p:spPr>
            <a:xfrm>
              <a:off x="7644057" y="1762389"/>
              <a:ext cx="148534" cy="67203"/>
            </a:xfrm>
            <a:custGeom>
              <a:avLst/>
              <a:gdLst/>
              <a:ahLst/>
              <a:cxnLst/>
              <a:rect l="l" t="t" r="r" b="b"/>
              <a:pathLst>
                <a:path w="5320" h="2407" extrusionOk="0">
                  <a:moveTo>
                    <a:pt x="4791" y="1"/>
                  </a:moveTo>
                  <a:cubicBezTo>
                    <a:pt x="3325" y="1"/>
                    <a:pt x="1366" y="992"/>
                    <a:pt x="213" y="1723"/>
                  </a:cubicBezTo>
                  <a:cubicBezTo>
                    <a:pt x="91" y="1845"/>
                    <a:pt x="0" y="1997"/>
                    <a:pt x="0" y="2118"/>
                  </a:cubicBezTo>
                  <a:lnTo>
                    <a:pt x="0" y="2240"/>
                  </a:lnTo>
                  <a:cubicBezTo>
                    <a:pt x="0" y="2361"/>
                    <a:pt x="89" y="2407"/>
                    <a:pt x="224" y="2407"/>
                  </a:cubicBezTo>
                  <a:cubicBezTo>
                    <a:pt x="632" y="2407"/>
                    <a:pt x="1467" y="1989"/>
                    <a:pt x="1581" y="1966"/>
                  </a:cubicBezTo>
                  <a:cubicBezTo>
                    <a:pt x="2736" y="1419"/>
                    <a:pt x="4225" y="1085"/>
                    <a:pt x="5228" y="295"/>
                  </a:cubicBezTo>
                  <a:cubicBezTo>
                    <a:pt x="5320" y="173"/>
                    <a:pt x="5289" y="51"/>
                    <a:pt x="5137" y="21"/>
                  </a:cubicBezTo>
                  <a:cubicBezTo>
                    <a:pt x="5026" y="7"/>
                    <a:pt x="4910" y="1"/>
                    <a:pt x="47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22"/>
            <p:cNvSpPr/>
            <p:nvPr/>
          </p:nvSpPr>
          <p:spPr>
            <a:xfrm>
              <a:off x="7597375" y="1644427"/>
              <a:ext cx="147697" cy="67818"/>
            </a:xfrm>
            <a:custGeom>
              <a:avLst/>
              <a:gdLst/>
              <a:ahLst/>
              <a:cxnLst/>
              <a:rect l="l" t="t" r="r" b="b"/>
              <a:pathLst>
                <a:path w="5290" h="2429" extrusionOk="0">
                  <a:moveTo>
                    <a:pt x="4762" y="1"/>
                  </a:moveTo>
                  <a:cubicBezTo>
                    <a:pt x="3300" y="1"/>
                    <a:pt x="1366" y="994"/>
                    <a:pt x="213" y="1754"/>
                  </a:cubicBezTo>
                  <a:cubicBezTo>
                    <a:pt x="92" y="1845"/>
                    <a:pt x="1" y="1997"/>
                    <a:pt x="1" y="2118"/>
                  </a:cubicBezTo>
                  <a:lnTo>
                    <a:pt x="1" y="2240"/>
                  </a:lnTo>
                  <a:cubicBezTo>
                    <a:pt x="1" y="2377"/>
                    <a:pt x="101" y="2429"/>
                    <a:pt x="252" y="2429"/>
                  </a:cubicBezTo>
                  <a:cubicBezTo>
                    <a:pt x="669" y="2429"/>
                    <a:pt x="1469" y="2033"/>
                    <a:pt x="1581" y="1966"/>
                  </a:cubicBezTo>
                  <a:cubicBezTo>
                    <a:pt x="2706" y="1450"/>
                    <a:pt x="4195" y="1085"/>
                    <a:pt x="5168" y="295"/>
                  </a:cubicBezTo>
                  <a:cubicBezTo>
                    <a:pt x="5289" y="173"/>
                    <a:pt x="5259" y="82"/>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22"/>
            <p:cNvSpPr/>
            <p:nvPr/>
          </p:nvSpPr>
          <p:spPr>
            <a:xfrm>
              <a:off x="7550693" y="1528168"/>
              <a:ext cx="147697" cy="66840"/>
            </a:xfrm>
            <a:custGeom>
              <a:avLst/>
              <a:gdLst/>
              <a:ahLst/>
              <a:cxnLst/>
              <a:rect l="l" t="t" r="r" b="b"/>
              <a:pathLst>
                <a:path w="5290" h="2394" extrusionOk="0">
                  <a:moveTo>
                    <a:pt x="4762" y="1"/>
                  </a:moveTo>
                  <a:cubicBezTo>
                    <a:pt x="3300" y="1"/>
                    <a:pt x="1366" y="992"/>
                    <a:pt x="214" y="1723"/>
                  </a:cubicBezTo>
                  <a:cubicBezTo>
                    <a:pt x="92" y="1845"/>
                    <a:pt x="1" y="1997"/>
                    <a:pt x="1" y="2118"/>
                  </a:cubicBezTo>
                  <a:lnTo>
                    <a:pt x="1" y="2209"/>
                  </a:lnTo>
                  <a:cubicBezTo>
                    <a:pt x="17" y="2344"/>
                    <a:pt x="117" y="2394"/>
                    <a:pt x="260" y="2394"/>
                  </a:cubicBezTo>
                  <a:cubicBezTo>
                    <a:pt x="668" y="2394"/>
                    <a:pt x="1424" y="1989"/>
                    <a:pt x="1581" y="1966"/>
                  </a:cubicBezTo>
                  <a:cubicBezTo>
                    <a:pt x="2736" y="1419"/>
                    <a:pt x="4195" y="1085"/>
                    <a:pt x="5168" y="294"/>
                  </a:cubicBezTo>
                  <a:cubicBezTo>
                    <a:pt x="5290" y="173"/>
                    <a:pt x="5259" y="51"/>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22"/>
            <p:cNvSpPr/>
            <p:nvPr/>
          </p:nvSpPr>
          <p:spPr>
            <a:xfrm>
              <a:off x="6870924" y="2218099"/>
              <a:ext cx="151103" cy="65668"/>
            </a:xfrm>
            <a:custGeom>
              <a:avLst/>
              <a:gdLst/>
              <a:ahLst/>
              <a:cxnLst/>
              <a:rect l="l" t="t" r="r" b="b"/>
              <a:pathLst>
                <a:path w="5412" h="2352" extrusionOk="0">
                  <a:moveTo>
                    <a:pt x="4849" y="1"/>
                  </a:moveTo>
                  <a:cubicBezTo>
                    <a:pt x="3400" y="1"/>
                    <a:pt x="1395" y="964"/>
                    <a:pt x="244" y="1693"/>
                  </a:cubicBezTo>
                  <a:cubicBezTo>
                    <a:pt x="92" y="1784"/>
                    <a:pt x="1" y="1936"/>
                    <a:pt x="1" y="2058"/>
                  </a:cubicBezTo>
                  <a:lnTo>
                    <a:pt x="1" y="2180"/>
                  </a:lnTo>
                  <a:cubicBezTo>
                    <a:pt x="1" y="2304"/>
                    <a:pt x="93" y="2351"/>
                    <a:pt x="233" y="2351"/>
                  </a:cubicBezTo>
                  <a:cubicBezTo>
                    <a:pt x="640" y="2351"/>
                    <a:pt x="1454" y="1959"/>
                    <a:pt x="1612" y="1936"/>
                  </a:cubicBezTo>
                  <a:cubicBezTo>
                    <a:pt x="2767" y="1389"/>
                    <a:pt x="4287" y="1085"/>
                    <a:pt x="5290" y="295"/>
                  </a:cubicBezTo>
                  <a:cubicBezTo>
                    <a:pt x="5411" y="173"/>
                    <a:pt x="5350" y="82"/>
                    <a:pt x="5198" y="21"/>
                  </a:cubicBezTo>
                  <a:cubicBezTo>
                    <a:pt x="5086" y="7"/>
                    <a:pt x="4970" y="1"/>
                    <a:pt x="4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22"/>
            <p:cNvSpPr/>
            <p:nvPr/>
          </p:nvSpPr>
          <p:spPr>
            <a:xfrm>
              <a:off x="6825108" y="2100807"/>
              <a:ext cx="148534" cy="65472"/>
            </a:xfrm>
            <a:custGeom>
              <a:avLst/>
              <a:gdLst/>
              <a:ahLst/>
              <a:cxnLst/>
              <a:rect l="l" t="t" r="r" b="b"/>
              <a:pathLst>
                <a:path w="5320" h="2345" extrusionOk="0">
                  <a:moveTo>
                    <a:pt x="4729" y="0"/>
                  </a:moveTo>
                  <a:cubicBezTo>
                    <a:pt x="3270" y="0"/>
                    <a:pt x="1350" y="951"/>
                    <a:pt x="213" y="1700"/>
                  </a:cubicBezTo>
                  <a:cubicBezTo>
                    <a:pt x="92" y="1760"/>
                    <a:pt x="0" y="1912"/>
                    <a:pt x="0" y="2034"/>
                  </a:cubicBezTo>
                  <a:lnTo>
                    <a:pt x="0" y="2156"/>
                  </a:lnTo>
                  <a:cubicBezTo>
                    <a:pt x="0" y="2293"/>
                    <a:pt x="98" y="2345"/>
                    <a:pt x="245" y="2345"/>
                  </a:cubicBezTo>
                  <a:cubicBezTo>
                    <a:pt x="648" y="2345"/>
                    <a:pt x="1425" y="1957"/>
                    <a:pt x="1581" y="1912"/>
                  </a:cubicBezTo>
                  <a:cubicBezTo>
                    <a:pt x="2736" y="1396"/>
                    <a:pt x="4225" y="1092"/>
                    <a:pt x="5229" y="271"/>
                  </a:cubicBezTo>
                  <a:cubicBezTo>
                    <a:pt x="5320" y="180"/>
                    <a:pt x="5289" y="58"/>
                    <a:pt x="5137" y="28"/>
                  </a:cubicBezTo>
                  <a:cubicBezTo>
                    <a:pt x="5006" y="9"/>
                    <a:pt x="4870" y="0"/>
                    <a:pt x="472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22"/>
            <p:cNvSpPr/>
            <p:nvPr/>
          </p:nvSpPr>
          <p:spPr>
            <a:xfrm>
              <a:off x="6778425" y="1983683"/>
              <a:ext cx="148534" cy="65054"/>
            </a:xfrm>
            <a:custGeom>
              <a:avLst/>
              <a:gdLst/>
              <a:ahLst/>
              <a:cxnLst/>
              <a:rect l="l" t="t" r="r" b="b"/>
              <a:pathLst>
                <a:path w="5320" h="2330" extrusionOk="0">
                  <a:moveTo>
                    <a:pt x="4729" y="1"/>
                  </a:moveTo>
                  <a:cubicBezTo>
                    <a:pt x="3270" y="1"/>
                    <a:pt x="1350" y="949"/>
                    <a:pt x="213" y="1670"/>
                  </a:cubicBezTo>
                  <a:cubicBezTo>
                    <a:pt x="92" y="1761"/>
                    <a:pt x="1" y="1882"/>
                    <a:pt x="1" y="2004"/>
                  </a:cubicBezTo>
                  <a:lnTo>
                    <a:pt x="1" y="2126"/>
                  </a:lnTo>
                  <a:cubicBezTo>
                    <a:pt x="1" y="2275"/>
                    <a:pt x="107" y="2329"/>
                    <a:pt x="265" y="2329"/>
                  </a:cubicBezTo>
                  <a:cubicBezTo>
                    <a:pt x="685" y="2329"/>
                    <a:pt x="1471" y="1943"/>
                    <a:pt x="1581" y="1943"/>
                  </a:cubicBezTo>
                  <a:cubicBezTo>
                    <a:pt x="2736" y="1396"/>
                    <a:pt x="4226" y="1092"/>
                    <a:pt x="5229" y="302"/>
                  </a:cubicBezTo>
                  <a:cubicBezTo>
                    <a:pt x="5320" y="180"/>
                    <a:pt x="5290" y="59"/>
                    <a:pt x="5138" y="28"/>
                  </a:cubicBezTo>
                  <a:cubicBezTo>
                    <a:pt x="5006" y="10"/>
                    <a:pt x="4870" y="1"/>
                    <a:pt x="47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22"/>
            <p:cNvSpPr/>
            <p:nvPr/>
          </p:nvSpPr>
          <p:spPr>
            <a:xfrm>
              <a:off x="6733446" y="1867201"/>
              <a:ext cx="146859" cy="64356"/>
            </a:xfrm>
            <a:custGeom>
              <a:avLst/>
              <a:gdLst/>
              <a:ahLst/>
              <a:cxnLst/>
              <a:rect l="l" t="t" r="r" b="b"/>
              <a:pathLst>
                <a:path w="5260" h="2305" extrusionOk="0">
                  <a:moveTo>
                    <a:pt x="4631" y="1"/>
                  </a:moveTo>
                  <a:cubicBezTo>
                    <a:pt x="3219" y="1"/>
                    <a:pt x="1306" y="935"/>
                    <a:pt x="183" y="1647"/>
                  </a:cubicBezTo>
                  <a:cubicBezTo>
                    <a:pt x="61" y="1738"/>
                    <a:pt x="1" y="1890"/>
                    <a:pt x="1" y="2012"/>
                  </a:cubicBezTo>
                  <a:lnTo>
                    <a:pt x="1" y="2133"/>
                  </a:lnTo>
                  <a:cubicBezTo>
                    <a:pt x="1" y="2258"/>
                    <a:pt x="89" y="2305"/>
                    <a:pt x="223" y="2305"/>
                  </a:cubicBezTo>
                  <a:cubicBezTo>
                    <a:pt x="611" y="2305"/>
                    <a:pt x="1385" y="1913"/>
                    <a:pt x="1520" y="1890"/>
                  </a:cubicBezTo>
                  <a:cubicBezTo>
                    <a:pt x="2676" y="1404"/>
                    <a:pt x="4165" y="1100"/>
                    <a:pt x="5168" y="279"/>
                  </a:cubicBezTo>
                  <a:cubicBezTo>
                    <a:pt x="5259" y="188"/>
                    <a:pt x="5229" y="66"/>
                    <a:pt x="5077" y="36"/>
                  </a:cubicBezTo>
                  <a:cubicBezTo>
                    <a:pt x="4935" y="12"/>
                    <a:pt x="4786" y="1"/>
                    <a:pt x="46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22"/>
            <p:cNvSpPr/>
            <p:nvPr/>
          </p:nvSpPr>
          <p:spPr>
            <a:xfrm>
              <a:off x="7763918" y="1423552"/>
              <a:ext cx="225286" cy="497506"/>
            </a:xfrm>
            <a:custGeom>
              <a:avLst/>
              <a:gdLst/>
              <a:ahLst/>
              <a:cxnLst/>
              <a:rect l="l" t="t" r="r" b="b"/>
              <a:pathLst>
                <a:path w="8069" h="17819" extrusionOk="0">
                  <a:moveTo>
                    <a:pt x="462" y="0"/>
                  </a:moveTo>
                  <a:cubicBezTo>
                    <a:pt x="249" y="0"/>
                    <a:pt x="0" y="175"/>
                    <a:pt x="84" y="364"/>
                  </a:cubicBezTo>
                  <a:cubicBezTo>
                    <a:pt x="2334" y="6139"/>
                    <a:pt x="5008" y="11762"/>
                    <a:pt x="7197" y="17628"/>
                  </a:cubicBezTo>
                  <a:cubicBezTo>
                    <a:pt x="7245" y="17763"/>
                    <a:pt x="7355" y="17819"/>
                    <a:pt x="7478" y="17819"/>
                  </a:cubicBezTo>
                  <a:cubicBezTo>
                    <a:pt x="7742" y="17819"/>
                    <a:pt x="8068" y="17565"/>
                    <a:pt x="7988" y="17296"/>
                  </a:cubicBezTo>
                  <a:lnTo>
                    <a:pt x="7988" y="17296"/>
                  </a:lnTo>
                  <a:lnTo>
                    <a:pt x="8018" y="17294"/>
                  </a:lnTo>
                  <a:cubicBezTo>
                    <a:pt x="7980" y="17190"/>
                    <a:pt x="7942" y="17087"/>
                    <a:pt x="7904" y="16983"/>
                  </a:cubicBezTo>
                  <a:lnTo>
                    <a:pt x="7904" y="16983"/>
                  </a:lnTo>
                  <a:lnTo>
                    <a:pt x="7866" y="16838"/>
                  </a:lnTo>
                  <a:cubicBezTo>
                    <a:pt x="7861" y="16813"/>
                    <a:pt x="7847" y="16792"/>
                    <a:pt x="7829" y="16776"/>
                  </a:cubicBezTo>
                  <a:lnTo>
                    <a:pt x="7829" y="16776"/>
                  </a:lnTo>
                  <a:cubicBezTo>
                    <a:pt x="5761" y="11106"/>
                    <a:pt x="3642" y="5341"/>
                    <a:pt x="692" y="120"/>
                  </a:cubicBezTo>
                  <a:cubicBezTo>
                    <a:pt x="645" y="36"/>
                    <a:pt x="557" y="0"/>
                    <a:pt x="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22"/>
            <p:cNvSpPr/>
            <p:nvPr/>
          </p:nvSpPr>
          <p:spPr>
            <a:xfrm>
              <a:off x="7846924" y="1475371"/>
              <a:ext cx="148171" cy="331075"/>
            </a:xfrm>
            <a:custGeom>
              <a:avLst/>
              <a:gdLst/>
              <a:ahLst/>
              <a:cxnLst/>
              <a:rect l="l" t="t" r="r" b="b"/>
              <a:pathLst>
                <a:path w="5307" h="11858" extrusionOk="0">
                  <a:moveTo>
                    <a:pt x="282" y="1"/>
                  </a:moveTo>
                  <a:cubicBezTo>
                    <a:pt x="141" y="1"/>
                    <a:pt x="1" y="129"/>
                    <a:pt x="90" y="240"/>
                  </a:cubicBezTo>
                  <a:cubicBezTo>
                    <a:pt x="607" y="2246"/>
                    <a:pt x="1640" y="4100"/>
                    <a:pt x="2431" y="6015"/>
                  </a:cubicBezTo>
                  <a:cubicBezTo>
                    <a:pt x="3221" y="7900"/>
                    <a:pt x="3798" y="9967"/>
                    <a:pt x="4862" y="11760"/>
                  </a:cubicBezTo>
                  <a:cubicBezTo>
                    <a:pt x="4896" y="11828"/>
                    <a:pt x="4968" y="11858"/>
                    <a:pt x="5043" y="11858"/>
                  </a:cubicBezTo>
                  <a:cubicBezTo>
                    <a:pt x="5170" y="11858"/>
                    <a:pt x="5307" y="11772"/>
                    <a:pt x="5288" y="11638"/>
                  </a:cubicBezTo>
                  <a:cubicBezTo>
                    <a:pt x="4893" y="9572"/>
                    <a:pt x="3920" y="7687"/>
                    <a:pt x="3130" y="5742"/>
                  </a:cubicBezTo>
                  <a:cubicBezTo>
                    <a:pt x="2309" y="3796"/>
                    <a:pt x="1610" y="1790"/>
                    <a:pt x="424" y="58"/>
                  </a:cubicBezTo>
                  <a:cubicBezTo>
                    <a:pt x="384" y="17"/>
                    <a:pt x="333" y="1"/>
                    <a:pt x="2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22"/>
            <p:cNvSpPr/>
            <p:nvPr/>
          </p:nvSpPr>
          <p:spPr>
            <a:xfrm>
              <a:off x="6525526" y="1921449"/>
              <a:ext cx="201722" cy="487120"/>
            </a:xfrm>
            <a:custGeom>
              <a:avLst/>
              <a:gdLst/>
              <a:ahLst/>
              <a:cxnLst/>
              <a:rect l="l" t="t" r="r" b="b"/>
              <a:pathLst>
                <a:path w="7225" h="17447" extrusionOk="0">
                  <a:moveTo>
                    <a:pt x="156" y="1"/>
                  </a:moveTo>
                  <a:cubicBezTo>
                    <a:pt x="92" y="1"/>
                    <a:pt x="1" y="65"/>
                    <a:pt x="1" y="130"/>
                  </a:cubicBezTo>
                  <a:cubicBezTo>
                    <a:pt x="366" y="2956"/>
                    <a:pt x="1825" y="5662"/>
                    <a:pt x="2828" y="8276"/>
                  </a:cubicBezTo>
                  <a:cubicBezTo>
                    <a:pt x="3983" y="11224"/>
                    <a:pt x="5077" y="14264"/>
                    <a:pt x="6262" y="17242"/>
                  </a:cubicBezTo>
                  <a:cubicBezTo>
                    <a:pt x="6324" y="17385"/>
                    <a:pt x="6457" y="17446"/>
                    <a:pt x="6603" y="17446"/>
                  </a:cubicBezTo>
                  <a:cubicBezTo>
                    <a:pt x="6890" y="17446"/>
                    <a:pt x="7224" y="17210"/>
                    <a:pt x="7144" y="16908"/>
                  </a:cubicBezTo>
                  <a:cubicBezTo>
                    <a:pt x="5989" y="13929"/>
                    <a:pt x="4773" y="10981"/>
                    <a:pt x="3587" y="7972"/>
                  </a:cubicBezTo>
                  <a:cubicBezTo>
                    <a:pt x="2584" y="5358"/>
                    <a:pt x="1855" y="2379"/>
                    <a:pt x="214" y="38"/>
                  </a:cubicBezTo>
                  <a:cubicBezTo>
                    <a:pt x="205" y="12"/>
                    <a:pt x="183" y="1"/>
                    <a:pt x="1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22"/>
            <p:cNvSpPr/>
            <p:nvPr/>
          </p:nvSpPr>
          <p:spPr>
            <a:xfrm>
              <a:off x="6485545" y="1981505"/>
              <a:ext cx="160512" cy="405482"/>
            </a:xfrm>
            <a:custGeom>
              <a:avLst/>
              <a:gdLst/>
              <a:ahLst/>
              <a:cxnLst/>
              <a:rect l="l" t="t" r="r" b="b"/>
              <a:pathLst>
                <a:path w="5749" h="14523" extrusionOk="0">
                  <a:moveTo>
                    <a:pt x="284" y="0"/>
                  </a:moveTo>
                  <a:cubicBezTo>
                    <a:pt x="149" y="0"/>
                    <a:pt x="0" y="129"/>
                    <a:pt x="65" y="258"/>
                  </a:cubicBezTo>
                  <a:cubicBezTo>
                    <a:pt x="703" y="2842"/>
                    <a:pt x="1919" y="5334"/>
                    <a:pt x="2861" y="7827"/>
                  </a:cubicBezTo>
                  <a:cubicBezTo>
                    <a:pt x="3652" y="9985"/>
                    <a:pt x="4108" y="12477"/>
                    <a:pt x="5415" y="14453"/>
                  </a:cubicBezTo>
                  <a:cubicBezTo>
                    <a:pt x="5434" y="14502"/>
                    <a:pt x="5476" y="14523"/>
                    <a:pt x="5524" y="14523"/>
                  </a:cubicBezTo>
                  <a:cubicBezTo>
                    <a:pt x="5624" y="14523"/>
                    <a:pt x="5749" y="14434"/>
                    <a:pt x="5749" y="14331"/>
                  </a:cubicBezTo>
                  <a:cubicBezTo>
                    <a:pt x="5597" y="11809"/>
                    <a:pt x="4290" y="9377"/>
                    <a:pt x="3439" y="7067"/>
                  </a:cubicBezTo>
                  <a:cubicBezTo>
                    <a:pt x="2557" y="4726"/>
                    <a:pt x="1767" y="2234"/>
                    <a:pt x="430" y="76"/>
                  </a:cubicBezTo>
                  <a:cubicBezTo>
                    <a:pt x="394" y="22"/>
                    <a:pt x="340" y="0"/>
                    <a:pt x="2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22"/>
            <p:cNvSpPr/>
            <p:nvPr/>
          </p:nvSpPr>
          <p:spPr>
            <a:xfrm>
              <a:off x="5628764" y="2180435"/>
              <a:ext cx="231457" cy="617200"/>
            </a:xfrm>
            <a:custGeom>
              <a:avLst/>
              <a:gdLst/>
              <a:ahLst/>
              <a:cxnLst/>
              <a:rect l="l" t="t" r="r" b="b"/>
              <a:pathLst>
                <a:path w="8290" h="22106" extrusionOk="0">
                  <a:moveTo>
                    <a:pt x="228" y="0"/>
                  </a:moveTo>
                  <a:cubicBezTo>
                    <a:pt x="116" y="0"/>
                    <a:pt x="0" y="108"/>
                    <a:pt x="22" y="215"/>
                  </a:cubicBezTo>
                  <a:cubicBezTo>
                    <a:pt x="873" y="3893"/>
                    <a:pt x="3061" y="7419"/>
                    <a:pt x="4399" y="11006"/>
                  </a:cubicBezTo>
                  <a:cubicBezTo>
                    <a:pt x="5767" y="14623"/>
                    <a:pt x="6527" y="18483"/>
                    <a:pt x="8016" y="22039"/>
                  </a:cubicBezTo>
                  <a:cubicBezTo>
                    <a:pt x="8028" y="22086"/>
                    <a:pt x="8070" y="22106"/>
                    <a:pt x="8119" y="22106"/>
                  </a:cubicBezTo>
                  <a:cubicBezTo>
                    <a:pt x="8197" y="22106"/>
                    <a:pt x="8290" y="22054"/>
                    <a:pt x="8290" y="21979"/>
                  </a:cubicBezTo>
                  <a:cubicBezTo>
                    <a:pt x="7986" y="18118"/>
                    <a:pt x="6496" y="14258"/>
                    <a:pt x="5189" y="10702"/>
                  </a:cubicBezTo>
                  <a:cubicBezTo>
                    <a:pt x="3943" y="7206"/>
                    <a:pt x="2788" y="3012"/>
                    <a:pt x="356" y="63"/>
                  </a:cubicBezTo>
                  <a:cubicBezTo>
                    <a:pt x="321" y="19"/>
                    <a:pt x="275" y="0"/>
                    <a:pt x="2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22"/>
            <p:cNvSpPr/>
            <p:nvPr/>
          </p:nvSpPr>
          <p:spPr>
            <a:xfrm>
              <a:off x="5725255" y="2229714"/>
              <a:ext cx="185473" cy="458558"/>
            </a:xfrm>
            <a:custGeom>
              <a:avLst/>
              <a:gdLst/>
              <a:ahLst/>
              <a:cxnLst/>
              <a:rect l="l" t="t" r="r" b="b"/>
              <a:pathLst>
                <a:path w="6643" h="16424" extrusionOk="0">
                  <a:moveTo>
                    <a:pt x="165" y="1"/>
                  </a:moveTo>
                  <a:cubicBezTo>
                    <a:pt x="122" y="1"/>
                    <a:pt x="61" y="41"/>
                    <a:pt x="1" y="122"/>
                  </a:cubicBezTo>
                  <a:cubicBezTo>
                    <a:pt x="213" y="3223"/>
                    <a:pt x="2098" y="6171"/>
                    <a:pt x="3131" y="9058"/>
                  </a:cubicBezTo>
                  <a:cubicBezTo>
                    <a:pt x="3709" y="10761"/>
                    <a:pt x="4378" y="12463"/>
                    <a:pt x="4925" y="14195"/>
                  </a:cubicBezTo>
                  <a:cubicBezTo>
                    <a:pt x="5198" y="14894"/>
                    <a:pt x="5137" y="15958"/>
                    <a:pt x="5897" y="16384"/>
                  </a:cubicBezTo>
                  <a:cubicBezTo>
                    <a:pt x="5935" y="16409"/>
                    <a:pt x="5994" y="16424"/>
                    <a:pt x="6054" y="16424"/>
                  </a:cubicBezTo>
                  <a:cubicBezTo>
                    <a:pt x="6139" y="16424"/>
                    <a:pt x="6227" y="16394"/>
                    <a:pt x="6262" y="16323"/>
                  </a:cubicBezTo>
                  <a:cubicBezTo>
                    <a:pt x="6414" y="16171"/>
                    <a:pt x="6414" y="16141"/>
                    <a:pt x="6384" y="15989"/>
                  </a:cubicBezTo>
                  <a:cubicBezTo>
                    <a:pt x="6384" y="15958"/>
                    <a:pt x="6346" y="15943"/>
                    <a:pt x="6304" y="15943"/>
                  </a:cubicBezTo>
                  <a:cubicBezTo>
                    <a:pt x="6267" y="15943"/>
                    <a:pt x="6228" y="15955"/>
                    <a:pt x="6208" y="15978"/>
                  </a:cubicBezTo>
                  <a:lnTo>
                    <a:pt x="6208" y="15978"/>
                  </a:lnTo>
                  <a:cubicBezTo>
                    <a:pt x="6642" y="15295"/>
                    <a:pt x="5197" y="12915"/>
                    <a:pt x="4925" y="12128"/>
                  </a:cubicBezTo>
                  <a:lnTo>
                    <a:pt x="3405" y="7903"/>
                  </a:lnTo>
                  <a:cubicBezTo>
                    <a:pt x="2493" y="5320"/>
                    <a:pt x="1976" y="2250"/>
                    <a:pt x="213" y="31"/>
                  </a:cubicBezTo>
                  <a:cubicBezTo>
                    <a:pt x="203" y="11"/>
                    <a:pt x="186" y="1"/>
                    <a:pt x="1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22"/>
            <p:cNvSpPr/>
            <p:nvPr/>
          </p:nvSpPr>
          <p:spPr>
            <a:xfrm>
              <a:off x="8431262" y="1255585"/>
              <a:ext cx="137841" cy="287297"/>
            </a:xfrm>
            <a:custGeom>
              <a:avLst/>
              <a:gdLst/>
              <a:ahLst/>
              <a:cxnLst/>
              <a:rect l="l" t="t" r="r" b="b"/>
              <a:pathLst>
                <a:path w="4937" h="10290" extrusionOk="0">
                  <a:moveTo>
                    <a:pt x="74" y="1"/>
                  </a:moveTo>
                  <a:cubicBezTo>
                    <a:pt x="31" y="1"/>
                    <a:pt x="1" y="36"/>
                    <a:pt x="43" y="57"/>
                  </a:cubicBezTo>
                  <a:cubicBezTo>
                    <a:pt x="286" y="1911"/>
                    <a:pt x="1380" y="3553"/>
                    <a:pt x="2140" y="5225"/>
                  </a:cubicBezTo>
                  <a:cubicBezTo>
                    <a:pt x="2900" y="6896"/>
                    <a:pt x="3386" y="8842"/>
                    <a:pt x="4633" y="10240"/>
                  </a:cubicBezTo>
                  <a:cubicBezTo>
                    <a:pt x="4659" y="10275"/>
                    <a:pt x="4695" y="10289"/>
                    <a:pt x="4733" y="10289"/>
                  </a:cubicBezTo>
                  <a:cubicBezTo>
                    <a:pt x="4828" y="10289"/>
                    <a:pt x="4937" y="10196"/>
                    <a:pt x="4937" y="10088"/>
                  </a:cubicBezTo>
                  <a:cubicBezTo>
                    <a:pt x="4724" y="8234"/>
                    <a:pt x="3538" y="6592"/>
                    <a:pt x="2779" y="4921"/>
                  </a:cubicBezTo>
                  <a:cubicBezTo>
                    <a:pt x="1988" y="3279"/>
                    <a:pt x="1411" y="1395"/>
                    <a:pt x="134" y="27"/>
                  </a:cubicBezTo>
                  <a:cubicBezTo>
                    <a:pt x="115" y="8"/>
                    <a:pt x="93" y="1"/>
                    <a:pt x="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22"/>
            <p:cNvSpPr/>
            <p:nvPr/>
          </p:nvSpPr>
          <p:spPr>
            <a:xfrm>
              <a:off x="7949083" y="1486148"/>
              <a:ext cx="595924" cy="253514"/>
            </a:xfrm>
            <a:custGeom>
              <a:avLst/>
              <a:gdLst/>
              <a:ahLst/>
              <a:cxnLst/>
              <a:rect l="l" t="t" r="r" b="b"/>
              <a:pathLst>
                <a:path w="21344" h="9080" extrusionOk="0">
                  <a:moveTo>
                    <a:pt x="21258" y="0"/>
                  </a:moveTo>
                  <a:cubicBezTo>
                    <a:pt x="21251" y="0"/>
                    <a:pt x="21242" y="2"/>
                    <a:pt x="21234" y="6"/>
                  </a:cubicBezTo>
                  <a:cubicBezTo>
                    <a:pt x="14243" y="2407"/>
                    <a:pt x="7222" y="5599"/>
                    <a:pt x="413" y="8486"/>
                  </a:cubicBezTo>
                  <a:cubicBezTo>
                    <a:pt x="0" y="8641"/>
                    <a:pt x="113" y="9080"/>
                    <a:pt x="434" y="9080"/>
                  </a:cubicBezTo>
                  <a:cubicBezTo>
                    <a:pt x="492" y="9080"/>
                    <a:pt x="556" y="9066"/>
                    <a:pt x="626" y="9034"/>
                  </a:cubicBezTo>
                  <a:cubicBezTo>
                    <a:pt x="7495" y="6146"/>
                    <a:pt x="14577" y="3380"/>
                    <a:pt x="21264" y="128"/>
                  </a:cubicBezTo>
                  <a:cubicBezTo>
                    <a:pt x="21343" y="75"/>
                    <a:pt x="21309" y="0"/>
                    <a:pt x="212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22"/>
            <p:cNvSpPr/>
            <p:nvPr/>
          </p:nvSpPr>
          <p:spPr>
            <a:xfrm>
              <a:off x="5874180" y="2325898"/>
              <a:ext cx="756548" cy="295673"/>
            </a:xfrm>
            <a:custGeom>
              <a:avLst/>
              <a:gdLst/>
              <a:ahLst/>
              <a:cxnLst/>
              <a:rect l="l" t="t" r="r" b="b"/>
              <a:pathLst>
                <a:path w="27097" h="10590" extrusionOk="0">
                  <a:moveTo>
                    <a:pt x="26875" y="1"/>
                  </a:moveTo>
                  <a:cubicBezTo>
                    <a:pt x="26850" y="1"/>
                    <a:pt x="26823" y="7"/>
                    <a:pt x="26795" y="21"/>
                  </a:cubicBezTo>
                  <a:cubicBezTo>
                    <a:pt x="24606" y="781"/>
                    <a:pt x="22418" y="1692"/>
                    <a:pt x="20229" y="2635"/>
                  </a:cubicBezTo>
                  <a:cubicBezTo>
                    <a:pt x="18071" y="3577"/>
                    <a:pt x="15913" y="4550"/>
                    <a:pt x="13694" y="5370"/>
                  </a:cubicBezTo>
                  <a:cubicBezTo>
                    <a:pt x="9287" y="7042"/>
                    <a:pt x="4697" y="8410"/>
                    <a:pt x="320" y="10112"/>
                  </a:cubicBezTo>
                  <a:cubicBezTo>
                    <a:pt x="0" y="10245"/>
                    <a:pt x="78" y="10590"/>
                    <a:pt x="348" y="10590"/>
                  </a:cubicBezTo>
                  <a:cubicBezTo>
                    <a:pt x="386" y="10590"/>
                    <a:pt x="428" y="10583"/>
                    <a:pt x="472" y="10568"/>
                  </a:cubicBezTo>
                  <a:cubicBezTo>
                    <a:pt x="2843" y="10021"/>
                    <a:pt x="5214" y="9261"/>
                    <a:pt x="7554" y="8379"/>
                  </a:cubicBezTo>
                  <a:cubicBezTo>
                    <a:pt x="9864" y="7528"/>
                    <a:pt x="12175" y="6617"/>
                    <a:pt x="14454" y="5705"/>
                  </a:cubicBezTo>
                  <a:cubicBezTo>
                    <a:pt x="16521" y="4884"/>
                    <a:pt x="18679" y="4094"/>
                    <a:pt x="20807" y="3212"/>
                  </a:cubicBezTo>
                  <a:cubicBezTo>
                    <a:pt x="22904" y="2331"/>
                    <a:pt x="25002" y="1388"/>
                    <a:pt x="26916" y="294"/>
                  </a:cubicBezTo>
                  <a:cubicBezTo>
                    <a:pt x="27097" y="191"/>
                    <a:pt x="27015" y="1"/>
                    <a:pt x="2687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22"/>
            <p:cNvSpPr/>
            <p:nvPr/>
          </p:nvSpPr>
          <p:spPr>
            <a:xfrm>
              <a:off x="8438465" y="1456441"/>
              <a:ext cx="41098" cy="26608"/>
            </a:xfrm>
            <a:custGeom>
              <a:avLst/>
              <a:gdLst/>
              <a:ahLst/>
              <a:cxnLst/>
              <a:rect l="l" t="t" r="r" b="b"/>
              <a:pathLst>
                <a:path w="1472" h="953" extrusionOk="0">
                  <a:moveTo>
                    <a:pt x="816" y="1"/>
                  </a:moveTo>
                  <a:cubicBezTo>
                    <a:pt x="733" y="1"/>
                    <a:pt x="642" y="21"/>
                    <a:pt x="545" y="67"/>
                  </a:cubicBezTo>
                  <a:cubicBezTo>
                    <a:pt x="1" y="300"/>
                    <a:pt x="163" y="952"/>
                    <a:pt x="618" y="952"/>
                  </a:cubicBezTo>
                  <a:cubicBezTo>
                    <a:pt x="697" y="952"/>
                    <a:pt x="785" y="933"/>
                    <a:pt x="879" y="888"/>
                  </a:cubicBezTo>
                  <a:cubicBezTo>
                    <a:pt x="1472" y="630"/>
                    <a:pt x="1278" y="1"/>
                    <a:pt x="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22"/>
            <p:cNvSpPr/>
            <p:nvPr/>
          </p:nvSpPr>
          <p:spPr>
            <a:xfrm>
              <a:off x="7994425" y="1635185"/>
              <a:ext cx="41042" cy="25547"/>
            </a:xfrm>
            <a:custGeom>
              <a:avLst/>
              <a:gdLst/>
              <a:ahLst/>
              <a:cxnLst/>
              <a:rect l="l" t="t" r="r" b="b"/>
              <a:pathLst>
                <a:path w="1470" h="915" extrusionOk="0">
                  <a:moveTo>
                    <a:pt x="821" y="1"/>
                  </a:moveTo>
                  <a:cubicBezTo>
                    <a:pt x="748" y="1"/>
                    <a:pt x="668" y="15"/>
                    <a:pt x="582" y="48"/>
                  </a:cubicBezTo>
                  <a:cubicBezTo>
                    <a:pt x="1" y="286"/>
                    <a:pt x="201" y="915"/>
                    <a:pt x="683" y="915"/>
                  </a:cubicBezTo>
                  <a:cubicBezTo>
                    <a:pt x="755" y="915"/>
                    <a:pt x="833" y="900"/>
                    <a:pt x="917" y="869"/>
                  </a:cubicBezTo>
                  <a:cubicBezTo>
                    <a:pt x="1469" y="606"/>
                    <a:pt x="1293" y="1"/>
                    <a:pt x="8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22"/>
            <p:cNvSpPr/>
            <p:nvPr/>
          </p:nvSpPr>
          <p:spPr>
            <a:xfrm>
              <a:off x="6510840" y="2299709"/>
              <a:ext cx="41880" cy="24235"/>
            </a:xfrm>
            <a:custGeom>
              <a:avLst/>
              <a:gdLst/>
              <a:ahLst/>
              <a:cxnLst/>
              <a:rect l="l" t="t" r="r" b="b"/>
              <a:pathLst>
                <a:path w="1500" h="868" extrusionOk="0">
                  <a:moveTo>
                    <a:pt x="890" y="1"/>
                  </a:moveTo>
                  <a:cubicBezTo>
                    <a:pt x="242" y="1"/>
                    <a:pt x="1" y="868"/>
                    <a:pt x="679" y="868"/>
                  </a:cubicBezTo>
                  <a:lnTo>
                    <a:pt x="922" y="868"/>
                  </a:lnTo>
                  <a:cubicBezTo>
                    <a:pt x="1226" y="837"/>
                    <a:pt x="1499" y="564"/>
                    <a:pt x="1378" y="260"/>
                  </a:cubicBezTo>
                  <a:cubicBezTo>
                    <a:pt x="1317" y="168"/>
                    <a:pt x="1226" y="47"/>
                    <a:pt x="1043" y="16"/>
                  </a:cubicBezTo>
                  <a:cubicBezTo>
                    <a:pt x="990" y="6"/>
                    <a:pt x="939" y="1"/>
                    <a:pt x="890"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22"/>
            <p:cNvSpPr/>
            <p:nvPr/>
          </p:nvSpPr>
          <p:spPr>
            <a:xfrm>
              <a:off x="5909164" y="2542976"/>
              <a:ext cx="27613" cy="17590"/>
            </a:xfrm>
            <a:custGeom>
              <a:avLst/>
              <a:gdLst/>
              <a:ahLst/>
              <a:cxnLst/>
              <a:rect l="l" t="t" r="r" b="b"/>
              <a:pathLst>
                <a:path w="989" h="630" extrusionOk="0">
                  <a:moveTo>
                    <a:pt x="556" y="1"/>
                  </a:moveTo>
                  <a:cubicBezTo>
                    <a:pt x="510" y="1"/>
                    <a:pt x="459" y="9"/>
                    <a:pt x="405" y="27"/>
                  </a:cubicBezTo>
                  <a:cubicBezTo>
                    <a:pt x="1" y="162"/>
                    <a:pt x="98" y="630"/>
                    <a:pt x="442" y="630"/>
                  </a:cubicBezTo>
                  <a:cubicBezTo>
                    <a:pt x="486" y="630"/>
                    <a:pt x="535" y="622"/>
                    <a:pt x="587" y="604"/>
                  </a:cubicBezTo>
                  <a:cubicBezTo>
                    <a:pt x="988" y="444"/>
                    <a:pt x="895" y="1"/>
                    <a:pt x="5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22"/>
            <p:cNvSpPr/>
            <p:nvPr/>
          </p:nvSpPr>
          <p:spPr>
            <a:xfrm>
              <a:off x="7372479" y="2326875"/>
              <a:ext cx="401434" cy="381499"/>
            </a:xfrm>
            <a:custGeom>
              <a:avLst/>
              <a:gdLst/>
              <a:ahLst/>
              <a:cxnLst/>
              <a:rect l="l" t="t" r="r" b="b"/>
              <a:pathLst>
                <a:path w="14378" h="13664" extrusionOk="0">
                  <a:moveTo>
                    <a:pt x="4462" y="0"/>
                  </a:moveTo>
                  <a:cubicBezTo>
                    <a:pt x="4074" y="0"/>
                    <a:pt x="3688" y="44"/>
                    <a:pt x="3314" y="138"/>
                  </a:cubicBezTo>
                  <a:cubicBezTo>
                    <a:pt x="1764" y="502"/>
                    <a:pt x="609" y="1870"/>
                    <a:pt x="305" y="3420"/>
                  </a:cubicBezTo>
                  <a:cubicBezTo>
                    <a:pt x="1" y="5001"/>
                    <a:pt x="517" y="6734"/>
                    <a:pt x="1460" y="8193"/>
                  </a:cubicBezTo>
                  <a:cubicBezTo>
                    <a:pt x="2220" y="9317"/>
                    <a:pt x="3283" y="10259"/>
                    <a:pt x="4347" y="11141"/>
                  </a:cubicBezTo>
                  <a:cubicBezTo>
                    <a:pt x="5442" y="12022"/>
                    <a:pt x="6597" y="12843"/>
                    <a:pt x="7721" y="13664"/>
                  </a:cubicBezTo>
                  <a:lnTo>
                    <a:pt x="14378" y="5518"/>
                  </a:lnTo>
                  <a:cubicBezTo>
                    <a:pt x="12919" y="4302"/>
                    <a:pt x="11399" y="3177"/>
                    <a:pt x="9818" y="2144"/>
                  </a:cubicBezTo>
                  <a:cubicBezTo>
                    <a:pt x="8815" y="1505"/>
                    <a:pt x="7812" y="837"/>
                    <a:pt x="6688" y="442"/>
                  </a:cubicBezTo>
                  <a:cubicBezTo>
                    <a:pt x="5968" y="162"/>
                    <a:pt x="5209" y="0"/>
                    <a:pt x="4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22"/>
            <p:cNvSpPr/>
            <p:nvPr/>
          </p:nvSpPr>
          <p:spPr>
            <a:xfrm>
              <a:off x="7464978" y="2418928"/>
              <a:ext cx="104421" cy="90768"/>
            </a:xfrm>
            <a:custGeom>
              <a:avLst/>
              <a:gdLst/>
              <a:ahLst/>
              <a:cxnLst/>
              <a:rect l="l" t="t" r="r" b="b"/>
              <a:pathLst>
                <a:path w="3740" h="3251" extrusionOk="0">
                  <a:moveTo>
                    <a:pt x="1659" y="1"/>
                  </a:moveTo>
                  <a:cubicBezTo>
                    <a:pt x="1197" y="1"/>
                    <a:pt x="758" y="167"/>
                    <a:pt x="487" y="519"/>
                  </a:cubicBezTo>
                  <a:cubicBezTo>
                    <a:pt x="1" y="1218"/>
                    <a:pt x="122" y="2221"/>
                    <a:pt x="882" y="2829"/>
                  </a:cubicBezTo>
                  <a:cubicBezTo>
                    <a:pt x="1234" y="3107"/>
                    <a:pt x="1677" y="3251"/>
                    <a:pt x="2096" y="3251"/>
                  </a:cubicBezTo>
                  <a:cubicBezTo>
                    <a:pt x="2547" y="3251"/>
                    <a:pt x="2971" y="3084"/>
                    <a:pt x="3223" y="2737"/>
                  </a:cubicBezTo>
                  <a:cubicBezTo>
                    <a:pt x="3739" y="2038"/>
                    <a:pt x="3618" y="1005"/>
                    <a:pt x="2858" y="397"/>
                  </a:cubicBezTo>
                  <a:cubicBezTo>
                    <a:pt x="2512" y="137"/>
                    <a:pt x="2076" y="1"/>
                    <a:pt x="16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22"/>
            <p:cNvSpPr/>
            <p:nvPr/>
          </p:nvSpPr>
          <p:spPr>
            <a:xfrm>
              <a:off x="7702466" y="2441431"/>
              <a:ext cx="1786266" cy="976279"/>
            </a:xfrm>
            <a:custGeom>
              <a:avLst/>
              <a:gdLst/>
              <a:ahLst/>
              <a:cxnLst/>
              <a:rect l="l" t="t" r="r" b="b"/>
              <a:pathLst>
                <a:path w="63978" h="34967" extrusionOk="0">
                  <a:moveTo>
                    <a:pt x="501" y="1"/>
                  </a:moveTo>
                  <a:cubicBezTo>
                    <a:pt x="194" y="1"/>
                    <a:pt x="0" y="444"/>
                    <a:pt x="310" y="624"/>
                  </a:cubicBezTo>
                  <a:cubicBezTo>
                    <a:pt x="10219" y="7129"/>
                    <a:pt x="20766" y="12752"/>
                    <a:pt x="31100" y="18406"/>
                  </a:cubicBezTo>
                  <a:cubicBezTo>
                    <a:pt x="36268" y="21233"/>
                    <a:pt x="41465" y="23999"/>
                    <a:pt x="46663" y="26704"/>
                  </a:cubicBezTo>
                  <a:cubicBezTo>
                    <a:pt x="52073" y="29500"/>
                    <a:pt x="57605" y="32905"/>
                    <a:pt x="63350" y="34941"/>
                  </a:cubicBezTo>
                  <a:cubicBezTo>
                    <a:pt x="63399" y="34958"/>
                    <a:pt x="63445" y="34966"/>
                    <a:pt x="63488" y="34966"/>
                  </a:cubicBezTo>
                  <a:cubicBezTo>
                    <a:pt x="63823" y="34966"/>
                    <a:pt x="63977" y="34491"/>
                    <a:pt x="63654" y="34303"/>
                  </a:cubicBezTo>
                  <a:cubicBezTo>
                    <a:pt x="58882" y="31263"/>
                    <a:pt x="53380" y="29014"/>
                    <a:pt x="48365" y="26461"/>
                  </a:cubicBezTo>
                  <a:cubicBezTo>
                    <a:pt x="43016" y="23695"/>
                    <a:pt x="37666" y="20868"/>
                    <a:pt x="32347" y="17980"/>
                  </a:cubicBezTo>
                  <a:cubicBezTo>
                    <a:pt x="21739" y="12236"/>
                    <a:pt x="11313" y="5852"/>
                    <a:pt x="674" y="47"/>
                  </a:cubicBezTo>
                  <a:cubicBezTo>
                    <a:pt x="615" y="15"/>
                    <a:pt x="556" y="1"/>
                    <a:pt x="50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22"/>
            <p:cNvSpPr/>
            <p:nvPr/>
          </p:nvSpPr>
          <p:spPr>
            <a:xfrm>
              <a:off x="7608124" y="2541441"/>
              <a:ext cx="1663418" cy="1218401"/>
            </a:xfrm>
            <a:custGeom>
              <a:avLst/>
              <a:gdLst/>
              <a:ahLst/>
              <a:cxnLst/>
              <a:rect l="l" t="t" r="r" b="b"/>
              <a:pathLst>
                <a:path w="59578" h="43639" extrusionOk="0">
                  <a:moveTo>
                    <a:pt x="803" y="0"/>
                  </a:moveTo>
                  <a:cubicBezTo>
                    <a:pt x="331" y="0"/>
                    <a:pt x="1" y="623"/>
                    <a:pt x="497" y="1024"/>
                  </a:cubicBezTo>
                  <a:cubicBezTo>
                    <a:pt x="9859" y="8532"/>
                    <a:pt x="19342" y="15827"/>
                    <a:pt x="29008" y="22879"/>
                  </a:cubicBezTo>
                  <a:cubicBezTo>
                    <a:pt x="38644" y="29961"/>
                    <a:pt x="48461" y="36861"/>
                    <a:pt x="58370" y="43517"/>
                  </a:cubicBezTo>
                  <a:cubicBezTo>
                    <a:pt x="58495" y="43602"/>
                    <a:pt x="58620" y="43639"/>
                    <a:pt x="58736" y="43639"/>
                  </a:cubicBezTo>
                  <a:cubicBezTo>
                    <a:pt x="59241" y="43639"/>
                    <a:pt x="59577" y="42946"/>
                    <a:pt x="59009" y="42575"/>
                  </a:cubicBezTo>
                  <a:cubicBezTo>
                    <a:pt x="49100" y="35918"/>
                    <a:pt x="39282" y="29049"/>
                    <a:pt x="29677" y="21967"/>
                  </a:cubicBezTo>
                  <a:cubicBezTo>
                    <a:pt x="20041" y="14915"/>
                    <a:pt x="10558" y="7620"/>
                    <a:pt x="1227" y="173"/>
                  </a:cubicBezTo>
                  <a:cubicBezTo>
                    <a:pt x="1084" y="51"/>
                    <a:pt x="938" y="0"/>
                    <a:pt x="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22"/>
            <p:cNvSpPr/>
            <p:nvPr/>
          </p:nvSpPr>
          <p:spPr>
            <a:xfrm>
              <a:off x="7532517" y="2652953"/>
              <a:ext cx="1503241" cy="1436791"/>
            </a:xfrm>
            <a:custGeom>
              <a:avLst/>
              <a:gdLst/>
              <a:ahLst/>
              <a:cxnLst/>
              <a:rect l="l" t="t" r="r" b="b"/>
              <a:pathLst>
                <a:path w="53841" h="51461" extrusionOk="0">
                  <a:moveTo>
                    <a:pt x="548" y="1"/>
                  </a:moveTo>
                  <a:cubicBezTo>
                    <a:pt x="275" y="1"/>
                    <a:pt x="1" y="343"/>
                    <a:pt x="196" y="587"/>
                  </a:cubicBezTo>
                  <a:cubicBezTo>
                    <a:pt x="8342" y="9766"/>
                    <a:pt x="17369" y="18307"/>
                    <a:pt x="26275" y="26879"/>
                  </a:cubicBezTo>
                  <a:cubicBezTo>
                    <a:pt x="30592" y="31043"/>
                    <a:pt x="34999" y="35146"/>
                    <a:pt x="39406" y="39250"/>
                  </a:cubicBezTo>
                  <a:cubicBezTo>
                    <a:pt x="43814" y="43323"/>
                    <a:pt x="48160" y="47912"/>
                    <a:pt x="53084" y="51378"/>
                  </a:cubicBezTo>
                  <a:cubicBezTo>
                    <a:pt x="53169" y="51436"/>
                    <a:pt x="53254" y="51461"/>
                    <a:pt x="53334" y="51461"/>
                  </a:cubicBezTo>
                  <a:cubicBezTo>
                    <a:pt x="53628" y="51461"/>
                    <a:pt x="53840" y="51117"/>
                    <a:pt x="53601" y="50830"/>
                  </a:cubicBezTo>
                  <a:cubicBezTo>
                    <a:pt x="49528" y="46362"/>
                    <a:pt x="44361" y="42411"/>
                    <a:pt x="39862" y="38277"/>
                  </a:cubicBezTo>
                  <a:cubicBezTo>
                    <a:pt x="35303" y="34052"/>
                    <a:pt x="30804" y="29827"/>
                    <a:pt x="26306" y="25541"/>
                  </a:cubicBezTo>
                  <a:cubicBezTo>
                    <a:pt x="17613" y="17213"/>
                    <a:pt x="9375" y="8398"/>
                    <a:pt x="743" y="70"/>
                  </a:cubicBezTo>
                  <a:cubicBezTo>
                    <a:pt x="683" y="22"/>
                    <a:pt x="616"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22"/>
            <p:cNvSpPr/>
            <p:nvPr/>
          </p:nvSpPr>
          <p:spPr>
            <a:xfrm>
              <a:off x="7481116" y="2373976"/>
              <a:ext cx="318260" cy="380242"/>
            </a:xfrm>
            <a:custGeom>
              <a:avLst/>
              <a:gdLst/>
              <a:ahLst/>
              <a:cxnLst/>
              <a:rect l="l" t="t" r="r" b="b"/>
              <a:pathLst>
                <a:path w="11399" h="13619" extrusionOk="0">
                  <a:moveTo>
                    <a:pt x="8663" y="1"/>
                  </a:moveTo>
                  <a:lnTo>
                    <a:pt x="0" y="11521"/>
                  </a:lnTo>
                  <a:lnTo>
                    <a:pt x="2766" y="13618"/>
                  </a:lnTo>
                  <a:lnTo>
                    <a:pt x="11399" y="2098"/>
                  </a:lnTo>
                  <a:lnTo>
                    <a:pt x="866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22"/>
            <p:cNvSpPr/>
            <p:nvPr/>
          </p:nvSpPr>
          <p:spPr>
            <a:xfrm>
              <a:off x="7550804" y="2426047"/>
              <a:ext cx="255887" cy="336659"/>
            </a:xfrm>
            <a:custGeom>
              <a:avLst/>
              <a:gdLst/>
              <a:ahLst/>
              <a:cxnLst/>
              <a:rect l="l" t="t" r="r" b="b"/>
              <a:pathLst>
                <a:path w="9165" h="12058" extrusionOk="0">
                  <a:moveTo>
                    <a:pt x="8741" y="1"/>
                  </a:moveTo>
                  <a:cubicBezTo>
                    <a:pt x="8679" y="1"/>
                    <a:pt x="8618" y="25"/>
                    <a:pt x="8568" y="81"/>
                  </a:cubicBezTo>
                  <a:cubicBezTo>
                    <a:pt x="5438" y="3485"/>
                    <a:pt x="1972" y="7498"/>
                    <a:pt x="88" y="11783"/>
                  </a:cubicBezTo>
                  <a:cubicBezTo>
                    <a:pt x="1" y="11936"/>
                    <a:pt x="149" y="12058"/>
                    <a:pt x="295" y="12058"/>
                  </a:cubicBezTo>
                  <a:cubicBezTo>
                    <a:pt x="353" y="12058"/>
                    <a:pt x="410" y="12039"/>
                    <a:pt x="453" y="11996"/>
                  </a:cubicBezTo>
                  <a:cubicBezTo>
                    <a:pt x="2064" y="10264"/>
                    <a:pt x="3280" y="8106"/>
                    <a:pt x="4678" y="6191"/>
                  </a:cubicBezTo>
                  <a:cubicBezTo>
                    <a:pt x="6076" y="4245"/>
                    <a:pt x="7596" y="2391"/>
                    <a:pt x="9024" y="446"/>
                  </a:cubicBezTo>
                  <a:cubicBezTo>
                    <a:pt x="9164" y="259"/>
                    <a:pt x="8946" y="1"/>
                    <a:pt x="87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22"/>
            <p:cNvSpPr/>
            <p:nvPr/>
          </p:nvSpPr>
          <p:spPr>
            <a:xfrm>
              <a:off x="7487063" y="2407815"/>
              <a:ext cx="102690" cy="114835"/>
            </a:xfrm>
            <a:custGeom>
              <a:avLst/>
              <a:gdLst/>
              <a:ahLst/>
              <a:cxnLst/>
              <a:rect l="l" t="t" r="r" b="b"/>
              <a:pathLst>
                <a:path w="3678" h="4113" extrusionOk="0">
                  <a:moveTo>
                    <a:pt x="1466" y="1"/>
                  </a:moveTo>
                  <a:cubicBezTo>
                    <a:pt x="1388" y="1"/>
                    <a:pt x="1343" y="129"/>
                    <a:pt x="1398" y="157"/>
                  </a:cubicBezTo>
                  <a:cubicBezTo>
                    <a:pt x="2219" y="765"/>
                    <a:pt x="2766" y="1859"/>
                    <a:pt x="2371" y="2740"/>
                  </a:cubicBezTo>
                  <a:cubicBezTo>
                    <a:pt x="2119" y="3334"/>
                    <a:pt x="1654" y="3502"/>
                    <a:pt x="1127" y="3502"/>
                  </a:cubicBezTo>
                  <a:cubicBezTo>
                    <a:pt x="764" y="3502"/>
                    <a:pt x="372" y="3423"/>
                    <a:pt x="0" y="3348"/>
                  </a:cubicBezTo>
                  <a:lnTo>
                    <a:pt x="0" y="3348"/>
                  </a:lnTo>
                  <a:cubicBezTo>
                    <a:pt x="280" y="3896"/>
                    <a:pt x="769" y="4113"/>
                    <a:pt x="1277" y="4113"/>
                  </a:cubicBezTo>
                  <a:cubicBezTo>
                    <a:pt x="1982" y="4113"/>
                    <a:pt x="2727" y="3696"/>
                    <a:pt x="3009" y="3166"/>
                  </a:cubicBezTo>
                  <a:cubicBezTo>
                    <a:pt x="3678" y="1950"/>
                    <a:pt x="2918" y="430"/>
                    <a:pt x="1489" y="5"/>
                  </a:cubicBezTo>
                  <a:cubicBezTo>
                    <a:pt x="1481" y="2"/>
                    <a:pt x="1473" y="1"/>
                    <a:pt x="1466"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6" name="Google Shape;3436;p22"/>
          <p:cNvGrpSpPr/>
          <p:nvPr/>
        </p:nvGrpSpPr>
        <p:grpSpPr>
          <a:xfrm rot="-2179433">
            <a:off x="-289881" y="3452878"/>
            <a:ext cx="788805" cy="1338220"/>
            <a:chOff x="6401170" y="-1063394"/>
            <a:chExt cx="1423669" cy="2415275"/>
          </a:xfrm>
        </p:grpSpPr>
        <p:sp>
          <p:nvSpPr>
            <p:cNvPr id="3437" name="Google Shape;3437;p22"/>
            <p:cNvSpPr/>
            <p:nvPr/>
          </p:nvSpPr>
          <p:spPr>
            <a:xfrm>
              <a:off x="6795568" y="-414115"/>
              <a:ext cx="962654" cy="606367"/>
            </a:xfrm>
            <a:custGeom>
              <a:avLst/>
              <a:gdLst/>
              <a:ahLst/>
              <a:cxnLst/>
              <a:rect l="l" t="t" r="r" b="b"/>
              <a:pathLst>
                <a:path w="34479" h="21718" extrusionOk="0">
                  <a:moveTo>
                    <a:pt x="34349" y="0"/>
                  </a:moveTo>
                  <a:lnTo>
                    <a:pt x="34349" y="0"/>
                  </a:lnTo>
                  <a:cubicBezTo>
                    <a:pt x="34315" y="0"/>
                    <a:pt x="34238" y="99"/>
                    <a:pt x="34099" y="346"/>
                  </a:cubicBezTo>
                  <a:cubicBezTo>
                    <a:pt x="30360" y="6698"/>
                    <a:pt x="23095" y="8036"/>
                    <a:pt x="16955" y="8370"/>
                  </a:cubicBezTo>
                  <a:cubicBezTo>
                    <a:pt x="14189" y="8522"/>
                    <a:pt x="11332" y="8644"/>
                    <a:pt x="8627" y="9556"/>
                  </a:cubicBezTo>
                  <a:cubicBezTo>
                    <a:pt x="5618" y="10559"/>
                    <a:pt x="3612" y="12808"/>
                    <a:pt x="2153" y="15847"/>
                  </a:cubicBezTo>
                  <a:cubicBezTo>
                    <a:pt x="1393" y="17458"/>
                    <a:pt x="724" y="19069"/>
                    <a:pt x="177" y="20741"/>
                  </a:cubicBezTo>
                  <a:cubicBezTo>
                    <a:pt x="42" y="21333"/>
                    <a:pt x="0" y="21718"/>
                    <a:pt x="95" y="21718"/>
                  </a:cubicBezTo>
                  <a:cubicBezTo>
                    <a:pt x="171" y="21718"/>
                    <a:pt x="333" y="21473"/>
                    <a:pt x="603" y="20893"/>
                  </a:cubicBezTo>
                  <a:cubicBezTo>
                    <a:pt x="2062" y="17823"/>
                    <a:pt x="4797" y="16455"/>
                    <a:pt x="7746" y="15817"/>
                  </a:cubicBezTo>
                  <a:cubicBezTo>
                    <a:pt x="10755" y="15179"/>
                    <a:pt x="14037" y="15240"/>
                    <a:pt x="16530" y="15027"/>
                  </a:cubicBezTo>
                  <a:cubicBezTo>
                    <a:pt x="22396" y="14510"/>
                    <a:pt x="28567" y="11926"/>
                    <a:pt x="31849" y="6212"/>
                  </a:cubicBezTo>
                  <a:cubicBezTo>
                    <a:pt x="32670" y="4783"/>
                    <a:pt x="33339" y="3203"/>
                    <a:pt x="33886" y="1683"/>
                  </a:cubicBezTo>
                  <a:cubicBezTo>
                    <a:pt x="33982" y="1442"/>
                    <a:pt x="34479" y="0"/>
                    <a:pt x="3434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22"/>
            <p:cNvSpPr/>
            <p:nvPr/>
          </p:nvSpPr>
          <p:spPr>
            <a:xfrm>
              <a:off x="6428783" y="238822"/>
              <a:ext cx="1122552" cy="774668"/>
            </a:xfrm>
            <a:custGeom>
              <a:avLst/>
              <a:gdLst/>
              <a:ahLst/>
              <a:cxnLst/>
              <a:rect l="l" t="t" r="r" b="b"/>
              <a:pathLst>
                <a:path w="40206" h="27746" extrusionOk="0">
                  <a:moveTo>
                    <a:pt x="40126" y="0"/>
                  </a:moveTo>
                  <a:lnTo>
                    <a:pt x="40126" y="0"/>
                  </a:lnTo>
                  <a:cubicBezTo>
                    <a:pt x="40063" y="0"/>
                    <a:pt x="39907" y="236"/>
                    <a:pt x="39637" y="790"/>
                  </a:cubicBezTo>
                  <a:cubicBezTo>
                    <a:pt x="38208" y="3617"/>
                    <a:pt x="34561" y="5045"/>
                    <a:pt x="31947" y="5957"/>
                  </a:cubicBezTo>
                  <a:cubicBezTo>
                    <a:pt x="28147" y="7295"/>
                    <a:pt x="24226" y="8054"/>
                    <a:pt x="20366" y="9057"/>
                  </a:cubicBezTo>
                  <a:cubicBezTo>
                    <a:pt x="16475" y="10091"/>
                    <a:pt x="12524" y="11246"/>
                    <a:pt x="8998" y="13434"/>
                  </a:cubicBezTo>
                  <a:cubicBezTo>
                    <a:pt x="7296" y="14498"/>
                    <a:pt x="5837" y="15805"/>
                    <a:pt x="4621" y="17325"/>
                  </a:cubicBezTo>
                  <a:cubicBezTo>
                    <a:pt x="3405" y="18845"/>
                    <a:pt x="2463" y="20547"/>
                    <a:pt x="1642" y="22523"/>
                  </a:cubicBezTo>
                  <a:cubicBezTo>
                    <a:pt x="1065" y="23921"/>
                    <a:pt x="31" y="25836"/>
                    <a:pt x="1" y="27356"/>
                  </a:cubicBezTo>
                  <a:cubicBezTo>
                    <a:pt x="1" y="27635"/>
                    <a:pt x="34" y="27746"/>
                    <a:pt x="88" y="27746"/>
                  </a:cubicBezTo>
                  <a:cubicBezTo>
                    <a:pt x="270" y="27746"/>
                    <a:pt x="681" y="26498"/>
                    <a:pt x="821" y="26170"/>
                  </a:cubicBezTo>
                  <a:cubicBezTo>
                    <a:pt x="2128" y="23070"/>
                    <a:pt x="6110" y="20365"/>
                    <a:pt x="9180" y="18875"/>
                  </a:cubicBezTo>
                  <a:cubicBezTo>
                    <a:pt x="12888" y="17173"/>
                    <a:pt x="16749" y="16140"/>
                    <a:pt x="20579" y="15197"/>
                  </a:cubicBezTo>
                  <a:cubicBezTo>
                    <a:pt x="26749" y="13647"/>
                    <a:pt x="34804" y="12462"/>
                    <a:pt x="38056" y="5684"/>
                  </a:cubicBezTo>
                  <a:cubicBezTo>
                    <a:pt x="38786" y="4164"/>
                    <a:pt x="39485" y="2583"/>
                    <a:pt x="39971" y="942"/>
                  </a:cubicBezTo>
                  <a:cubicBezTo>
                    <a:pt x="40140" y="368"/>
                    <a:pt x="40206" y="0"/>
                    <a:pt x="401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22"/>
            <p:cNvSpPr/>
            <p:nvPr/>
          </p:nvSpPr>
          <p:spPr>
            <a:xfrm>
              <a:off x="7034731" y="-388345"/>
              <a:ext cx="510796" cy="231373"/>
            </a:xfrm>
            <a:custGeom>
              <a:avLst/>
              <a:gdLst/>
              <a:ahLst/>
              <a:cxnLst/>
              <a:rect l="l" t="t" r="r" b="b"/>
              <a:pathLst>
                <a:path w="18295" h="8287" extrusionOk="0">
                  <a:moveTo>
                    <a:pt x="213" y="0"/>
                  </a:moveTo>
                  <a:cubicBezTo>
                    <a:pt x="152" y="0"/>
                    <a:pt x="0" y="183"/>
                    <a:pt x="91" y="274"/>
                  </a:cubicBezTo>
                  <a:cubicBezTo>
                    <a:pt x="2736" y="1946"/>
                    <a:pt x="5684" y="3040"/>
                    <a:pt x="8541" y="4286"/>
                  </a:cubicBezTo>
                  <a:cubicBezTo>
                    <a:pt x="11581" y="5654"/>
                    <a:pt x="14590" y="7295"/>
                    <a:pt x="17721" y="8268"/>
                  </a:cubicBezTo>
                  <a:cubicBezTo>
                    <a:pt x="17761" y="8280"/>
                    <a:pt x="17800" y="8286"/>
                    <a:pt x="17837" y="8286"/>
                  </a:cubicBezTo>
                  <a:cubicBezTo>
                    <a:pt x="18154" y="8286"/>
                    <a:pt x="18294" y="7848"/>
                    <a:pt x="17994" y="7630"/>
                  </a:cubicBezTo>
                  <a:cubicBezTo>
                    <a:pt x="15228" y="6049"/>
                    <a:pt x="12098" y="4924"/>
                    <a:pt x="9180" y="3648"/>
                  </a:cubicBezTo>
                  <a:cubicBezTo>
                    <a:pt x="6262" y="2341"/>
                    <a:pt x="3344" y="821"/>
                    <a:pt x="2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22"/>
            <p:cNvSpPr/>
            <p:nvPr/>
          </p:nvSpPr>
          <p:spPr>
            <a:xfrm>
              <a:off x="6433586" y="975910"/>
              <a:ext cx="609159" cy="282076"/>
            </a:xfrm>
            <a:custGeom>
              <a:avLst/>
              <a:gdLst/>
              <a:ahLst/>
              <a:cxnLst/>
              <a:rect l="l" t="t" r="r" b="b"/>
              <a:pathLst>
                <a:path w="21818" h="10103" extrusionOk="0">
                  <a:moveTo>
                    <a:pt x="391" y="1"/>
                  </a:moveTo>
                  <a:cubicBezTo>
                    <a:pt x="157" y="1"/>
                    <a:pt x="1" y="362"/>
                    <a:pt x="193" y="500"/>
                  </a:cubicBezTo>
                  <a:cubicBezTo>
                    <a:pt x="3294" y="2536"/>
                    <a:pt x="6941" y="3843"/>
                    <a:pt x="10285" y="5363"/>
                  </a:cubicBezTo>
                  <a:cubicBezTo>
                    <a:pt x="13871" y="6944"/>
                    <a:pt x="17458" y="8585"/>
                    <a:pt x="21136" y="10074"/>
                  </a:cubicBezTo>
                  <a:cubicBezTo>
                    <a:pt x="21184" y="10094"/>
                    <a:pt x="21230" y="10102"/>
                    <a:pt x="21274" y="10102"/>
                  </a:cubicBezTo>
                  <a:cubicBezTo>
                    <a:pt x="21642" y="10102"/>
                    <a:pt x="21817" y="9477"/>
                    <a:pt x="21410" y="9314"/>
                  </a:cubicBezTo>
                  <a:cubicBezTo>
                    <a:pt x="17914" y="7795"/>
                    <a:pt x="14388" y="6305"/>
                    <a:pt x="10923" y="4725"/>
                  </a:cubicBezTo>
                  <a:cubicBezTo>
                    <a:pt x="7488" y="3144"/>
                    <a:pt x="4084" y="1138"/>
                    <a:pt x="467" y="13"/>
                  </a:cubicBezTo>
                  <a:cubicBezTo>
                    <a:pt x="441" y="5"/>
                    <a:pt x="415" y="1"/>
                    <a:pt x="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22"/>
            <p:cNvSpPr/>
            <p:nvPr/>
          </p:nvSpPr>
          <p:spPr>
            <a:xfrm>
              <a:off x="6517206" y="810819"/>
              <a:ext cx="596455" cy="316529"/>
            </a:xfrm>
            <a:custGeom>
              <a:avLst/>
              <a:gdLst/>
              <a:ahLst/>
              <a:cxnLst/>
              <a:rect l="l" t="t" r="r" b="b"/>
              <a:pathLst>
                <a:path w="21363" h="11337" extrusionOk="0">
                  <a:moveTo>
                    <a:pt x="384" y="1"/>
                  </a:moveTo>
                  <a:cubicBezTo>
                    <a:pt x="175" y="1"/>
                    <a:pt x="1" y="384"/>
                    <a:pt x="238" y="516"/>
                  </a:cubicBezTo>
                  <a:cubicBezTo>
                    <a:pt x="3581" y="2583"/>
                    <a:pt x="7199" y="4285"/>
                    <a:pt x="10664" y="6109"/>
                  </a:cubicBezTo>
                  <a:lnTo>
                    <a:pt x="16013" y="8905"/>
                  </a:lnTo>
                  <a:cubicBezTo>
                    <a:pt x="17624" y="9756"/>
                    <a:pt x="19326" y="11185"/>
                    <a:pt x="21181" y="11337"/>
                  </a:cubicBezTo>
                  <a:cubicBezTo>
                    <a:pt x="21302" y="11337"/>
                    <a:pt x="21363" y="11185"/>
                    <a:pt x="21302" y="11063"/>
                  </a:cubicBezTo>
                  <a:cubicBezTo>
                    <a:pt x="20299" y="9847"/>
                    <a:pt x="18627" y="9361"/>
                    <a:pt x="17320" y="8692"/>
                  </a:cubicBezTo>
                  <a:lnTo>
                    <a:pt x="11606" y="5683"/>
                  </a:lnTo>
                  <a:cubicBezTo>
                    <a:pt x="7928" y="3738"/>
                    <a:pt x="4311" y="1641"/>
                    <a:pt x="481" y="30"/>
                  </a:cubicBezTo>
                  <a:cubicBezTo>
                    <a:pt x="449" y="9"/>
                    <a:pt x="416" y="1"/>
                    <a:pt x="3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2" name="Google Shape;3442;p22"/>
            <p:cNvSpPr/>
            <p:nvPr/>
          </p:nvSpPr>
          <p:spPr>
            <a:xfrm>
              <a:off x="6661999" y="692439"/>
              <a:ext cx="473830" cy="219842"/>
            </a:xfrm>
            <a:custGeom>
              <a:avLst/>
              <a:gdLst/>
              <a:ahLst/>
              <a:cxnLst/>
              <a:rect l="l" t="t" r="r" b="b"/>
              <a:pathLst>
                <a:path w="16971" h="7874" extrusionOk="0">
                  <a:moveTo>
                    <a:pt x="367" y="1"/>
                  </a:moveTo>
                  <a:cubicBezTo>
                    <a:pt x="175" y="1"/>
                    <a:pt x="1" y="331"/>
                    <a:pt x="219" y="440"/>
                  </a:cubicBezTo>
                  <a:cubicBezTo>
                    <a:pt x="2712" y="1838"/>
                    <a:pt x="5478" y="2719"/>
                    <a:pt x="8031" y="3874"/>
                  </a:cubicBezTo>
                  <a:cubicBezTo>
                    <a:pt x="10827" y="5121"/>
                    <a:pt x="13563" y="6458"/>
                    <a:pt x="16329" y="7826"/>
                  </a:cubicBezTo>
                  <a:cubicBezTo>
                    <a:pt x="16386" y="7859"/>
                    <a:pt x="16441" y="7873"/>
                    <a:pt x="16492" y="7873"/>
                  </a:cubicBezTo>
                  <a:cubicBezTo>
                    <a:pt x="16816" y="7873"/>
                    <a:pt x="16971" y="7276"/>
                    <a:pt x="16603" y="7066"/>
                  </a:cubicBezTo>
                  <a:cubicBezTo>
                    <a:pt x="13989" y="5729"/>
                    <a:pt x="11314" y="4482"/>
                    <a:pt x="8639" y="3267"/>
                  </a:cubicBezTo>
                  <a:cubicBezTo>
                    <a:pt x="5964" y="2081"/>
                    <a:pt x="3259" y="683"/>
                    <a:pt x="432" y="14"/>
                  </a:cubicBezTo>
                  <a:cubicBezTo>
                    <a:pt x="410" y="5"/>
                    <a:pt x="388" y="1"/>
                    <a:pt x="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22"/>
            <p:cNvSpPr/>
            <p:nvPr/>
          </p:nvSpPr>
          <p:spPr>
            <a:xfrm>
              <a:off x="6872265" y="379455"/>
              <a:ext cx="376334" cy="147920"/>
            </a:xfrm>
            <a:custGeom>
              <a:avLst/>
              <a:gdLst/>
              <a:ahLst/>
              <a:cxnLst/>
              <a:rect l="l" t="t" r="r" b="b"/>
              <a:pathLst>
                <a:path w="13479" h="5298" extrusionOk="0">
                  <a:moveTo>
                    <a:pt x="291" y="1"/>
                  </a:moveTo>
                  <a:cubicBezTo>
                    <a:pt x="87" y="1"/>
                    <a:pt x="1" y="294"/>
                    <a:pt x="196" y="434"/>
                  </a:cubicBezTo>
                  <a:cubicBezTo>
                    <a:pt x="2324" y="1650"/>
                    <a:pt x="4695" y="2409"/>
                    <a:pt x="6974" y="3291"/>
                  </a:cubicBezTo>
                  <a:cubicBezTo>
                    <a:pt x="8950" y="4051"/>
                    <a:pt x="11169" y="5267"/>
                    <a:pt x="13327" y="5297"/>
                  </a:cubicBezTo>
                  <a:cubicBezTo>
                    <a:pt x="13418" y="5297"/>
                    <a:pt x="13479" y="5175"/>
                    <a:pt x="13418" y="5115"/>
                  </a:cubicBezTo>
                  <a:cubicBezTo>
                    <a:pt x="11686" y="3777"/>
                    <a:pt x="9254" y="3291"/>
                    <a:pt x="7248" y="2531"/>
                  </a:cubicBezTo>
                  <a:cubicBezTo>
                    <a:pt x="4968" y="1650"/>
                    <a:pt x="2688" y="616"/>
                    <a:pt x="348" y="8"/>
                  </a:cubicBezTo>
                  <a:cubicBezTo>
                    <a:pt x="328" y="3"/>
                    <a:pt x="309" y="1"/>
                    <a:pt x="2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22"/>
            <p:cNvSpPr/>
            <p:nvPr/>
          </p:nvSpPr>
          <p:spPr>
            <a:xfrm>
              <a:off x="6819244" y="183094"/>
              <a:ext cx="604831" cy="281517"/>
            </a:xfrm>
            <a:custGeom>
              <a:avLst/>
              <a:gdLst/>
              <a:ahLst/>
              <a:cxnLst/>
              <a:rect l="l" t="t" r="r" b="b"/>
              <a:pathLst>
                <a:path w="21663" h="10083" extrusionOk="0">
                  <a:moveTo>
                    <a:pt x="359" y="1"/>
                  </a:moveTo>
                  <a:cubicBezTo>
                    <a:pt x="116" y="1"/>
                    <a:pt x="0" y="401"/>
                    <a:pt x="271" y="537"/>
                  </a:cubicBezTo>
                  <a:cubicBezTo>
                    <a:pt x="3706" y="2482"/>
                    <a:pt x="7475" y="3971"/>
                    <a:pt x="11092" y="5613"/>
                  </a:cubicBezTo>
                  <a:lnTo>
                    <a:pt x="16533" y="8075"/>
                  </a:lnTo>
                  <a:cubicBezTo>
                    <a:pt x="18114" y="8804"/>
                    <a:pt x="19664" y="9746"/>
                    <a:pt x="21366" y="10081"/>
                  </a:cubicBezTo>
                  <a:cubicBezTo>
                    <a:pt x="21376" y="10082"/>
                    <a:pt x="21386" y="10083"/>
                    <a:pt x="21395" y="10083"/>
                  </a:cubicBezTo>
                  <a:cubicBezTo>
                    <a:pt x="21587" y="10083"/>
                    <a:pt x="21663" y="9803"/>
                    <a:pt x="21518" y="9716"/>
                  </a:cubicBezTo>
                  <a:cubicBezTo>
                    <a:pt x="20120" y="8652"/>
                    <a:pt x="18387" y="8075"/>
                    <a:pt x="16776" y="7345"/>
                  </a:cubicBezTo>
                  <a:lnTo>
                    <a:pt x="11366" y="4883"/>
                  </a:lnTo>
                  <a:cubicBezTo>
                    <a:pt x="7749" y="3242"/>
                    <a:pt x="4162" y="1388"/>
                    <a:pt x="454" y="20"/>
                  </a:cubicBezTo>
                  <a:cubicBezTo>
                    <a:pt x="420" y="7"/>
                    <a:pt x="389" y="1"/>
                    <a:pt x="3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22"/>
            <p:cNvSpPr/>
            <p:nvPr/>
          </p:nvSpPr>
          <p:spPr>
            <a:xfrm>
              <a:off x="6908477" y="-1429"/>
              <a:ext cx="626609" cy="292685"/>
            </a:xfrm>
            <a:custGeom>
              <a:avLst/>
              <a:gdLst/>
              <a:ahLst/>
              <a:cxnLst/>
              <a:rect l="l" t="t" r="r" b="b"/>
              <a:pathLst>
                <a:path w="22443" h="10483" extrusionOk="0">
                  <a:moveTo>
                    <a:pt x="155" y="0"/>
                  </a:moveTo>
                  <a:cubicBezTo>
                    <a:pt x="48" y="0"/>
                    <a:pt x="0" y="219"/>
                    <a:pt x="115" y="276"/>
                  </a:cubicBezTo>
                  <a:cubicBezTo>
                    <a:pt x="1513" y="1370"/>
                    <a:pt x="3215" y="1978"/>
                    <a:pt x="4765" y="2738"/>
                  </a:cubicBezTo>
                  <a:cubicBezTo>
                    <a:pt x="6711" y="3650"/>
                    <a:pt x="8626" y="4562"/>
                    <a:pt x="10541" y="5443"/>
                  </a:cubicBezTo>
                  <a:cubicBezTo>
                    <a:pt x="14279" y="7146"/>
                    <a:pt x="17957" y="9152"/>
                    <a:pt x="21848" y="10459"/>
                  </a:cubicBezTo>
                  <a:cubicBezTo>
                    <a:pt x="21891" y="10475"/>
                    <a:pt x="21932" y="10483"/>
                    <a:pt x="21971" y="10483"/>
                  </a:cubicBezTo>
                  <a:cubicBezTo>
                    <a:pt x="22288" y="10483"/>
                    <a:pt x="22443" y="9983"/>
                    <a:pt x="22091" y="9820"/>
                  </a:cubicBezTo>
                  <a:cubicBezTo>
                    <a:pt x="18535" y="7784"/>
                    <a:pt x="14583" y="6386"/>
                    <a:pt x="10844" y="4684"/>
                  </a:cubicBezTo>
                  <a:cubicBezTo>
                    <a:pt x="7440" y="3133"/>
                    <a:pt x="3853" y="854"/>
                    <a:pt x="176" y="3"/>
                  </a:cubicBezTo>
                  <a:cubicBezTo>
                    <a:pt x="168" y="1"/>
                    <a:pt x="162"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6" name="Google Shape;3446;p22"/>
            <p:cNvSpPr/>
            <p:nvPr/>
          </p:nvSpPr>
          <p:spPr>
            <a:xfrm>
              <a:off x="7006392" y="-608438"/>
              <a:ext cx="678903" cy="302597"/>
            </a:xfrm>
            <a:custGeom>
              <a:avLst/>
              <a:gdLst/>
              <a:ahLst/>
              <a:cxnLst/>
              <a:rect l="l" t="t" r="r" b="b"/>
              <a:pathLst>
                <a:path w="24316" h="10838" extrusionOk="0">
                  <a:moveTo>
                    <a:pt x="231" y="0"/>
                  </a:moveTo>
                  <a:cubicBezTo>
                    <a:pt x="101" y="0"/>
                    <a:pt x="0" y="177"/>
                    <a:pt x="134" y="284"/>
                  </a:cubicBezTo>
                  <a:cubicBezTo>
                    <a:pt x="3781" y="2594"/>
                    <a:pt x="7945" y="4114"/>
                    <a:pt x="11897" y="5877"/>
                  </a:cubicBezTo>
                  <a:cubicBezTo>
                    <a:pt x="13964" y="6789"/>
                    <a:pt x="15970" y="7670"/>
                    <a:pt x="18037" y="8522"/>
                  </a:cubicBezTo>
                  <a:cubicBezTo>
                    <a:pt x="19921" y="9312"/>
                    <a:pt x="21897" y="10467"/>
                    <a:pt x="23964" y="10832"/>
                  </a:cubicBezTo>
                  <a:cubicBezTo>
                    <a:pt x="23979" y="10836"/>
                    <a:pt x="23994" y="10838"/>
                    <a:pt x="24008" y="10838"/>
                  </a:cubicBezTo>
                  <a:cubicBezTo>
                    <a:pt x="24197" y="10838"/>
                    <a:pt x="24316" y="10489"/>
                    <a:pt x="24146" y="10376"/>
                  </a:cubicBezTo>
                  <a:cubicBezTo>
                    <a:pt x="22505" y="9281"/>
                    <a:pt x="20499" y="8674"/>
                    <a:pt x="18675" y="7914"/>
                  </a:cubicBezTo>
                  <a:cubicBezTo>
                    <a:pt x="16608" y="7032"/>
                    <a:pt x="14572" y="6181"/>
                    <a:pt x="12566" y="5269"/>
                  </a:cubicBezTo>
                  <a:cubicBezTo>
                    <a:pt x="8493" y="3476"/>
                    <a:pt x="4511" y="1318"/>
                    <a:pt x="286" y="11"/>
                  </a:cubicBezTo>
                  <a:cubicBezTo>
                    <a:pt x="267" y="3"/>
                    <a:pt x="249" y="0"/>
                    <a:pt x="2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22"/>
            <p:cNvSpPr/>
            <p:nvPr/>
          </p:nvSpPr>
          <p:spPr>
            <a:xfrm>
              <a:off x="7089063" y="-843804"/>
              <a:ext cx="676278" cy="344393"/>
            </a:xfrm>
            <a:custGeom>
              <a:avLst/>
              <a:gdLst/>
              <a:ahLst/>
              <a:cxnLst/>
              <a:rect l="l" t="t" r="r" b="b"/>
              <a:pathLst>
                <a:path w="24222" h="12335" extrusionOk="0">
                  <a:moveTo>
                    <a:pt x="406" y="1"/>
                  </a:moveTo>
                  <a:cubicBezTo>
                    <a:pt x="139" y="1"/>
                    <a:pt x="1" y="373"/>
                    <a:pt x="243" y="508"/>
                  </a:cubicBezTo>
                  <a:cubicBezTo>
                    <a:pt x="4012" y="2666"/>
                    <a:pt x="7933" y="4489"/>
                    <a:pt x="11793" y="6404"/>
                  </a:cubicBezTo>
                  <a:lnTo>
                    <a:pt x="17447" y="9170"/>
                  </a:lnTo>
                  <a:lnTo>
                    <a:pt x="20121" y="10447"/>
                  </a:lnTo>
                  <a:lnTo>
                    <a:pt x="21793" y="11268"/>
                  </a:lnTo>
                  <a:lnTo>
                    <a:pt x="22462" y="11602"/>
                  </a:lnTo>
                  <a:cubicBezTo>
                    <a:pt x="22693" y="11762"/>
                    <a:pt x="22944" y="11838"/>
                    <a:pt x="23216" y="11838"/>
                  </a:cubicBezTo>
                  <a:cubicBezTo>
                    <a:pt x="23307" y="11838"/>
                    <a:pt x="23400" y="11830"/>
                    <a:pt x="23496" y="11813"/>
                  </a:cubicBezTo>
                  <a:lnTo>
                    <a:pt x="23496" y="11813"/>
                  </a:lnTo>
                  <a:cubicBezTo>
                    <a:pt x="23481" y="11841"/>
                    <a:pt x="23471" y="11873"/>
                    <a:pt x="23465" y="11906"/>
                  </a:cubicBezTo>
                  <a:lnTo>
                    <a:pt x="23465" y="11967"/>
                  </a:lnTo>
                  <a:cubicBezTo>
                    <a:pt x="23404" y="12119"/>
                    <a:pt x="23526" y="12271"/>
                    <a:pt x="23678" y="12331"/>
                  </a:cubicBezTo>
                  <a:lnTo>
                    <a:pt x="23799" y="12331"/>
                  </a:lnTo>
                  <a:cubicBezTo>
                    <a:pt x="23812" y="12333"/>
                    <a:pt x="23824" y="12334"/>
                    <a:pt x="23836" y="12334"/>
                  </a:cubicBezTo>
                  <a:cubicBezTo>
                    <a:pt x="24036" y="12334"/>
                    <a:pt x="24221" y="12106"/>
                    <a:pt x="24164" y="11906"/>
                  </a:cubicBezTo>
                  <a:cubicBezTo>
                    <a:pt x="24134" y="10872"/>
                    <a:pt x="21945" y="10386"/>
                    <a:pt x="21185" y="10052"/>
                  </a:cubicBezTo>
                  <a:lnTo>
                    <a:pt x="14194" y="6587"/>
                  </a:lnTo>
                  <a:cubicBezTo>
                    <a:pt x="9665" y="4337"/>
                    <a:pt x="5136" y="1936"/>
                    <a:pt x="516" y="21"/>
                  </a:cubicBezTo>
                  <a:cubicBezTo>
                    <a:pt x="478" y="7"/>
                    <a:pt x="441" y="1"/>
                    <a:pt x="4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22"/>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22"/>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22"/>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22"/>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22"/>
            <p:cNvSpPr/>
            <p:nvPr/>
          </p:nvSpPr>
          <p:spPr>
            <a:xfrm>
              <a:off x="6992041" y="1007041"/>
              <a:ext cx="165761" cy="344840"/>
            </a:xfrm>
            <a:custGeom>
              <a:avLst/>
              <a:gdLst/>
              <a:ahLst/>
              <a:cxnLst/>
              <a:rect l="l" t="t" r="r" b="b"/>
              <a:pathLst>
                <a:path w="5937" h="12351" extrusionOk="0">
                  <a:moveTo>
                    <a:pt x="5725" y="0"/>
                  </a:moveTo>
                  <a:cubicBezTo>
                    <a:pt x="5662" y="0"/>
                    <a:pt x="5609" y="186"/>
                    <a:pt x="5481" y="357"/>
                  </a:cubicBezTo>
                  <a:cubicBezTo>
                    <a:pt x="5085" y="965"/>
                    <a:pt x="4873" y="1695"/>
                    <a:pt x="4599" y="2394"/>
                  </a:cubicBezTo>
                  <a:cubicBezTo>
                    <a:pt x="4718" y="2067"/>
                    <a:pt x="4756" y="1953"/>
                    <a:pt x="4750" y="1953"/>
                  </a:cubicBezTo>
                  <a:lnTo>
                    <a:pt x="4750" y="1953"/>
                  </a:lnTo>
                  <a:cubicBezTo>
                    <a:pt x="4739" y="1953"/>
                    <a:pt x="4539" y="2443"/>
                    <a:pt x="4478" y="2546"/>
                  </a:cubicBezTo>
                  <a:cubicBezTo>
                    <a:pt x="4295" y="2880"/>
                    <a:pt x="4113" y="3184"/>
                    <a:pt x="3900" y="3488"/>
                  </a:cubicBezTo>
                  <a:cubicBezTo>
                    <a:pt x="3444" y="4218"/>
                    <a:pt x="2958" y="4886"/>
                    <a:pt x="2441" y="5525"/>
                  </a:cubicBezTo>
                  <a:cubicBezTo>
                    <a:pt x="1590" y="6649"/>
                    <a:pt x="1164" y="8382"/>
                    <a:pt x="769" y="9689"/>
                  </a:cubicBezTo>
                  <a:cubicBezTo>
                    <a:pt x="526" y="10357"/>
                    <a:pt x="253" y="11087"/>
                    <a:pt x="161" y="11756"/>
                  </a:cubicBezTo>
                  <a:cubicBezTo>
                    <a:pt x="112" y="11880"/>
                    <a:pt x="1" y="12351"/>
                    <a:pt x="112" y="12351"/>
                  </a:cubicBezTo>
                  <a:cubicBezTo>
                    <a:pt x="137" y="12351"/>
                    <a:pt x="173" y="12328"/>
                    <a:pt x="222" y="12272"/>
                  </a:cubicBezTo>
                  <a:cubicBezTo>
                    <a:pt x="2076" y="9871"/>
                    <a:pt x="3353" y="7257"/>
                    <a:pt x="4447" y="4400"/>
                  </a:cubicBezTo>
                  <a:cubicBezTo>
                    <a:pt x="4782" y="3518"/>
                    <a:pt x="5085" y="2637"/>
                    <a:pt x="5389" y="1725"/>
                  </a:cubicBezTo>
                  <a:cubicBezTo>
                    <a:pt x="5420" y="1573"/>
                    <a:pt x="5937" y="327"/>
                    <a:pt x="5815" y="114"/>
                  </a:cubicBezTo>
                  <a:cubicBezTo>
                    <a:pt x="5779" y="33"/>
                    <a:pt x="5751" y="0"/>
                    <a:pt x="57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22"/>
            <p:cNvSpPr/>
            <p:nvPr/>
          </p:nvSpPr>
          <p:spPr>
            <a:xfrm>
              <a:off x="6985508" y="-1063394"/>
              <a:ext cx="255496" cy="426310"/>
            </a:xfrm>
            <a:custGeom>
              <a:avLst/>
              <a:gdLst/>
              <a:ahLst/>
              <a:cxnLst/>
              <a:rect l="l" t="t" r="r" b="b"/>
              <a:pathLst>
                <a:path w="9151" h="15269" extrusionOk="0">
                  <a:moveTo>
                    <a:pt x="9077" y="0"/>
                  </a:moveTo>
                  <a:cubicBezTo>
                    <a:pt x="9057" y="0"/>
                    <a:pt x="9023" y="30"/>
                    <a:pt x="8967" y="105"/>
                  </a:cubicBezTo>
                  <a:cubicBezTo>
                    <a:pt x="6201" y="3448"/>
                    <a:pt x="3891" y="6974"/>
                    <a:pt x="2006" y="10956"/>
                  </a:cubicBezTo>
                  <a:cubicBezTo>
                    <a:pt x="1672" y="11686"/>
                    <a:pt x="0" y="14543"/>
                    <a:pt x="335" y="15242"/>
                  </a:cubicBezTo>
                  <a:cubicBezTo>
                    <a:pt x="347" y="15260"/>
                    <a:pt x="363" y="15269"/>
                    <a:pt x="381" y="15269"/>
                  </a:cubicBezTo>
                  <a:cubicBezTo>
                    <a:pt x="674" y="15269"/>
                    <a:pt x="1645" y="13134"/>
                    <a:pt x="1702" y="12962"/>
                  </a:cubicBezTo>
                  <a:cubicBezTo>
                    <a:pt x="2766" y="10683"/>
                    <a:pt x="4590" y="8585"/>
                    <a:pt x="6171" y="6701"/>
                  </a:cubicBezTo>
                  <a:cubicBezTo>
                    <a:pt x="7082" y="5546"/>
                    <a:pt x="7630" y="3935"/>
                    <a:pt x="8207" y="2597"/>
                  </a:cubicBezTo>
                  <a:cubicBezTo>
                    <a:pt x="8450" y="2020"/>
                    <a:pt x="8997" y="1108"/>
                    <a:pt x="8997" y="500"/>
                  </a:cubicBezTo>
                  <a:cubicBezTo>
                    <a:pt x="8997" y="452"/>
                    <a:pt x="9151" y="0"/>
                    <a:pt x="90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22"/>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22"/>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22"/>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22"/>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22"/>
            <p:cNvSpPr/>
            <p:nvPr/>
          </p:nvSpPr>
          <p:spPr>
            <a:xfrm>
              <a:off x="6836974" y="179883"/>
              <a:ext cx="346292" cy="721676"/>
            </a:xfrm>
            <a:custGeom>
              <a:avLst/>
              <a:gdLst/>
              <a:ahLst/>
              <a:cxnLst/>
              <a:rect l="l" t="t" r="r" b="b"/>
              <a:pathLst>
                <a:path w="12403" h="25848" extrusionOk="0">
                  <a:moveTo>
                    <a:pt x="223" y="1"/>
                  </a:moveTo>
                  <a:cubicBezTo>
                    <a:pt x="114" y="1"/>
                    <a:pt x="1" y="96"/>
                    <a:pt x="1" y="226"/>
                  </a:cubicBezTo>
                  <a:cubicBezTo>
                    <a:pt x="183" y="5029"/>
                    <a:pt x="2676" y="8676"/>
                    <a:pt x="5107" y="12323"/>
                  </a:cubicBezTo>
                  <a:cubicBezTo>
                    <a:pt x="6536" y="14482"/>
                    <a:pt x="8086" y="16609"/>
                    <a:pt x="9272" y="19011"/>
                  </a:cubicBezTo>
                  <a:cubicBezTo>
                    <a:pt x="10336" y="21169"/>
                    <a:pt x="10670" y="23357"/>
                    <a:pt x="11278" y="25667"/>
                  </a:cubicBezTo>
                  <a:cubicBezTo>
                    <a:pt x="11319" y="25792"/>
                    <a:pt x="11418" y="25847"/>
                    <a:pt x="11522" y="25847"/>
                  </a:cubicBezTo>
                  <a:cubicBezTo>
                    <a:pt x="11645" y="25847"/>
                    <a:pt x="11775" y="25769"/>
                    <a:pt x="11825" y="25637"/>
                  </a:cubicBezTo>
                  <a:cubicBezTo>
                    <a:pt x="12402" y="23752"/>
                    <a:pt x="11643" y="21685"/>
                    <a:pt x="10974" y="20014"/>
                  </a:cubicBezTo>
                  <a:cubicBezTo>
                    <a:pt x="10123" y="17734"/>
                    <a:pt x="8907" y="15637"/>
                    <a:pt x="7600" y="13631"/>
                  </a:cubicBezTo>
                  <a:cubicBezTo>
                    <a:pt x="4864" y="9314"/>
                    <a:pt x="1977" y="5211"/>
                    <a:pt x="396" y="135"/>
                  </a:cubicBezTo>
                  <a:cubicBezTo>
                    <a:pt x="361" y="40"/>
                    <a:pt x="292" y="1"/>
                    <a:pt x="22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9" name="Google Shape;3459;p22"/>
            <p:cNvSpPr/>
            <p:nvPr/>
          </p:nvSpPr>
          <p:spPr>
            <a:xfrm>
              <a:off x="7017756" y="-558936"/>
              <a:ext cx="536371" cy="703975"/>
            </a:xfrm>
            <a:custGeom>
              <a:avLst/>
              <a:gdLst/>
              <a:ahLst/>
              <a:cxnLst/>
              <a:rect l="l" t="t" r="r" b="b"/>
              <a:pathLst>
                <a:path w="19211" h="25214" extrusionOk="0">
                  <a:moveTo>
                    <a:pt x="410" y="0"/>
                  </a:moveTo>
                  <a:cubicBezTo>
                    <a:pt x="307" y="0"/>
                    <a:pt x="213" y="68"/>
                    <a:pt x="213" y="214"/>
                  </a:cubicBezTo>
                  <a:cubicBezTo>
                    <a:pt x="0" y="5229"/>
                    <a:pt x="2979" y="10001"/>
                    <a:pt x="6231" y="12949"/>
                  </a:cubicBezTo>
                  <a:cubicBezTo>
                    <a:pt x="8450" y="14986"/>
                    <a:pt x="11125" y="16475"/>
                    <a:pt x="13466" y="18360"/>
                  </a:cubicBezTo>
                  <a:cubicBezTo>
                    <a:pt x="15836" y="20214"/>
                    <a:pt x="17356" y="22493"/>
                    <a:pt x="18785" y="25138"/>
                  </a:cubicBezTo>
                  <a:cubicBezTo>
                    <a:pt x="18820" y="25191"/>
                    <a:pt x="18872" y="25213"/>
                    <a:pt x="18926" y="25213"/>
                  </a:cubicBezTo>
                  <a:cubicBezTo>
                    <a:pt x="19058" y="25213"/>
                    <a:pt x="19210" y="25084"/>
                    <a:pt x="19210" y="24956"/>
                  </a:cubicBezTo>
                  <a:cubicBezTo>
                    <a:pt x="18785" y="19697"/>
                    <a:pt x="13253" y="16718"/>
                    <a:pt x="9666" y="14135"/>
                  </a:cubicBezTo>
                  <a:cubicBezTo>
                    <a:pt x="7386" y="12463"/>
                    <a:pt x="5320" y="10548"/>
                    <a:pt x="3800" y="8056"/>
                  </a:cubicBezTo>
                  <a:cubicBezTo>
                    <a:pt x="2310" y="5624"/>
                    <a:pt x="1611" y="2828"/>
                    <a:pt x="639" y="153"/>
                  </a:cubicBezTo>
                  <a:cubicBezTo>
                    <a:pt x="596" y="53"/>
                    <a:pt x="500" y="0"/>
                    <a:pt x="41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0" name="Google Shape;3460;p22"/>
            <p:cNvSpPr/>
            <p:nvPr/>
          </p:nvSpPr>
          <p:spPr>
            <a:xfrm>
              <a:off x="6465275" y="575705"/>
              <a:ext cx="280931" cy="380438"/>
            </a:xfrm>
            <a:custGeom>
              <a:avLst/>
              <a:gdLst/>
              <a:ahLst/>
              <a:cxnLst/>
              <a:rect l="l" t="t" r="r" b="b"/>
              <a:pathLst>
                <a:path w="10062" h="13626" extrusionOk="0">
                  <a:moveTo>
                    <a:pt x="9970" y="1"/>
                  </a:moveTo>
                  <a:cubicBezTo>
                    <a:pt x="7417" y="244"/>
                    <a:pt x="4925" y="2888"/>
                    <a:pt x="3314" y="4985"/>
                  </a:cubicBezTo>
                  <a:cubicBezTo>
                    <a:pt x="1551" y="7417"/>
                    <a:pt x="183" y="10426"/>
                    <a:pt x="31" y="13466"/>
                  </a:cubicBezTo>
                  <a:cubicBezTo>
                    <a:pt x="1" y="13572"/>
                    <a:pt x="54" y="13625"/>
                    <a:pt x="118" y="13625"/>
                  </a:cubicBezTo>
                  <a:cubicBezTo>
                    <a:pt x="183" y="13625"/>
                    <a:pt x="259" y="13572"/>
                    <a:pt x="274" y="13466"/>
                  </a:cubicBezTo>
                  <a:cubicBezTo>
                    <a:pt x="852" y="10457"/>
                    <a:pt x="1764" y="7660"/>
                    <a:pt x="3679" y="5259"/>
                  </a:cubicBezTo>
                  <a:cubicBezTo>
                    <a:pt x="4499" y="4165"/>
                    <a:pt x="5533" y="3162"/>
                    <a:pt x="6597" y="2371"/>
                  </a:cubicBezTo>
                  <a:cubicBezTo>
                    <a:pt x="7691" y="1490"/>
                    <a:pt x="8937" y="1004"/>
                    <a:pt x="10001" y="122"/>
                  </a:cubicBezTo>
                  <a:cubicBezTo>
                    <a:pt x="10062" y="92"/>
                    <a:pt x="10001" y="1"/>
                    <a:pt x="99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22"/>
            <p:cNvSpPr/>
            <p:nvPr/>
          </p:nvSpPr>
          <p:spPr>
            <a:xfrm>
              <a:off x="6808132" y="-150885"/>
              <a:ext cx="206748" cy="330852"/>
            </a:xfrm>
            <a:custGeom>
              <a:avLst/>
              <a:gdLst/>
              <a:ahLst/>
              <a:cxnLst/>
              <a:rect l="l" t="t" r="r" b="b"/>
              <a:pathLst>
                <a:path w="7405" h="11850" extrusionOk="0">
                  <a:moveTo>
                    <a:pt x="7291" y="0"/>
                  </a:moveTo>
                  <a:cubicBezTo>
                    <a:pt x="7282" y="0"/>
                    <a:pt x="7273" y="2"/>
                    <a:pt x="7265" y="6"/>
                  </a:cubicBezTo>
                  <a:cubicBezTo>
                    <a:pt x="3344" y="1860"/>
                    <a:pt x="1" y="7544"/>
                    <a:pt x="1976" y="11769"/>
                  </a:cubicBezTo>
                  <a:cubicBezTo>
                    <a:pt x="2005" y="11826"/>
                    <a:pt x="2039" y="11849"/>
                    <a:pt x="2069" y="11849"/>
                  </a:cubicBezTo>
                  <a:cubicBezTo>
                    <a:pt x="2102" y="11849"/>
                    <a:pt x="2128" y="11818"/>
                    <a:pt x="2128" y="11769"/>
                  </a:cubicBezTo>
                  <a:cubicBezTo>
                    <a:pt x="1855" y="9641"/>
                    <a:pt x="1855" y="7605"/>
                    <a:pt x="2858" y="5508"/>
                  </a:cubicBezTo>
                  <a:cubicBezTo>
                    <a:pt x="3891" y="3319"/>
                    <a:pt x="5624" y="1739"/>
                    <a:pt x="7326" y="158"/>
                  </a:cubicBezTo>
                  <a:cubicBezTo>
                    <a:pt x="7405" y="79"/>
                    <a:pt x="7347" y="0"/>
                    <a:pt x="72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2" name="Google Shape;3462;p22"/>
          <p:cNvGrpSpPr/>
          <p:nvPr/>
        </p:nvGrpSpPr>
        <p:grpSpPr>
          <a:xfrm rot="-5123568">
            <a:off x="-149742" y="426357"/>
            <a:ext cx="1103538" cy="717712"/>
            <a:chOff x="6064706" y="2898649"/>
            <a:chExt cx="2061417" cy="1340690"/>
          </a:xfrm>
        </p:grpSpPr>
        <p:sp>
          <p:nvSpPr>
            <p:cNvPr id="3463" name="Google Shape;3463;p22"/>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22"/>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22"/>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22"/>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22"/>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22"/>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22"/>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22"/>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22"/>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22"/>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73" name="Google Shape;3473;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474" name="Google Shape;3474;p22"/>
          <p:cNvSpPr txBox="1">
            <a:spLocks noGrp="1"/>
          </p:cNvSpPr>
          <p:nvPr>
            <p:ph type="subTitle" idx="1"/>
          </p:nvPr>
        </p:nvSpPr>
        <p:spPr>
          <a:xfrm>
            <a:off x="4832075" y="1820025"/>
            <a:ext cx="3591900" cy="20031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475" name="Google Shape;3475;p22"/>
          <p:cNvSpPr txBox="1">
            <a:spLocks noGrp="1"/>
          </p:cNvSpPr>
          <p:nvPr>
            <p:ph type="subTitle" idx="2"/>
          </p:nvPr>
        </p:nvSpPr>
        <p:spPr>
          <a:xfrm>
            <a:off x="720000" y="1820025"/>
            <a:ext cx="3591900" cy="20031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4023"/>
        <p:cNvGrpSpPr/>
        <p:nvPr/>
      </p:nvGrpSpPr>
      <p:grpSpPr>
        <a:xfrm>
          <a:off x="0" y="0"/>
          <a:ext cx="0" cy="0"/>
          <a:chOff x="0" y="0"/>
          <a:chExt cx="0" cy="0"/>
        </a:xfrm>
      </p:grpSpPr>
      <p:grpSp>
        <p:nvGrpSpPr>
          <p:cNvPr id="4024" name="Google Shape;4024;p26"/>
          <p:cNvGrpSpPr/>
          <p:nvPr/>
        </p:nvGrpSpPr>
        <p:grpSpPr>
          <a:xfrm rot="-9889157">
            <a:off x="5244474" y="-226744"/>
            <a:ext cx="783617" cy="836164"/>
            <a:chOff x="3973638" y="-497819"/>
            <a:chExt cx="2416979" cy="2579054"/>
          </a:xfrm>
        </p:grpSpPr>
        <p:sp>
          <p:nvSpPr>
            <p:cNvPr id="4025" name="Google Shape;4025;p26"/>
            <p:cNvSpPr/>
            <p:nvPr/>
          </p:nvSpPr>
          <p:spPr>
            <a:xfrm>
              <a:off x="4017780" y="-412021"/>
              <a:ext cx="2372837" cy="2478821"/>
            </a:xfrm>
            <a:custGeom>
              <a:avLst/>
              <a:gdLst/>
              <a:ahLst/>
              <a:cxnLst/>
              <a:rect l="l" t="t" r="r" b="b"/>
              <a:pathLst>
                <a:path w="84987" h="88783" extrusionOk="0">
                  <a:moveTo>
                    <a:pt x="50808" y="1"/>
                  </a:moveTo>
                  <a:cubicBezTo>
                    <a:pt x="43776" y="1"/>
                    <a:pt x="36943" y="2858"/>
                    <a:pt x="31338" y="8356"/>
                  </a:cubicBezTo>
                  <a:cubicBezTo>
                    <a:pt x="25563" y="14040"/>
                    <a:pt x="22980" y="20301"/>
                    <a:pt x="23253" y="28356"/>
                  </a:cubicBezTo>
                  <a:cubicBezTo>
                    <a:pt x="23466" y="35347"/>
                    <a:pt x="27113" y="43949"/>
                    <a:pt x="23132" y="50393"/>
                  </a:cubicBezTo>
                  <a:cubicBezTo>
                    <a:pt x="15533" y="58904"/>
                    <a:pt x="7812" y="67293"/>
                    <a:pt x="0" y="75561"/>
                  </a:cubicBezTo>
                  <a:lnTo>
                    <a:pt x="10669" y="85682"/>
                  </a:lnTo>
                  <a:cubicBezTo>
                    <a:pt x="15259" y="80880"/>
                    <a:pt x="19818" y="75956"/>
                    <a:pt x="24347" y="71032"/>
                  </a:cubicBezTo>
                  <a:cubicBezTo>
                    <a:pt x="24418" y="70940"/>
                    <a:pt x="24513" y="70900"/>
                    <a:pt x="24607" y="70900"/>
                  </a:cubicBezTo>
                  <a:cubicBezTo>
                    <a:pt x="24797" y="70900"/>
                    <a:pt x="24986" y="71062"/>
                    <a:pt x="24986" y="71305"/>
                  </a:cubicBezTo>
                  <a:lnTo>
                    <a:pt x="24986" y="88722"/>
                  </a:lnTo>
                  <a:lnTo>
                    <a:pt x="35655" y="88783"/>
                  </a:lnTo>
                  <a:lnTo>
                    <a:pt x="35624" y="62642"/>
                  </a:lnTo>
                  <a:cubicBezTo>
                    <a:pt x="35624" y="60393"/>
                    <a:pt x="37174" y="58448"/>
                    <a:pt x="39393" y="57962"/>
                  </a:cubicBezTo>
                  <a:cubicBezTo>
                    <a:pt x="40713" y="57668"/>
                    <a:pt x="42061" y="57561"/>
                    <a:pt x="43422" y="57561"/>
                  </a:cubicBezTo>
                  <a:cubicBezTo>
                    <a:pt x="47104" y="57561"/>
                    <a:pt x="50884" y="58345"/>
                    <a:pt x="54487" y="58345"/>
                  </a:cubicBezTo>
                  <a:cubicBezTo>
                    <a:pt x="54797" y="58345"/>
                    <a:pt x="55105" y="58339"/>
                    <a:pt x="55412" y="58326"/>
                  </a:cubicBezTo>
                  <a:cubicBezTo>
                    <a:pt x="63467" y="58022"/>
                    <a:pt x="69546" y="54983"/>
                    <a:pt x="74804" y="48843"/>
                  </a:cubicBezTo>
                  <a:cubicBezTo>
                    <a:pt x="84987" y="36867"/>
                    <a:pt x="84257" y="20727"/>
                    <a:pt x="71491" y="8812"/>
                  </a:cubicBezTo>
                  <a:cubicBezTo>
                    <a:pt x="65089" y="2866"/>
                    <a:pt x="57849" y="1"/>
                    <a:pt x="508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26"/>
            <p:cNvSpPr/>
            <p:nvPr/>
          </p:nvSpPr>
          <p:spPr>
            <a:xfrm>
              <a:off x="4017780" y="-497819"/>
              <a:ext cx="2372837" cy="2564620"/>
            </a:xfrm>
            <a:custGeom>
              <a:avLst/>
              <a:gdLst/>
              <a:ahLst/>
              <a:cxnLst/>
              <a:rect l="l" t="t" r="r" b="b"/>
              <a:pathLst>
                <a:path w="84987" h="91856" fill="none" extrusionOk="0">
                  <a:moveTo>
                    <a:pt x="23253" y="31429"/>
                  </a:moveTo>
                  <a:cubicBezTo>
                    <a:pt x="23466" y="38420"/>
                    <a:pt x="27113" y="47022"/>
                    <a:pt x="23132" y="53466"/>
                  </a:cubicBezTo>
                  <a:cubicBezTo>
                    <a:pt x="15533" y="61977"/>
                    <a:pt x="7812" y="70366"/>
                    <a:pt x="0" y="78634"/>
                  </a:cubicBezTo>
                  <a:lnTo>
                    <a:pt x="10669" y="88755"/>
                  </a:lnTo>
                  <a:cubicBezTo>
                    <a:pt x="15259" y="83953"/>
                    <a:pt x="19818" y="79029"/>
                    <a:pt x="24347" y="74105"/>
                  </a:cubicBezTo>
                  <a:cubicBezTo>
                    <a:pt x="24560" y="73831"/>
                    <a:pt x="24986" y="74013"/>
                    <a:pt x="24986" y="74378"/>
                  </a:cubicBezTo>
                  <a:lnTo>
                    <a:pt x="24986" y="91795"/>
                  </a:lnTo>
                  <a:lnTo>
                    <a:pt x="35655" y="91856"/>
                  </a:lnTo>
                  <a:lnTo>
                    <a:pt x="35624" y="65715"/>
                  </a:lnTo>
                  <a:cubicBezTo>
                    <a:pt x="35624" y="63466"/>
                    <a:pt x="37174" y="61521"/>
                    <a:pt x="39393" y="61035"/>
                  </a:cubicBezTo>
                  <a:cubicBezTo>
                    <a:pt x="44591" y="59880"/>
                    <a:pt x="50214" y="61612"/>
                    <a:pt x="55412" y="61399"/>
                  </a:cubicBezTo>
                  <a:cubicBezTo>
                    <a:pt x="63467" y="61095"/>
                    <a:pt x="69546" y="58056"/>
                    <a:pt x="74804" y="51916"/>
                  </a:cubicBezTo>
                  <a:cubicBezTo>
                    <a:pt x="84987" y="39940"/>
                    <a:pt x="84257" y="23800"/>
                    <a:pt x="71491" y="11885"/>
                  </a:cubicBezTo>
                  <a:cubicBezTo>
                    <a:pt x="58695" y="0"/>
                    <a:pt x="42554" y="426"/>
                    <a:pt x="31338" y="11429"/>
                  </a:cubicBezTo>
                  <a:cubicBezTo>
                    <a:pt x="25563" y="17113"/>
                    <a:pt x="22980" y="23374"/>
                    <a:pt x="23253" y="31429"/>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26"/>
            <p:cNvSpPr/>
            <p:nvPr/>
          </p:nvSpPr>
          <p:spPr>
            <a:xfrm>
              <a:off x="4104332" y="-426539"/>
              <a:ext cx="2223493" cy="2430548"/>
            </a:xfrm>
            <a:custGeom>
              <a:avLst/>
              <a:gdLst/>
              <a:ahLst/>
              <a:cxnLst/>
              <a:rect l="l" t="t" r="r" b="b"/>
              <a:pathLst>
                <a:path w="79638" h="87054" fill="none" extrusionOk="0">
                  <a:moveTo>
                    <a:pt x="28725" y="11520"/>
                  </a:moveTo>
                  <a:cubicBezTo>
                    <a:pt x="29059" y="11156"/>
                    <a:pt x="29424" y="10791"/>
                    <a:pt x="29758" y="10457"/>
                  </a:cubicBezTo>
                  <a:cubicBezTo>
                    <a:pt x="40397" y="0"/>
                    <a:pt x="55321" y="213"/>
                    <a:pt x="66841" y="10973"/>
                  </a:cubicBezTo>
                  <a:cubicBezTo>
                    <a:pt x="78391" y="21733"/>
                    <a:pt x="79638" y="36597"/>
                    <a:pt x="69972" y="47965"/>
                  </a:cubicBezTo>
                  <a:cubicBezTo>
                    <a:pt x="69637" y="48329"/>
                    <a:pt x="69333" y="48725"/>
                    <a:pt x="68999" y="49059"/>
                  </a:cubicBezTo>
                  <a:cubicBezTo>
                    <a:pt x="64409" y="53983"/>
                    <a:pt x="59090" y="56384"/>
                    <a:pt x="52251" y="56658"/>
                  </a:cubicBezTo>
                  <a:cubicBezTo>
                    <a:pt x="50306" y="56719"/>
                    <a:pt x="48300" y="56506"/>
                    <a:pt x="46172" y="56263"/>
                  </a:cubicBezTo>
                  <a:cubicBezTo>
                    <a:pt x="42768" y="55928"/>
                    <a:pt x="39272" y="55533"/>
                    <a:pt x="35777" y="56293"/>
                  </a:cubicBezTo>
                  <a:cubicBezTo>
                    <a:pt x="34378" y="56597"/>
                    <a:pt x="33163" y="57327"/>
                    <a:pt x="32190" y="58360"/>
                  </a:cubicBezTo>
                  <a:cubicBezTo>
                    <a:pt x="30974" y="59637"/>
                    <a:pt x="30305" y="61369"/>
                    <a:pt x="30305" y="63102"/>
                  </a:cubicBezTo>
                  <a:lnTo>
                    <a:pt x="30366" y="87053"/>
                  </a:lnTo>
                  <a:lnTo>
                    <a:pt x="24074" y="87023"/>
                  </a:lnTo>
                  <a:lnTo>
                    <a:pt x="24074" y="71734"/>
                  </a:lnTo>
                  <a:cubicBezTo>
                    <a:pt x="24074" y="70670"/>
                    <a:pt x="23436" y="69728"/>
                    <a:pt x="22463" y="69333"/>
                  </a:cubicBezTo>
                  <a:cubicBezTo>
                    <a:pt x="21460" y="68968"/>
                    <a:pt x="20366" y="69242"/>
                    <a:pt x="19606" y="70001"/>
                  </a:cubicBezTo>
                  <a:cubicBezTo>
                    <a:pt x="17448" y="72342"/>
                    <a:pt x="15320" y="74652"/>
                    <a:pt x="13132" y="76962"/>
                  </a:cubicBezTo>
                  <a:cubicBezTo>
                    <a:pt x="11247" y="78999"/>
                    <a:pt x="9332" y="81035"/>
                    <a:pt x="7478" y="83011"/>
                  </a:cubicBezTo>
                  <a:lnTo>
                    <a:pt x="1" y="75868"/>
                  </a:lnTo>
                  <a:cubicBezTo>
                    <a:pt x="1885" y="73862"/>
                    <a:pt x="3831" y="71825"/>
                    <a:pt x="5746" y="69789"/>
                  </a:cubicBezTo>
                  <a:cubicBezTo>
                    <a:pt x="11065" y="64105"/>
                    <a:pt x="16415" y="58208"/>
                    <a:pt x="21703" y="52281"/>
                  </a:cubicBezTo>
                  <a:lnTo>
                    <a:pt x="21795" y="52129"/>
                  </a:lnTo>
                  <a:lnTo>
                    <a:pt x="21916" y="51977"/>
                  </a:lnTo>
                  <a:cubicBezTo>
                    <a:pt x="25168" y="46718"/>
                    <a:pt x="24074" y="40548"/>
                    <a:pt x="23193" y="35077"/>
                  </a:cubicBezTo>
                  <a:cubicBezTo>
                    <a:pt x="22798" y="32797"/>
                    <a:pt x="22433" y="30670"/>
                    <a:pt x="22372" y="28694"/>
                  </a:cubicBezTo>
                  <a:cubicBezTo>
                    <a:pt x="22068" y="21916"/>
                    <a:pt x="24135" y="16444"/>
                    <a:pt x="28725" y="11520"/>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26"/>
            <p:cNvSpPr/>
            <p:nvPr/>
          </p:nvSpPr>
          <p:spPr>
            <a:xfrm>
              <a:off x="4678032" y="1987843"/>
              <a:ext cx="367483" cy="93392"/>
            </a:xfrm>
            <a:custGeom>
              <a:avLst/>
              <a:gdLst/>
              <a:ahLst/>
              <a:cxnLst/>
              <a:rect l="l" t="t" r="r" b="b"/>
              <a:pathLst>
                <a:path w="13162" h="3345" extrusionOk="0">
                  <a:moveTo>
                    <a:pt x="13162" y="1"/>
                  </a:moveTo>
                  <a:lnTo>
                    <a:pt x="0" y="31"/>
                  </a:lnTo>
                  <a:lnTo>
                    <a:pt x="0" y="3344"/>
                  </a:lnTo>
                  <a:lnTo>
                    <a:pt x="13162" y="3284"/>
                  </a:lnTo>
                  <a:lnTo>
                    <a:pt x="1316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26"/>
            <p:cNvSpPr/>
            <p:nvPr/>
          </p:nvSpPr>
          <p:spPr>
            <a:xfrm>
              <a:off x="3973638" y="1609359"/>
              <a:ext cx="426059" cy="419247"/>
            </a:xfrm>
            <a:custGeom>
              <a:avLst/>
              <a:gdLst/>
              <a:ahLst/>
              <a:cxnLst/>
              <a:rect l="l" t="t" r="r" b="b"/>
              <a:pathLst>
                <a:path w="15260" h="15016" extrusionOk="0">
                  <a:moveTo>
                    <a:pt x="2281" y="0"/>
                  </a:moveTo>
                  <a:lnTo>
                    <a:pt x="1" y="2402"/>
                  </a:lnTo>
                  <a:lnTo>
                    <a:pt x="12889" y="15016"/>
                  </a:lnTo>
                  <a:lnTo>
                    <a:pt x="15260" y="12736"/>
                  </a:lnTo>
                  <a:lnTo>
                    <a:pt x="228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26"/>
            <p:cNvSpPr/>
            <p:nvPr/>
          </p:nvSpPr>
          <p:spPr>
            <a:xfrm>
              <a:off x="4830782" y="561996"/>
              <a:ext cx="438791" cy="361676"/>
            </a:xfrm>
            <a:custGeom>
              <a:avLst/>
              <a:gdLst/>
              <a:ahLst/>
              <a:cxnLst/>
              <a:rect l="l" t="t" r="r" b="b"/>
              <a:pathLst>
                <a:path w="15716" h="12954" extrusionOk="0">
                  <a:moveTo>
                    <a:pt x="2480" y="0"/>
                  </a:moveTo>
                  <a:cubicBezTo>
                    <a:pt x="1491" y="0"/>
                    <a:pt x="439" y="511"/>
                    <a:pt x="122" y="1403"/>
                  </a:cubicBezTo>
                  <a:cubicBezTo>
                    <a:pt x="1" y="1707"/>
                    <a:pt x="1" y="2011"/>
                    <a:pt x="1" y="2315"/>
                  </a:cubicBezTo>
                  <a:lnTo>
                    <a:pt x="1" y="2467"/>
                  </a:lnTo>
                  <a:cubicBezTo>
                    <a:pt x="213" y="3501"/>
                    <a:pt x="1095" y="4413"/>
                    <a:pt x="1976" y="5081"/>
                  </a:cubicBezTo>
                  <a:cubicBezTo>
                    <a:pt x="6171" y="8273"/>
                    <a:pt x="11065" y="10401"/>
                    <a:pt x="15715" y="12954"/>
                  </a:cubicBezTo>
                  <a:cubicBezTo>
                    <a:pt x="15411" y="12467"/>
                    <a:pt x="15138" y="11981"/>
                    <a:pt x="14834" y="11464"/>
                  </a:cubicBezTo>
                  <a:cubicBezTo>
                    <a:pt x="12402" y="7452"/>
                    <a:pt x="9362" y="3744"/>
                    <a:pt x="5441" y="1160"/>
                  </a:cubicBezTo>
                  <a:cubicBezTo>
                    <a:pt x="4621" y="583"/>
                    <a:pt x="3648" y="36"/>
                    <a:pt x="2645" y="5"/>
                  </a:cubicBezTo>
                  <a:cubicBezTo>
                    <a:pt x="2590" y="2"/>
                    <a:pt x="2535" y="0"/>
                    <a:pt x="24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26"/>
            <p:cNvSpPr/>
            <p:nvPr/>
          </p:nvSpPr>
          <p:spPr>
            <a:xfrm>
              <a:off x="4786641" y="-290820"/>
              <a:ext cx="1399462" cy="1386088"/>
            </a:xfrm>
            <a:custGeom>
              <a:avLst/>
              <a:gdLst/>
              <a:ahLst/>
              <a:cxnLst/>
              <a:rect l="l" t="t" r="r" b="b"/>
              <a:pathLst>
                <a:path w="50124" h="49645" extrusionOk="0">
                  <a:moveTo>
                    <a:pt x="1625" y="32718"/>
                  </a:moveTo>
                  <a:cubicBezTo>
                    <a:pt x="1629" y="32755"/>
                    <a:pt x="1635" y="32793"/>
                    <a:pt x="1642" y="32830"/>
                  </a:cubicBezTo>
                  <a:cubicBezTo>
                    <a:pt x="1636" y="32792"/>
                    <a:pt x="1631" y="32755"/>
                    <a:pt x="1625" y="32718"/>
                  </a:cubicBezTo>
                  <a:close/>
                  <a:moveTo>
                    <a:pt x="24831" y="1"/>
                  </a:moveTo>
                  <a:cubicBezTo>
                    <a:pt x="22917" y="1"/>
                    <a:pt x="21006" y="297"/>
                    <a:pt x="19150" y="732"/>
                  </a:cubicBezTo>
                  <a:cubicBezTo>
                    <a:pt x="15016" y="1705"/>
                    <a:pt x="11004" y="3529"/>
                    <a:pt x="7752" y="6325"/>
                  </a:cubicBezTo>
                  <a:cubicBezTo>
                    <a:pt x="4439" y="9152"/>
                    <a:pt x="1946" y="12890"/>
                    <a:pt x="1034" y="17055"/>
                  </a:cubicBezTo>
                  <a:cubicBezTo>
                    <a:pt x="1" y="21705"/>
                    <a:pt x="882" y="26477"/>
                    <a:pt x="1430" y="31158"/>
                  </a:cubicBezTo>
                  <a:cubicBezTo>
                    <a:pt x="1515" y="31698"/>
                    <a:pt x="1547" y="32185"/>
                    <a:pt x="1625" y="32718"/>
                  </a:cubicBezTo>
                  <a:lnTo>
                    <a:pt x="1625" y="32718"/>
                  </a:lnTo>
                  <a:cubicBezTo>
                    <a:pt x="1597" y="32451"/>
                    <a:pt x="1654" y="32185"/>
                    <a:pt x="1734" y="31918"/>
                  </a:cubicBezTo>
                  <a:cubicBezTo>
                    <a:pt x="2072" y="31044"/>
                    <a:pt x="3064" y="30510"/>
                    <a:pt x="4031" y="30510"/>
                  </a:cubicBezTo>
                  <a:cubicBezTo>
                    <a:pt x="4106" y="30510"/>
                    <a:pt x="4182" y="30513"/>
                    <a:pt x="4256" y="30520"/>
                  </a:cubicBezTo>
                  <a:cubicBezTo>
                    <a:pt x="5290" y="30581"/>
                    <a:pt x="6232" y="31128"/>
                    <a:pt x="7053" y="31645"/>
                  </a:cubicBezTo>
                  <a:cubicBezTo>
                    <a:pt x="10974" y="34228"/>
                    <a:pt x="14013" y="37967"/>
                    <a:pt x="16445" y="41949"/>
                  </a:cubicBezTo>
                  <a:cubicBezTo>
                    <a:pt x="16749" y="42435"/>
                    <a:pt x="17053" y="42952"/>
                    <a:pt x="17327" y="43438"/>
                  </a:cubicBezTo>
                  <a:cubicBezTo>
                    <a:pt x="18542" y="45566"/>
                    <a:pt x="19758" y="47693"/>
                    <a:pt x="21339" y="49487"/>
                  </a:cubicBezTo>
                  <a:cubicBezTo>
                    <a:pt x="22878" y="49564"/>
                    <a:pt x="24426" y="49645"/>
                    <a:pt x="25959" y="49645"/>
                  </a:cubicBezTo>
                  <a:cubicBezTo>
                    <a:pt x="28662" y="49645"/>
                    <a:pt x="31318" y="49393"/>
                    <a:pt x="33801" y="48423"/>
                  </a:cubicBezTo>
                  <a:cubicBezTo>
                    <a:pt x="36324" y="47420"/>
                    <a:pt x="38543" y="45778"/>
                    <a:pt x="40549" y="43955"/>
                  </a:cubicBezTo>
                  <a:cubicBezTo>
                    <a:pt x="44105" y="40611"/>
                    <a:pt x="47023" y="36508"/>
                    <a:pt x="48543" y="31888"/>
                  </a:cubicBezTo>
                  <a:cubicBezTo>
                    <a:pt x="50063" y="27237"/>
                    <a:pt x="50123" y="22040"/>
                    <a:pt x="48239" y="17571"/>
                  </a:cubicBezTo>
                  <a:cubicBezTo>
                    <a:pt x="47449" y="15626"/>
                    <a:pt x="46324" y="13833"/>
                    <a:pt x="45047" y="12161"/>
                  </a:cubicBezTo>
                  <a:cubicBezTo>
                    <a:pt x="42677" y="8878"/>
                    <a:pt x="39819" y="5930"/>
                    <a:pt x="36476" y="3711"/>
                  </a:cubicBezTo>
                  <a:cubicBezTo>
                    <a:pt x="33102" y="1523"/>
                    <a:pt x="29150" y="94"/>
                    <a:pt x="25108" y="3"/>
                  </a:cubicBezTo>
                  <a:cubicBezTo>
                    <a:pt x="25015" y="1"/>
                    <a:pt x="24923" y="1"/>
                    <a:pt x="248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26"/>
            <p:cNvSpPr/>
            <p:nvPr/>
          </p:nvSpPr>
          <p:spPr>
            <a:xfrm>
              <a:off x="4880005" y="825701"/>
              <a:ext cx="118437" cy="111094"/>
            </a:xfrm>
            <a:custGeom>
              <a:avLst/>
              <a:gdLst/>
              <a:ahLst/>
              <a:cxnLst/>
              <a:rect l="l" t="t" r="r" b="b"/>
              <a:pathLst>
                <a:path w="4242" h="3979" extrusionOk="0">
                  <a:moveTo>
                    <a:pt x="377" y="0"/>
                  </a:moveTo>
                  <a:cubicBezTo>
                    <a:pt x="286" y="0"/>
                    <a:pt x="209" y="40"/>
                    <a:pt x="152" y="135"/>
                  </a:cubicBezTo>
                  <a:cubicBezTo>
                    <a:pt x="92" y="165"/>
                    <a:pt x="92" y="226"/>
                    <a:pt x="61" y="287"/>
                  </a:cubicBezTo>
                  <a:cubicBezTo>
                    <a:pt x="0" y="439"/>
                    <a:pt x="0" y="591"/>
                    <a:pt x="61" y="743"/>
                  </a:cubicBezTo>
                  <a:cubicBezTo>
                    <a:pt x="882" y="1959"/>
                    <a:pt x="2463" y="3782"/>
                    <a:pt x="3982" y="3965"/>
                  </a:cubicBezTo>
                  <a:cubicBezTo>
                    <a:pt x="4006" y="3974"/>
                    <a:pt x="4029" y="3978"/>
                    <a:pt x="4050" y="3978"/>
                  </a:cubicBezTo>
                  <a:cubicBezTo>
                    <a:pt x="4167" y="3978"/>
                    <a:pt x="4242" y="3850"/>
                    <a:pt x="4165" y="3722"/>
                  </a:cubicBezTo>
                  <a:cubicBezTo>
                    <a:pt x="3648" y="2567"/>
                    <a:pt x="2341" y="1776"/>
                    <a:pt x="1490" y="895"/>
                  </a:cubicBezTo>
                  <a:cubicBezTo>
                    <a:pt x="1416" y="771"/>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26"/>
            <p:cNvSpPr/>
            <p:nvPr/>
          </p:nvSpPr>
          <p:spPr>
            <a:xfrm>
              <a:off x="4773937" y="938777"/>
              <a:ext cx="118604" cy="111457"/>
            </a:xfrm>
            <a:custGeom>
              <a:avLst/>
              <a:gdLst/>
              <a:ahLst/>
              <a:cxnLst/>
              <a:rect l="l" t="t" r="r" b="b"/>
              <a:pathLst>
                <a:path w="4248" h="3992" extrusionOk="0">
                  <a:moveTo>
                    <a:pt x="378" y="0"/>
                  </a:moveTo>
                  <a:cubicBezTo>
                    <a:pt x="284" y="0"/>
                    <a:pt x="205" y="46"/>
                    <a:pt x="152" y="158"/>
                  </a:cubicBezTo>
                  <a:cubicBezTo>
                    <a:pt x="91" y="188"/>
                    <a:pt x="91" y="219"/>
                    <a:pt x="61" y="310"/>
                  </a:cubicBezTo>
                  <a:cubicBezTo>
                    <a:pt x="0" y="462"/>
                    <a:pt x="0" y="614"/>
                    <a:pt x="61" y="766"/>
                  </a:cubicBezTo>
                  <a:cubicBezTo>
                    <a:pt x="882" y="1982"/>
                    <a:pt x="2462" y="3805"/>
                    <a:pt x="3982" y="3988"/>
                  </a:cubicBezTo>
                  <a:cubicBezTo>
                    <a:pt x="3995" y="3990"/>
                    <a:pt x="4008" y="3992"/>
                    <a:pt x="4021" y="3992"/>
                  </a:cubicBezTo>
                  <a:cubicBezTo>
                    <a:pt x="4153" y="3992"/>
                    <a:pt x="4247" y="3853"/>
                    <a:pt x="4164" y="3714"/>
                  </a:cubicBezTo>
                  <a:cubicBezTo>
                    <a:pt x="3648" y="2590"/>
                    <a:pt x="2340" y="1799"/>
                    <a:pt x="1489" y="918"/>
                  </a:cubicBezTo>
                  <a:cubicBezTo>
                    <a:pt x="1416" y="795"/>
                    <a:pt x="769" y="0"/>
                    <a:pt x="3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26"/>
            <p:cNvSpPr/>
            <p:nvPr/>
          </p:nvSpPr>
          <p:spPr>
            <a:xfrm>
              <a:off x="4667841" y="1051127"/>
              <a:ext cx="118632" cy="111987"/>
            </a:xfrm>
            <a:custGeom>
              <a:avLst/>
              <a:gdLst/>
              <a:ahLst/>
              <a:cxnLst/>
              <a:rect l="l" t="t" r="r" b="b"/>
              <a:pathLst>
                <a:path w="4249" h="4011" extrusionOk="0">
                  <a:moveTo>
                    <a:pt x="372" y="0"/>
                  </a:moveTo>
                  <a:cubicBezTo>
                    <a:pt x="281" y="0"/>
                    <a:pt x="204" y="43"/>
                    <a:pt x="153" y="146"/>
                  </a:cubicBezTo>
                  <a:cubicBezTo>
                    <a:pt x="92" y="207"/>
                    <a:pt x="92" y="237"/>
                    <a:pt x="61" y="298"/>
                  </a:cubicBezTo>
                  <a:cubicBezTo>
                    <a:pt x="1" y="450"/>
                    <a:pt x="1" y="602"/>
                    <a:pt x="61" y="754"/>
                  </a:cubicBezTo>
                  <a:cubicBezTo>
                    <a:pt x="882" y="1970"/>
                    <a:pt x="2463" y="3794"/>
                    <a:pt x="3982" y="4006"/>
                  </a:cubicBezTo>
                  <a:cubicBezTo>
                    <a:pt x="3996" y="4009"/>
                    <a:pt x="4009" y="4010"/>
                    <a:pt x="4021" y="4010"/>
                  </a:cubicBezTo>
                  <a:cubicBezTo>
                    <a:pt x="4154" y="4010"/>
                    <a:pt x="4248" y="3872"/>
                    <a:pt x="4165" y="3733"/>
                  </a:cubicBezTo>
                  <a:cubicBezTo>
                    <a:pt x="3648" y="2578"/>
                    <a:pt x="2341" y="1787"/>
                    <a:pt x="1490" y="906"/>
                  </a:cubicBezTo>
                  <a:cubicBezTo>
                    <a:pt x="1416" y="783"/>
                    <a:pt x="763" y="0"/>
                    <a:pt x="3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26"/>
            <p:cNvSpPr/>
            <p:nvPr/>
          </p:nvSpPr>
          <p:spPr>
            <a:xfrm>
              <a:off x="4560907" y="1164510"/>
              <a:ext cx="118437" cy="111736"/>
            </a:xfrm>
            <a:custGeom>
              <a:avLst/>
              <a:gdLst/>
              <a:ahLst/>
              <a:cxnLst/>
              <a:rect l="l" t="t" r="r" b="b"/>
              <a:pathLst>
                <a:path w="4242" h="4002" extrusionOk="0">
                  <a:moveTo>
                    <a:pt x="390" y="1"/>
                  </a:moveTo>
                  <a:cubicBezTo>
                    <a:pt x="294" y="1"/>
                    <a:pt x="211" y="46"/>
                    <a:pt x="153" y="158"/>
                  </a:cubicBezTo>
                  <a:cubicBezTo>
                    <a:pt x="92" y="189"/>
                    <a:pt x="92" y="249"/>
                    <a:pt x="62" y="310"/>
                  </a:cubicBezTo>
                  <a:cubicBezTo>
                    <a:pt x="1" y="462"/>
                    <a:pt x="1" y="614"/>
                    <a:pt x="62" y="766"/>
                  </a:cubicBezTo>
                  <a:cubicBezTo>
                    <a:pt x="852" y="1982"/>
                    <a:pt x="2463" y="3806"/>
                    <a:pt x="3983" y="3988"/>
                  </a:cubicBezTo>
                  <a:cubicBezTo>
                    <a:pt x="4006" y="3997"/>
                    <a:pt x="4029" y="4002"/>
                    <a:pt x="4050" y="4002"/>
                  </a:cubicBezTo>
                  <a:cubicBezTo>
                    <a:pt x="4167" y="4002"/>
                    <a:pt x="4242" y="3873"/>
                    <a:pt x="4165" y="3745"/>
                  </a:cubicBezTo>
                  <a:cubicBezTo>
                    <a:pt x="3648" y="2590"/>
                    <a:pt x="2341" y="1799"/>
                    <a:pt x="1460" y="918"/>
                  </a:cubicBezTo>
                  <a:cubicBezTo>
                    <a:pt x="1411" y="795"/>
                    <a:pt x="788" y="1"/>
                    <a:pt x="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26"/>
            <p:cNvSpPr/>
            <p:nvPr/>
          </p:nvSpPr>
          <p:spPr>
            <a:xfrm>
              <a:off x="4454839" y="1276944"/>
              <a:ext cx="118604" cy="111903"/>
            </a:xfrm>
            <a:custGeom>
              <a:avLst/>
              <a:gdLst/>
              <a:ahLst/>
              <a:cxnLst/>
              <a:rect l="l" t="t" r="r" b="b"/>
              <a:pathLst>
                <a:path w="4248" h="4008" extrusionOk="0">
                  <a:moveTo>
                    <a:pt x="377" y="0"/>
                  </a:moveTo>
                  <a:cubicBezTo>
                    <a:pt x="287" y="0"/>
                    <a:pt x="209" y="42"/>
                    <a:pt x="152" y="143"/>
                  </a:cubicBezTo>
                  <a:cubicBezTo>
                    <a:pt x="91" y="204"/>
                    <a:pt x="91" y="235"/>
                    <a:pt x="61" y="326"/>
                  </a:cubicBezTo>
                  <a:cubicBezTo>
                    <a:pt x="0" y="478"/>
                    <a:pt x="0" y="630"/>
                    <a:pt x="61" y="782"/>
                  </a:cubicBezTo>
                  <a:cubicBezTo>
                    <a:pt x="851" y="1997"/>
                    <a:pt x="2462" y="3821"/>
                    <a:pt x="3982" y="4004"/>
                  </a:cubicBezTo>
                  <a:cubicBezTo>
                    <a:pt x="3995" y="4006"/>
                    <a:pt x="4008" y="4007"/>
                    <a:pt x="4021" y="4007"/>
                  </a:cubicBezTo>
                  <a:cubicBezTo>
                    <a:pt x="4154" y="4007"/>
                    <a:pt x="4248" y="3869"/>
                    <a:pt x="4164" y="3730"/>
                  </a:cubicBezTo>
                  <a:cubicBezTo>
                    <a:pt x="3648" y="2605"/>
                    <a:pt x="2341" y="1785"/>
                    <a:pt x="1459" y="934"/>
                  </a:cubicBezTo>
                  <a:cubicBezTo>
                    <a:pt x="1410" y="810"/>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26"/>
            <p:cNvSpPr/>
            <p:nvPr/>
          </p:nvSpPr>
          <p:spPr>
            <a:xfrm>
              <a:off x="4348743" y="1390048"/>
              <a:ext cx="118465" cy="111094"/>
            </a:xfrm>
            <a:custGeom>
              <a:avLst/>
              <a:gdLst/>
              <a:ahLst/>
              <a:cxnLst/>
              <a:rect l="l" t="t" r="r" b="b"/>
              <a:pathLst>
                <a:path w="4243" h="3979" extrusionOk="0">
                  <a:moveTo>
                    <a:pt x="354" y="0"/>
                  </a:moveTo>
                  <a:cubicBezTo>
                    <a:pt x="268" y="0"/>
                    <a:pt x="198" y="40"/>
                    <a:pt x="153" y="135"/>
                  </a:cubicBezTo>
                  <a:cubicBezTo>
                    <a:pt x="92" y="165"/>
                    <a:pt x="92" y="226"/>
                    <a:pt x="62" y="287"/>
                  </a:cubicBezTo>
                  <a:cubicBezTo>
                    <a:pt x="1" y="439"/>
                    <a:pt x="1" y="591"/>
                    <a:pt x="62" y="743"/>
                  </a:cubicBezTo>
                  <a:cubicBezTo>
                    <a:pt x="852" y="1959"/>
                    <a:pt x="2463" y="3782"/>
                    <a:pt x="3983" y="3965"/>
                  </a:cubicBezTo>
                  <a:cubicBezTo>
                    <a:pt x="4006" y="3974"/>
                    <a:pt x="4029" y="3979"/>
                    <a:pt x="4050" y="3979"/>
                  </a:cubicBezTo>
                  <a:cubicBezTo>
                    <a:pt x="4167" y="3979"/>
                    <a:pt x="4242" y="3850"/>
                    <a:pt x="4165" y="3722"/>
                  </a:cubicBezTo>
                  <a:cubicBezTo>
                    <a:pt x="3648" y="2567"/>
                    <a:pt x="2341" y="1776"/>
                    <a:pt x="1460" y="895"/>
                  </a:cubicBezTo>
                  <a:cubicBezTo>
                    <a:pt x="1410" y="771"/>
                    <a:pt x="734" y="0"/>
                    <a:pt x="3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8" name="Google Shape;4038;p26"/>
            <p:cNvSpPr/>
            <p:nvPr/>
          </p:nvSpPr>
          <p:spPr>
            <a:xfrm>
              <a:off x="4240972" y="1503124"/>
              <a:ext cx="118688" cy="111457"/>
            </a:xfrm>
            <a:custGeom>
              <a:avLst/>
              <a:gdLst/>
              <a:ahLst/>
              <a:cxnLst/>
              <a:rect l="l" t="t" r="r" b="b"/>
              <a:pathLst>
                <a:path w="4251" h="3992" extrusionOk="0">
                  <a:moveTo>
                    <a:pt x="393" y="0"/>
                  </a:moveTo>
                  <a:cubicBezTo>
                    <a:pt x="295" y="0"/>
                    <a:pt x="211" y="46"/>
                    <a:pt x="153" y="158"/>
                  </a:cubicBezTo>
                  <a:cubicBezTo>
                    <a:pt x="122" y="188"/>
                    <a:pt x="122" y="219"/>
                    <a:pt x="92" y="310"/>
                  </a:cubicBezTo>
                  <a:cubicBezTo>
                    <a:pt x="1" y="462"/>
                    <a:pt x="1" y="614"/>
                    <a:pt x="92" y="766"/>
                  </a:cubicBezTo>
                  <a:cubicBezTo>
                    <a:pt x="882" y="1982"/>
                    <a:pt x="2493" y="3805"/>
                    <a:pt x="4013" y="3988"/>
                  </a:cubicBezTo>
                  <a:cubicBezTo>
                    <a:pt x="4026" y="3990"/>
                    <a:pt x="4039" y="3992"/>
                    <a:pt x="4051" y="3992"/>
                  </a:cubicBezTo>
                  <a:cubicBezTo>
                    <a:pt x="4179" y="3992"/>
                    <a:pt x="4251" y="3853"/>
                    <a:pt x="4195" y="3714"/>
                  </a:cubicBezTo>
                  <a:cubicBezTo>
                    <a:pt x="3648" y="2590"/>
                    <a:pt x="2371" y="1799"/>
                    <a:pt x="1490" y="918"/>
                  </a:cubicBezTo>
                  <a:cubicBezTo>
                    <a:pt x="1441" y="795"/>
                    <a:pt x="799" y="0"/>
                    <a:pt x="3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9" name="Google Shape;4039;p26"/>
            <p:cNvSpPr/>
            <p:nvPr/>
          </p:nvSpPr>
          <p:spPr>
            <a:xfrm>
              <a:off x="4134904" y="1615474"/>
              <a:ext cx="118688" cy="111987"/>
            </a:xfrm>
            <a:custGeom>
              <a:avLst/>
              <a:gdLst/>
              <a:ahLst/>
              <a:cxnLst/>
              <a:rect l="l" t="t" r="r" b="b"/>
              <a:pathLst>
                <a:path w="4251" h="4011" extrusionOk="0">
                  <a:moveTo>
                    <a:pt x="386" y="0"/>
                  </a:moveTo>
                  <a:cubicBezTo>
                    <a:pt x="291" y="0"/>
                    <a:pt x="210" y="43"/>
                    <a:pt x="152" y="146"/>
                  </a:cubicBezTo>
                  <a:cubicBezTo>
                    <a:pt x="122" y="207"/>
                    <a:pt x="122" y="237"/>
                    <a:pt x="91" y="298"/>
                  </a:cubicBezTo>
                  <a:cubicBezTo>
                    <a:pt x="0" y="450"/>
                    <a:pt x="0" y="602"/>
                    <a:pt x="91" y="754"/>
                  </a:cubicBezTo>
                  <a:cubicBezTo>
                    <a:pt x="882" y="1970"/>
                    <a:pt x="2493" y="3794"/>
                    <a:pt x="4012" y="4006"/>
                  </a:cubicBezTo>
                  <a:cubicBezTo>
                    <a:pt x="4026" y="4009"/>
                    <a:pt x="4038" y="4010"/>
                    <a:pt x="4051" y="4010"/>
                  </a:cubicBezTo>
                  <a:cubicBezTo>
                    <a:pt x="4179" y="4010"/>
                    <a:pt x="4250" y="3872"/>
                    <a:pt x="4195" y="3733"/>
                  </a:cubicBezTo>
                  <a:cubicBezTo>
                    <a:pt x="3648" y="2578"/>
                    <a:pt x="2371" y="1788"/>
                    <a:pt x="1489" y="906"/>
                  </a:cubicBezTo>
                  <a:cubicBezTo>
                    <a:pt x="1440" y="783"/>
                    <a:pt x="791" y="0"/>
                    <a:pt x="3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26"/>
            <p:cNvSpPr/>
            <p:nvPr/>
          </p:nvSpPr>
          <p:spPr>
            <a:xfrm>
              <a:off x="4822294" y="563420"/>
              <a:ext cx="568032" cy="531150"/>
            </a:xfrm>
            <a:custGeom>
              <a:avLst/>
              <a:gdLst/>
              <a:ahLst/>
              <a:cxnLst/>
              <a:rect l="l" t="t" r="r" b="b"/>
              <a:pathLst>
                <a:path w="20345" h="19024" extrusionOk="0">
                  <a:moveTo>
                    <a:pt x="3658" y="1"/>
                  </a:moveTo>
                  <a:cubicBezTo>
                    <a:pt x="2781" y="1"/>
                    <a:pt x="1925" y="249"/>
                    <a:pt x="1216" y="866"/>
                  </a:cubicBezTo>
                  <a:cubicBezTo>
                    <a:pt x="61" y="1900"/>
                    <a:pt x="1" y="3298"/>
                    <a:pt x="1277" y="4179"/>
                  </a:cubicBezTo>
                  <a:cubicBezTo>
                    <a:pt x="1332" y="4218"/>
                    <a:pt x="1387" y="4234"/>
                    <a:pt x="1439" y="4234"/>
                  </a:cubicBezTo>
                  <a:cubicBezTo>
                    <a:pt x="1676" y="4234"/>
                    <a:pt x="1858" y="3892"/>
                    <a:pt x="1733" y="3693"/>
                  </a:cubicBezTo>
                  <a:cubicBezTo>
                    <a:pt x="2526" y="1865"/>
                    <a:pt x="3447" y="963"/>
                    <a:pt x="4483" y="963"/>
                  </a:cubicBezTo>
                  <a:cubicBezTo>
                    <a:pt x="4877" y="963"/>
                    <a:pt x="5288" y="1093"/>
                    <a:pt x="5715" y="1352"/>
                  </a:cubicBezTo>
                  <a:cubicBezTo>
                    <a:pt x="6505" y="1656"/>
                    <a:pt x="7235" y="2112"/>
                    <a:pt x="7812" y="2720"/>
                  </a:cubicBezTo>
                  <a:cubicBezTo>
                    <a:pt x="8572" y="3419"/>
                    <a:pt x="9210" y="4179"/>
                    <a:pt x="9849" y="4939"/>
                  </a:cubicBezTo>
                  <a:cubicBezTo>
                    <a:pt x="11247" y="6611"/>
                    <a:pt x="12432" y="8404"/>
                    <a:pt x="13618" y="10167"/>
                  </a:cubicBezTo>
                  <a:cubicBezTo>
                    <a:pt x="15594" y="13207"/>
                    <a:pt x="17357" y="16520"/>
                    <a:pt x="20153" y="18952"/>
                  </a:cubicBezTo>
                  <a:cubicBezTo>
                    <a:pt x="20174" y="19004"/>
                    <a:pt x="20205" y="19024"/>
                    <a:pt x="20235" y="19024"/>
                  </a:cubicBezTo>
                  <a:cubicBezTo>
                    <a:pt x="20293" y="19024"/>
                    <a:pt x="20345" y="18951"/>
                    <a:pt x="20305" y="18891"/>
                  </a:cubicBezTo>
                  <a:cubicBezTo>
                    <a:pt x="18086" y="15578"/>
                    <a:pt x="15867" y="12265"/>
                    <a:pt x="13679" y="8921"/>
                  </a:cubicBezTo>
                  <a:cubicBezTo>
                    <a:pt x="11916" y="6185"/>
                    <a:pt x="9788" y="2811"/>
                    <a:pt x="6931" y="1018"/>
                  </a:cubicBezTo>
                  <a:cubicBezTo>
                    <a:pt x="5998" y="431"/>
                    <a:pt x="4811" y="1"/>
                    <a:pt x="36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26"/>
            <p:cNvSpPr/>
            <p:nvPr/>
          </p:nvSpPr>
          <p:spPr>
            <a:xfrm>
              <a:off x="4863867" y="1226074"/>
              <a:ext cx="112908" cy="698028"/>
            </a:xfrm>
            <a:custGeom>
              <a:avLst/>
              <a:gdLst/>
              <a:ahLst/>
              <a:cxnLst/>
              <a:rect l="l" t="t" r="r" b="b"/>
              <a:pathLst>
                <a:path w="4044" h="25001" extrusionOk="0">
                  <a:moveTo>
                    <a:pt x="1139" y="1"/>
                  </a:moveTo>
                  <a:cubicBezTo>
                    <a:pt x="1018" y="1"/>
                    <a:pt x="898" y="77"/>
                    <a:pt x="882" y="233"/>
                  </a:cubicBezTo>
                  <a:cubicBezTo>
                    <a:pt x="1" y="4123"/>
                    <a:pt x="244" y="8075"/>
                    <a:pt x="427" y="12026"/>
                  </a:cubicBezTo>
                  <a:cubicBezTo>
                    <a:pt x="639" y="16342"/>
                    <a:pt x="913" y="20537"/>
                    <a:pt x="1521" y="24823"/>
                  </a:cubicBezTo>
                  <a:cubicBezTo>
                    <a:pt x="1521" y="24927"/>
                    <a:pt x="1629" y="25001"/>
                    <a:pt x="1733" y="25001"/>
                  </a:cubicBezTo>
                  <a:cubicBezTo>
                    <a:pt x="1813" y="25001"/>
                    <a:pt x="1890" y="24958"/>
                    <a:pt x="1916" y="24853"/>
                  </a:cubicBezTo>
                  <a:cubicBezTo>
                    <a:pt x="3162" y="17133"/>
                    <a:pt x="4044" y="7710"/>
                    <a:pt x="1399" y="202"/>
                  </a:cubicBezTo>
                  <a:cubicBezTo>
                    <a:pt x="1370" y="69"/>
                    <a:pt x="1254" y="1"/>
                    <a:pt x="1139"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26"/>
            <p:cNvSpPr/>
            <p:nvPr/>
          </p:nvSpPr>
          <p:spPr>
            <a:xfrm>
              <a:off x="5544892" y="245942"/>
              <a:ext cx="684487" cy="821378"/>
            </a:xfrm>
            <a:custGeom>
              <a:avLst/>
              <a:gdLst/>
              <a:ahLst/>
              <a:cxnLst/>
              <a:rect l="l" t="t" r="r" b="b"/>
              <a:pathLst>
                <a:path w="24516" h="29419" extrusionOk="0">
                  <a:moveTo>
                    <a:pt x="18592" y="0"/>
                  </a:moveTo>
                  <a:cubicBezTo>
                    <a:pt x="18322" y="0"/>
                    <a:pt x="18075" y="235"/>
                    <a:pt x="18163" y="565"/>
                  </a:cubicBezTo>
                  <a:cubicBezTo>
                    <a:pt x="19561" y="6644"/>
                    <a:pt x="20412" y="12085"/>
                    <a:pt x="16552" y="17556"/>
                  </a:cubicBezTo>
                  <a:cubicBezTo>
                    <a:pt x="12844" y="22876"/>
                    <a:pt x="7403" y="25398"/>
                    <a:pt x="1324" y="26949"/>
                  </a:cubicBezTo>
                  <a:cubicBezTo>
                    <a:pt x="1" y="27301"/>
                    <a:pt x="299" y="29418"/>
                    <a:pt x="1613" y="29418"/>
                  </a:cubicBezTo>
                  <a:cubicBezTo>
                    <a:pt x="1657" y="29418"/>
                    <a:pt x="1703" y="29416"/>
                    <a:pt x="1749" y="29411"/>
                  </a:cubicBezTo>
                  <a:cubicBezTo>
                    <a:pt x="8892" y="28772"/>
                    <a:pt x="15883" y="24274"/>
                    <a:pt x="19683" y="18195"/>
                  </a:cubicBezTo>
                  <a:cubicBezTo>
                    <a:pt x="22965" y="12997"/>
                    <a:pt x="24516" y="4213"/>
                    <a:pt x="18892" y="109"/>
                  </a:cubicBezTo>
                  <a:cubicBezTo>
                    <a:pt x="18800" y="34"/>
                    <a:pt x="18695" y="0"/>
                    <a:pt x="1859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26"/>
            <p:cNvSpPr/>
            <p:nvPr/>
          </p:nvSpPr>
          <p:spPr>
            <a:xfrm>
              <a:off x="5805609" y="-103756"/>
              <a:ext cx="182764" cy="178018"/>
            </a:xfrm>
            <a:custGeom>
              <a:avLst/>
              <a:gdLst/>
              <a:ahLst/>
              <a:cxnLst/>
              <a:rect l="l" t="t" r="r" b="b"/>
              <a:pathLst>
                <a:path w="6546" h="6376" extrusionOk="0">
                  <a:moveTo>
                    <a:pt x="506" y="0"/>
                  </a:moveTo>
                  <a:cubicBezTo>
                    <a:pt x="221" y="0"/>
                    <a:pt x="0" y="389"/>
                    <a:pt x="162" y="658"/>
                  </a:cubicBezTo>
                  <a:cubicBezTo>
                    <a:pt x="497" y="1206"/>
                    <a:pt x="618" y="1844"/>
                    <a:pt x="1013" y="2391"/>
                  </a:cubicBezTo>
                  <a:cubicBezTo>
                    <a:pt x="1408" y="2999"/>
                    <a:pt x="1895" y="3485"/>
                    <a:pt x="2411" y="4002"/>
                  </a:cubicBezTo>
                  <a:cubicBezTo>
                    <a:pt x="3202" y="4853"/>
                    <a:pt x="3810" y="5947"/>
                    <a:pt x="4904" y="6373"/>
                  </a:cubicBezTo>
                  <a:cubicBezTo>
                    <a:pt x="4923" y="6375"/>
                    <a:pt x="4943" y="6376"/>
                    <a:pt x="4963" y="6376"/>
                  </a:cubicBezTo>
                  <a:cubicBezTo>
                    <a:pt x="5246" y="6376"/>
                    <a:pt x="5522" y="6175"/>
                    <a:pt x="5664" y="5947"/>
                  </a:cubicBezTo>
                  <a:cubicBezTo>
                    <a:pt x="6545" y="4701"/>
                    <a:pt x="5573" y="3029"/>
                    <a:pt x="4722" y="2087"/>
                  </a:cubicBezTo>
                  <a:cubicBezTo>
                    <a:pt x="4235" y="1479"/>
                    <a:pt x="3658" y="902"/>
                    <a:pt x="2928" y="567"/>
                  </a:cubicBezTo>
                  <a:cubicBezTo>
                    <a:pt x="2168" y="172"/>
                    <a:pt x="1408" y="263"/>
                    <a:pt x="618" y="20"/>
                  </a:cubicBezTo>
                  <a:cubicBezTo>
                    <a:pt x="580" y="6"/>
                    <a:pt x="543" y="0"/>
                    <a:pt x="506"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26"/>
            <p:cNvSpPr/>
            <p:nvPr/>
          </p:nvSpPr>
          <p:spPr>
            <a:xfrm>
              <a:off x="4303262" y="1361095"/>
              <a:ext cx="403947" cy="445547"/>
            </a:xfrm>
            <a:custGeom>
              <a:avLst/>
              <a:gdLst/>
              <a:ahLst/>
              <a:cxnLst/>
              <a:rect l="l" t="t" r="r" b="b"/>
              <a:pathLst>
                <a:path w="14468" h="15958" extrusionOk="0">
                  <a:moveTo>
                    <a:pt x="14138" y="0"/>
                  </a:moveTo>
                  <a:cubicBezTo>
                    <a:pt x="14086" y="0"/>
                    <a:pt x="14029" y="15"/>
                    <a:pt x="13970" y="47"/>
                  </a:cubicBezTo>
                  <a:cubicBezTo>
                    <a:pt x="8074" y="3725"/>
                    <a:pt x="3636" y="9713"/>
                    <a:pt x="49" y="15579"/>
                  </a:cubicBezTo>
                  <a:cubicBezTo>
                    <a:pt x="1" y="15749"/>
                    <a:pt x="165" y="15958"/>
                    <a:pt x="326" y="15958"/>
                  </a:cubicBezTo>
                  <a:cubicBezTo>
                    <a:pt x="367" y="15958"/>
                    <a:pt x="408" y="15944"/>
                    <a:pt x="444" y="15914"/>
                  </a:cubicBezTo>
                  <a:cubicBezTo>
                    <a:pt x="5885" y="11750"/>
                    <a:pt x="11387" y="6674"/>
                    <a:pt x="14396" y="412"/>
                  </a:cubicBezTo>
                  <a:cubicBezTo>
                    <a:pt x="14468" y="197"/>
                    <a:pt x="14333" y="0"/>
                    <a:pt x="1413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26"/>
            <p:cNvSpPr/>
            <p:nvPr/>
          </p:nvSpPr>
          <p:spPr>
            <a:xfrm>
              <a:off x="4673788" y="1972599"/>
              <a:ext cx="373430" cy="31131"/>
            </a:xfrm>
            <a:custGeom>
              <a:avLst/>
              <a:gdLst/>
              <a:ahLst/>
              <a:cxnLst/>
              <a:rect l="l" t="t" r="r" b="b"/>
              <a:pathLst>
                <a:path w="13375" h="1115" extrusionOk="0">
                  <a:moveTo>
                    <a:pt x="2977" y="1"/>
                  </a:moveTo>
                  <a:cubicBezTo>
                    <a:pt x="2091" y="1"/>
                    <a:pt x="1213" y="50"/>
                    <a:pt x="365" y="213"/>
                  </a:cubicBezTo>
                  <a:cubicBezTo>
                    <a:pt x="0" y="273"/>
                    <a:pt x="92" y="760"/>
                    <a:pt x="395" y="851"/>
                  </a:cubicBezTo>
                  <a:cubicBezTo>
                    <a:pt x="1346" y="1049"/>
                    <a:pt x="2349" y="1102"/>
                    <a:pt x="3362" y="1102"/>
                  </a:cubicBezTo>
                  <a:cubicBezTo>
                    <a:pt x="4520" y="1102"/>
                    <a:pt x="5690" y="1033"/>
                    <a:pt x="6809" y="1033"/>
                  </a:cubicBezTo>
                  <a:cubicBezTo>
                    <a:pt x="7953" y="1033"/>
                    <a:pt x="9142" y="1115"/>
                    <a:pt x="10317" y="1115"/>
                  </a:cubicBezTo>
                  <a:cubicBezTo>
                    <a:pt x="11297" y="1115"/>
                    <a:pt x="12266" y="1058"/>
                    <a:pt x="13192" y="851"/>
                  </a:cubicBezTo>
                  <a:cubicBezTo>
                    <a:pt x="13374" y="790"/>
                    <a:pt x="13344" y="486"/>
                    <a:pt x="13162" y="425"/>
                  </a:cubicBezTo>
                  <a:cubicBezTo>
                    <a:pt x="12079" y="163"/>
                    <a:pt x="10900" y="113"/>
                    <a:pt x="9723" y="113"/>
                  </a:cubicBezTo>
                  <a:cubicBezTo>
                    <a:pt x="8997" y="113"/>
                    <a:pt x="8273" y="132"/>
                    <a:pt x="7573" y="132"/>
                  </a:cubicBezTo>
                  <a:cubicBezTo>
                    <a:pt x="7304" y="132"/>
                    <a:pt x="7039" y="129"/>
                    <a:pt x="6779" y="121"/>
                  </a:cubicBezTo>
                  <a:cubicBezTo>
                    <a:pt x="5541" y="103"/>
                    <a:pt x="4252" y="1"/>
                    <a:pt x="29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26"/>
            <p:cNvSpPr/>
            <p:nvPr/>
          </p:nvSpPr>
          <p:spPr>
            <a:xfrm>
              <a:off x="4019929" y="1598917"/>
              <a:ext cx="384849" cy="356706"/>
            </a:xfrm>
            <a:custGeom>
              <a:avLst/>
              <a:gdLst/>
              <a:ahLst/>
              <a:cxnLst/>
              <a:rect l="l" t="t" r="r" b="b"/>
              <a:pathLst>
                <a:path w="13784" h="12776" extrusionOk="0">
                  <a:moveTo>
                    <a:pt x="606" y="0"/>
                  </a:moveTo>
                  <a:cubicBezTo>
                    <a:pt x="280" y="0"/>
                    <a:pt x="0" y="421"/>
                    <a:pt x="288" y="709"/>
                  </a:cubicBezTo>
                  <a:cubicBezTo>
                    <a:pt x="2598" y="2897"/>
                    <a:pt x="4939" y="5086"/>
                    <a:pt x="7279" y="7274"/>
                  </a:cubicBezTo>
                  <a:cubicBezTo>
                    <a:pt x="9285" y="9159"/>
                    <a:pt x="11200" y="11469"/>
                    <a:pt x="13632" y="12776"/>
                  </a:cubicBezTo>
                  <a:cubicBezTo>
                    <a:pt x="13693" y="12776"/>
                    <a:pt x="13784" y="12715"/>
                    <a:pt x="13754" y="12685"/>
                  </a:cubicBezTo>
                  <a:cubicBezTo>
                    <a:pt x="12264" y="10314"/>
                    <a:pt x="9832" y="8581"/>
                    <a:pt x="7857" y="6666"/>
                  </a:cubicBezTo>
                  <a:cubicBezTo>
                    <a:pt x="5547" y="4478"/>
                    <a:pt x="3206" y="2320"/>
                    <a:pt x="866" y="101"/>
                  </a:cubicBezTo>
                  <a:cubicBezTo>
                    <a:pt x="782" y="30"/>
                    <a:pt x="692" y="0"/>
                    <a:pt x="6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26"/>
            <p:cNvSpPr/>
            <p:nvPr/>
          </p:nvSpPr>
          <p:spPr>
            <a:xfrm>
              <a:off x="5465571" y="-258042"/>
              <a:ext cx="218139" cy="53830"/>
            </a:xfrm>
            <a:custGeom>
              <a:avLst/>
              <a:gdLst/>
              <a:ahLst/>
              <a:cxnLst/>
              <a:rect l="l" t="t" r="r" b="b"/>
              <a:pathLst>
                <a:path w="7813" h="1928" extrusionOk="0">
                  <a:moveTo>
                    <a:pt x="2297" y="1"/>
                  </a:moveTo>
                  <a:cubicBezTo>
                    <a:pt x="1508" y="1"/>
                    <a:pt x="738" y="143"/>
                    <a:pt x="122" y="622"/>
                  </a:cubicBezTo>
                  <a:cubicBezTo>
                    <a:pt x="1" y="683"/>
                    <a:pt x="31" y="896"/>
                    <a:pt x="153" y="926"/>
                  </a:cubicBezTo>
                  <a:cubicBezTo>
                    <a:pt x="752" y="1126"/>
                    <a:pt x="1392" y="1158"/>
                    <a:pt x="2041" y="1158"/>
                  </a:cubicBezTo>
                  <a:cubicBezTo>
                    <a:pt x="2349" y="1158"/>
                    <a:pt x="2659" y="1151"/>
                    <a:pt x="2968" y="1151"/>
                  </a:cubicBezTo>
                  <a:cubicBezTo>
                    <a:pt x="3393" y="1151"/>
                    <a:pt x="3815" y="1165"/>
                    <a:pt x="4226" y="1230"/>
                  </a:cubicBezTo>
                  <a:cubicBezTo>
                    <a:pt x="5129" y="1359"/>
                    <a:pt x="6209" y="1927"/>
                    <a:pt x="7147" y="1927"/>
                  </a:cubicBezTo>
                  <a:cubicBezTo>
                    <a:pt x="7313" y="1927"/>
                    <a:pt x="7475" y="1909"/>
                    <a:pt x="7630" y="1868"/>
                  </a:cubicBezTo>
                  <a:cubicBezTo>
                    <a:pt x="7782" y="1868"/>
                    <a:pt x="7812" y="1716"/>
                    <a:pt x="7782" y="1595"/>
                  </a:cubicBezTo>
                  <a:cubicBezTo>
                    <a:pt x="7204" y="531"/>
                    <a:pt x="5198" y="318"/>
                    <a:pt x="4104" y="166"/>
                  </a:cubicBezTo>
                  <a:cubicBezTo>
                    <a:pt x="3533" y="86"/>
                    <a:pt x="2909" y="1"/>
                    <a:pt x="2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26"/>
            <p:cNvSpPr/>
            <p:nvPr/>
          </p:nvSpPr>
          <p:spPr>
            <a:xfrm>
              <a:off x="5852570" y="456263"/>
              <a:ext cx="51792" cy="49083"/>
            </a:xfrm>
            <a:custGeom>
              <a:avLst/>
              <a:gdLst/>
              <a:ahLst/>
              <a:cxnLst/>
              <a:rect l="l" t="t" r="r" b="b"/>
              <a:pathLst>
                <a:path w="1855" h="1758" extrusionOk="0">
                  <a:moveTo>
                    <a:pt x="894" y="1"/>
                  </a:moveTo>
                  <a:cubicBezTo>
                    <a:pt x="824" y="1"/>
                    <a:pt x="758" y="8"/>
                    <a:pt x="699" y="23"/>
                  </a:cubicBezTo>
                  <a:cubicBezTo>
                    <a:pt x="274" y="145"/>
                    <a:pt x="91" y="479"/>
                    <a:pt x="30" y="874"/>
                  </a:cubicBezTo>
                  <a:lnTo>
                    <a:pt x="30" y="935"/>
                  </a:lnTo>
                  <a:cubicBezTo>
                    <a:pt x="1" y="1346"/>
                    <a:pt x="426" y="1757"/>
                    <a:pt x="838" y="1757"/>
                  </a:cubicBezTo>
                  <a:cubicBezTo>
                    <a:pt x="853" y="1757"/>
                    <a:pt x="867" y="1757"/>
                    <a:pt x="881" y="1756"/>
                  </a:cubicBezTo>
                  <a:lnTo>
                    <a:pt x="942" y="1756"/>
                  </a:lnTo>
                  <a:cubicBezTo>
                    <a:pt x="1307" y="1695"/>
                    <a:pt x="1611" y="1513"/>
                    <a:pt x="1763" y="1178"/>
                  </a:cubicBezTo>
                  <a:cubicBezTo>
                    <a:pt x="1854" y="844"/>
                    <a:pt x="1793" y="449"/>
                    <a:pt x="1520" y="236"/>
                  </a:cubicBezTo>
                  <a:cubicBezTo>
                    <a:pt x="1359" y="75"/>
                    <a:pt x="1110" y="1"/>
                    <a:pt x="89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26"/>
            <p:cNvSpPr/>
            <p:nvPr/>
          </p:nvSpPr>
          <p:spPr>
            <a:xfrm>
              <a:off x="5722938" y="535193"/>
              <a:ext cx="49446" cy="36073"/>
            </a:xfrm>
            <a:custGeom>
              <a:avLst/>
              <a:gdLst/>
              <a:ahLst/>
              <a:cxnLst/>
              <a:rect l="l" t="t" r="r" b="b"/>
              <a:pathLst>
                <a:path w="1771" h="1292" extrusionOk="0">
                  <a:moveTo>
                    <a:pt x="862" y="1"/>
                  </a:moveTo>
                  <a:cubicBezTo>
                    <a:pt x="711" y="1"/>
                    <a:pt x="555" y="61"/>
                    <a:pt x="418" y="205"/>
                  </a:cubicBezTo>
                  <a:cubicBezTo>
                    <a:pt x="1" y="669"/>
                    <a:pt x="450" y="1292"/>
                    <a:pt x="915" y="1292"/>
                  </a:cubicBezTo>
                  <a:cubicBezTo>
                    <a:pt x="1060" y="1292"/>
                    <a:pt x="1207" y="1231"/>
                    <a:pt x="1330" y="1087"/>
                  </a:cubicBezTo>
                  <a:cubicBezTo>
                    <a:pt x="1770" y="623"/>
                    <a:pt x="1345" y="1"/>
                    <a:pt x="862"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26"/>
            <p:cNvSpPr/>
            <p:nvPr/>
          </p:nvSpPr>
          <p:spPr>
            <a:xfrm>
              <a:off x="5683682" y="373620"/>
              <a:ext cx="91661" cy="83648"/>
            </a:xfrm>
            <a:custGeom>
              <a:avLst/>
              <a:gdLst/>
              <a:ahLst/>
              <a:cxnLst/>
              <a:rect l="l" t="t" r="r" b="b"/>
              <a:pathLst>
                <a:path w="3283" h="2996" extrusionOk="0">
                  <a:moveTo>
                    <a:pt x="1603" y="1"/>
                  </a:moveTo>
                  <a:cubicBezTo>
                    <a:pt x="1218" y="1"/>
                    <a:pt x="840" y="152"/>
                    <a:pt x="547" y="491"/>
                  </a:cubicBezTo>
                  <a:cubicBezTo>
                    <a:pt x="0" y="1038"/>
                    <a:pt x="0" y="2071"/>
                    <a:pt x="608" y="2618"/>
                  </a:cubicBezTo>
                  <a:cubicBezTo>
                    <a:pt x="900" y="2866"/>
                    <a:pt x="1275" y="2995"/>
                    <a:pt x="1648" y="2995"/>
                  </a:cubicBezTo>
                  <a:cubicBezTo>
                    <a:pt x="2051" y="2995"/>
                    <a:pt x="2451" y="2844"/>
                    <a:pt x="2736" y="2527"/>
                  </a:cubicBezTo>
                  <a:cubicBezTo>
                    <a:pt x="3283" y="1950"/>
                    <a:pt x="3283" y="947"/>
                    <a:pt x="2675" y="400"/>
                  </a:cubicBezTo>
                  <a:cubicBezTo>
                    <a:pt x="2360" y="145"/>
                    <a:pt x="1978" y="1"/>
                    <a:pt x="160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26"/>
            <p:cNvSpPr/>
            <p:nvPr/>
          </p:nvSpPr>
          <p:spPr>
            <a:xfrm>
              <a:off x="4960638" y="190632"/>
              <a:ext cx="55170" cy="49474"/>
            </a:xfrm>
            <a:custGeom>
              <a:avLst/>
              <a:gdLst/>
              <a:ahLst/>
              <a:cxnLst/>
              <a:rect l="l" t="t" r="r" b="b"/>
              <a:pathLst>
                <a:path w="1976" h="1772" extrusionOk="0">
                  <a:moveTo>
                    <a:pt x="989" y="0"/>
                  </a:moveTo>
                  <a:cubicBezTo>
                    <a:pt x="750" y="0"/>
                    <a:pt x="509" y="92"/>
                    <a:pt x="334" y="267"/>
                  </a:cubicBezTo>
                  <a:cubicBezTo>
                    <a:pt x="0" y="601"/>
                    <a:pt x="30" y="1178"/>
                    <a:pt x="365" y="1513"/>
                  </a:cubicBezTo>
                  <a:cubicBezTo>
                    <a:pt x="540" y="1688"/>
                    <a:pt x="756" y="1772"/>
                    <a:pt x="975" y="1772"/>
                  </a:cubicBezTo>
                  <a:cubicBezTo>
                    <a:pt x="1212" y="1772"/>
                    <a:pt x="1451" y="1672"/>
                    <a:pt x="1641" y="1482"/>
                  </a:cubicBezTo>
                  <a:cubicBezTo>
                    <a:pt x="1976" y="1148"/>
                    <a:pt x="1945" y="571"/>
                    <a:pt x="1581" y="236"/>
                  </a:cubicBezTo>
                  <a:cubicBezTo>
                    <a:pt x="1421" y="77"/>
                    <a:pt x="1206" y="0"/>
                    <a:pt x="98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26"/>
            <p:cNvSpPr/>
            <p:nvPr/>
          </p:nvSpPr>
          <p:spPr>
            <a:xfrm>
              <a:off x="4983812" y="322108"/>
              <a:ext cx="25882" cy="18818"/>
            </a:xfrm>
            <a:custGeom>
              <a:avLst/>
              <a:gdLst/>
              <a:ahLst/>
              <a:cxnLst/>
              <a:rect l="l" t="t" r="r" b="b"/>
              <a:pathLst>
                <a:path w="927" h="674" extrusionOk="0">
                  <a:moveTo>
                    <a:pt x="473" y="0"/>
                  </a:moveTo>
                  <a:cubicBezTo>
                    <a:pt x="393" y="0"/>
                    <a:pt x="309" y="34"/>
                    <a:pt x="234" y="117"/>
                  </a:cubicBezTo>
                  <a:cubicBezTo>
                    <a:pt x="1" y="350"/>
                    <a:pt x="233" y="673"/>
                    <a:pt x="491" y="673"/>
                  </a:cubicBezTo>
                  <a:cubicBezTo>
                    <a:pt x="569" y="673"/>
                    <a:pt x="650" y="644"/>
                    <a:pt x="720" y="573"/>
                  </a:cubicBezTo>
                  <a:cubicBezTo>
                    <a:pt x="926" y="321"/>
                    <a:pt x="718" y="0"/>
                    <a:pt x="47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53" name="Google Shape;4053;p26"/>
          <p:cNvGrpSpPr/>
          <p:nvPr/>
        </p:nvGrpSpPr>
        <p:grpSpPr>
          <a:xfrm rot="1794898" flipH="1">
            <a:off x="8558376" y="2477934"/>
            <a:ext cx="480865" cy="572695"/>
            <a:chOff x="3364312" y="274448"/>
            <a:chExt cx="622086" cy="740885"/>
          </a:xfrm>
        </p:grpSpPr>
        <p:sp>
          <p:nvSpPr>
            <p:cNvPr id="4054" name="Google Shape;4054;p26"/>
            <p:cNvSpPr/>
            <p:nvPr/>
          </p:nvSpPr>
          <p:spPr>
            <a:xfrm>
              <a:off x="3364312" y="274448"/>
              <a:ext cx="622086" cy="740885"/>
            </a:xfrm>
            <a:custGeom>
              <a:avLst/>
              <a:gdLst/>
              <a:ahLst/>
              <a:cxnLst/>
              <a:rect l="l" t="t" r="r" b="b"/>
              <a:pathLst>
                <a:path w="22281" h="26536" extrusionOk="0">
                  <a:moveTo>
                    <a:pt x="16901" y="0"/>
                  </a:moveTo>
                  <a:cubicBezTo>
                    <a:pt x="16597" y="152"/>
                    <a:pt x="16262" y="304"/>
                    <a:pt x="15959" y="456"/>
                  </a:cubicBezTo>
                  <a:cubicBezTo>
                    <a:pt x="10670" y="3009"/>
                    <a:pt x="5381" y="5623"/>
                    <a:pt x="153" y="8268"/>
                  </a:cubicBezTo>
                  <a:cubicBezTo>
                    <a:pt x="31" y="12280"/>
                    <a:pt x="1" y="16262"/>
                    <a:pt x="92" y="20274"/>
                  </a:cubicBezTo>
                  <a:cubicBezTo>
                    <a:pt x="1521" y="20183"/>
                    <a:pt x="2949" y="20122"/>
                    <a:pt x="4408" y="20000"/>
                  </a:cubicBezTo>
                  <a:cubicBezTo>
                    <a:pt x="3999" y="19450"/>
                    <a:pt x="3600" y="18900"/>
                    <a:pt x="3205" y="18350"/>
                  </a:cubicBezTo>
                  <a:lnTo>
                    <a:pt x="3205" y="18350"/>
                  </a:lnTo>
                  <a:cubicBezTo>
                    <a:pt x="3601" y="18894"/>
                    <a:pt x="4002" y="19442"/>
                    <a:pt x="4408" y="20000"/>
                  </a:cubicBezTo>
                  <a:cubicBezTo>
                    <a:pt x="5958" y="22159"/>
                    <a:pt x="7509" y="24317"/>
                    <a:pt x="9059" y="26536"/>
                  </a:cubicBezTo>
                  <a:cubicBezTo>
                    <a:pt x="12949" y="23830"/>
                    <a:pt x="16810" y="21095"/>
                    <a:pt x="20700" y="18390"/>
                  </a:cubicBezTo>
                  <a:cubicBezTo>
                    <a:pt x="21339" y="14803"/>
                    <a:pt x="21886" y="11216"/>
                    <a:pt x="22281" y="7599"/>
                  </a:cubicBezTo>
                  <a:cubicBezTo>
                    <a:pt x="20518" y="5076"/>
                    <a:pt x="18725" y="2553"/>
                    <a:pt x="169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26"/>
            <p:cNvSpPr/>
            <p:nvPr/>
          </p:nvSpPr>
          <p:spPr>
            <a:xfrm>
              <a:off x="3674922" y="580787"/>
              <a:ext cx="273281" cy="321666"/>
            </a:xfrm>
            <a:custGeom>
              <a:avLst/>
              <a:gdLst/>
              <a:ahLst/>
              <a:cxnLst/>
              <a:rect l="l" t="t" r="r" b="b"/>
              <a:pathLst>
                <a:path w="9788" h="11521" extrusionOk="0">
                  <a:moveTo>
                    <a:pt x="9788" y="1"/>
                  </a:moveTo>
                  <a:cubicBezTo>
                    <a:pt x="8572" y="2220"/>
                    <a:pt x="7326" y="4408"/>
                    <a:pt x="6110" y="6658"/>
                  </a:cubicBezTo>
                  <a:cubicBezTo>
                    <a:pt x="4226" y="4560"/>
                    <a:pt x="2159" y="2585"/>
                    <a:pt x="1" y="761"/>
                  </a:cubicBezTo>
                  <a:lnTo>
                    <a:pt x="1" y="761"/>
                  </a:lnTo>
                  <a:cubicBezTo>
                    <a:pt x="1672" y="3314"/>
                    <a:pt x="3375" y="5867"/>
                    <a:pt x="5046" y="8421"/>
                  </a:cubicBezTo>
                  <a:cubicBezTo>
                    <a:pt x="4408" y="9454"/>
                    <a:pt x="3770" y="10457"/>
                    <a:pt x="3071" y="11521"/>
                  </a:cubicBezTo>
                  <a:cubicBezTo>
                    <a:pt x="3982" y="10883"/>
                    <a:pt x="4894" y="10214"/>
                    <a:pt x="5806" y="9545"/>
                  </a:cubicBezTo>
                  <a:cubicBezTo>
                    <a:pt x="6384" y="9120"/>
                    <a:pt x="6961" y="8725"/>
                    <a:pt x="7508" y="8269"/>
                  </a:cubicBezTo>
                  <a:cubicBezTo>
                    <a:pt x="7873" y="7995"/>
                    <a:pt x="8207" y="7782"/>
                    <a:pt x="8511" y="7509"/>
                  </a:cubicBezTo>
                  <a:cubicBezTo>
                    <a:pt x="8998" y="4986"/>
                    <a:pt x="9423" y="2524"/>
                    <a:pt x="978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26"/>
            <p:cNvSpPr/>
            <p:nvPr/>
          </p:nvSpPr>
          <p:spPr>
            <a:xfrm>
              <a:off x="3398263" y="446715"/>
              <a:ext cx="108665" cy="263956"/>
            </a:xfrm>
            <a:custGeom>
              <a:avLst/>
              <a:gdLst/>
              <a:ahLst/>
              <a:cxnLst/>
              <a:rect l="l" t="t" r="r" b="b"/>
              <a:pathLst>
                <a:path w="3892" h="9454" extrusionOk="0">
                  <a:moveTo>
                    <a:pt x="3891" y="0"/>
                  </a:moveTo>
                  <a:lnTo>
                    <a:pt x="3891" y="0"/>
                  </a:lnTo>
                  <a:cubicBezTo>
                    <a:pt x="2675" y="639"/>
                    <a:pt x="1429" y="1277"/>
                    <a:pt x="213" y="1946"/>
                  </a:cubicBezTo>
                  <a:cubicBezTo>
                    <a:pt x="183" y="4438"/>
                    <a:pt x="92" y="6961"/>
                    <a:pt x="1" y="9454"/>
                  </a:cubicBezTo>
                  <a:cubicBezTo>
                    <a:pt x="1399" y="6353"/>
                    <a:pt x="2675" y="3131"/>
                    <a:pt x="3891"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26"/>
            <p:cNvSpPr/>
            <p:nvPr/>
          </p:nvSpPr>
          <p:spPr>
            <a:xfrm>
              <a:off x="3814941" y="318115"/>
              <a:ext cx="39088" cy="384095"/>
            </a:xfrm>
            <a:custGeom>
              <a:avLst/>
              <a:gdLst/>
              <a:ahLst/>
              <a:cxnLst/>
              <a:rect l="l" t="t" r="r" b="b"/>
              <a:pathLst>
                <a:path w="1400" h="13757" extrusionOk="0">
                  <a:moveTo>
                    <a:pt x="296" y="1"/>
                  </a:moveTo>
                  <a:cubicBezTo>
                    <a:pt x="244" y="1"/>
                    <a:pt x="183" y="39"/>
                    <a:pt x="183" y="78"/>
                  </a:cubicBezTo>
                  <a:cubicBezTo>
                    <a:pt x="1" y="4637"/>
                    <a:pt x="274" y="9348"/>
                    <a:pt x="1034" y="13725"/>
                  </a:cubicBezTo>
                  <a:cubicBezTo>
                    <a:pt x="1034" y="13747"/>
                    <a:pt x="1057" y="13757"/>
                    <a:pt x="1087" y="13757"/>
                  </a:cubicBezTo>
                  <a:cubicBezTo>
                    <a:pt x="1141" y="13757"/>
                    <a:pt x="1217" y="13723"/>
                    <a:pt x="1217" y="13664"/>
                  </a:cubicBezTo>
                  <a:cubicBezTo>
                    <a:pt x="1399" y="9105"/>
                    <a:pt x="1095" y="4394"/>
                    <a:pt x="366" y="47"/>
                  </a:cubicBezTo>
                  <a:cubicBezTo>
                    <a:pt x="354" y="14"/>
                    <a:pt x="327" y="1"/>
                    <a:pt x="29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26"/>
            <p:cNvSpPr/>
            <p:nvPr/>
          </p:nvSpPr>
          <p:spPr>
            <a:xfrm>
              <a:off x="3386592" y="646761"/>
              <a:ext cx="234584" cy="178185"/>
            </a:xfrm>
            <a:custGeom>
              <a:avLst/>
              <a:gdLst/>
              <a:ahLst/>
              <a:cxnLst/>
              <a:rect l="l" t="t" r="r" b="b"/>
              <a:pathLst>
                <a:path w="8402" h="6382" extrusionOk="0">
                  <a:moveTo>
                    <a:pt x="8307" y="1"/>
                  </a:moveTo>
                  <a:cubicBezTo>
                    <a:pt x="8293" y="1"/>
                    <a:pt x="8277" y="3"/>
                    <a:pt x="8261" y="9"/>
                  </a:cubicBezTo>
                  <a:cubicBezTo>
                    <a:pt x="5373" y="1468"/>
                    <a:pt x="2182" y="3991"/>
                    <a:pt x="23" y="6270"/>
                  </a:cubicBezTo>
                  <a:cubicBezTo>
                    <a:pt x="0" y="6317"/>
                    <a:pt x="13" y="6382"/>
                    <a:pt x="61" y="6382"/>
                  </a:cubicBezTo>
                  <a:cubicBezTo>
                    <a:pt x="76" y="6382"/>
                    <a:pt x="93" y="6376"/>
                    <a:pt x="115" y="6362"/>
                  </a:cubicBezTo>
                  <a:cubicBezTo>
                    <a:pt x="2911" y="4538"/>
                    <a:pt x="5951" y="2380"/>
                    <a:pt x="8352" y="100"/>
                  </a:cubicBezTo>
                  <a:cubicBezTo>
                    <a:pt x="8402" y="50"/>
                    <a:pt x="8370" y="1"/>
                    <a:pt x="8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26"/>
            <p:cNvSpPr/>
            <p:nvPr/>
          </p:nvSpPr>
          <p:spPr>
            <a:xfrm>
              <a:off x="3601939" y="650391"/>
              <a:ext cx="26329" cy="310694"/>
            </a:xfrm>
            <a:custGeom>
              <a:avLst/>
              <a:gdLst/>
              <a:ahLst/>
              <a:cxnLst/>
              <a:rect l="l" t="t" r="r" b="b"/>
              <a:pathLst>
                <a:path w="943" h="11128" extrusionOk="0">
                  <a:moveTo>
                    <a:pt x="548" y="0"/>
                  </a:moveTo>
                  <a:cubicBezTo>
                    <a:pt x="548" y="0"/>
                    <a:pt x="487" y="0"/>
                    <a:pt x="457" y="31"/>
                  </a:cubicBezTo>
                  <a:cubicBezTo>
                    <a:pt x="1" y="1885"/>
                    <a:pt x="153" y="3769"/>
                    <a:pt x="153" y="5563"/>
                  </a:cubicBezTo>
                  <a:cubicBezTo>
                    <a:pt x="153" y="7447"/>
                    <a:pt x="92" y="9301"/>
                    <a:pt x="517" y="11095"/>
                  </a:cubicBezTo>
                  <a:cubicBezTo>
                    <a:pt x="517" y="11118"/>
                    <a:pt x="535" y="11128"/>
                    <a:pt x="559" y="11128"/>
                  </a:cubicBezTo>
                  <a:cubicBezTo>
                    <a:pt x="597" y="11128"/>
                    <a:pt x="650" y="11102"/>
                    <a:pt x="669" y="11064"/>
                  </a:cubicBezTo>
                  <a:cubicBezTo>
                    <a:pt x="943" y="9058"/>
                    <a:pt x="791" y="7083"/>
                    <a:pt x="730" y="5168"/>
                  </a:cubicBezTo>
                  <a:cubicBezTo>
                    <a:pt x="730" y="3435"/>
                    <a:pt x="882" y="1672"/>
                    <a:pt x="54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26"/>
            <p:cNvSpPr/>
            <p:nvPr/>
          </p:nvSpPr>
          <p:spPr>
            <a:xfrm>
              <a:off x="3731795" y="374709"/>
              <a:ext cx="42438" cy="36771"/>
            </a:xfrm>
            <a:custGeom>
              <a:avLst/>
              <a:gdLst/>
              <a:ahLst/>
              <a:cxnLst/>
              <a:rect l="l" t="t" r="r" b="b"/>
              <a:pathLst>
                <a:path w="1520" h="1317" extrusionOk="0">
                  <a:moveTo>
                    <a:pt x="840" y="0"/>
                  </a:moveTo>
                  <a:cubicBezTo>
                    <a:pt x="754" y="0"/>
                    <a:pt x="666" y="17"/>
                    <a:pt x="578" y="57"/>
                  </a:cubicBezTo>
                  <a:cubicBezTo>
                    <a:pt x="304" y="178"/>
                    <a:pt x="91" y="361"/>
                    <a:pt x="61" y="634"/>
                  </a:cubicBezTo>
                  <a:cubicBezTo>
                    <a:pt x="0" y="938"/>
                    <a:pt x="122" y="1090"/>
                    <a:pt x="365" y="1242"/>
                  </a:cubicBezTo>
                  <a:cubicBezTo>
                    <a:pt x="426" y="1272"/>
                    <a:pt x="517" y="1303"/>
                    <a:pt x="578" y="1303"/>
                  </a:cubicBezTo>
                  <a:cubicBezTo>
                    <a:pt x="622" y="1312"/>
                    <a:pt x="668" y="1316"/>
                    <a:pt x="713" y="1316"/>
                  </a:cubicBezTo>
                  <a:cubicBezTo>
                    <a:pt x="976" y="1316"/>
                    <a:pt x="1238" y="1171"/>
                    <a:pt x="1368" y="938"/>
                  </a:cubicBezTo>
                  <a:cubicBezTo>
                    <a:pt x="1520" y="665"/>
                    <a:pt x="1520" y="330"/>
                    <a:pt x="1307" y="178"/>
                  </a:cubicBezTo>
                  <a:cubicBezTo>
                    <a:pt x="1184" y="75"/>
                    <a:pt x="1018"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26"/>
            <p:cNvSpPr/>
            <p:nvPr/>
          </p:nvSpPr>
          <p:spPr>
            <a:xfrm>
              <a:off x="3754689" y="447915"/>
              <a:ext cx="13625" cy="12145"/>
            </a:xfrm>
            <a:custGeom>
              <a:avLst/>
              <a:gdLst/>
              <a:ahLst/>
              <a:cxnLst/>
              <a:rect l="l" t="t" r="r" b="b"/>
              <a:pathLst>
                <a:path w="488" h="435" extrusionOk="0">
                  <a:moveTo>
                    <a:pt x="277" y="1"/>
                  </a:moveTo>
                  <a:cubicBezTo>
                    <a:pt x="214" y="1"/>
                    <a:pt x="147" y="24"/>
                    <a:pt x="92" y="79"/>
                  </a:cubicBezTo>
                  <a:lnTo>
                    <a:pt x="62" y="109"/>
                  </a:lnTo>
                  <a:cubicBezTo>
                    <a:pt x="1" y="170"/>
                    <a:pt x="31" y="292"/>
                    <a:pt x="92" y="322"/>
                  </a:cubicBezTo>
                  <a:cubicBezTo>
                    <a:pt x="115" y="402"/>
                    <a:pt x="176" y="435"/>
                    <a:pt x="244" y="435"/>
                  </a:cubicBezTo>
                  <a:cubicBezTo>
                    <a:pt x="357" y="435"/>
                    <a:pt x="487" y="345"/>
                    <a:pt x="487" y="231"/>
                  </a:cubicBezTo>
                  <a:lnTo>
                    <a:pt x="487" y="170"/>
                  </a:lnTo>
                  <a:cubicBezTo>
                    <a:pt x="487" y="73"/>
                    <a:pt x="388" y="1"/>
                    <a:pt x="27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26"/>
            <p:cNvSpPr/>
            <p:nvPr/>
          </p:nvSpPr>
          <p:spPr>
            <a:xfrm>
              <a:off x="3688826" y="447831"/>
              <a:ext cx="11000" cy="7399"/>
            </a:xfrm>
            <a:custGeom>
              <a:avLst/>
              <a:gdLst/>
              <a:ahLst/>
              <a:cxnLst/>
              <a:rect l="l" t="t" r="r" b="b"/>
              <a:pathLst>
                <a:path w="394" h="265" extrusionOk="0">
                  <a:moveTo>
                    <a:pt x="307" y="1"/>
                  </a:moveTo>
                  <a:cubicBezTo>
                    <a:pt x="190" y="1"/>
                    <a:pt x="0" y="170"/>
                    <a:pt x="171" y="234"/>
                  </a:cubicBezTo>
                  <a:cubicBezTo>
                    <a:pt x="232" y="234"/>
                    <a:pt x="232" y="234"/>
                    <a:pt x="262" y="264"/>
                  </a:cubicBezTo>
                  <a:cubicBezTo>
                    <a:pt x="293" y="264"/>
                    <a:pt x="384" y="264"/>
                    <a:pt x="384" y="173"/>
                  </a:cubicBezTo>
                  <a:lnTo>
                    <a:pt x="384" y="112"/>
                  </a:lnTo>
                  <a:cubicBezTo>
                    <a:pt x="393" y="31"/>
                    <a:pt x="356" y="1"/>
                    <a:pt x="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26"/>
            <p:cNvSpPr/>
            <p:nvPr/>
          </p:nvSpPr>
          <p:spPr>
            <a:xfrm>
              <a:off x="3710632" y="859847"/>
              <a:ext cx="25854" cy="16920"/>
            </a:xfrm>
            <a:custGeom>
              <a:avLst/>
              <a:gdLst/>
              <a:ahLst/>
              <a:cxnLst/>
              <a:rect l="l" t="t" r="r" b="b"/>
              <a:pathLst>
                <a:path w="926" h="606" extrusionOk="0">
                  <a:moveTo>
                    <a:pt x="526" y="1"/>
                  </a:moveTo>
                  <a:cubicBezTo>
                    <a:pt x="459" y="1"/>
                    <a:pt x="383" y="20"/>
                    <a:pt x="302" y="67"/>
                  </a:cubicBezTo>
                  <a:cubicBezTo>
                    <a:pt x="1" y="243"/>
                    <a:pt x="156" y="606"/>
                    <a:pt x="425" y="606"/>
                  </a:cubicBezTo>
                  <a:cubicBezTo>
                    <a:pt x="482" y="606"/>
                    <a:pt x="543" y="590"/>
                    <a:pt x="606" y="553"/>
                  </a:cubicBezTo>
                  <a:cubicBezTo>
                    <a:pt x="926" y="357"/>
                    <a:pt x="808" y="1"/>
                    <a:pt x="52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26"/>
            <p:cNvSpPr/>
            <p:nvPr/>
          </p:nvSpPr>
          <p:spPr>
            <a:xfrm>
              <a:off x="3679166" y="888549"/>
              <a:ext cx="29065" cy="19349"/>
            </a:xfrm>
            <a:custGeom>
              <a:avLst/>
              <a:gdLst/>
              <a:ahLst/>
              <a:cxnLst/>
              <a:rect l="l" t="t" r="r" b="b"/>
              <a:pathLst>
                <a:path w="1041" h="693" extrusionOk="0">
                  <a:moveTo>
                    <a:pt x="539" y="0"/>
                  </a:moveTo>
                  <a:cubicBezTo>
                    <a:pt x="508" y="0"/>
                    <a:pt x="479" y="4"/>
                    <a:pt x="457" y="12"/>
                  </a:cubicBezTo>
                  <a:lnTo>
                    <a:pt x="426" y="12"/>
                  </a:lnTo>
                  <a:cubicBezTo>
                    <a:pt x="31" y="133"/>
                    <a:pt x="1" y="620"/>
                    <a:pt x="365" y="680"/>
                  </a:cubicBezTo>
                  <a:cubicBezTo>
                    <a:pt x="401" y="688"/>
                    <a:pt x="435" y="692"/>
                    <a:pt x="468" y="692"/>
                  </a:cubicBezTo>
                  <a:cubicBezTo>
                    <a:pt x="810" y="692"/>
                    <a:pt x="1040" y="297"/>
                    <a:pt x="791" y="103"/>
                  </a:cubicBezTo>
                  <a:cubicBezTo>
                    <a:pt x="745" y="34"/>
                    <a:pt x="631" y="0"/>
                    <a:pt x="53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26"/>
            <p:cNvSpPr/>
            <p:nvPr/>
          </p:nvSpPr>
          <p:spPr>
            <a:xfrm>
              <a:off x="3666434" y="845580"/>
              <a:ext cx="12759" cy="9074"/>
            </a:xfrm>
            <a:custGeom>
              <a:avLst/>
              <a:gdLst/>
              <a:ahLst/>
              <a:cxnLst/>
              <a:rect l="l" t="t" r="r" b="b"/>
              <a:pathLst>
                <a:path w="457" h="325" extrusionOk="0">
                  <a:moveTo>
                    <a:pt x="213" y="0"/>
                  </a:moveTo>
                  <a:cubicBezTo>
                    <a:pt x="213" y="31"/>
                    <a:pt x="213" y="31"/>
                    <a:pt x="183" y="31"/>
                  </a:cubicBezTo>
                  <a:cubicBezTo>
                    <a:pt x="153" y="31"/>
                    <a:pt x="122" y="61"/>
                    <a:pt x="122" y="61"/>
                  </a:cubicBezTo>
                  <a:cubicBezTo>
                    <a:pt x="125" y="61"/>
                    <a:pt x="128" y="62"/>
                    <a:pt x="131" y="63"/>
                  </a:cubicBezTo>
                  <a:lnTo>
                    <a:pt x="131" y="63"/>
                  </a:lnTo>
                  <a:cubicBezTo>
                    <a:pt x="113" y="61"/>
                    <a:pt x="90" y="61"/>
                    <a:pt x="61" y="61"/>
                  </a:cubicBezTo>
                  <a:lnTo>
                    <a:pt x="31" y="61"/>
                  </a:lnTo>
                  <a:cubicBezTo>
                    <a:pt x="1" y="61"/>
                    <a:pt x="1" y="122"/>
                    <a:pt x="1" y="152"/>
                  </a:cubicBezTo>
                  <a:cubicBezTo>
                    <a:pt x="1" y="183"/>
                    <a:pt x="1" y="213"/>
                    <a:pt x="31" y="274"/>
                  </a:cubicBezTo>
                  <a:cubicBezTo>
                    <a:pt x="49" y="310"/>
                    <a:pt x="88" y="324"/>
                    <a:pt x="129" y="324"/>
                  </a:cubicBezTo>
                  <a:cubicBezTo>
                    <a:pt x="158" y="324"/>
                    <a:pt x="188" y="317"/>
                    <a:pt x="213" y="304"/>
                  </a:cubicBezTo>
                  <a:lnTo>
                    <a:pt x="274" y="304"/>
                  </a:lnTo>
                  <a:cubicBezTo>
                    <a:pt x="457" y="274"/>
                    <a:pt x="426" y="0"/>
                    <a:pt x="2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66" name="Google Shape;4066;p26"/>
          <p:cNvGrpSpPr/>
          <p:nvPr/>
        </p:nvGrpSpPr>
        <p:grpSpPr>
          <a:xfrm>
            <a:off x="2041072" y="4530701"/>
            <a:ext cx="770695" cy="736207"/>
            <a:chOff x="-79480" y="140684"/>
            <a:chExt cx="1790649" cy="1710519"/>
          </a:xfrm>
        </p:grpSpPr>
        <p:sp>
          <p:nvSpPr>
            <p:cNvPr id="4067" name="Google Shape;4067;p26"/>
            <p:cNvSpPr/>
            <p:nvPr/>
          </p:nvSpPr>
          <p:spPr>
            <a:xfrm>
              <a:off x="-79480" y="140684"/>
              <a:ext cx="1790649" cy="1710519"/>
            </a:xfrm>
            <a:custGeom>
              <a:avLst/>
              <a:gdLst/>
              <a:ahLst/>
              <a:cxnLst/>
              <a:rect l="l" t="t" r="r" b="b"/>
              <a:pathLst>
                <a:path w="64135" h="61265" extrusionOk="0">
                  <a:moveTo>
                    <a:pt x="31708" y="0"/>
                  </a:moveTo>
                  <a:cubicBezTo>
                    <a:pt x="29181" y="0"/>
                    <a:pt x="26653" y="314"/>
                    <a:pt x="24165" y="961"/>
                  </a:cubicBezTo>
                  <a:cubicBezTo>
                    <a:pt x="19727" y="2147"/>
                    <a:pt x="15350" y="4426"/>
                    <a:pt x="11702" y="7861"/>
                  </a:cubicBezTo>
                  <a:cubicBezTo>
                    <a:pt x="9210" y="10262"/>
                    <a:pt x="7021" y="13180"/>
                    <a:pt x="5258" y="16220"/>
                  </a:cubicBezTo>
                  <a:cubicBezTo>
                    <a:pt x="3526" y="19077"/>
                    <a:pt x="2128" y="22086"/>
                    <a:pt x="1216" y="25217"/>
                  </a:cubicBezTo>
                  <a:cubicBezTo>
                    <a:pt x="760" y="26798"/>
                    <a:pt x="426" y="28409"/>
                    <a:pt x="243" y="29989"/>
                  </a:cubicBezTo>
                  <a:cubicBezTo>
                    <a:pt x="30" y="31630"/>
                    <a:pt x="0" y="33181"/>
                    <a:pt x="91" y="34761"/>
                  </a:cubicBezTo>
                  <a:cubicBezTo>
                    <a:pt x="243" y="37983"/>
                    <a:pt x="912" y="41023"/>
                    <a:pt x="2006" y="43910"/>
                  </a:cubicBezTo>
                  <a:cubicBezTo>
                    <a:pt x="2827" y="45916"/>
                    <a:pt x="3799" y="47862"/>
                    <a:pt x="5076" y="49594"/>
                  </a:cubicBezTo>
                  <a:cubicBezTo>
                    <a:pt x="7173" y="52421"/>
                    <a:pt x="9970" y="54610"/>
                    <a:pt x="13009" y="56312"/>
                  </a:cubicBezTo>
                  <a:cubicBezTo>
                    <a:pt x="14529" y="57163"/>
                    <a:pt x="16110" y="57923"/>
                    <a:pt x="17751" y="58531"/>
                  </a:cubicBezTo>
                  <a:cubicBezTo>
                    <a:pt x="19392" y="59169"/>
                    <a:pt x="21003" y="59655"/>
                    <a:pt x="22736" y="60050"/>
                  </a:cubicBezTo>
                  <a:cubicBezTo>
                    <a:pt x="25858" y="60827"/>
                    <a:pt x="29037" y="61265"/>
                    <a:pt x="32231" y="61265"/>
                  </a:cubicBezTo>
                  <a:cubicBezTo>
                    <a:pt x="35164" y="61265"/>
                    <a:pt x="38110" y="60896"/>
                    <a:pt x="41034" y="60081"/>
                  </a:cubicBezTo>
                  <a:cubicBezTo>
                    <a:pt x="44074" y="59260"/>
                    <a:pt x="47144" y="57831"/>
                    <a:pt x="49971" y="56008"/>
                  </a:cubicBezTo>
                  <a:cubicBezTo>
                    <a:pt x="52828" y="54123"/>
                    <a:pt x="55442" y="51813"/>
                    <a:pt x="57600" y="49017"/>
                  </a:cubicBezTo>
                  <a:cubicBezTo>
                    <a:pt x="58147" y="48348"/>
                    <a:pt x="58633" y="47649"/>
                    <a:pt x="59089" y="46950"/>
                  </a:cubicBezTo>
                  <a:cubicBezTo>
                    <a:pt x="59545" y="46220"/>
                    <a:pt x="60001" y="45460"/>
                    <a:pt x="60366" y="44701"/>
                  </a:cubicBezTo>
                  <a:cubicBezTo>
                    <a:pt x="60791" y="43941"/>
                    <a:pt x="61126" y="43181"/>
                    <a:pt x="61491" y="42421"/>
                  </a:cubicBezTo>
                  <a:cubicBezTo>
                    <a:pt x="61825" y="41631"/>
                    <a:pt x="62129" y="40840"/>
                    <a:pt x="62402" y="40050"/>
                  </a:cubicBezTo>
                  <a:cubicBezTo>
                    <a:pt x="62858" y="38682"/>
                    <a:pt x="63223" y="37314"/>
                    <a:pt x="63497" y="35916"/>
                  </a:cubicBezTo>
                  <a:cubicBezTo>
                    <a:pt x="63770" y="34518"/>
                    <a:pt x="63922" y="33089"/>
                    <a:pt x="63983" y="31722"/>
                  </a:cubicBezTo>
                  <a:cubicBezTo>
                    <a:pt x="64135" y="28956"/>
                    <a:pt x="63831" y="26190"/>
                    <a:pt x="63223" y="23576"/>
                  </a:cubicBezTo>
                  <a:cubicBezTo>
                    <a:pt x="61977" y="18317"/>
                    <a:pt x="59272" y="13545"/>
                    <a:pt x="55594" y="9654"/>
                  </a:cubicBezTo>
                  <a:lnTo>
                    <a:pt x="55563" y="9624"/>
                  </a:lnTo>
                  <a:cubicBezTo>
                    <a:pt x="53983" y="7983"/>
                    <a:pt x="52129" y="6585"/>
                    <a:pt x="50183" y="5429"/>
                  </a:cubicBezTo>
                  <a:cubicBezTo>
                    <a:pt x="49211" y="4882"/>
                    <a:pt x="48208" y="4335"/>
                    <a:pt x="47205" y="3849"/>
                  </a:cubicBezTo>
                  <a:cubicBezTo>
                    <a:pt x="46171" y="3363"/>
                    <a:pt x="45138" y="2907"/>
                    <a:pt x="44074" y="2481"/>
                  </a:cubicBezTo>
                  <a:cubicBezTo>
                    <a:pt x="43010" y="2056"/>
                    <a:pt x="41946" y="1721"/>
                    <a:pt x="40882" y="1387"/>
                  </a:cubicBezTo>
                  <a:cubicBezTo>
                    <a:pt x="39818" y="1083"/>
                    <a:pt x="38724" y="779"/>
                    <a:pt x="37630" y="566"/>
                  </a:cubicBezTo>
                  <a:cubicBezTo>
                    <a:pt x="35668" y="192"/>
                    <a:pt x="33688" y="0"/>
                    <a:pt x="3170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26"/>
            <p:cNvSpPr/>
            <p:nvPr/>
          </p:nvSpPr>
          <p:spPr>
            <a:xfrm>
              <a:off x="313438" y="387943"/>
              <a:ext cx="630573" cy="334426"/>
            </a:xfrm>
            <a:custGeom>
              <a:avLst/>
              <a:gdLst/>
              <a:ahLst/>
              <a:cxnLst/>
              <a:rect l="l" t="t" r="r" b="b"/>
              <a:pathLst>
                <a:path w="22585" h="11978" extrusionOk="0">
                  <a:moveTo>
                    <a:pt x="13266" y="1"/>
                  </a:moveTo>
                  <a:cubicBezTo>
                    <a:pt x="12203" y="1"/>
                    <a:pt x="11107" y="139"/>
                    <a:pt x="10031" y="403"/>
                  </a:cubicBezTo>
                  <a:cubicBezTo>
                    <a:pt x="6596" y="1194"/>
                    <a:pt x="3374" y="3200"/>
                    <a:pt x="2037" y="5935"/>
                  </a:cubicBezTo>
                  <a:cubicBezTo>
                    <a:pt x="0" y="10191"/>
                    <a:pt x="2614" y="11710"/>
                    <a:pt x="6140" y="11954"/>
                  </a:cubicBezTo>
                  <a:cubicBezTo>
                    <a:pt x="6451" y="11969"/>
                    <a:pt x="6768" y="11977"/>
                    <a:pt x="7090" y="11977"/>
                  </a:cubicBezTo>
                  <a:cubicBezTo>
                    <a:pt x="8624" y="11977"/>
                    <a:pt x="10256" y="11805"/>
                    <a:pt x="11763" y="11528"/>
                  </a:cubicBezTo>
                  <a:cubicBezTo>
                    <a:pt x="13557" y="11194"/>
                    <a:pt x="15198" y="10647"/>
                    <a:pt x="16140" y="10160"/>
                  </a:cubicBezTo>
                  <a:cubicBezTo>
                    <a:pt x="18785" y="8793"/>
                    <a:pt x="22584" y="4294"/>
                    <a:pt x="19089" y="1954"/>
                  </a:cubicBezTo>
                  <a:cubicBezTo>
                    <a:pt x="17605" y="614"/>
                    <a:pt x="15506" y="1"/>
                    <a:pt x="132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26"/>
            <p:cNvSpPr/>
            <p:nvPr/>
          </p:nvSpPr>
          <p:spPr>
            <a:xfrm>
              <a:off x="102111" y="931378"/>
              <a:ext cx="635822" cy="670220"/>
            </a:xfrm>
            <a:custGeom>
              <a:avLst/>
              <a:gdLst/>
              <a:ahLst/>
              <a:cxnLst/>
              <a:rect l="l" t="t" r="r" b="b"/>
              <a:pathLst>
                <a:path w="22773" h="24005" extrusionOk="0">
                  <a:moveTo>
                    <a:pt x="5784" y="1"/>
                  </a:moveTo>
                  <a:cubicBezTo>
                    <a:pt x="5543" y="1"/>
                    <a:pt x="5296" y="31"/>
                    <a:pt x="5046" y="89"/>
                  </a:cubicBezTo>
                  <a:cubicBezTo>
                    <a:pt x="3375" y="453"/>
                    <a:pt x="1581" y="2064"/>
                    <a:pt x="791" y="4344"/>
                  </a:cubicBezTo>
                  <a:cubicBezTo>
                    <a:pt x="335" y="5621"/>
                    <a:pt x="61" y="6867"/>
                    <a:pt x="31" y="8083"/>
                  </a:cubicBezTo>
                  <a:cubicBezTo>
                    <a:pt x="1" y="9298"/>
                    <a:pt x="92" y="10484"/>
                    <a:pt x="426" y="11578"/>
                  </a:cubicBezTo>
                  <a:cubicBezTo>
                    <a:pt x="1034" y="13797"/>
                    <a:pt x="2250" y="15773"/>
                    <a:pt x="3861" y="17475"/>
                  </a:cubicBezTo>
                  <a:cubicBezTo>
                    <a:pt x="7083" y="20849"/>
                    <a:pt x="11764" y="23189"/>
                    <a:pt x="16262" y="23858"/>
                  </a:cubicBezTo>
                  <a:cubicBezTo>
                    <a:pt x="16781" y="23936"/>
                    <a:pt x="17486" y="24005"/>
                    <a:pt x="18227" y="24005"/>
                  </a:cubicBezTo>
                  <a:cubicBezTo>
                    <a:pt x="20353" y="24005"/>
                    <a:pt x="22772" y="23442"/>
                    <a:pt x="21916" y="20940"/>
                  </a:cubicBezTo>
                  <a:cubicBezTo>
                    <a:pt x="21551" y="19846"/>
                    <a:pt x="19849" y="18843"/>
                    <a:pt x="18025" y="18022"/>
                  </a:cubicBezTo>
                  <a:cubicBezTo>
                    <a:pt x="16232" y="17171"/>
                    <a:pt x="14226" y="16502"/>
                    <a:pt x="13344" y="15955"/>
                  </a:cubicBezTo>
                  <a:cubicBezTo>
                    <a:pt x="11247" y="14162"/>
                    <a:pt x="10335" y="12277"/>
                    <a:pt x="9849" y="10180"/>
                  </a:cubicBezTo>
                  <a:cubicBezTo>
                    <a:pt x="9332" y="8083"/>
                    <a:pt x="9271" y="5833"/>
                    <a:pt x="8815" y="3371"/>
                  </a:cubicBezTo>
                  <a:cubicBezTo>
                    <a:pt x="8400" y="1011"/>
                    <a:pt x="7189" y="1"/>
                    <a:pt x="57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26"/>
            <p:cNvSpPr/>
            <p:nvPr/>
          </p:nvSpPr>
          <p:spPr>
            <a:xfrm>
              <a:off x="623182" y="478851"/>
              <a:ext cx="942886" cy="977256"/>
            </a:xfrm>
            <a:custGeom>
              <a:avLst/>
              <a:gdLst/>
              <a:ahLst/>
              <a:cxnLst/>
              <a:rect l="l" t="t" r="r" b="b"/>
              <a:pathLst>
                <a:path w="33771" h="35002" extrusionOk="0">
                  <a:moveTo>
                    <a:pt x="21705" y="1"/>
                  </a:moveTo>
                  <a:cubicBezTo>
                    <a:pt x="20924" y="1"/>
                    <a:pt x="20274" y="166"/>
                    <a:pt x="19727" y="460"/>
                  </a:cubicBezTo>
                  <a:cubicBezTo>
                    <a:pt x="18572" y="1129"/>
                    <a:pt x="17752" y="2375"/>
                    <a:pt x="17113" y="3865"/>
                  </a:cubicBezTo>
                  <a:cubicBezTo>
                    <a:pt x="15837" y="6813"/>
                    <a:pt x="14864" y="10643"/>
                    <a:pt x="11885" y="12011"/>
                  </a:cubicBezTo>
                  <a:cubicBezTo>
                    <a:pt x="9059" y="13287"/>
                    <a:pt x="6353" y="13014"/>
                    <a:pt x="4013" y="15354"/>
                  </a:cubicBezTo>
                  <a:cubicBezTo>
                    <a:pt x="1156" y="18211"/>
                    <a:pt x="1" y="22771"/>
                    <a:pt x="487" y="26540"/>
                  </a:cubicBezTo>
                  <a:cubicBezTo>
                    <a:pt x="761" y="28850"/>
                    <a:pt x="1703" y="30582"/>
                    <a:pt x="3040" y="31859"/>
                  </a:cubicBezTo>
                  <a:cubicBezTo>
                    <a:pt x="4347" y="33166"/>
                    <a:pt x="6080" y="33956"/>
                    <a:pt x="7995" y="34443"/>
                  </a:cubicBezTo>
                  <a:cubicBezTo>
                    <a:pt x="9539" y="34832"/>
                    <a:pt x="11224" y="35002"/>
                    <a:pt x="12939" y="35002"/>
                  </a:cubicBezTo>
                  <a:cubicBezTo>
                    <a:pt x="15512" y="35002"/>
                    <a:pt x="18153" y="34619"/>
                    <a:pt x="20487" y="34017"/>
                  </a:cubicBezTo>
                  <a:cubicBezTo>
                    <a:pt x="21369" y="33804"/>
                    <a:pt x="22250" y="33500"/>
                    <a:pt x="23041" y="33105"/>
                  </a:cubicBezTo>
                  <a:cubicBezTo>
                    <a:pt x="23861" y="32741"/>
                    <a:pt x="24652" y="32285"/>
                    <a:pt x="25381" y="31738"/>
                  </a:cubicBezTo>
                  <a:cubicBezTo>
                    <a:pt x="26810" y="30734"/>
                    <a:pt x="28147" y="29397"/>
                    <a:pt x="29241" y="27908"/>
                  </a:cubicBezTo>
                  <a:cubicBezTo>
                    <a:pt x="30336" y="26418"/>
                    <a:pt x="31247" y="24747"/>
                    <a:pt x="31947" y="23014"/>
                  </a:cubicBezTo>
                  <a:cubicBezTo>
                    <a:pt x="32615" y="21251"/>
                    <a:pt x="33071" y="19427"/>
                    <a:pt x="33314" y="17604"/>
                  </a:cubicBezTo>
                  <a:cubicBezTo>
                    <a:pt x="33770" y="13926"/>
                    <a:pt x="33254" y="10309"/>
                    <a:pt x="31855" y="7299"/>
                  </a:cubicBezTo>
                  <a:cubicBezTo>
                    <a:pt x="30457" y="4321"/>
                    <a:pt x="28177" y="1950"/>
                    <a:pt x="25016" y="734"/>
                  </a:cubicBezTo>
                  <a:cubicBezTo>
                    <a:pt x="23706" y="226"/>
                    <a:pt x="22617" y="1"/>
                    <a:pt x="217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26"/>
            <p:cNvSpPr/>
            <p:nvPr/>
          </p:nvSpPr>
          <p:spPr>
            <a:xfrm>
              <a:off x="918827" y="605300"/>
              <a:ext cx="156715" cy="108776"/>
            </a:xfrm>
            <a:custGeom>
              <a:avLst/>
              <a:gdLst/>
              <a:ahLst/>
              <a:cxnLst/>
              <a:rect l="l" t="t" r="r" b="b"/>
              <a:pathLst>
                <a:path w="5613" h="3896" extrusionOk="0">
                  <a:moveTo>
                    <a:pt x="230" y="1"/>
                  </a:moveTo>
                  <a:cubicBezTo>
                    <a:pt x="117" y="1"/>
                    <a:pt x="0" y="137"/>
                    <a:pt x="111" y="248"/>
                  </a:cubicBezTo>
                  <a:cubicBezTo>
                    <a:pt x="901" y="1129"/>
                    <a:pt x="1965" y="1676"/>
                    <a:pt x="2938" y="2375"/>
                  </a:cubicBezTo>
                  <a:cubicBezTo>
                    <a:pt x="3728" y="2953"/>
                    <a:pt x="4488" y="3804"/>
                    <a:pt x="5552" y="3895"/>
                  </a:cubicBezTo>
                  <a:cubicBezTo>
                    <a:pt x="5582" y="3895"/>
                    <a:pt x="5613" y="3865"/>
                    <a:pt x="5613" y="3804"/>
                  </a:cubicBezTo>
                  <a:cubicBezTo>
                    <a:pt x="5369" y="2862"/>
                    <a:pt x="4366" y="2375"/>
                    <a:pt x="3606" y="1828"/>
                  </a:cubicBezTo>
                  <a:cubicBezTo>
                    <a:pt x="2573" y="1129"/>
                    <a:pt x="1570" y="308"/>
                    <a:pt x="263" y="4"/>
                  </a:cubicBezTo>
                  <a:cubicBezTo>
                    <a:pt x="252" y="2"/>
                    <a:pt x="241" y="1"/>
                    <a:pt x="23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26"/>
            <p:cNvSpPr/>
            <p:nvPr/>
          </p:nvSpPr>
          <p:spPr>
            <a:xfrm>
              <a:off x="992759" y="504872"/>
              <a:ext cx="156603" cy="107352"/>
            </a:xfrm>
            <a:custGeom>
              <a:avLst/>
              <a:gdLst/>
              <a:ahLst/>
              <a:cxnLst/>
              <a:rect l="l" t="t" r="r" b="b"/>
              <a:pathLst>
                <a:path w="5609" h="3845" extrusionOk="0">
                  <a:moveTo>
                    <a:pt x="183" y="1"/>
                  </a:moveTo>
                  <a:cubicBezTo>
                    <a:pt x="96" y="1"/>
                    <a:pt x="0" y="125"/>
                    <a:pt x="77" y="228"/>
                  </a:cubicBezTo>
                  <a:cubicBezTo>
                    <a:pt x="898" y="1109"/>
                    <a:pt x="1961" y="1687"/>
                    <a:pt x="2904" y="2325"/>
                  </a:cubicBezTo>
                  <a:cubicBezTo>
                    <a:pt x="3694" y="2902"/>
                    <a:pt x="4484" y="3753"/>
                    <a:pt x="5518" y="3845"/>
                  </a:cubicBezTo>
                  <a:cubicBezTo>
                    <a:pt x="5548" y="3784"/>
                    <a:pt x="5609" y="3753"/>
                    <a:pt x="5548" y="3723"/>
                  </a:cubicBezTo>
                  <a:cubicBezTo>
                    <a:pt x="5305" y="2811"/>
                    <a:pt x="4302" y="2325"/>
                    <a:pt x="3542" y="1778"/>
                  </a:cubicBezTo>
                  <a:cubicBezTo>
                    <a:pt x="2509" y="1048"/>
                    <a:pt x="1506" y="288"/>
                    <a:pt x="229" y="15"/>
                  </a:cubicBezTo>
                  <a:cubicBezTo>
                    <a:pt x="215" y="5"/>
                    <a:pt x="199" y="1"/>
                    <a:pt x="1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26"/>
            <p:cNvSpPr/>
            <p:nvPr/>
          </p:nvSpPr>
          <p:spPr>
            <a:xfrm>
              <a:off x="1121610" y="399697"/>
              <a:ext cx="89707" cy="166710"/>
            </a:xfrm>
            <a:custGeom>
              <a:avLst/>
              <a:gdLst/>
              <a:ahLst/>
              <a:cxnLst/>
              <a:rect l="l" t="t" r="r" b="b"/>
              <a:pathLst>
                <a:path w="3213" h="5971" extrusionOk="0">
                  <a:moveTo>
                    <a:pt x="159" y="0"/>
                  </a:moveTo>
                  <a:cubicBezTo>
                    <a:pt x="78" y="0"/>
                    <a:pt x="1" y="61"/>
                    <a:pt x="21" y="165"/>
                  </a:cubicBezTo>
                  <a:cubicBezTo>
                    <a:pt x="295" y="1289"/>
                    <a:pt x="933" y="2323"/>
                    <a:pt x="1450" y="3356"/>
                  </a:cubicBezTo>
                  <a:cubicBezTo>
                    <a:pt x="1845" y="4238"/>
                    <a:pt x="2088" y="5393"/>
                    <a:pt x="2909" y="5970"/>
                  </a:cubicBezTo>
                  <a:cubicBezTo>
                    <a:pt x="2909" y="5970"/>
                    <a:pt x="3000" y="5970"/>
                    <a:pt x="3000" y="5940"/>
                  </a:cubicBezTo>
                  <a:cubicBezTo>
                    <a:pt x="3213" y="4998"/>
                    <a:pt x="2605" y="4055"/>
                    <a:pt x="2240" y="3235"/>
                  </a:cubicBezTo>
                  <a:cubicBezTo>
                    <a:pt x="1693" y="2110"/>
                    <a:pt x="1176" y="925"/>
                    <a:pt x="264" y="43"/>
                  </a:cubicBezTo>
                  <a:cubicBezTo>
                    <a:pt x="235" y="14"/>
                    <a:pt x="197" y="0"/>
                    <a:pt x="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26"/>
            <p:cNvSpPr/>
            <p:nvPr/>
          </p:nvSpPr>
          <p:spPr>
            <a:xfrm>
              <a:off x="1268162" y="378785"/>
              <a:ext cx="35654" cy="185919"/>
            </a:xfrm>
            <a:custGeom>
              <a:avLst/>
              <a:gdLst/>
              <a:ahLst/>
              <a:cxnLst/>
              <a:rect l="l" t="t" r="r" b="b"/>
              <a:pathLst>
                <a:path w="1277" h="6659" extrusionOk="0">
                  <a:moveTo>
                    <a:pt x="675" y="0"/>
                  </a:moveTo>
                  <a:cubicBezTo>
                    <a:pt x="625" y="0"/>
                    <a:pt x="574" y="26"/>
                    <a:pt x="548" y="93"/>
                  </a:cubicBezTo>
                  <a:cubicBezTo>
                    <a:pt x="304" y="1248"/>
                    <a:pt x="365" y="2433"/>
                    <a:pt x="365" y="3589"/>
                  </a:cubicBezTo>
                  <a:cubicBezTo>
                    <a:pt x="335" y="4592"/>
                    <a:pt x="0" y="5716"/>
                    <a:pt x="487" y="6598"/>
                  </a:cubicBezTo>
                  <a:cubicBezTo>
                    <a:pt x="426" y="6658"/>
                    <a:pt x="487" y="6658"/>
                    <a:pt x="517" y="6658"/>
                  </a:cubicBezTo>
                  <a:cubicBezTo>
                    <a:pt x="1155" y="5929"/>
                    <a:pt x="1064" y="4774"/>
                    <a:pt x="1125" y="3862"/>
                  </a:cubicBezTo>
                  <a:cubicBezTo>
                    <a:pt x="1155" y="2616"/>
                    <a:pt x="1277" y="1278"/>
                    <a:pt x="821" y="93"/>
                  </a:cubicBezTo>
                  <a:cubicBezTo>
                    <a:pt x="804" y="42"/>
                    <a:pt x="739" y="0"/>
                    <a:pt x="6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26"/>
            <p:cNvSpPr/>
            <p:nvPr/>
          </p:nvSpPr>
          <p:spPr>
            <a:xfrm>
              <a:off x="544252" y="1165766"/>
              <a:ext cx="190973" cy="41768"/>
            </a:xfrm>
            <a:custGeom>
              <a:avLst/>
              <a:gdLst/>
              <a:ahLst/>
              <a:cxnLst/>
              <a:rect l="l" t="t" r="r" b="b"/>
              <a:pathLst>
                <a:path w="6840" h="1496" extrusionOk="0">
                  <a:moveTo>
                    <a:pt x="5679" y="1"/>
                  </a:moveTo>
                  <a:cubicBezTo>
                    <a:pt x="5095" y="1"/>
                    <a:pt x="4482" y="144"/>
                    <a:pt x="3922" y="235"/>
                  </a:cubicBezTo>
                  <a:cubicBezTo>
                    <a:pt x="2615" y="417"/>
                    <a:pt x="1247" y="569"/>
                    <a:pt x="122" y="1207"/>
                  </a:cubicBezTo>
                  <a:cubicBezTo>
                    <a:pt x="1" y="1299"/>
                    <a:pt x="1" y="1481"/>
                    <a:pt x="153" y="1481"/>
                  </a:cubicBezTo>
                  <a:cubicBezTo>
                    <a:pt x="285" y="1491"/>
                    <a:pt x="417" y="1495"/>
                    <a:pt x="549" y="1495"/>
                  </a:cubicBezTo>
                  <a:cubicBezTo>
                    <a:pt x="1633" y="1495"/>
                    <a:pt x="2713" y="1191"/>
                    <a:pt x="3770" y="1055"/>
                  </a:cubicBezTo>
                  <a:cubicBezTo>
                    <a:pt x="4803" y="903"/>
                    <a:pt x="6019" y="1025"/>
                    <a:pt x="6840" y="387"/>
                  </a:cubicBezTo>
                  <a:cubicBezTo>
                    <a:pt x="6840" y="326"/>
                    <a:pt x="6840" y="265"/>
                    <a:pt x="6809" y="265"/>
                  </a:cubicBezTo>
                  <a:cubicBezTo>
                    <a:pt x="6464" y="68"/>
                    <a:pt x="6078" y="1"/>
                    <a:pt x="5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26"/>
            <p:cNvSpPr/>
            <p:nvPr/>
          </p:nvSpPr>
          <p:spPr>
            <a:xfrm>
              <a:off x="528143" y="1043561"/>
              <a:ext cx="193514" cy="41796"/>
            </a:xfrm>
            <a:custGeom>
              <a:avLst/>
              <a:gdLst/>
              <a:ahLst/>
              <a:cxnLst/>
              <a:rect l="l" t="t" r="r" b="b"/>
              <a:pathLst>
                <a:path w="6931" h="1497" extrusionOk="0">
                  <a:moveTo>
                    <a:pt x="5766" y="1"/>
                  </a:moveTo>
                  <a:cubicBezTo>
                    <a:pt x="5176" y="1"/>
                    <a:pt x="4548" y="144"/>
                    <a:pt x="3952" y="235"/>
                  </a:cubicBezTo>
                  <a:cubicBezTo>
                    <a:pt x="2675" y="417"/>
                    <a:pt x="1307" y="569"/>
                    <a:pt x="122" y="1238"/>
                  </a:cubicBezTo>
                  <a:cubicBezTo>
                    <a:pt x="0" y="1299"/>
                    <a:pt x="0" y="1481"/>
                    <a:pt x="152" y="1481"/>
                  </a:cubicBezTo>
                  <a:cubicBezTo>
                    <a:pt x="293" y="1492"/>
                    <a:pt x="434" y="1496"/>
                    <a:pt x="575" y="1496"/>
                  </a:cubicBezTo>
                  <a:cubicBezTo>
                    <a:pt x="1650" y="1496"/>
                    <a:pt x="2725" y="1213"/>
                    <a:pt x="3800" y="1025"/>
                  </a:cubicBezTo>
                  <a:cubicBezTo>
                    <a:pt x="4833" y="873"/>
                    <a:pt x="6049" y="995"/>
                    <a:pt x="6870" y="356"/>
                  </a:cubicBezTo>
                  <a:cubicBezTo>
                    <a:pt x="6900" y="356"/>
                    <a:pt x="6931" y="265"/>
                    <a:pt x="6900" y="265"/>
                  </a:cubicBezTo>
                  <a:cubicBezTo>
                    <a:pt x="6555" y="68"/>
                    <a:pt x="6169" y="1"/>
                    <a:pt x="57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26"/>
            <p:cNvSpPr/>
            <p:nvPr/>
          </p:nvSpPr>
          <p:spPr>
            <a:xfrm>
              <a:off x="578203" y="912616"/>
              <a:ext cx="178241" cy="76640"/>
            </a:xfrm>
            <a:custGeom>
              <a:avLst/>
              <a:gdLst/>
              <a:ahLst/>
              <a:cxnLst/>
              <a:rect l="l" t="t" r="r" b="b"/>
              <a:pathLst>
                <a:path w="6384" h="2745" extrusionOk="0">
                  <a:moveTo>
                    <a:pt x="244" y="1"/>
                  </a:moveTo>
                  <a:cubicBezTo>
                    <a:pt x="122" y="1"/>
                    <a:pt x="1" y="153"/>
                    <a:pt x="122" y="244"/>
                  </a:cubicBezTo>
                  <a:cubicBezTo>
                    <a:pt x="1065" y="943"/>
                    <a:pt x="2250" y="1277"/>
                    <a:pt x="3344" y="1733"/>
                  </a:cubicBezTo>
                  <a:cubicBezTo>
                    <a:pt x="4201" y="2105"/>
                    <a:pt x="5085" y="2744"/>
                    <a:pt x="6071" y="2744"/>
                  </a:cubicBezTo>
                  <a:cubicBezTo>
                    <a:pt x="6135" y="2744"/>
                    <a:pt x="6198" y="2742"/>
                    <a:pt x="6262" y="2736"/>
                  </a:cubicBezTo>
                  <a:cubicBezTo>
                    <a:pt x="6353" y="2736"/>
                    <a:pt x="6384" y="2675"/>
                    <a:pt x="6353" y="2645"/>
                  </a:cubicBezTo>
                  <a:cubicBezTo>
                    <a:pt x="5928" y="1764"/>
                    <a:pt x="4834" y="1460"/>
                    <a:pt x="3952" y="1095"/>
                  </a:cubicBezTo>
                  <a:cubicBezTo>
                    <a:pt x="2767" y="548"/>
                    <a:pt x="1612" y="31"/>
                    <a:pt x="2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26"/>
            <p:cNvSpPr/>
            <p:nvPr/>
          </p:nvSpPr>
          <p:spPr>
            <a:xfrm>
              <a:off x="688794" y="792839"/>
              <a:ext cx="135552" cy="132034"/>
            </a:xfrm>
            <a:custGeom>
              <a:avLst/>
              <a:gdLst/>
              <a:ahLst/>
              <a:cxnLst/>
              <a:rect l="l" t="t" r="r" b="b"/>
              <a:pathLst>
                <a:path w="4855" h="4729" extrusionOk="0">
                  <a:moveTo>
                    <a:pt x="225" y="0"/>
                  </a:moveTo>
                  <a:cubicBezTo>
                    <a:pt x="114" y="0"/>
                    <a:pt x="1" y="109"/>
                    <a:pt x="82" y="218"/>
                  </a:cubicBezTo>
                  <a:cubicBezTo>
                    <a:pt x="721" y="1190"/>
                    <a:pt x="1632" y="1920"/>
                    <a:pt x="2453" y="2771"/>
                  </a:cubicBezTo>
                  <a:cubicBezTo>
                    <a:pt x="3152" y="3440"/>
                    <a:pt x="3760" y="4473"/>
                    <a:pt x="4794" y="4686"/>
                  </a:cubicBezTo>
                  <a:cubicBezTo>
                    <a:pt x="4807" y="4713"/>
                    <a:pt x="4821" y="4728"/>
                    <a:pt x="4832" y="4728"/>
                  </a:cubicBezTo>
                  <a:cubicBezTo>
                    <a:pt x="4845" y="4728"/>
                    <a:pt x="4854" y="4706"/>
                    <a:pt x="4854" y="4655"/>
                  </a:cubicBezTo>
                  <a:cubicBezTo>
                    <a:pt x="4794" y="3713"/>
                    <a:pt x="3912" y="3014"/>
                    <a:pt x="3213" y="2376"/>
                  </a:cubicBezTo>
                  <a:cubicBezTo>
                    <a:pt x="2362" y="1464"/>
                    <a:pt x="1450" y="522"/>
                    <a:pt x="265" y="5"/>
                  </a:cubicBezTo>
                  <a:cubicBezTo>
                    <a:pt x="252" y="2"/>
                    <a:pt x="239" y="0"/>
                    <a:pt x="2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26"/>
            <p:cNvSpPr/>
            <p:nvPr/>
          </p:nvSpPr>
          <p:spPr>
            <a:xfrm>
              <a:off x="629967" y="1540257"/>
              <a:ext cx="78958" cy="172155"/>
            </a:xfrm>
            <a:custGeom>
              <a:avLst/>
              <a:gdLst/>
              <a:ahLst/>
              <a:cxnLst/>
              <a:rect l="l" t="t" r="r" b="b"/>
              <a:pathLst>
                <a:path w="2828" h="6166" extrusionOk="0">
                  <a:moveTo>
                    <a:pt x="168" y="1"/>
                  </a:moveTo>
                  <a:cubicBezTo>
                    <a:pt x="85" y="1"/>
                    <a:pt x="1" y="62"/>
                    <a:pt x="1" y="165"/>
                  </a:cubicBezTo>
                  <a:cubicBezTo>
                    <a:pt x="153" y="1320"/>
                    <a:pt x="730" y="2354"/>
                    <a:pt x="1156" y="3448"/>
                  </a:cubicBezTo>
                  <a:cubicBezTo>
                    <a:pt x="1490" y="4360"/>
                    <a:pt x="1642" y="5545"/>
                    <a:pt x="2432" y="6153"/>
                  </a:cubicBezTo>
                  <a:cubicBezTo>
                    <a:pt x="2450" y="6162"/>
                    <a:pt x="2465" y="6166"/>
                    <a:pt x="2479" y="6166"/>
                  </a:cubicBezTo>
                  <a:cubicBezTo>
                    <a:pt x="2511" y="6166"/>
                    <a:pt x="2533" y="6144"/>
                    <a:pt x="2554" y="6123"/>
                  </a:cubicBezTo>
                  <a:cubicBezTo>
                    <a:pt x="2828" y="5211"/>
                    <a:pt x="2341" y="4238"/>
                    <a:pt x="1977" y="3387"/>
                  </a:cubicBezTo>
                  <a:cubicBezTo>
                    <a:pt x="1581" y="2202"/>
                    <a:pt x="1156" y="986"/>
                    <a:pt x="274" y="44"/>
                  </a:cubicBezTo>
                  <a:cubicBezTo>
                    <a:pt x="245" y="15"/>
                    <a:pt x="207" y="1"/>
                    <a:pt x="1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26"/>
            <p:cNvSpPr/>
            <p:nvPr/>
          </p:nvSpPr>
          <p:spPr>
            <a:xfrm>
              <a:off x="654592" y="1491397"/>
              <a:ext cx="168050" cy="88311"/>
            </a:xfrm>
            <a:custGeom>
              <a:avLst/>
              <a:gdLst/>
              <a:ahLst/>
              <a:cxnLst/>
              <a:rect l="l" t="t" r="r" b="b"/>
              <a:pathLst>
                <a:path w="6019" h="3163" extrusionOk="0">
                  <a:moveTo>
                    <a:pt x="243" y="0"/>
                  </a:moveTo>
                  <a:cubicBezTo>
                    <a:pt x="122" y="0"/>
                    <a:pt x="0" y="152"/>
                    <a:pt x="122" y="244"/>
                  </a:cubicBezTo>
                  <a:cubicBezTo>
                    <a:pt x="1034" y="1004"/>
                    <a:pt x="2128" y="1399"/>
                    <a:pt x="3161" y="1946"/>
                  </a:cubicBezTo>
                  <a:cubicBezTo>
                    <a:pt x="4026" y="2393"/>
                    <a:pt x="4862" y="3162"/>
                    <a:pt x="5869" y="3162"/>
                  </a:cubicBezTo>
                  <a:cubicBezTo>
                    <a:pt x="5889" y="3162"/>
                    <a:pt x="5908" y="3162"/>
                    <a:pt x="5927" y="3162"/>
                  </a:cubicBezTo>
                  <a:cubicBezTo>
                    <a:pt x="5958" y="3162"/>
                    <a:pt x="6019" y="3131"/>
                    <a:pt x="6019" y="3070"/>
                  </a:cubicBezTo>
                  <a:cubicBezTo>
                    <a:pt x="5623" y="2219"/>
                    <a:pt x="4590" y="1824"/>
                    <a:pt x="3769" y="1368"/>
                  </a:cubicBezTo>
                  <a:cubicBezTo>
                    <a:pt x="2645" y="760"/>
                    <a:pt x="1520" y="122"/>
                    <a:pt x="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26"/>
            <p:cNvSpPr/>
            <p:nvPr/>
          </p:nvSpPr>
          <p:spPr>
            <a:xfrm>
              <a:off x="430534" y="659716"/>
              <a:ext cx="92527" cy="174556"/>
            </a:xfrm>
            <a:custGeom>
              <a:avLst/>
              <a:gdLst/>
              <a:ahLst/>
              <a:cxnLst/>
              <a:rect l="l" t="t" r="r" b="b"/>
              <a:pathLst>
                <a:path w="3314" h="6252" extrusionOk="0">
                  <a:moveTo>
                    <a:pt x="3132" y="1"/>
                  </a:moveTo>
                  <a:cubicBezTo>
                    <a:pt x="2220" y="457"/>
                    <a:pt x="1825" y="1521"/>
                    <a:pt x="1369" y="2402"/>
                  </a:cubicBezTo>
                  <a:cubicBezTo>
                    <a:pt x="761" y="3587"/>
                    <a:pt x="122" y="4742"/>
                    <a:pt x="1" y="6080"/>
                  </a:cubicBezTo>
                  <a:cubicBezTo>
                    <a:pt x="1" y="6166"/>
                    <a:pt x="77" y="6252"/>
                    <a:pt x="164" y="6252"/>
                  </a:cubicBezTo>
                  <a:cubicBezTo>
                    <a:pt x="201" y="6252"/>
                    <a:pt x="239" y="6237"/>
                    <a:pt x="274" y="6201"/>
                  </a:cubicBezTo>
                  <a:cubicBezTo>
                    <a:pt x="1065" y="5198"/>
                    <a:pt x="1490" y="4074"/>
                    <a:pt x="2037" y="2949"/>
                  </a:cubicBezTo>
                  <a:cubicBezTo>
                    <a:pt x="2493" y="2068"/>
                    <a:pt x="3314" y="1095"/>
                    <a:pt x="3253" y="62"/>
                  </a:cubicBezTo>
                  <a:cubicBezTo>
                    <a:pt x="3192" y="31"/>
                    <a:pt x="3162" y="1"/>
                    <a:pt x="31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26"/>
            <p:cNvSpPr/>
            <p:nvPr/>
          </p:nvSpPr>
          <p:spPr>
            <a:xfrm>
              <a:off x="280632" y="635119"/>
              <a:ext cx="158418" cy="126924"/>
            </a:xfrm>
            <a:custGeom>
              <a:avLst/>
              <a:gdLst/>
              <a:ahLst/>
              <a:cxnLst/>
              <a:rect l="l" t="t" r="r" b="b"/>
              <a:pathLst>
                <a:path w="5674" h="4546" extrusionOk="0">
                  <a:moveTo>
                    <a:pt x="5613" y="0"/>
                  </a:moveTo>
                  <a:cubicBezTo>
                    <a:pt x="4580" y="61"/>
                    <a:pt x="3759" y="882"/>
                    <a:pt x="2999" y="1490"/>
                  </a:cubicBezTo>
                  <a:cubicBezTo>
                    <a:pt x="1874" y="2310"/>
                    <a:pt x="780" y="3192"/>
                    <a:pt x="51" y="4347"/>
                  </a:cubicBezTo>
                  <a:cubicBezTo>
                    <a:pt x="1" y="4446"/>
                    <a:pt x="73" y="4545"/>
                    <a:pt x="184" y="4545"/>
                  </a:cubicBezTo>
                  <a:cubicBezTo>
                    <a:pt x="209" y="4545"/>
                    <a:pt x="235" y="4540"/>
                    <a:pt x="263" y="4529"/>
                  </a:cubicBezTo>
                  <a:cubicBezTo>
                    <a:pt x="1388" y="3952"/>
                    <a:pt x="2300" y="3040"/>
                    <a:pt x="3303" y="2250"/>
                  </a:cubicBezTo>
                  <a:cubicBezTo>
                    <a:pt x="4124" y="1611"/>
                    <a:pt x="5279" y="1034"/>
                    <a:pt x="5674" y="91"/>
                  </a:cubicBezTo>
                  <a:cubicBezTo>
                    <a:pt x="5674" y="61"/>
                    <a:pt x="5643" y="0"/>
                    <a:pt x="56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26"/>
            <p:cNvSpPr/>
            <p:nvPr/>
          </p:nvSpPr>
          <p:spPr>
            <a:xfrm>
              <a:off x="234508" y="548288"/>
              <a:ext cx="195217" cy="59693"/>
            </a:xfrm>
            <a:custGeom>
              <a:avLst/>
              <a:gdLst/>
              <a:ahLst/>
              <a:cxnLst/>
              <a:rect l="l" t="t" r="r" b="b"/>
              <a:pathLst>
                <a:path w="6992" h="2138" extrusionOk="0">
                  <a:moveTo>
                    <a:pt x="6119" y="1"/>
                  </a:moveTo>
                  <a:cubicBezTo>
                    <a:pt x="5418" y="1"/>
                    <a:pt x="4670" y="264"/>
                    <a:pt x="3982" y="436"/>
                  </a:cubicBezTo>
                  <a:cubicBezTo>
                    <a:pt x="2706" y="739"/>
                    <a:pt x="1307" y="1074"/>
                    <a:pt x="122" y="1864"/>
                  </a:cubicBezTo>
                  <a:cubicBezTo>
                    <a:pt x="0" y="1925"/>
                    <a:pt x="0" y="2138"/>
                    <a:pt x="152" y="2138"/>
                  </a:cubicBezTo>
                  <a:cubicBezTo>
                    <a:pt x="1399" y="2046"/>
                    <a:pt x="2675" y="1560"/>
                    <a:pt x="3891" y="1256"/>
                  </a:cubicBezTo>
                  <a:cubicBezTo>
                    <a:pt x="4894" y="983"/>
                    <a:pt x="6171" y="983"/>
                    <a:pt x="6961" y="223"/>
                  </a:cubicBezTo>
                  <a:cubicBezTo>
                    <a:pt x="6991" y="223"/>
                    <a:pt x="6991" y="192"/>
                    <a:pt x="6961" y="162"/>
                  </a:cubicBezTo>
                  <a:cubicBezTo>
                    <a:pt x="6694" y="46"/>
                    <a:pt x="6410" y="1"/>
                    <a:pt x="61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26"/>
            <p:cNvSpPr/>
            <p:nvPr/>
          </p:nvSpPr>
          <p:spPr>
            <a:xfrm>
              <a:off x="526439" y="470447"/>
              <a:ext cx="236790" cy="143872"/>
            </a:xfrm>
            <a:custGeom>
              <a:avLst/>
              <a:gdLst/>
              <a:ahLst/>
              <a:cxnLst/>
              <a:rect l="l" t="t" r="r" b="b"/>
              <a:pathLst>
                <a:path w="8481" h="5153" extrusionOk="0">
                  <a:moveTo>
                    <a:pt x="5622" y="0"/>
                  </a:moveTo>
                  <a:cubicBezTo>
                    <a:pt x="5582" y="0"/>
                    <a:pt x="5542" y="1"/>
                    <a:pt x="5502" y="2"/>
                  </a:cubicBezTo>
                  <a:cubicBezTo>
                    <a:pt x="5009" y="2"/>
                    <a:pt x="4497" y="81"/>
                    <a:pt x="3996" y="241"/>
                  </a:cubicBezTo>
                  <a:lnTo>
                    <a:pt x="3996" y="241"/>
                  </a:lnTo>
                  <a:cubicBezTo>
                    <a:pt x="3076" y="307"/>
                    <a:pt x="2115" y="636"/>
                    <a:pt x="1490" y="1035"/>
                  </a:cubicBezTo>
                  <a:cubicBezTo>
                    <a:pt x="487" y="1643"/>
                    <a:pt x="1" y="2920"/>
                    <a:pt x="517" y="3923"/>
                  </a:cubicBezTo>
                  <a:cubicBezTo>
                    <a:pt x="980" y="4794"/>
                    <a:pt x="1930" y="5153"/>
                    <a:pt x="2866" y="5153"/>
                  </a:cubicBezTo>
                  <a:cubicBezTo>
                    <a:pt x="2975" y="5153"/>
                    <a:pt x="3084" y="5148"/>
                    <a:pt x="3192" y="5138"/>
                  </a:cubicBezTo>
                  <a:cubicBezTo>
                    <a:pt x="4104" y="5078"/>
                    <a:pt x="5502" y="4804"/>
                    <a:pt x="6596" y="4257"/>
                  </a:cubicBezTo>
                  <a:cubicBezTo>
                    <a:pt x="7721" y="3710"/>
                    <a:pt x="8481" y="2859"/>
                    <a:pt x="8147" y="1582"/>
                  </a:cubicBezTo>
                  <a:cubicBezTo>
                    <a:pt x="7911" y="436"/>
                    <a:pt x="6795" y="0"/>
                    <a:pt x="56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26"/>
            <p:cNvSpPr/>
            <p:nvPr/>
          </p:nvSpPr>
          <p:spPr>
            <a:xfrm>
              <a:off x="153037" y="1038758"/>
              <a:ext cx="368879" cy="465454"/>
            </a:xfrm>
            <a:custGeom>
              <a:avLst/>
              <a:gdLst/>
              <a:ahLst/>
              <a:cxnLst/>
              <a:rect l="l" t="t" r="r" b="b"/>
              <a:pathLst>
                <a:path w="13212" h="16671" extrusionOk="0">
                  <a:moveTo>
                    <a:pt x="2492" y="0"/>
                  </a:moveTo>
                  <a:cubicBezTo>
                    <a:pt x="2257" y="0"/>
                    <a:pt x="2019" y="107"/>
                    <a:pt x="1885" y="376"/>
                  </a:cubicBezTo>
                  <a:cubicBezTo>
                    <a:pt x="0" y="4024"/>
                    <a:pt x="1672" y="8188"/>
                    <a:pt x="3739" y="11167"/>
                  </a:cubicBezTo>
                  <a:cubicBezTo>
                    <a:pt x="4803" y="12656"/>
                    <a:pt x="6140" y="13902"/>
                    <a:pt x="7721" y="14845"/>
                  </a:cubicBezTo>
                  <a:cubicBezTo>
                    <a:pt x="9271" y="15787"/>
                    <a:pt x="10973" y="16395"/>
                    <a:pt x="12797" y="16668"/>
                  </a:cubicBezTo>
                  <a:cubicBezTo>
                    <a:pt x="12810" y="16670"/>
                    <a:pt x="12822" y="16671"/>
                    <a:pt x="12835" y="16671"/>
                  </a:cubicBezTo>
                  <a:cubicBezTo>
                    <a:pt x="13084" y="16671"/>
                    <a:pt x="13211" y="16388"/>
                    <a:pt x="12979" y="16243"/>
                  </a:cubicBezTo>
                  <a:cubicBezTo>
                    <a:pt x="10213" y="14389"/>
                    <a:pt x="8177" y="11896"/>
                    <a:pt x="6657" y="8887"/>
                  </a:cubicBezTo>
                  <a:cubicBezTo>
                    <a:pt x="5228" y="6121"/>
                    <a:pt x="5046" y="2808"/>
                    <a:pt x="3101" y="285"/>
                  </a:cubicBezTo>
                  <a:cubicBezTo>
                    <a:pt x="2977" y="115"/>
                    <a:pt x="2736" y="0"/>
                    <a:pt x="249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26"/>
            <p:cNvSpPr/>
            <p:nvPr/>
          </p:nvSpPr>
          <p:spPr>
            <a:xfrm>
              <a:off x="815076" y="901057"/>
              <a:ext cx="551560" cy="426953"/>
            </a:xfrm>
            <a:custGeom>
              <a:avLst/>
              <a:gdLst/>
              <a:ahLst/>
              <a:cxnLst/>
              <a:rect l="l" t="t" r="r" b="b"/>
              <a:pathLst>
                <a:path w="19755" h="15292" extrusionOk="0">
                  <a:moveTo>
                    <a:pt x="10519" y="1"/>
                  </a:moveTo>
                  <a:cubicBezTo>
                    <a:pt x="9767" y="1"/>
                    <a:pt x="9009" y="58"/>
                    <a:pt x="8265" y="172"/>
                  </a:cubicBezTo>
                  <a:cubicBezTo>
                    <a:pt x="5316" y="627"/>
                    <a:pt x="2490" y="2026"/>
                    <a:pt x="1091" y="4488"/>
                  </a:cubicBezTo>
                  <a:cubicBezTo>
                    <a:pt x="1" y="6409"/>
                    <a:pt x="197" y="8752"/>
                    <a:pt x="1319" y="10493"/>
                  </a:cubicBezTo>
                  <a:lnTo>
                    <a:pt x="1319" y="10493"/>
                  </a:lnTo>
                  <a:cubicBezTo>
                    <a:pt x="1558" y="11660"/>
                    <a:pt x="2187" y="12751"/>
                    <a:pt x="3097" y="13546"/>
                  </a:cubicBezTo>
                  <a:cubicBezTo>
                    <a:pt x="4460" y="14744"/>
                    <a:pt x="6235" y="15292"/>
                    <a:pt x="8065" y="15292"/>
                  </a:cubicBezTo>
                  <a:cubicBezTo>
                    <a:pt x="9298" y="15292"/>
                    <a:pt x="10556" y="15044"/>
                    <a:pt x="11730" y="14579"/>
                  </a:cubicBezTo>
                  <a:cubicBezTo>
                    <a:pt x="13037" y="14093"/>
                    <a:pt x="14344" y="13242"/>
                    <a:pt x="15529" y="12208"/>
                  </a:cubicBezTo>
                  <a:cubicBezTo>
                    <a:pt x="16107" y="11722"/>
                    <a:pt x="16684" y="11144"/>
                    <a:pt x="17171" y="10536"/>
                  </a:cubicBezTo>
                  <a:cubicBezTo>
                    <a:pt x="17657" y="9928"/>
                    <a:pt x="18083" y="9321"/>
                    <a:pt x="18417" y="8682"/>
                  </a:cubicBezTo>
                  <a:cubicBezTo>
                    <a:pt x="19754" y="6129"/>
                    <a:pt x="19602" y="3393"/>
                    <a:pt x="16593" y="1539"/>
                  </a:cubicBezTo>
                  <a:cubicBezTo>
                    <a:pt x="14975" y="513"/>
                    <a:pt x="12775" y="1"/>
                    <a:pt x="105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26"/>
            <p:cNvSpPr/>
            <p:nvPr/>
          </p:nvSpPr>
          <p:spPr>
            <a:xfrm>
              <a:off x="1245240" y="625123"/>
              <a:ext cx="197869" cy="181480"/>
            </a:xfrm>
            <a:custGeom>
              <a:avLst/>
              <a:gdLst/>
              <a:ahLst/>
              <a:cxnLst/>
              <a:rect l="l" t="t" r="r" b="b"/>
              <a:pathLst>
                <a:path w="7087" h="6500" extrusionOk="0">
                  <a:moveTo>
                    <a:pt x="3083" y="1"/>
                  </a:moveTo>
                  <a:cubicBezTo>
                    <a:pt x="2753" y="1"/>
                    <a:pt x="2420" y="56"/>
                    <a:pt x="2098" y="176"/>
                  </a:cubicBezTo>
                  <a:cubicBezTo>
                    <a:pt x="913" y="601"/>
                    <a:pt x="1" y="1908"/>
                    <a:pt x="396" y="3124"/>
                  </a:cubicBezTo>
                  <a:cubicBezTo>
                    <a:pt x="443" y="3273"/>
                    <a:pt x="505" y="3417"/>
                    <a:pt x="581" y="3554"/>
                  </a:cubicBezTo>
                  <a:lnTo>
                    <a:pt x="581" y="3554"/>
                  </a:lnTo>
                  <a:cubicBezTo>
                    <a:pt x="848" y="4731"/>
                    <a:pt x="1623" y="5844"/>
                    <a:pt x="2676" y="6285"/>
                  </a:cubicBezTo>
                  <a:cubicBezTo>
                    <a:pt x="3038" y="6432"/>
                    <a:pt x="3401" y="6500"/>
                    <a:pt x="3752" y="6500"/>
                  </a:cubicBezTo>
                  <a:cubicBezTo>
                    <a:pt x="5581" y="6500"/>
                    <a:pt x="7087" y="4677"/>
                    <a:pt x="6475" y="2790"/>
                  </a:cubicBezTo>
                  <a:cubicBezTo>
                    <a:pt x="6384" y="2608"/>
                    <a:pt x="6323" y="2425"/>
                    <a:pt x="6201" y="2243"/>
                  </a:cubicBezTo>
                  <a:lnTo>
                    <a:pt x="6201" y="2243"/>
                  </a:lnTo>
                  <a:cubicBezTo>
                    <a:pt x="6214" y="2294"/>
                    <a:pt x="6221" y="2318"/>
                    <a:pt x="6221" y="2318"/>
                  </a:cubicBezTo>
                  <a:cubicBezTo>
                    <a:pt x="6221" y="2318"/>
                    <a:pt x="6206" y="2271"/>
                    <a:pt x="6171" y="2182"/>
                  </a:cubicBezTo>
                  <a:lnTo>
                    <a:pt x="5928" y="1696"/>
                  </a:lnTo>
                  <a:cubicBezTo>
                    <a:pt x="5745" y="1361"/>
                    <a:pt x="5472" y="1057"/>
                    <a:pt x="5168" y="784"/>
                  </a:cubicBezTo>
                  <a:cubicBezTo>
                    <a:pt x="4596" y="296"/>
                    <a:pt x="3846" y="1"/>
                    <a:pt x="30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26"/>
            <p:cNvSpPr/>
            <p:nvPr/>
          </p:nvSpPr>
          <p:spPr>
            <a:xfrm>
              <a:off x="-8201" y="201242"/>
              <a:ext cx="1669309" cy="1613273"/>
            </a:xfrm>
            <a:custGeom>
              <a:avLst/>
              <a:gdLst/>
              <a:ahLst/>
              <a:cxnLst/>
              <a:rect l="l" t="t" r="r" b="b"/>
              <a:pathLst>
                <a:path w="59789" h="57782" extrusionOk="0">
                  <a:moveTo>
                    <a:pt x="31262" y="874"/>
                  </a:moveTo>
                  <a:cubicBezTo>
                    <a:pt x="34999" y="874"/>
                    <a:pt x="38715" y="1563"/>
                    <a:pt x="42220" y="2926"/>
                  </a:cubicBezTo>
                  <a:cubicBezTo>
                    <a:pt x="43800" y="3534"/>
                    <a:pt x="45290" y="4294"/>
                    <a:pt x="46688" y="5175"/>
                  </a:cubicBezTo>
                  <a:cubicBezTo>
                    <a:pt x="48086" y="6057"/>
                    <a:pt x="49393" y="6999"/>
                    <a:pt x="50548" y="8063"/>
                  </a:cubicBezTo>
                  <a:cubicBezTo>
                    <a:pt x="52919" y="10221"/>
                    <a:pt x="54864" y="12774"/>
                    <a:pt x="56263" y="15631"/>
                  </a:cubicBezTo>
                  <a:cubicBezTo>
                    <a:pt x="57630" y="18489"/>
                    <a:pt x="58512" y="21650"/>
                    <a:pt x="58664" y="24933"/>
                  </a:cubicBezTo>
                  <a:cubicBezTo>
                    <a:pt x="58725" y="26574"/>
                    <a:pt x="58664" y="28276"/>
                    <a:pt x="58390" y="29978"/>
                  </a:cubicBezTo>
                  <a:cubicBezTo>
                    <a:pt x="58181" y="31302"/>
                    <a:pt x="57901" y="32591"/>
                    <a:pt x="57509" y="33885"/>
                  </a:cubicBezTo>
                  <a:lnTo>
                    <a:pt x="57509" y="33885"/>
                  </a:lnTo>
                  <a:cubicBezTo>
                    <a:pt x="55788" y="38524"/>
                    <a:pt x="53446" y="42758"/>
                    <a:pt x="49819" y="46513"/>
                  </a:cubicBezTo>
                  <a:cubicBezTo>
                    <a:pt x="48785" y="47577"/>
                    <a:pt x="47691" y="48580"/>
                    <a:pt x="46536" y="49523"/>
                  </a:cubicBezTo>
                  <a:cubicBezTo>
                    <a:pt x="45411" y="50465"/>
                    <a:pt x="44256" y="51316"/>
                    <a:pt x="43010" y="52076"/>
                  </a:cubicBezTo>
                  <a:cubicBezTo>
                    <a:pt x="41794" y="52866"/>
                    <a:pt x="40579" y="53504"/>
                    <a:pt x="39271" y="54112"/>
                  </a:cubicBezTo>
                  <a:cubicBezTo>
                    <a:pt x="38025" y="54720"/>
                    <a:pt x="36779" y="55207"/>
                    <a:pt x="35442" y="55632"/>
                  </a:cubicBezTo>
                  <a:cubicBezTo>
                    <a:pt x="33154" y="56343"/>
                    <a:pt x="30851" y="56669"/>
                    <a:pt x="28561" y="56669"/>
                  </a:cubicBezTo>
                  <a:cubicBezTo>
                    <a:pt x="25465" y="56669"/>
                    <a:pt x="22394" y="56073"/>
                    <a:pt x="19423" y="55024"/>
                  </a:cubicBezTo>
                  <a:cubicBezTo>
                    <a:pt x="16839" y="54112"/>
                    <a:pt x="14347" y="52866"/>
                    <a:pt x="12037" y="51255"/>
                  </a:cubicBezTo>
                  <a:cubicBezTo>
                    <a:pt x="9757" y="49705"/>
                    <a:pt x="7630" y="47851"/>
                    <a:pt x="5897" y="45723"/>
                  </a:cubicBezTo>
                  <a:cubicBezTo>
                    <a:pt x="3921" y="43352"/>
                    <a:pt x="2553" y="40617"/>
                    <a:pt x="1794" y="37699"/>
                  </a:cubicBezTo>
                  <a:cubicBezTo>
                    <a:pt x="1034" y="34781"/>
                    <a:pt x="821" y="31620"/>
                    <a:pt x="1216" y="28458"/>
                  </a:cubicBezTo>
                  <a:cubicBezTo>
                    <a:pt x="2006" y="22075"/>
                    <a:pt x="5046" y="15662"/>
                    <a:pt x="9271" y="10768"/>
                  </a:cubicBezTo>
                  <a:cubicBezTo>
                    <a:pt x="10335" y="9522"/>
                    <a:pt x="11459" y="8397"/>
                    <a:pt x="12736" y="7364"/>
                  </a:cubicBezTo>
                  <a:cubicBezTo>
                    <a:pt x="13952" y="6391"/>
                    <a:pt x="15259" y="5479"/>
                    <a:pt x="16596" y="4719"/>
                  </a:cubicBezTo>
                  <a:cubicBezTo>
                    <a:pt x="17934" y="3960"/>
                    <a:pt x="19332" y="3321"/>
                    <a:pt x="20730" y="2774"/>
                  </a:cubicBezTo>
                  <a:cubicBezTo>
                    <a:pt x="21429" y="2501"/>
                    <a:pt x="22159" y="2288"/>
                    <a:pt x="22858" y="2045"/>
                  </a:cubicBezTo>
                  <a:cubicBezTo>
                    <a:pt x="23587" y="1862"/>
                    <a:pt x="24286" y="1680"/>
                    <a:pt x="24986" y="1528"/>
                  </a:cubicBezTo>
                  <a:cubicBezTo>
                    <a:pt x="27061" y="1091"/>
                    <a:pt x="29165" y="874"/>
                    <a:pt x="31262" y="874"/>
                  </a:cubicBezTo>
                  <a:close/>
                  <a:moveTo>
                    <a:pt x="31250" y="1"/>
                  </a:moveTo>
                  <a:cubicBezTo>
                    <a:pt x="30662" y="1"/>
                    <a:pt x="30073" y="15"/>
                    <a:pt x="29484" y="39"/>
                  </a:cubicBezTo>
                  <a:cubicBezTo>
                    <a:pt x="27964" y="130"/>
                    <a:pt x="26475" y="312"/>
                    <a:pt x="24925" y="616"/>
                  </a:cubicBezTo>
                  <a:cubicBezTo>
                    <a:pt x="24165" y="768"/>
                    <a:pt x="23405" y="950"/>
                    <a:pt x="22675" y="1194"/>
                  </a:cubicBezTo>
                  <a:cubicBezTo>
                    <a:pt x="21916" y="1406"/>
                    <a:pt x="21186" y="1650"/>
                    <a:pt x="20426" y="1923"/>
                  </a:cubicBezTo>
                  <a:cubicBezTo>
                    <a:pt x="17508" y="3017"/>
                    <a:pt x="14621" y="4659"/>
                    <a:pt x="12128" y="6726"/>
                  </a:cubicBezTo>
                  <a:cubicBezTo>
                    <a:pt x="7174" y="10829"/>
                    <a:pt x="3161" y="16999"/>
                    <a:pt x="1277" y="23534"/>
                  </a:cubicBezTo>
                  <a:cubicBezTo>
                    <a:pt x="821" y="25176"/>
                    <a:pt x="487" y="26787"/>
                    <a:pt x="274" y="28428"/>
                  </a:cubicBezTo>
                  <a:cubicBezTo>
                    <a:pt x="61" y="30069"/>
                    <a:pt x="0" y="31711"/>
                    <a:pt x="122" y="33291"/>
                  </a:cubicBezTo>
                  <a:cubicBezTo>
                    <a:pt x="304" y="36452"/>
                    <a:pt x="1064" y="39492"/>
                    <a:pt x="2432" y="42197"/>
                  </a:cubicBezTo>
                  <a:cubicBezTo>
                    <a:pt x="5016" y="47243"/>
                    <a:pt x="9605" y="51346"/>
                    <a:pt x="14803" y="54112"/>
                  </a:cubicBezTo>
                  <a:cubicBezTo>
                    <a:pt x="19154" y="56389"/>
                    <a:pt x="23884" y="57782"/>
                    <a:pt x="28556" y="57782"/>
                  </a:cubicBezTo>
                  <a:cubicBezTo>
                    <a:pt x="29497" y="57782"/>
                    <a:pt x="30436" y="57725"/>
                    <a:pt x="31369" y="57608"/>
                  </a:cubicBezTo>
                  <a:cubicBezTo>
                    <a:pt x="32949" y="57425"/>
                    <a:pt x="34499" y="57091"/>
                    <a:pt x="35989" y="56574"/>
                  </a:cubicBezTo>
                  <a:cubicBezTo>
                    <a:pt x="36749" y="56362"/>
                    <a:pt x="37509" y="56058"/>
                    <a:pt x="38268" y="55754"/>
                  </a:cubicBezTo>
                  <a:cubicBezTo>
                    <a:pt x="38633" y="55602"/>
                    <a:pt x="38968" y="55450"/>
                    <a:pt x="39363" y="55267"/>
                  </a:cubicBezTo>
                  <a:cubicBezTo>
                    <a:pt x="39727" y="55055"/>
                    <a:pt x="40123" y="54903"/>
                    <a:pt x="40457" y="54720"/>
                  </a:cubicBezTo>
                  <a:cubicBezTo>
                    <a:pt x="41186" y="54355"/>
                    <a:pt x="41946" y="53960"/>
                    <a:pt x="42615" y="53535"/>
                  </a:cubicBezTo>
                  <a:cubicBezTo>
                    <a:pt x="43345" y="53140"/>
                    <a:pt x="44074" y="52623"/>
                    <a:pt x="44743" y="52167"/>
                  </a:cubicBezTo>
                  <a:cubicBezTo>
                    <a:pt x="46111" y="51225"/>
                    <a:pt x="47539" y="50130"/>
                    <a:pt x="48785" y="48975"/>
                  </a:cubicBezTo>
                  <a:cubicBezTo>
                    <a:pt x="50032" y="47881"/>
                    <a:pt x="51247" y="46635"/>
                    <a:pt x="52433" y="45267"/>
                  </a:cubicBezTo>
                  <a:cubicBezTo>
                    <a:pt x="53618" y="43899"/>
                    <a:pt x="54682" y="42501"/>
                    <a:pt x="55624" y="40921"/>
                  </a:cubicBezTo>
                  <a:cubicBezTo>
                    <a:pt x="57340" y="38153"/>
                    <a:pt x="58577" y="35184"/>
                    <a:pt x="58923" y="32220"/>
                  </a:cubicBezTo>
                  <a:lnTo>
                    <a:pt x="58923" y="32220"/>
                  </a:lnTo>
                  <a:cubicBezTo>
                    <a:pt x="59486" y="30188"/>
                    <a:pt x="59758" y="28132"/>
                    <a:pt x="59758" y="26118"/>
                  </a:cubicBezTo>
                  <a:cubicBezTo>
                    <a:pt x="59789" y="23109"/>
                    <a:pt x="59181" y="20160"/>
                    <a:pt x="58178" y="17425"/>
                  </a:cubicBezTo>
                  <a:cubicBezTo>
                    <a:pt x="56050" y="11954"/>
                    <a:pt x="52007" y="7303"/>
                    <a:pt x="46962" y="4264"/>
                  </a:cubicBezTo>
                  <a:cubicBezTo>
                    <a:pt x="45655" y="3473"/>
                    <a:pt x="44256" y="2774"/>
                    <a:pt x="42858" y="2227"/>
                  </a:cubicBezTo>
                  <a:cubicBezTo>
                    <a:pt x="41460" y="1650"/>
                    <a:pt x="40001" y="1194"/>
                    <a:pt x="38512" y="859"/>
                  </a:cubicBezTo>
                  <a:cubicBezTo>
                    <a:pt x="37053" y="495"/>
                    <a:pt x="35563" y="251"/>
                    <a:pt x="34043" y="130"/>
                  </a:cubicBezTo>
                  <a:cubicBezTo>
                    <a:pt x="33112" y="37"/>
                    <a:pt x="32181" y="1"/>
                    <a:pt x="312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26"/>
            <p:cNvSpPr/>
            <p:nvPr/>
          </p:nvSpPr>
          <p:spPr>
            <a:xfrm>
              <a:off x="1087408" y="844240"/>
              <a:ext cx="459144" cy="733738"/>
            </a:xfrm>
            <a:custGeom>
              <a:avLst/>
              <a:gdLst/>
              <a:ahLst/>
              <a:cxnLst/>
              <a:rect l="l" t="t" r="r" b="b"/>
              <a:pathLst>
                <a:path w="16445" h="26280" extrusionOk="0">
                  <a:moveTo>
                    <a:pt x="15283" y="0"/>
                  </a:moveTo>
                  <a:cubicBezTo>
                    <a:pt x="15238" y="0"/>
                    <a:pt x="15186" y="30"/>
                    <a:pt x="15168" y="48"/>
                  </a:cubicBezTo>
                  <a:cubicBezTo>
                    <a:pt x="14164" y="1690"/>
                    <a:pt x="14712" y="4061"/>
                    <a:pt x="14468" y="5854"/>
                  </a:cubicBezTo>
                  <a:cubicBezTo>
                    <a:pt x="14286" y="7252"/>
                    <a:pt x="13982" y="8681"/>
                    <a:pt x="13557" y="10049"/>
                  </a:cubicBezTo>
                  <a:cubicBezTo>
                    <a:pt x="13101" y="11386"/>
                    <a:pt x="12554" y="12784"/>
                    <a:pt x="11854" y="14061"/>
                  </a:cubicBezTo>
                  <a:cubicBezTo>
                    <a:pt x="11216" y="15246"/>
                    <a:pt x="10456" y="16432"/>
                    <a:pt x="9605" y="17526"/>
                  </a:cubicBezTo>
                  <a:cubicBezTo>
                    <a:pt x="8784" y="18590"/>
                    <a:pt x="7842" y="19654"/>
                    <a:pt x="6809" y="20565"/>
                  </a:cubicBezTo>
                  <a:cubicBezTo>
                    <a:pt x="5775" y="21508"/>
                    <a:pt x="4559" y="22268"/>
                    <a:pt x="3374" y="23027"/>
                  </a:cubicBezTo>
                  <a:cubicBezTo>
                    <a:pt x="2249" y="23787"/>
                    <a:pt x="1064" y="24578"/>
                    <a:pt x="182" y="25611"/>
                  </a:cubicBezTo>
                  <a:cubicBezTo>
                    <a:pt x="0" y="25824"/>
                    <a:pt x="61" y="26280"/>
                    <a:pt x="456" y="26280"/>
                  </a:cubicBezTo>
                  <a:cubicBezTo>
                    <a:pt x="1793" y="26219"/>
                    <a:pt x="3040" y="25641"/>
                    <a:pt x="4164" y="24912"/>
                  </a:cubicBezTo>
                  <a:cubicBezTo>
                    <a:pt x="5319" y="24152"/>
                    <a:pt x="6383" y="23210"/>
                    <a:pt x="7356" y="22298"/>
                  </a:cubicBezTo>
                  <a:cubicBezTo>
                    <a:pt x="8541" y="21234"/>
                    <a:pt x="9696" y="20049"/>
                    <a:pt x="10669" y="18802"/>
                  </a:cubicBezTo>
                  <a:cubicBezTo>
                    <a:pt x="11702" y="17556"/>
                    <a:pt x="12584" y="16219"/>
                    <a:pt x="13344" y="14821"/>
                  </a:cubicBezTo>
                  <a:cubicBezTo>
                    <a:pt x="14712" y="12298"/>
                    <a:pt x="15623" y="9623"/>
                    <a:pt x="16079" y="6918"/>
                  </a:cubicBezTo>
                  <a:cubicBezTo>
                    <a:pt x="16231" y="5915"/>
                    <a:pt x="16444" y="4547"/>
                    <a:pt x="16444" y="3270"/>
                  </a:cubicBezTo>
                  <a:cubicBezTo>
                    <a:pt x="16444" y="1963"/>
                    <a:pt x="16140" y="717"/>
                    <a:pt x="15350" y="48"/>
                  </a:cubicBezTo>
                  <a:cubicBezTo>
                    <a:pt x="15338" y="13"/>
                    <a:pt x="15312" y="0"/>
                    <a:pt x="1528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26"/>
            <p:cNvSpPr/>
            <p:nvPr/>
          </p:nvSpPr>
          <p:spPr>
            <a:xfrm>
              <a:off x="865891" y="1593640"/>
              <a:ext cx="111205" cy="66729"/>
            </a:xfrm>
            <a:custGeom>
              <a:avLst/>
              <a:gdLst/>
              <a:ahLst/>
              <a:cxnLst/>
              <a:rect l="l" t="t" r="r" b="b"/>
              <a:pathLst>
                <a:path w="3983" h="2390" extrusionOk="0">
                  <a:moveTo>
                    <a:pt x="2288" y="0"/>
                  </a:moveTo>
                  <a:cubicBezTo>
                    <a:pt x="2038" y="0"/>
                    <a:pt x="1774" y="30"/>
                    <a:pt x="1490" y="77"/>
                  </a:cubicBezTo>
                  <a:cubicBezTo>
                    <a:pt x="913" y="138"/>
                    <a:pt x="1" y="594"/>
                    <a:pt x="31" y="1293"/>
                  </a:cubicBezTo>
                  <a:cubicBezTo>
                    <a:pt x="118" y="2077"/>
                    <a:pt x="1148" y="2389"/>
                    <a:pt x="1850" y="2389"/>
                  </a:cubicBezTo>
                  <a:cubicBezTo>
                    <a:pt x="1882" y="2389"/>
                    <a:pt x="1915" y="2389"/>
                    <a:pt x="1946" y="2387"/>
                  </a:cubicBezTo>
                  <a:cubicBezTo>
                    <a:pt x="2888" y="2357"/>
                    <a:pt x="3648" y="1901"/>
                    <a:pt x="3952" y="989"/>
                  </a:cubicBezTo>
                  <a:cubicBezTo>
                    <a:pt x="3983" y="837"/>
                    <a:pt x="3952" y="624"/>
                    <a:pt x="3831" y="563"/>
                  </a:cubicBezTo>
                  <a:cubicBezTo>
                    <a:pt x="3328" y="145"/>
                    <a:pt x="2841" y="0"/>
                    <a:pt x="228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26"/>
            <p:cNvSpPr/>
            <p:nvPr/>
          </p:nvSpPr>
          <p:spPr>
            <a:xfrm>
              <a:off x="110599" y="769833"/>
              <a:ext cx="71140" cy="102829"/>
            </a:xfrm>
            <a:custGeom>
              <a:avLst/>
              <a:gdLst/>
              <a:ahLst/>
              <a:cxnLst/>
              <a:rect l="l" t="t" r="r" b="b"/>
              <a:pathLst>
                <a:path w="2548" h="3683" extrusionOk="0">
                  <a:moveTo>
                    <a:pt x="1978" y="0"/>
                  </a:moveTo>
                  <a:cubicBezTo>
                    <a:pt x="1840" y="0"/>
                    <a:pt x="1690" y="49"/>
                    <a:pt x="1551" y="160"/>
                  </a:cubicBezTo>
                  <a:cubicBezTo>
                    <a:pt x="1338" y="343"/>
                    <a:pt x="1034" y="495"/>
                    <a:pt x="791" y="677"/>
                  </a:cubicBezTo>
                  <a:cubicBezTo>
                    <a:pt x="517" y="950"/>
                    <a:pt x="305" y="1254"/>
                    <a:pt x="183" y="1589"/>
                  </a:cubicBezTo>
                  <a:cubicBezTo>
                    <a:pt x="61" y="1954"/>
                    <a:pt x="1" y="2318"/>
                    <a:pt x="31" y="2653"/>
                  </a:cubicBezTo>
                  <a:cubicBezTo>
                    <a:pt x="61" y="2957"/>
                    <a:pt x="274" y="3230"/>
                    <a:pt x="457" y="3473"/>
                  </a:cubicBezTo>
                  <a:cubicBezTo>
                    <a:pt x="550" y="3614"/>
                    <a:pt x="677" y="3682"/>
                    <a:pt x="814" y="3682"/>
                  </a:cubicBezTo>
                  <a:cubicBezTo>
                    <a:pt x="944" y="3682"/>
                    <a:pt x="1084" y="3622"/>
                    <a:pt x="1216" y="3504"/>
                  </a:cubicBezTo>
                  <a:cubicBezTo>
                    <a:pt x="1490" y="3321"/>
                    <a:pt x="1733" y="3169"/>
                    <a:pt x="1946" y="2896"/>
                  </a:cubicBezTo>
                  <a:cubicBezTo>
                    <a:pt x="2128" y="2622"/>
                    <a:pt x="2250" y="2349"/>
                    <a:pt x="2341" y="2106"/>
                  </a:cubicBezTo>
                  <a:cubicBezTo>
                    <a:pt x="2463" y="1832"/>
                    <a:pt x="2493" y="1589"/>
                    <a:pt x="2493" y="1346"/>
                  </a:cubicBezTo>
                  <a:cubicBezTo>
                    <a:pt x="2493" y="1102"/>
                    <a:pt x="2432" y="829"/>
                    <a:pt x="2463" y="616"/>
                  </a:cubicBezTo>
                  <a:cubicBezTo>
                    <a:pt x="2547" y="257"/>
                    <a:pt x="2293" y="0"/>
                    <a:pt x="19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092" name="Google Shape;4092;p26"/>
          <p:cNvSpPr/>
          <p:nvPr/>
        </p:nvSpPr>
        <p:spPr>
          <a:xfrm>
            <a:off x="441950" y="248612"/>
            <a:ext cx="8260200" cy="4646100"/>
          </a:xfrm>
          <a:prstGeom prst="roundRect">
            <a:avLst>
              <a:gd name="adj" fmla="val 1666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093" name="Google Shape;4093;p26"/>
          <p:cNvGrpSpPr/>
          <p:nvPr/>
        </p:nvGrpSpPr>
        <p:grpSpPr>
          <a:xfrm rot="-6003550">
            <a:off x="-133941" y="278845"/>
            <a:ext cx="936753" cy="1057770"/>
            <a:chOff x="1693328" y="146295"/>
            <a:chExt cx="1740617" cy="1965484"/>
          </a:xfrm>
        </p:grpSpPr>
        <p:sp>
          <p:nvSpPr>
            <p:cNvPr id="4094" name="Google Shape;4094;p26"/>
            <p:cNvSpPr/>
            <p:nvPr/>
          </p:nvSpPr>
          <p:spPr>
            <a:xfrm>
              <a:off x="1693328" y="146295"/>
              <a:ext cx="432006" cy="470173"/>
            </a:xfrm>
            <a:custGeom>
              <a:avLst/>
              <a:gdLst/>
              <a:ahLst/>
              <a:cxnLst/>
              <a:rect l="l" t="t" r="r" b="b"/>
              <a:pathLst>
                <a:path w="15473" h="16840" extrusionOk="0">
                  <a:moveTo>
                    <a:pt x="3466" y="0"/>
                  </a:moveTo>
                  <a:lnTo>
                    <a:pt x="1" y="3162"/>
                  </a:lnTo>
                  <a:cubicBezTo>
                    <a:pt x="4104" y="7599"/>
                    <a:pt x="8055" y="12159"/>
                    <a:pt x="11885" y="16840"/>
                  </a:cubicBezTo>
                  <a:lnTo>
                    <a:pt x="15472" y="13830"/>
                  </a:lnTo>
                  <a:cubicBezTo>
                    <a:pt x="11581" y="9119"/>
                    <a:pt x="7569" y="4529"/>
                    <a:pt x="34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26"/>
            <p:cNvSpPr/>
            <p:nvPr/>
          </p:nvSpPr>
          <p:spPr>
            <a:xfrm>
              <a:off x="1901248" y="374569"/>
              <a:ext cx="1529290" cy="1676959"/>
            </a:xfrm>
            <a:custGeom>
              <a:avLst/>
              <a:gdLst/>
              <a:ahLst/>
              <a:cxnLst/>
              <a:rect l="l" t="t" r="r" b="b"/>
              <a:pathLst>
                <a:path w="54774" h="60063" extrusionOk="0">
                  <a:moveTo>
                    <a:pt x="1" y="1"/>
                  </a:moveTo>
                  <a:lnTo>
                    <a:pt x="1" y="62"/>
                  </a:lnTo>
                  <a:lnTo>
                    <a:pt x="365" y="4773"/>
                  </a:lnTo>
                  <a:cubicBezTo>
                    <a:pt x="457" y="5533"/>
                    <a:pt x="517" y="6293"/>
                    <a:pt x="608" y="7083"/>
                  </a:cubicBezTo>
                  <a:lnTo>
                    <a:pt x="760" y="8268"/>
                  </a:lnTo>
                  <a:lnTo>
                    <a:pt x="912" y="9363"/>
                  </a:lnTo>
                  <a:cubicBezTo>
                    <a:pt x="1247" y="11126"/>
                    <a:pt x="1733" y="12949"/>
                    <a:pt x="2615" y="14682"/>
                  </a:cubicBezTo>
                  <a:cubicBezTo>
                    <a:pt x="3496" y="16414"/>
                    <a:pt x="4560" y="17782"/>
                    <a:pt x="5502" y="18998"/>
                  </a:cubicBezTo>
                  <a:lnTo>
                    <a:pt x="8390" y="22676"/>
                  </a:lnTo>
                  <a:cubicBezTo>
                    <a:pt x="12280" y="27570"/>
                    <a:pt x="16232" y="32403"/>
                    <a:pt x="20244" y="37175"/>
                  </a:cubicBezTo>
                  <a:lnTo>
                    <a:pt x="23284" y="40761"/>
                  </a:lnTo>
                  <a:cubicBezTo>
                    <a:pt x="24317" y="41947"/>
                    <a:pt x="25411" y="43193"/>
                    <a:pt x="26718" y="44348"/>
                  </a:cubicBezTo>
                  <a:cubicBezTo>
                    <a:pt x="27478" y="44956"/>
                    <a:pt x="28117" y="45351"/>
                    <a:pt x="28755" y="45807"/>
                  </a:cubicBezTo>
                  <a:lnTo>
                    <a:pt x="30731" y="47144"/>
                  </a:lnTo>
                  <a:lnTo>
                    <a:pt x="34652" y="49728"/>
                  </a:lnTo>
                  <a:lnTo>
                    <a:pt x="42433" y="54804"/>
                  </a:lnTo>
                  <a:cubicBezTo>
                    <a:pt x="45017" y="56537"/>
                    <a:pt x="47631" y="58269"/>
                    <a:pt x="50153" y="60063"/>
                  </a:cubicBezTo>
                  <a:lnTo>
                    <a:pt x="50944" y="59120"/>
                  </a:lnTo>
                  <a:cubicBezTo>
                    <a:pt x="48634" y="56993"/>
                    <a:pt x="46202" y="55047"/>
                    <a:pt x="43770" y="53072"/>
                  </a:cubicBezTo>
                  <a:cubicBezTo>
                    <a:pt x="41339" y="51096"/>
                    <a:pt x="38877" y="49211"/>
                    <a:pt x="36445" y="47266"/>
                  </a:cubicBezTo>
                  <a:lnTo>
                    <a:pt x="32798" y="44378"/>
                  </a:lnTo>
                  <a:lnTo>
                    <a:pt x="30974" y="42919"/>
                  </a:lnTo>
                  <a:cubicBezTo>
                    <a:pt x="30366" y="42433"/>
                    <a:pt x="29758" y="41947"/>
                    <a:pt x="29332" y="41521"/>
                  </a:cubicBezTo>
                  <a:cubicBezTo>
                    <a:pt x="28329" y="40549"/>
                    <a:pt x="27478" y="39363"/>
                    <a:pt x="26566" y="38117"/>
                  </a:cubicBezTo>
                  <a:lnTo>
                    <a:pt x="23831" y="34348"/>
                  </a:lnTo>
                  <a:cubicBezTo>
                    <a:pt x="20214" y="29302"/>
                    <a:pt x="16627" y="24196"/>
                    <a:pt x="13101" y="19120"/>
                  </a:cubicBezTo>
                  <a:lnTo>
                    <a:pt x="10457" y="15259"/>
                  </a:lnTo>
                  <a:cubicBezTo>
                    <a:pt x="9545" y="13983"/>
                    <a:pt x="8785" y="12797"/>
                    <a:pt x="8268" y="11734"/>
                  </a:cubicBezTo>
                  <a:cubicBezTo>
                    <a:pt x="7782" y="10670"/>
                    <a:pt x="7478" y="9423"/>
                    <a:pt x="7296" y="8086"/>
                  </a:cubicBezTo>
                  <a:lnTo>
                    <a:pt x="7296" y="7995"/>
                  </a:lnTo>
                  <a:lnTo>
                    <a:pt x="7356" y="7995"/>
                  </a:lnTo>
                  <a:cubicBezTo>
                    <a:pt x="8694" y="8299"/>
                    <a:pt x="9910" y="8755"/>
                    <a:pt x="10943" y="9332"/>
                  </a:cubicBezTo>
                  <a:cubicBezTo>
                    <a:pt x="11976" y="9910"/>
                    <a:pt x="13071" y="10822"/>
                    <a:pt x="14256" y="11855"/>
                  </a:cubicBezTo>
                  <a:lnTo>
                    <a:pt x="17782" y="14834"/>
                  </a:lnTo>
                  <a:cubicBezTo>
                    <a:pt x="22493" y="18877"/>
                    <a:pt x="27174" y="22950"/>
                    <a:pt x="31825" y="27053"/>
                  </a:cubicBezTo>
                  <a:lnTo>
                    <a:pt x="35320" y="30123"/>
                  </a:lnTo>
                  <a:cubicBezTo>
                    <a:pt x="36475" y="31156"/>
                    <a:pt x="37570" y="32129"/>
                    <a:pt x="38451" y="33193"/>
                  </a:cubicBezTo>
                  <a:cubicBezTo>
                    <a:pt x="38785" y="33649"/>
                    <a:pt x="39241" y="34287"/>
                    <a:pt x="39667" y="34956"/>
                  </a:cubicBezTo>
                  <a:lnTo>
                    <a:pt x="40913" y="36871"/>
                  </a:lnTo>
                  <a:lnTo>
                    <a:pt x="43436" y="40822"/>
                  </a:lnTo>
                  <a:cubicBezTo>
                    <a:pt x="45108" y="43467"/>
                    <a:pt x="46780" y="46081"/>
                    <a:pt x="48482" y="48695"/>
                  </a:cubicBezTo>
                  <a:cubicBezTo>
                    <a:pt x="50184" y="51309"/>
                    <a:pt x="51886" y="53923"/>
                    <a:pt x="53771" y="56445"/>
                  </a:cubicBezTo>
                  <a:lnTo>
                    <a:pt x="54774" y="55777"/>
                  </a:lnTo>
                  <a:cubicBezTo>
                    <a:pt x="53223" y="53102"/>
                    <a:pt x="51795" y="50336"/>
                    <a:pt x="50336" y="47600"/>
                  </a:cubicBezTo>
                  <a:lnTo>
                    <a:pt x="46020" y="39333"/>
                  </a:lnTo>
                  <a:lnTo>
                    <a:pt x="43831" y="35169"/>
                  </a:lnTo>
                  <a:lnTo>
                    <a:pt x="42737" y="33071"/>
                  </a:lnTo>
                  <a:cubicBezTo>
                    <a:pt x="42555" y="32737"/>
                    <a:pt x="42372" y="32372"/>
                    <a:pt x="42159" y="32007"/>
                  </a:cubicBezTo>
                  <a:cubicBezTo>
                    <a:pt x="42099" y="31855"/>
                    <a:pt x="42007" y="31703"/>
                    <a:pt x="41855" y="31491"/>
                  </a:cubicBezTo>
                  <a:cubicBezTo>
                    <a:pt x="41764" y="31308"/>
                    <a:pt x="41612" y="31065"/>
                    <a:pt x="41491" y="30913"/>
                  </a:cubicBezTo>
                  <a:cubicBezTo>
                    <a:pt x="40488" y="29515"/>
                    <a:pt x="39363" y="28299"/>
                    <a:pt x="38269" y="27144"/>
                  </a:cubicBezTo>
                  <a:lnTo>
                    <a:pt x="34986" y="23801"/>
                  </a:lnTo>
                  <a:cubicBezTo>
                    <a:pt x="30609" y="19363"/>
                    <a:pt x="26171" y="14955"/>
                    <a:pt x="21703" y="10639"/>
                  </a:cubicBezTo>
                  <a:lnTo>
                    <a:pt x="18299" y="7387"/>
                  </a:lnTo>
                  <a:cubicBezTo>
                    <a:pt x="17174" y="6384"/>
                    <a:pt x="15958" y="5168"/>
                    <a:pt x="14317" y="4104"/>
                  </a:cubicBezTo>
                  <a:cubicBezTo>
                    <a:pt x="12676" y="3040"/>
                    <a:pt x="10943" y="2341"/>
                    <a:pt x="9241" y="1855"/>
                  </a:cubicBezTo>
                  <a:lnTo>
                    <a:pt x="8177" y="1581"/>
                  </a:lnTo>
                  <a:lnTo>
                    <a:pt x="7022" y="1308"/>
                  </a:lnTo>
                  <a:cubicBezTo>
                    <a:pt x="6232" y="1156"/>
                    <a:pt x="5472" y="1004"/>
                    <a:pt x="4712" y="852"/>
                  </a:cubicBezTo>
                  <a:cubicBezTo>
                    <a:pt x="3162" y="609"/>
                    <a:pt x="1581" y="305"/>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26"/>
            <p:cNvSpPr/>
            <p:nvPr/>
          </p:nvSpPr>
          <p:spPr>
            <a:xfrm>
              <a:off x="3309170" y="1891100"/>
              <a:ext cx="124774" cy="220680"/>
            </a:xfrm>
            <a:custGeom>
              <a:avLst/>
              <a:gdLst/>
              <a:ahLst/>
              <a:cxnLst/>
              <a:rect l="l" t="t" r="r" b="b"/>
              <a:pathLst>
                <a:path w="4469" h="7904" extrusionOk="0">
                  <a:moveTo>
                    <a:pt x="517" y="1"/>
                  </a:moveTo>
                  <a:cubicBezTo>
                    <a:pt x="304" y="1"/>
                    <a:pt x="61" y="214"/>
                    <a:pt x="61" y="426"/>
                  </a:cubicBezTo>
                  <a:cubicBezTo>
                    <a:pt x="0" y="1277"/>
                    <a:pt x="61" y="1976"/>
                    <a:pt x="91" y="2736"/>
                  </a:cubicBezTo>
                  <a:cubicBezTo>
                    <a:pt x="182" y="3496"/>
                    <a:pt x="152" y="4317"/>
                    <a:pt x="456" y="4925"/>
                  </a:cubicBezTo>
                  <a:cubicBezTo>
                    <a:pt x="547" y="5259"/>
                    <a:pt x="790" y="5533"/>
                    <a:pt x="1094" y="5746"/>
                  </a:cubicBezTo>
                  <a:lnTo>
                    <a:pt x="1915" y="6475"/>
                  </a:lnTo>
                  <a:cubicBezTo>
                    <a:pt x="2492" y="6961"/>
                    <a:pt x="3100" y="7417"/>
                    <a:pt x="3739" y="7843"/>
                  </a:cubicBezTo>
                  <a:cubicBezTo>
                    <a:pt x="3830" y="7873"/>
                    <a:pt x="3891" y="7904"/>
                    <a:pt x="3982" y="7904"/>
                  </a:cubicBezTo>
                  <a:cubicBezTo>
                    <a:pt x="4195" y="7904"/>
                    <a:pt x="4438" y="7721"/>
                    <a:pt x="4438" y="7478"/>
                  </a:cubicBezTo>
                  <a:cubicBezTo>
                    <a:pt x="4468" y="6688"/>
                    <a:pt x="4438" y="5928"/>
                    <a:pt x="4407" y="5168"/>
                  </a:cubicBezTo>
                  <a:lnTo>
                    <a:pt x="4316" y="4043"/>
                  </a:lnTo>
                  <a:cubicBezTo>
                    <a:pt x="4316" y="3648"/>
                    <a:pt x="4255" y="3314"/>
                    <a:pt x="4043" y="3010"/>
                  </a:cubicBezTo>
                  <a:cubicBezTo>
                    <a:pt x="3739" y="2402"/>
                    <a:pt x="3100" y="1976"/>
                    <a:pt x="2523" y="1490"/>
                  </a:cubicBezTo>
                  <a:cubicBezTo>
                    <a:pt x="1976" y="1034"/>
                    <a:pt x="1398" y="548"/>
                    <a:pt x="699" y="122"/>
                  </a:cubicBezTo>
                  <a:cubicBezTo>
                    <a:pt x="669" y="92"/>
                    <a:pt x="608" y="31"/>
                    <a:pt x="51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26"/>
            <p:cNvSpPr/>
            <p:nvPr/>
          </p:nvSpPr>
          <p:spPr>
            <a:xfrm>
              <a:off x="3170212" y="1897717"/>
              <a:ext cx="165147" cy="141303"/>
            </a:xfrm>
            <a:custGeom>
              <a:avLst/>
              <a:gdLst/>
              <a:ahLst/>
              <a:cxnLst/>
              <a:rect l="l" t="t" r="r" b="b"/>
              <a:pathLst>
                <a:path w="5915" h="5061" extrusionOk="0">
                  <a:moveTo>
                    <a:pt x="147" y="1"/>
                  </a:moveTo>
                  <a:cubicBezTo>
                    <a:pt x="84" y="1"/>
                    <a:pt x="0" y="80"/>
                    <a:pt x="53" y="159"/>
                  </a:cubicBezTo>
                  <a:cubicBezTo>
                    <a:pt x="965" y="1132"/>
                    <a:pt x="1907" y="2013"/>
                    <a:pt x="2941" y="2895"/>
                  </a:cubicBezTo>
                  <a:cubicBezTo>
                    <a:pt x="3822" y="3654"/>
                    <a:pt x="4673" y="4536"/>
                    <a:pt x="5737" y="5053"/>
                  </a:cubicBezTo>
                  <a:cubicBezTo>
                    <a:pt x="5747" y="5058"/>
                    <a:pt x="5760" y="5060"/>
                    <a:pt x="5773" y="5060"/>
                  </a:cubicBezTo>
                  <a:cubicBezTo>
                    <a:pt x="5835" y="5060"/>
                    <a:pt x="5914" y="5001"/>
                    <a:pt x="5889" y="4901"/>
                  </a:cubicBezTo>
                  <a:cubicBezTo>
                    <a:pt x="4703" y="2925"/>
                    <a:pt x="2150" y="1162"/>
                    <a:pt x="175" y="7"/>
                  </a:cubicBezTo>
                  <a:cubicBezTo>
                    <a:pt x="166" y="3"/>
                    <a:pt x="157" y="1"/>
                    <a:pt x="1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26"/>
            <p:cNvSpPr/>
            <p:nvPr/>
          </p:nvSpPr>
          <p:spPr>
            <a:xfrm>
              <a:off x="3284991" y="1788606"/>
              <a:ext cx="122625" cy="178297"/>
            </a:xfrm>
            <a:custGeom>
              <a:avLst/>
              <a:gdLst/>
              <a:ahLst/>
              <a:cxnLst/>
              <a:rect l="l" t="t" r="r" b="b"/>
              <a:pathLst>
                <a:path w="4392" h="6386" extrusionOk="0">
                  <a:moveTo>
                    <a:pt x="135" y="0"/>
                  </a:moveTo>
                  <a:cubicBezTo>
                    <a:pt x="70" y="0"/>
                    <a:pt x="1" y="57"/>
                    <a:pt x="45" y="146"/>
                  </a:cubicBezTo>
                  <a:cubicBezTo>
                    <a:pt x="1261" y="2304"/>
                    <a:pt x="2416" y="4736"/>
                    <a:pt x="4301" y="6377"/>
                  </a:cubicBezTo>
                  <a:cubicBezTo>
                    <a:pt x="4301" y="6383"/>
                    <a:pt x="4304" y="6385"/>
                    <a:pt x="4309" y="6385"/>
                  </a:cubicBezTo>
                  <a:cubicBezTo>
                    <a:pt x="4332" y="6385"/>
                    <a:pt x="4392" y="6341"/>
                    <a:pt x="4392" y="6316"/>
                  </a:cubicBezTo>
                  <a:cubicBezTo>
                    <a:pt x="3541" y="3945"/>
                    <a:pt x="1778" y="1939"/>
                    <a:pt x="197" y="24"/>
                  </a:cubicBezTo>
                  <a:cubicBezTo>
                    <a:pt x="181" y="8"/>
                    <a:pt x="158" y="0"/>
                    <a:pt x="1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26"/>
            <p:cNvSpPr/>
            <p:nvPr/>
          </p:nvSpPr>
          <p:spPr>
            <a:xfrm>
              <a:off x="1932044" y="403578"/>
              <a:ext cx="194714" cy="210545"/>
            </a:xfrm>
            <a:custGeom>
              <a:avLst/>
              <a:gdLst/>
              <a:ahLst/>
              <a:cxnLst/>
              <a:rect l="l" t="t" r="r" b="b"/>
              <a:pathLst>
                <a:path w="6974" h="7541" extrusionOk="0">
                  <a:moveTo>
                    <a:pt x="100" y="1"/>
                  </a:moveTo>
                  <a:cubicBezTo>
                    <a:pt x="55" y="1"/>
                    <a:pt x="1" y="44"/>
                    <a:pt x="22" y="87"/>
                  </a:cubicBezTo>
                  <a:cubicBezTo>
                    <a:pt x="1755" y="2670"/>
                    <a:pt x="4095" y="5892"/>
                    <a:pt x="6831" y="7503"/>
                  </a:cubicBezTo>
                  <a:cubicBezTo>
                    <a:pt x="6840" y="7530"/>
                    <a:pt x="6856" y="7541"/>
                    <a:pt x="6875" y="7541"/>
                  </a:cubicBezTo>
                  <a:cubicBezTo>
                    <a:pt x="6919" y="7541"/>
                    <a:pt x="6974" y="7476"/>
                    <a:pt x="6952" y="7412"/>
                  </a:cubicBezTo>
                  <a:cubicBezTo>
                    <a:pt x="5433" y="4646"/>
                    <a:pt x="2454" y="2153"/>
                    <a:pt x="144" y="26"/>
                  </a:cubicBezTo>
                  <a:cubicBezTo>
                    <a:pt x="135" y="8"/>
                    <a:pt x="118" y="1"/>
                    <a:pt x="10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0" name="Google Shape;4100;p26"/>
            <p:cNvSpPr/>
            <p:nvPr/>
          </p:nvSpPr>
          <p:spPr>
            <a:xfrm>
              <a:off x="1953877" y="756459"/>
              <a:ext cx="70442" cy="20186"/>
            </a:xfrm>
            <a:custGeom>
              <a:avLst/>
              <a:gdLst/>
              <a:ahLst/>
              <a:cxnLst/>
              <a:rect l="l" t="t" r="r" b="b"/>
              <a:pathLst>
                <a:path w="2523" h="723" extrusionOk="0">
                  <a:moveTo>
                    <a:pt x="825" y="1"/>
                  </a:moveTo>
                  <a:cubicBezTo>
                    <a:pt x="623" y="1"/>
                    <a:pt x="426" y="16"/>
                    <a:pt x="243" y="62"/>
                  </a:cubicBezTo>
                  <a:cubicBezTo>
                    <a:pt x="91" y="153"/>
                    <a:pt x="0" y="335"/>
                    <a:pt x="152" y="457"/>
                  </a:cubicBezTo>
                  <a:cubicBezTo>
                    <a:pt x="456" y="639"/>
                    <a:pt x="866" y="723"/>
                    <a:pt x="1281" y="723"/>
                  </a:cubicBezTo>
                  <a:cubicBezTo>
                    <a:pt x="1695" y="723"/>
                    <a:pt x="2113" y="639"/>
                    <a:pt x="2432" y="487"/>
                  </a:cubicBezTo>
                  <a:cubicBezTo>
                    <a:pt x="2493" y="457"/>
                    <a:pt x="2523" y="366"/>
                    <a:pt x="2432" y="335"/>
                  </a:cubicBezTo>
                  <a:cubicBezTo>
                    <a:pt x="2128" y="183"/>
                    <a:pt x="1763" y="62"/>
                    <a:pt x="1429" y="31"/>
                  </a:cubicBezTo>
                  <a:cubicBezTo>
                    <a:pt x="1231" y="16"/>
                    <a:pt x="1026" y="1"/>
                    <a:pt x="8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1" name="Google Shape;4101;p26"/>
            <p:cNvSpPr/>
            <p:nvPr/>
          </p:nvSpPr>
          <p:spPr>
            <a:xfrm>
              <a:off x="2265325" y="473909"/>
              <a:ext cx="21247" cy="78288"/>
            </a:xfrm>
            <a:custGeom>
              <a:avLst/>
              <a:gdLst/>
              <a:ahLst/>
              <a:cxnLst/>
              <a:rect l="l" t="t" r="r" b="b"/>
              <a:pathLst>
                <a:path w="761" h="2804" extrusionOk="0">
                  <a:moveTo>
                    <a:pt x="584" y="1"/>
                  </a:moveTo>
                  <a:cubicBezTo>
                    <a:pt x="512" y="1"/>
                    <a:pt x="436" y="40"/>
                    <a:pt x="395" y="121"/>
                  </a:cubicBezTo>
                  <a:cubicBezTo>
                    <a:pt x="61" y="1002"/>
                    <a:pt x="0" y="1823"/>
                    <a:pt x="183" y="2735"/>
                  </a:cubicBezTo>
                  <a:cubicBezTo>
                    <a:pt x="183" y="2780"/>
                    <a:pt x="213" y="2803"/>
                    <a:pt x="243" y="2803"/>
                  </a:cubicBezTo>
                  <a:cubicBezTo>
                    <a:pt x="274" y="2803"/>
                    <a:pt x="304" y="2780"/>
                    <a:pt x="304" y="2735"/>
                  </a:cubicBezTo>
                  <a:cubicBezTo>
                    <a:pt x="547" y="1853"/>
                    <a:pt x="669" y="1063"/>
                    <a:pt x="760" y="182"/>
                  </a:cubicBezTo>
                  <a:cubicBezTo>
                    <a:pt x="760" y="63"/>
                    <a:pt x="675" y="1"/>
                    <a:pt x="5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26"/>
            <p:cNvSpPr/>
            <p:nvPr/>
          </p:nvSpPr>
          <p:spPr>
            <a:xfrm>
              <a:off x="2635656" y="1586577"/>
              <a:ext cx="43583" cy="34844"/>
            </a:xfrm>
            <a:custGeom>
              <a:avLst/>
              <a:gdLst/>
              <a:ahLst/>
              <a:cxnLst/>
              <a:rect l="l" t="t" r="r" b="b"/>
              <a:pathLst>
                <a:path w="1561" h="1248" extrusionOk="0">
                  <a:moveTo>
                    <a:pt x="1488" y="1"/>
                  </a:moveTo>
                  <a:cubicBezTo>
                    <a:pt x="1468" y="1"/>
                    <a:pt x="1444" y="8"/>
                    <a:pt x="1417" y="26"/>
                  </a:cubicBezTo>
                  <a:cubicBezTo>
                    <a:pt x="992" y="239"/>
                    <a:pt x="597" y="482"/>
                    <a:pt x="171" y="725"/>
                  </a:cubicBezTo>
                  <a:cubicBezTo>
                    <a:pt x="1" y="867"/>
                    <a:pt x="43" y="1248"/>
                    <a:pt x="297" y="1248"/>
                  </a:cubicBezTo>
                  <a:cubicBezTo>
                    <a:pt x="315" y="1248"/>
                    <a:pt x="334" y="1246"/>
                    <a:pt x="354" y="1242"/>
                  </a:cubicBezTo>
                  <a:cubicBezTo>
                    <a:pt x="931" y="1060"/>
                    <a:pt x="1357" y="664"/>
                    <a:pt x="1539" y="87"/>
                  </a:cubicBezTo>
                  <a:cubicBezTo>
                    <a:pt x="1561" y="44"/>
                    <a:pt x="1536" y="1"/>
                    <a:pt x="14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26"/>
            <p:cNvSpPr/>
            <p:nvPr/>
          </p:nvSpPr>
          <p:spPr>
            <a:xfrm>
              <a:off x="3024023" y="1239838"/>
              <a:ext cx="45845" cy="60949"/>
            </a:xfrm>
            <a:custGeom>
              <a:avLst/>
              <a:gdLst/>
              <a:ahLst/>
              <a:cxnLst/>
              <a:rect l="l" t="t" r="r" b="b"/>
              <a:pathLst>
                <a:path w="1642" h="2183" extrusionOk="0">
                  <a:moveTo>
                    <a:pt x="1333" y="0"/>
                  </a:moveTo>
                  <a:cubicBezTo>
                    <a:pt x="1288" y="0"/>
                    <a:pt x="1239" y="13"/>
                    <a:pt x="1186" y="44"/>
                  </a:cubicBezTo>
                  <a:cubicBezTo>
                    <a:pt x="821" y="226"/>
                    <a:pt x="578" y="682"/>
                    <a:pt x="395" y="1016"/>
                  </a:cubicBezTo>
                  <a:cubicBezTo>
                    <a:pt x="243" y="1320"/>
                    <a:pt x="0" y="1746"/>
                    <a:pt x="91" y="2080"/>
                  </a:cubicBezTo>
                  <a:cubicBezTo>
                    <a:pt x="91" y="2149"/>
                    <a:pt x="125" y="2183"/>
                    <a:pt x="181" y="2183"/>
                  </a:cubicBezTo>
                  <a:cubicBezTo>
                    <a:pt x="200" y="2183"/>
                    <a:pt x="220" y="2179"/>
                    <a:pt x="243" y="2171"/>
                  </a:cubicBezTo>
                  <a:cubicBezTo>
                    <a:pt x="578" y="2080"/>
                    <a:pt x="851" y="1716"/>
                    <a:pt x="1064" y="1412"/>
                  </a:cubicBezTo>
                  <a:cubicBezTo>
                    <a:pt x="1307" y="1077"/>
                    <a:pt x="1641" y="682"/>
                    <a:pt x="1611" y="257"/>
                  </a:cubicBezTo>
                  <a:cubicBezTo>
                    <a:pt x="1565" y="120"/>
                    <a:pt x="1469" y="0"/>
                    <a:pt x="1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04" name="Google Shape;4104;p26"/>
          <p:cNvGrpSpPr/>
          <p:nvPr/>
        </p:nvGrpSpPr>
        <p:grpSpPr>
          <a:xfrm rot="-4216215">
            <a:off x="-859026" y="3394111"/>
            <a:ext cx="2076458" cy="1338983"/>
            <a:chOff x="-344525" y="1891407"/>
            <a:chExt cx="2673452" cy="1723948"/>
          </a:xfrm>
        </p:grpSpPr>
        <p:sp>
          <p:nvSpPr>
            <p:cNvPr id="4105" name="Google Shape;4105;p26"/>
            <p:cNvSpPr/>
            <p:nvPr/>
          </p:nvSpPr>
          <p:spPr>
            <a:xfrm>
              <a:off x="33568" y="2744307"/>
              <a:ext cx="1254836" cy="442979"/>
            </a:xfrm>
            <a:custGeom>
              <a:avLst/>
              <a:gdLst/>
              <a:ahLst/>
              <a:cxnLst/>
              <a:rect l="l" t="t" r="r" b="b"/>
              <a:pathLst>
                <a:path w="44944" h="15866" extrusionOk="0">
                  <a:moveTo>
                    <a:pt x="11029" y="0"/>
                  </a:moveTo>
                  <a:cubicBezTo>
                    <a:pt x="9921" y="0"/>
                    <a:pt x="8791" y="95"/>
                    <a:pt x="7623" y="293"/>
                  </a:cubicBezTo>
                  <a:cubicBezTo>
                    <a:pt x="5830" y="567"/>
                    <a:pt x="4036" y="1053"/>
                    <a:pt x="2334" y="1570"/>
                  </a:cubicBezTo>
                  <a:cubicBezTo>
                    <a:pt x="2004" y="1653"/>
                    <a:pt x="1" y="2259"/>
                    <a:pt x="736" y="2259"/>
                  </a:cubicBezTo>
                  <a:cubicBezTo>
                    <a:pt x="812" y="2259"/>
                    <a:pt x="918" y="2253"/>
                    <a:pt x="1057" y="2239"/>
                  </a:cubicBezTo>
                  <a:cubicBezTo>
                    <a:pt x="1544" y="2208"/>
                    <a:pt x="2030" y="2178"/>
                    <a:pt x="2516" y="2178"/>
                  </a:cubicBezTo>
                  <a:cubicBezTo>
                    <a:pt x="2861" y="2178"/>
                    <a:pt x="3178" y="2151"/>
                    <a:pt x="3487" y="2151"/>
                  </a:cubicBezTo>
                  <a:cubicBezTo>
                    <a:pt x="3641" y="2151"/>
                    <a:pt x="3793" y="2158"/>
                    <a:pt x="3945" y="2178"/>
                  </a:cubicBezTo>
                  <a:cubicBezTo>
                    <a:pt x="4857" y="2208"/>
                    <a:pt x="5769" y="2330"/>
                    <a:pt x="6620" y="2482"/>
                  </a:cubicBezTo>
                  <a:cubicBezTo>
                    <a:pt x="7501" y="2664"/>
                    <a:pt x="8383" y="2938"/>
                    <a:pt x="9173" y="3181"/>
                  </a:cubicBezTo>
                  <a:cubicBezTo>
                    <a:pt x="10024" y="3454"/>
                    <a:pt x="10814" y="3789"/>
                    <a:pt x="11574" y="4184"/>
                  </a:cubicBezTo>
                  <a:cubicBezTo>
                    <a:pt x="13125" y="4944"/>
                    <a:pt x="14614" y="5856"/>
                    <a:pt x="15982" y="6889"/>
                  </a:cubicBezTo>
                  <a:cubicBezTo>
                    <a:pt x="17350" y="7862"/>
                    <a:pt x="18626" y="8926"/>
                    <a:pt x="19842" y="9959"/>
                  </a:cubicBezTo>
                  <a:cubicBezTo>
                    <a:pt x="20906" y="10901"/>
                    <a:pt x="22031" y="11844"/>
                    <a:pt x="23186" y="12755"/>
                  </a:cubicBezTo>
                  <a:cubicBezTo>
                    <a:pt x="23793" y="13211"/>
                    <a:pt x="24401" y="13637"/>
                    <a:pt x="25070" y="14032"/>
                  </a:cubicBezTo>
                  <a:cubicBezTo>
                    <a:pt x="25708" y="14397"/>
                    <a:pt x="26377" y="14731"/>
                    <a:pt x="27107" y="15035"/>
                  </a:cubicBezTo>
                  <a:cubicBezTo>
                    <a:pt x="28572" y="15632"/>
                    <a:pt x="30086" y="15866"/>
                    <a:pt x="31669" y="15866"/>
                  </a:cubicBezTo>
                  <a:cubicBezTo>
                    <a:pt x="31860" y="15866"/>
                    <a:pt x="32051" y="15862"/>
                    <a:pt x="32243" y="15856"/>
                  </a:cubicBezTo>
                  <a:cubicBezTo>
                    <a:pt x="34037" y="15734"/>
                    <a:pt x="35921" y="15187"/>
                    <a:pt x="37867" y="14488"/>
                  </a:cubicBezTo>
                  <a:cubicBezTo>
                    <a:pt x="38900" y="14093"/>
                    <a:pt x="39873" y="13637"/>
                    <a:pt x="40876" y="13181"/>
                  </a:cubicBezTo>
                  <a:cubicBezTo>
                    <a:pt x="41849" y="12725"/>
                    <a:pt x="42852" y="12239"/>
                    <a:pt x="43763" y="11661"/>
                  </a:cubicBezTo>
                  <a:cubicBezTo>
                    <a:pt x="44534" y="11210"/>
                    <a:pt x="44944" y="10899"/>
                    <a:pt x="44758" y="10899"/>
                  </a:cubicBezTo>
                  <a:cubicBezTo>
                    <a:pt x="44642" y="10899"/>
                    <a:pt x="44299" y="11018"/>
                    <a:pt x="43672" y="11296"/>
                  </a:cubicBezTo>
                  <a:cubicBezTo>
                    <a:pt x="42066" y="11974"/>
                    <a:pt x="40542" y="12279"/>
                    <a:pt x="39119" y="12279"/>
                  </a:cubicBezTo>
                  <a:cubicBezTo>
                    <a:pt x="38819" y="12279"/>
                    <a:pt x="38523" y="12265"/>
                    <a:pt x="38231" y="12239"/>
                  </a:cubicBezTo>
                  <a:cubicBezTo>
                    <a:pt x="36529" y="12087"/>
                    <a:pt x="34949" y="11509"/>
                    <a:pt x="33490" y="10749"/>
                  </a:cubicBezTo>
                  <a:cubicBezTo>
                    <a:pt x="32061" y="9989"/>
                    <a:pt x="30693" y="9078"/>
                    <a:pt x="29477" y="8135"/>
                  </a:cubicBezTo>
                  <a:cubicBezTo>
                    <a:pt x="28201" y="7132"/>
                    <a:pt x="27107" y="6190"/>
                    <a:pt x="26043" y="5400"/>
                  </a:cubicBezTo>
                  <a:cubicBezTo>
                    <a:pt x="23611" y="3546"/>
                    <a:pt x="20815" y="2026"/>
                    <a:pt x="17654" y="1023"/>
                  </a:cubicBezTo>
                  <a:cubicBezTo>
                    <a:pt x="16863" y="810"/>
                    <a:pt x="16103" y="567"/>
                    <a:pt x="15252" y="415"/>
                  </a:cubicBezTo>
                  <a:cubicBezTo>
                    <a:pt x="14827" y="354"/>
                    <a:pt x="14462" y="263"/>
                    <a:pt x="14036" y="232"/>
                  </a:cubicBezTo>
                  <a:cubicBezTo>
                    <a:pt x="13611" y="202"/>
                    <a:pt x="13216" y="111"/>
                    <a:pt x="12790" y="81"/>
                  </a:cubicBezTo>
                  <a:cubicBezTo>
                    <a:pt x="12208" y="28"/>
                    <a:pt x="11621" y="0"/>
                    <a:pt x="1102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26"/>
            <p:cNvSpPr/>
            <p:nvPr/>
          </p:nvSpPr>
          <p:spPr>
            <a:xfrm>
              <a:off x="729083" y="2404549"/>
              <a:ext cx="1514911" cy="338614"/>
            </a:xfrm>
            <a:custGeom>
              <a:avLst/>
              <a:gdLst/>
              <a:ahLst/>
              <a:cxnLst/>
              <a:rect l="l" t="t" r="r" b="b"/>
              <a:pathLst>
                <a:path w="54259" h="12128" extrusionOk="0">
                  <a:moveTo>
                    <a:pt x="11557" y="0"/>
                  </a:moveTo>
                  <a:cubicBezTo>
                    <a:pt x="10646" y="0"/>
                    <a:pt x="9734" y="122"/>
                    <a:pt x="8822" y="304"/>
                  </a:cubicBezTo>
                  <a:cubicBezTo>
                    <a:pt x="7910" y="517"/>
                    <a:pt x="6937" y="730"/>
                    <a:pt x="5995" y="1155"/>
                  </a:cubicBezTo>
                  <a:cubicBezTo>
                    <a:pt x="5174" y="1489"/>
                    <a:pt x="4293" y="1885"/>
                    <a:pt x="3442" y="2249"/>
                  </a:cubicBezTo>
                  <a:cubicBezTo>
                    <a:pt x="2621" y="2645"/>
                    <a:pt x="1770" y="3009"/>
                    <a:pt x="980" y="3465"/>
                  </a:cubicBezTo>
                  <a:cubicBezTo>
                    <a:pt x="326" y="3831"/>
                    <a:pt x="0" y="4087"/>
                    <a:pt x="204" y="4087"/>
                  </a:cubicBezTo>
                  <a:cubicBezTo>
                    <a:pt x="322" y="4087"/>
                    <a:pt x="618" y="4000"/>
                    <a:pt x="1132" y="3800"/>
                  </a:cubicBezTo>
                  <a:cubicBezTo>
                    <a:pt x="1922" y="3496"/>
                    <a:pt x="2773" y="3404"/>
                    <a:pt x="3655" y="3404"/>
                  </a:cubicBezTo>
                  <a:cubicBezTo>
                    <a:pt x="3830" y="3391"/>
                    <a:pt x="4008" y="3385"/>
                    <a:pt x="4188" y="3385"/>
                  </a:cubicBezTo>
                  <a:cubicBezTo>
                    <a:pt x="4849" y="3385"/>
                    <a:pt x="5532" y="3467"/>
                    <a:pt x="6177" y="3587"/>
                  </a:cubicBezTo>
                  <a:cubicBezTo>
                    <a:pt x="7910" y="3891"/>
                    <a:pt x="9582" y="4468"/>
                    <a:pt x="10950" y="4955"/>
                  </a:cubicBezTo>
                  <a:cubicBezTo>
                    <a:pt x="14901" y="6292"/>
                    <a:pt x="18731" y="8146"/>
                    <a:pt x="22682" y="9544"/>
                  </a:cubicBezTo>
                  <a:cubicBezTo>
                    <a:pt x="23655" y="9879"/>
                    <a:pt x="24688" y="10274"/>
                    <a:pt x="25722" y="10578"/>
                  </a:cubicBezTo>
                  <a:cubicBezTo>
                    <a:pt x="26755" y="10882"/>
                    <a:pt x="27850" y="11216"/>
                    <a:pt x="28913" y="11398"/>
                  </a:cubicBezTo>
                  <a:cubicBezTo>
                    <a:pt x="31072" y="11854"/>
                    <a:pt x="33351" y="12128"/>
                    <a:pt x="35752" y="12128"/>
                  </a:cubicBezTo>
                  <a:cubicBezTo>
                    <a:pt x="38063" y="12067"/>
                    <a:pt x="40312" y="11550"/>
                    <a:pt x="42561" y="10760"/>
                  </a:cubicBezTo>
                  <a:cubicBezTo>
                    <a:pt x="43655" y="10335"/>
                    <a:pt x="44719" y="9818"/>
                    <a:pt x="45813" y="9210"/>
                  </a:cubicBezTo>
                  <a:cubicBezTo>
                    <a:pt x="46877" y="8602"/>
                    <a:pt x="47972" y="7903"/>
                    <a:pt x="49096" y="7143"/>
                  </a:cubicBezTo>
                  <a:cubicBezTo>
                    <a:pt x="50616" y="6018"/>
                    <a:pt x="52896" y="4529"/>
                    <a:pt x="53990" y="3009"/>
                  </a:cubicBezTo>
                  <a:cubicBezTo>
                    <a:pt x="54228" y="2675"/>
                    <a:pt x="54259" y="2541"/>
                    <a:pt x="54173" y="2541"/>
                  </a:cubicBezTo>
                  <a:cubicBezTo>
                    <a:pt x="54095" y="2541"/>
                    <a:pt x="53919" y="2653"/>
                    <a:pt x="53716" y="2827"/>
                  </a:cubicBezTo>
                  <a:cubicBezTo>
                    <a:pt x="53291" y="3131"/>
                    <a:pt x="52652" y="3617"/>
                    <a:pt x="52470" y="3800"/>
                  </a:cubicBezTo>
                  <a:cubicBezTo>
                    <a:pt x="51619" y="4468"/>
                    <a:pt x="50646" y="4985"/>
                    <a:pt x="49582" y="5411"/>
                  </a:cubicBezTo>
                  <a:cubicBezTo>
                    <a:pt x="49035" y="5623"/>
                    <a:pt x="48519" y="5836"/>
                    <a:pt x="47941" y="5988"/>
                  </a:cubicBezTo>
                  <a:cubicBezTo>
                    <a:pt x="47364" y="6170"/>
                    <a:pt x="46816" y="6292"/>
                    <a:pt x="46239" y="6383"/>
                  </a:cubicBezTo>
                  <a:cubicBezTo>
                    <a:pt x="44290" y="6768"/>
                    <a:pt x="42320" y="6914"/>
                    <a:pt x="40620" y="6914"/>
                  </a:cubicBezTo>
                  <a:cubicBezTo>
                    <a:pt x="40305" y="6914"/>
                    <a:pt x="39999" y="6909"/>
                    <a:pt x="39704" y="6900"/>
                  </a:cubicBezTo>
                  <a:cubicBezTo>
                    <a:pt x="37424" y="6748"/>
                    <a:pt x="35266" y="6353"/>
                    <a:pt x="33199" y="5866"/>
                  </a:cubicBezTo>
                  <a:cubicBezTo>
                    <a:pt x="32682" y="5745"/>
                    <a:pt x="32166" y="5593"/>
                    <a:pt x="31649" y="5471"/>
                  </a:cubicBezTo>
                  <a:cubicBezTo>
                    <a:pt x="31102" y="5319"/>
                    <a:pt x="30616" y="5167"/>
                    <a:pt x="30129" y="5015"/>
                  </a:cubicBezTo>
                  <a:cubicBezTo>
                    <a:pt x="29096" y="4711"/>
                    <a:pt x="28123" y="4377"/>
                    <a:pt x="27120" y="4073"/>
                  </a:cubicBezTo>
                  <a:cubicBezTo>
                    <a:pt x="25539" y="3556"/>
                    <a:pt x="23898" y="2948"/>
                    <a:pt x="22196" y="2341"/>
                  </a:cubicBezTo>
                  <a:cubicBezTo>
                    <a:pt x="20463" y="1672"/>
                    <a:pt x="18731" y="1125"/>
                    <a:pt x="16938" y="699"/>
                  </a:cubicBezTo>
                  <a:cubicBezTo>
                    <a:pt x="16056" y="456"/>
                    <a:pt x="15205" y="304"/>
                    <a:pt x="14293" y="213"/>
                  </a:cubicBezTo>
                  <a:cubicBezTo>
                    <a:pt x="13381" y="91"/>
                    <a:pt x="12469" y="0"/>
                    <a:pt x="1155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26"/>
            <p:cNvSpPr/>
            <p:nvPr/>
          </p:nvSpPr>
          <p:spPr>
            <a:xfrm>
              <a:off x="403201" y="2807490"/>
              <a:ext cx="169084" cy="530703"/>
            </a:xfrm>
            <a:custGeom>
              <a:avLst/>
              <a:gdLst/>
              <a:ahLst/>
              <a:cxnLst/>
              <a:rect l="l" t="t" r="r" b="b"/>
              <a:pathLst>
                <a:path w="6056" h="19008" extrusionOk="0">
                  <a:moveTo>
                    <a:pt x="443" y="0"/>
                  </a:moveTo>
                  <a:cubicBezTo>
                    <a:pt x="227" y="0"/>
                    <a:pt x="0" y="170"/>
                    <a:pt x="38" y="432"/>
                  </a:cubicBezTo>
                  <a:cubicBezTo>
                    <a:pt x="585" y="3593"/>
                    <a:pt x="1801" y="6663"/>
                    <a:pt x="2712" y="9733"/>
                  </a:cubicBezTo>
                  <a:cubicBezTo>
                    <a:pt x="3624" y="12833"/>
                    <a:pt x="4293" y="16055"/>
                    <a:pt x="5752" y="18942"/>
                  </a:cubicBezTo>
                  <a:cubicBezTo>
                    <a:pt x="5763" y="18987"/>
                    <a:pt x="5807" y="19007"/>
                    <a:pt x="5858" y="19007"/>
                  </a:cubicBezTo>
                  <a:cubicBezTo>
                    <a:pt x="5946" y="19007"/>
                    <a:pt x="6056" y="18947"/>
                    <a:pt x="6056" y="18851"/>
                  </a:cubicBezTo>
                  <a:cubicBezTo>
                    <a:pt x="5691" y="15751"/>
                    <a:pt x="4567" y="12772"/>
                    <a:pt x="3715" y="9824"/>
                  </a:cubicBezTo>
                  <a:cubicBezTo>
                    <a:pt x="2804" y="6632"/>
                    <a:pt x="2135" y="3258"/>
                    <a:pt x="767" y="219"/>
                  </a:cubicBezTo>
                  <a:cubicBezTo>
                    <a:pt x="709" y="67"/>
                    <a:pt x="578" y="0"/>
                    <a:pt x="4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26"/>
            <p:cNvSpPr/>
            <p:nvPr/>
          </p:nvSpPr>
          <p:spPr>
            <a:xfrm>
              <a:off x="1827372" y="1964334"/>
              <a:ext cx="394705" cy="544412"/>
            </a:xfrm>
            <a:custGeom>
              <a:avLst/>
              <a:gdLst/>
              <a:ahLst/>
              <a:cxnLst/>
              <a:rect l="l" t="t" r="r" b="b"/>
              <a:pathLst>
                <a:path w="14137" h="19499" extrusionOk="0">
                  <a:moveTo>
                    <a:pt x="651" y="1"/>
                  </a:moveTo>
                  <a:cubicBezTo>
                    <a:pt x="346" y="1"/>
                    <a:pt x="1" y="436"/>
                    <a:pt x="215" y="721"/>
                  </a:cubicBezTo>
                  <a:cubicBezTo>
                    <a:pt x="2464" y="3822"/>
                    <a:pt x="4774" y="6892"/>
                    <a:pt x="6932" y="9992"/>
                  </a:cubicBezTo>
                  <a:cubicBezTo>
                    <a:pt x="9090" y="13092"/>
                    <a:pt x="10884" y="16649"/>
                    <a:pt x="13437" y="19415"/>
                  </a:cubicBezTo>
                  <a:cubicBezTo>
                    <a:pt x="13481" y="19474"/>
                    <a:pt x="13547" y="19499"/>
                    <a:pt x="13620" y="19499"/>
                  </a:cubicBezTo>
                  <a:cubicBezTo>
                    <a:pt x="13846" y="19499"/>
                    <a:pt x="14137" y="19257"/>
                    <a:pt x="14045" y="19050"/>
                  </a:cubicBezTo>
                  <a:cubicBezTo>
                    <a:pt x="12586" y="15585"/>
                    <a:pt x="10063" y="12636"/>
                    <a:pt x="7935" y="9658"/>
                  </a:cubicBezTo>
                  <a:cubicBezTo>
                    <a:pt x="5656" y="6436"/>
                    <a:pt x="3315" y="3244"/>
                    <a:pt x="884" y="113"/>
                  </a:cubicBezTo>
                  <a:cubicBezTo>
                    <a:pt x="818" y="34"/>
                    <a:pt x="736" y="1"/>
                    <a:pt x="6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26"/>
            <p:cNvSpPr/>
            <p:nvPr/>
          </p:nvSpPr>
          <p:spPr>
            <a:xfrm>
              <a:off x="1694193" y="2045526"/>
              <a:ext cx="333616" cy="588358"/>
            </a:xfrm>
            <a:custGeom>
              <a:avLst/>
              <a:gdLst/>
              <a:ahLst/>
              <a:cxnLst/>
              <a:rect l="l" t="t" r="r" b="b"/>
              <a:pathLst>
                <a:path w="11949" h="21073" extrusionOk="0">
                  <a:moveTo>
                    <a:pt x="182" y="0"/>
                  </a:moveTo>
                  <a:cubicBezTo>
                    <a:pt x="87" y="0"/>
                    <a:pt x="0" y="92"/>
                    <a:pt x="0" y="184"/>
                  </a:cubicBezTo>
                  <a:cubicBezTo>
                    <a:pt x="122" y="1825"/>
                    <a:pt x="1307" y="3072"/>
                    <a:pt x="2067" y="4409"/>
                  </a:cubicBezTo>
                  <a:lnTo>
                    <a:pt x="5167" y="10063"/>
                  </a:lnTo>
                  <a:cubicBezTo>
                    <a:pt x="7173" y="13710"/>
                    <a:pt x="8967" y="17510"/>
                    <a:pt x="11216" y="21005"/>
                  </a:cubicBezTo>
                  <a:cubicBezTo>
                    <a:pt x="11256" y="21052"/>
                    <a:pt x="11316" y="21073"/>
                    <a:pt x="11384" y="21073"/>
                  </a:cubicBezTo>
                  <a:cubicBezTo>
                    <a:pt x="11620" y="21073"/>
                    <a:pt x="11949" y="20823"/>
                    <a:pt x="11854" y="20610"/>
                  </a:cubicBezTo>
                  <a:cubicBezTo>
                    <a:pt x="10304" y="16962"/>
                    <a:pt x="8237" y="13589"/>
                    <a:pt x="6322" y="10123"/>
                  </a:cubicBezTo>
                  <a:lnTo>
                    <a:pt x="3344" y="4804"/>
                  </a:lnTo>
                  <a:cubicBezTo>
                    <a:pt x="2432" y="3224"/>
                    <a:pt x="1824" y="1066"/>
                    <a:pt x="274" y="32"/>
                  </a:cubicBezTo>
                  <a:cubicBezTo>
                    <a:pt x="244" y="10"/>
                    <a:pt x="212" y="0"/>
                    <a:pt x="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26"/>
            <p:cNvSpPr/>
            <p:nvPr/>
          </p:nvSpPr>
          <p:spPr>
            <a:xfrm>
              <a:off x="1533430" y="2232059"/>
              <a:ext cx="275542" cy="441387"/>
            </a:xfrm>
            <a:custGeom>
              <a:avLst/>
              <a:gdLst/>
              <a:ahLst/>
              <a:cxnLst/>
              <a:rect l="l" t="t" r="r" b="b"/>
              <a:pathLst>
                <a:path w="9869" h="15809" extrusionOk="0">
                  <a:moveTo>
                    <a:pt x="643" y="0"/>
                  </a:moveTo>
                  <a:cubicBezTo>
                    <a:pt x="359" y="0"/>
                    <a:pt x="1" y="356"/>
                    <a:pt x="135" y="646"/>
                  </a:cubicBezTo>
                  <a:cubicBezTo>
                    <a:pt x="1503" y="3260"/>
                    <a:pt x="2962" y="5844"/>
                    <a:pt x="4421" y="8367"/>
                  </a:cubicBezTo>
                  <a:cubicBezTo>
                    <a:pt x="5910" y="10859"/>
                    <a:pt x="7247" y="13625"/>
                    <a:pt x="9254" y="15753"/>
                  </a:cubicBezTo>
                  <a:cubicBezTo>
                    <a:pt x="9300" y="15792"/>
                    <a:pt x="9366" y="15809"/>
                    <a:pt x="9435" y="15809"/>
                  </a:cubicBezTo>
                  <a:cubicBezTo>
                    <a:pt x="9634" y="15809"/>
                    <a:pt x="9868" y="15668"/>
                    <a:pt x="9801" y="15510"/>
                  </a:cubicBezTo>
                  <a:cubicBezTo>
                    <a:pt x="8646" y="12865"/>
                    <a:pt x="6852" y="10585"/>
                    <a:pt x="5424" y="8154"/>
                  </a:cubicBezTo>
                  <a:cubicBezTo>
                    <a:pt x="3873" y="5509"/>
                    <a:pt x="2384" y="2835"/>
                    <a:pt x="895" y="160"/>
                  </a:cubicBezTo>
                  <a:cubicBezTo>
                    <a:pt x="838" y="47"/>
                    <a:pt x="745" y="0"/>
                    <a:pt x="6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26"/>
            <p:cNvSpPr/>
            <p:nvPr/>
          </p:nvSpPr>
          <p:spPr>
            <a:xfrm>
              <a:off x="1180130" y="2490905"/>
              <a:ext cx="205296" cy="348414"/>
            </a:xfrm>
            <a:custGeom>
              <a:avLst/>
              <a:gdLst/>
              <a:ahLst/>
              <a:cxnLst/>
              <a:rect l="l" t="t" r="r" b="b"/>
              <a:pathLst>
                <a:path w="7353" h="12479" extrusionOk="0">
                  <a:moveTo>
                    <a:pt x="138" y="1"/>
                  </a:moveTo>
                  <a:cubicBezTo>
                    <a:pt x="73" y="1"/>
                    <a:pt x="1" y="72"/>
                    <a:pt x="23" y="159"/>
                  </a:cubicBezTo>
                  <a:cubicBezTo>
                    <a:pt x="418" y="2287"/>
                    <a:pt x="1998" y="4202"/>
                    <a:pt x="3062" y="6026"/>
                  </a:cubicBezTo>
                  <a:cubicBezTo>
                    <a:pt x="4278" y="8153"/>
                    <a:pt x="5311" y="10433"/>
                    <a:pt x="6831" y="12378"/>
                  </a:cubicBezTo>
                  <a:cubicBezTo>
                    <a:pt x="6884" y="12449"/>
                    <a:pt x="6952" y="12478"/>
                    <a:pt x="7020" y="12478"/>
                  </a:cubicBezTo>
                  <a:cubicBezTo>
                    <a:pt x="7186" y="12478"/>
                    <a:pt x="7352" y="12299"/>
                    <a:pt x="7287" y="12105"/>
                  </a:cubicBezTo>
                  <a:cubicBezTo>
                    <a:pt x="6497" y="9795"/>
                    <a:pt x="5068" y="7698"/>
                    <a:pt x="3852" y="5570"/>
                  </a:cubicBezTo>
                  <a:cubicBezTo>
                    <a:pt x="2789" y="3716"/>
                    <a:pt x="1938" y="1375"/>
                    <a:pt x="205" y="38"/>
                  </a:cubicBezTo>
                  <a:cubicBezTo>
                    <a:pt x="188" y="12"/>
                    <a:pt x="163" y="1"/>
                    <a:pt x="1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26"/>
            <p:cNvSpPr/>
            <p:nvPr/>
          </p:nvSpPr>
          <p:spPr>
            <a:xfrm>
              <a:off x="990023" y="2430961"/>
              <a:ext cx="278865" cy="607651"/>
            </a:xfrm>
            <a:custGeom>
              <a:avLst/>
              <a:gdLst/>
              <a:ahLst/>
              <a:cxnLst/>
              <a:rect l="l" t="t" r="r" b="b"/>
              <a:pathLst>
                <a:path w="9988" h="21764" extrusionOk="0">
                  <a:moveTo>
                    <a:pt x="320" y="1"/>
                  </a:moveTo>
                  <a:cubicBezTo>
                    <a:pt x="177" y="1"/>
                    <a:pt x="1" y="135"/>
                    <a:pt x="23" y="270"/>
                  </a:cubicBezTo>
                  <a:cubicBezTo>
                    <a:pt x="327" y="2033"/>
                    <a:pt x="1300" y="3613"/>
                    <a:pt x="1999" y="5224"/>
                  </a:cubicBezTo>
                  <a:lnTo>
                    <a:pt x="4400" y="10696"/>
                  </a:lnTo>
                  <a:cubicBezTo>
                    <a:pt x="6011" y="14343"/>
                    <a:pt x="7318" y="18143"/>
                    <a:pt x="9233" y="21638"/>
                  </a:cubicBezTo>
                  <a:cubicBezTo>
                    <a:pt x="9286" y="21727"/>
                    <a:pt x="9376" y="21764"/>
                    <a:pt x="9474" y="21764"/>
                  </a:cubicBezTo>
                  <a:cubicBezTo>
                    <a:pt x="9709" y="21764"/>
                    <a:pt x="9988" y="21549"/>
                    <a:pt x="9902" y="21334"/>
                  </a:cubicBezTo>
                  <a:cubicBezTo>
                    <a:pt x="8686" y="17535"/>
                    <a:pt x="6862" y="13918"/>
                    <a:pt x="5251" y="10270"/>
                  </a:cubicBezTo>
                  <a:lnTo>
                    <a:pt x="2819" y="4799"/>
                  </a:lnTo>
                  <a:cubicBezTo>
                    <a:pt x="2090" y="3218"/>
                    <a:pt x="1543" y="1455"/>
                    <a:pt x="449" y="57"/>
                  </a:cubicBezTo>
                  <a:cubicBezTo>
                    <a:pt x="417" y="17"/>
                    <a:pt x="370" y="1"/>
                    <a:pt x="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26"/>
            <p:cNvSpPr/>
            <p:nvPr/>
          </p:nvSpPr>
          <p:spPr>
            <a:xfrm>
              <a:off x="773392" y="2494423"/>
              <a:ext cx="257171" cy="640038"/>
            </a:xfrm>
            <a:custGeom>
              <a:avLst/>
              <a:gdLst/>
              <a:ahLst/>
              <a:cxnLst/>
              <a:rect l="l" t="t" r="r" b="b"/>
              <a:pathLst>
                <a:path w="9211" h="22924" extrusionOk="0">
                  <a:moveTo>
                    <a:pt x="504" y="1"/>
                  </a:moveTo>
                  <a:cubicBezTo>
                    <a:pt x="267" y="1"/>
                    <a:pt x="0" y="225"/>
                    <a:pt x="61" y="489"/>
                  </a:cubicBezTo>
                  <a:cubicBezTo>
                    <a:pt x="1186" y="4441"/>
                    <a:pt x="3040" y="8179"/>
                    <a:pt x="4530" y="12040"/>
                  </a:cubicBezTo>
                  <a:cubicBezTo>
                    <a:pt x="5837" y="15535"/>
                    <a:pt x="6688" y="19699"/>
                    <a:pt x="8815" y="22860"/>
                  </a:cubicBezTo>
                  <a:cubicBezTo>
                    <a:pt x="8851" y="22905"/>
                    <a:pt x="8900" y="22923"/>
                    <a:pt x="8951" y="22923"/>
                  </a:cubicBezTo>
                  <a:cubicBezTo>
                    <a:pt x="9074" y="22923"/>
                    <a:pt x="9211" y="22816"/>
                    <a:pt x="9211" y="22709"/>
                  </a:cubicBezTo>
                  <a:cubicBezTo>
                    <a:pt x="9028" y="20915"/>
                    <a:pt x="8238" y="19243"/>
                    <a:pt x="7691" y="17602"/>
                  </a:cubicBezTo>
                  <a:cubicBezTo>
                    <a:pt x="6961" y="15596"/>
                    <a:pt x="6201" y="13620"/>
                    <a:pt x="5442" y="11645"/>
                  </a:cubicBezTo>
                  <a:cubicBezTo>
                    <a:pt x="3983" y="7845"/>
                    <a:pt x="2736" y="3772"/>
                    <a:pt x="791" y="185"/>
                  </a:cubicBezTo>
                  <a:cubicBezTo>
                    <a:pt x="731" y="55"/>
                    <a:pt x="621" y="1"/>
                    <a:pt x="5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26"/>
            <p:cNvSpPr/>
            <p:nvPr/>
          </p:nvSpPr>
          <p:spPr>
            <a:xfrm>
              <a:off x="181879" y="2800064"/>
              <a:ext cx="191838" cy="712742"/>
            </a:xfrm>
            <a:custGeom>
              <a:avLst/>
              <a:gdLst/>
              <a:ahLst/>
              <a:cxnLst/>
              <a:rect l="l" t="t" r="r" b="b"/>
              <a:pathLst>
                <a:path w="6871" h="25528" extrusionOk="0">
                  <a:moveTo>
                    <a:pt x="325" y="1"/>
                  </a:moveTo>
                  <a:cubicBezTo>
                    <a:pt x="173" y="1"/>
                    <a:pt x="1" y="101"/>
                    <a:pt x="1" y="242"/>
                  </a:cubicBezTo>
                  <a:cubicBezTo>
                    <a:pt x="92" y="2217"/>
                    <a:pt x="852" y="4193"/>
                    <a:pt x="1399" y="6108"/>
                  </a:cubicBezTo>
                  <a:cubicBezTo>
                    <a:pt x="1977" y="8266"/>
                    <a:pt x="2524" y="10394"/>
                    <a:pt x="3071" y="12552"/>
                  </a:cubicBezTo>
                  <a:cubicBezTo>
                    <a:pt x="4165" y="16838"/>
                    <a:pt x="4773" y="21367"/>
                    <a:pt x="6445" y="25470"/>
                  </a:cubicBezTo>
                  <a:cubicBezTo>
                    <a:pt x="6481" y="25506"/>
                    <a:pt x="6555" y="25528"/>
                    <a:pt x="6631" y="25528"/>
                  </a:cubicBezTo>
                  <a:cubicBezTo>
                    <a:pt x="6748" y="25528"/>
                    <a:pt x="6870" y="25477"/>
                    <a:pt x="6870" y="25348"/>
                  </a:cubicBezTo>
                  <a:cubicBezTo>
                    <a:pt x="6597" y="21032"/>
                    <a:pt x="5168" y="16807"/>
                    <a:pt x="4104" y="12643"/>
                  </a:cubicBezTo>
                  <a:cubicBezTo>
                    <a:pt x="3527" y="10455"/>
                    <a:pt x="2949" y="8327"/>
                    <a:pt x="2372" y="6169"/>
                  </a:cubicBezTo>
                  <a:cubicBezTo>
                    <a:pt x="1855" y="4163"/>
                    <a:pt x="1521" y="1913"/>
                    <a:pt x="518" y="90"/>
                  </a:cubicBezTo>
                  <a:cubicBezTo>
                    <a:pt x="476" y="27"/>
                    <a:pt x="403" y="1"/>
                    <a:pt x="3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26"/>
            <p:cNvSpPr/>
            <p:nvPr/>
          </p:nvSpPr>
          <p:spPr>
            <a:xfrm>
              <a:off x="-68452" y="2859673"/>
              <a:ext cx="143565" cy="738233"/>
            </a:xfrm>
            <a:custGeom>
              <a:avLst/>
              <a:gdLst/>
              <a:ahLst/>
              <a:cxnLst/>
              <a:rect l="l" t="t" r="r" b="b"/>
              <a:pathLst>
                <a:path w="5142" h="26441" extrusionOk="0">
                  <a:moveTo>
                    <a:pt x="1191" y="0"/>
                  </a:moveTo>
                  <a:cubicBezTo>
                    <a:pt x="1092" y="0"/>
                    <a:pt x="991" y="30"/>
                    <a:pt x="912" y="82"/>
                  </a:cubicBezTo>
                  <a:cubicBezTo>
                    <a:pt x="0" y="721"/>
                    <a:pt x="912" y="2788"/>
                    <a:pt x="1003" y="3608"/>
                  </a:cubicBezTo>
                  <a:lnTo>
                    <a:pt x="2189" y="11268"/>
                  </a:lnTo>
                  <a:cubicBezTo>
                    <a:pt x="2918" y="16283"/>
                    <a:pt x="3404" y="21329"/>
                    <a:pt x="4468" y="26253"/>
                  </a:cubicBezTo>
                  <a:cubicBezTo>
                    <a:pt x="4507" y="26383"/>
                    <a:pt x="4640" y="26440"/>
                    <a:pt x="4775" y="26440"/>
                  </a:cubicBezTo>
                  <a:cubicBezTo>
                    <a:pt x="4956" y="26440"/>
                    <a:pt x="5141" y="26336"/>
                    <a:pt x="5107" y="26162"/>
                  </a:cubicBezTo>
                  <a:cubicBezTo>
                    <a:pt x="4863" y="21815"/>
                    <a:pt x="4104" y="17560"/>
                    <a:pt x="3465" y="13274"/>
                  </a:cubicBezTo>
                  <a:lnTo>
                    <a:pt x="2553" y="7043"/>
                  </a:lnTo>
                  <a:lnTo>
                    <a:pt x="2097" y="4125"/>
                  </a:lnTo>
                  <a:lnTo>
                    <a:pt x="1793" y="2301"/>
                  </a:lnTo>
                  <a:lnTo>
                    <a:pt x="1702" y="1572"/>
                  </a:lnTo>
                  <a:cubicBezTo>
                    <a:pt x="1702" y="1217"/>
                    <a:pt x="1557" y="911"/>
                    <a:pt x="1290" y="665"/>
                  </a:cubicBezTo>
                  <a:lnTo>
                    <a:pt x="1290" y="665"/>
                  </a:lnTo>
                  <a:cubicBezTo>
                    <a:pt x="1296" y="664"/>
                    <a:pt x="1301" y="662"/>
                    <a:pt x="1307" y="660"/>
                  </a:cubicBezTo>
                  <a:lnTo>
                    <a:pt x="1398" y="629"/>
                  </a:lnTo>
                  <a:cubicBezTo>
                    <a:pt x="1550" y="538"/>
                    <a:pt x="1611" y="356"/>
                    <a:pt x="1550" y="234"/>
                  </a:cubicBezTo>
                  <a:lnTo>
                    <a:pt x="1520" y="173"/>
                  </a:lnTo>
                  <a:cubicBezTo>
                    <a:pt x="1451" y="52"/>
                    <a:pt x="1322" y="0"/>
                    <a:pt x="1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26"/>
            <p:cNvSpPr/>
            <p:nvPr/>
          </p:nvSpPr>
          <p:spPr>
            <a:xfrm>
              <a:off x="-344525" y="2752683"/>
              <a:ext cx="609159" cy="217441"/>
            </a:xfrm>
            <a:custGeom>
              <a:avLst/>
              <a:gdLst/>
              <a:ahLst/>
              <a:cxnLst/>
              <a:rect l="l" t="t" r="r" b="b"/>
              <a:pathLst>
                <a:path w="21818" h="7788" extrusionOk="0">
                  <a:moveTo>
                    <a:pt x="21424" y="1"/>
                  </a:moveTo>
                  <a:cubicBezTo>
                    <a:pt x="21266" y="1"/>
                    <a:pt x="20984" y="37"/>
                    <a:pt x="20557" y="115"/>
                  </a:cubicBezTo>
                  <a:cubicBezTo>
                    <a:pt x="19676" y="267"/>
                    <a:pt x="18794" y="449"/>
                    <a:pt x="17943" y="662"/>
                  </a:cubicBezTo>
                  <a:cubicBezTo>
                    <a:pt x="17062" y="844"/>
                    <a:pt x="16180" y="1118"/>
                    <a:pt x="15299" y="1300"/>
                  </a:cubicBezTo>
                  <a:cubicBezTo>
                    <a:pt x="14448" y="1483"/>
                    <a:pt x="13566" y="1756"/>
                    <a:pt x="12685" y="2030"/>
                  </a:cubicBezTo>
                  <a:cubicBezTo>
                    <a:pt x="12259" y="2121"/>
                    <a:pt x="11803" y="2273"/>
                    <a:pt x="11408" y="2425"/>
                  </a:cubicBezTo>
                  <a:lnTo>
                    <a:pt x="10131" y="2881"/>
                  </a:lnTo>
                  <a:cubicBezTo>
                    <a:pt x="8399" y="3489"/>
                    <a:pt x="6727" y="4279"/>
                    <a:pt x="5055" y="5130"/>
                  </a:cubicBezTo>
                  <a:cubicBezTo>
                    <a:pt x="3383" y="5920"/>
                    <a:pt x="1772" y="6802"/>
                    <a:pt x="101" y="7714"/>
                  </a:cubicBezTo>
                  <a:cubicBezTo>
                    <a:pt x="0" y="7768"/>
                    <a:pt x="190" y="7788"/>
                    <a:pt x="513" y="7788"/>
                  </a:cubicBezTo>
                  <a:cubicBezTo>
                    <a:pt x="1266" y="7788"/>
                    <a:pt x="2745" y="7683"/>
                    <a:pt x="2958" y="7683"/>
                  </a:cubicBezTo>
                  <a:cubicBezTo>
                    <a:pt x="3657" y="7592"/>
                    <a:pt x="4599" y="7562"/>
                    <a:pt x="5450" y="7440"/>
                  </a:cubicBezTo>
                  <a:cubicBezTo>
                    <a:pt x="6393" y="7349"/>
                    <a:pt x="7244" y="7106"/>
                    <a:pt x="7852" y="6741"/>
                  </a:cubicBezTo>
                  <a:cubicBezTo>
                    <a:pt x="8764" y="6194"/>
                    <a:pt x="9736" y="5616"/>
                    <a:pt x="10648" y="5100"/>
                  </a:cubicBezTo>
                  <a:cubicBezTo>
                    <a:pt x="11560" y="4553"/>
                    <a:pt x="12472" y="4005"/>
                    <a:pt x="13414" y="3458"/>
                  </a:cubicBezTo>
                  <a:cubicBezTo>
                    <a:pt x="14204" y="3002"/>
                    <a:pt x="15055" y="2577"/>
                    <a:pt x="15846" y="2151"/>
                  </a:cubicBezTo>
                  <a:cubicBezTo>
                    <a:pt x="16606" y="1787"/>
                    <a:pt x="17639" y="1483"/>
                    <a:pt x="17852" y="1452"/>
                  </a:cubicBezTo>
                  <a:cubicBezTo>
                    <a:pt x="17887" y="1434"/>
                    <a:pt x="17905" y="1427"/>
                    <a:pt x="17902" y="1427"/>
                  </a:cubicBezTo>
                  <a:cubicBezTo>
                    <a:pt x="17894" y="1427"/>
                    <a:pt x="17766" y="1470"/>
                    <a:pt x="17487" y="1513"/>
                  </a:cubicBezTo>
                  <a:cubicBezTo>
                    <a:pt x="17062" y="1604"/>
                    <a:pt x="16332" y="1787"/>
                    <a:pt x="15147" y="1939"/>
                  </a:cubicBezTo>
                  <a:cubicBezTo>
                    <a:pt x="16058" y="1817"/>
                    <a:pt x="16970" y="1604"/>
                    <a:pt x="17943" y="1361"/>
                  </a:cubicBezTo>
                  <a:cubicBezTo>
                    <a:pt x="18855" y="1148"/>
                    <a:pt x="19767" y="875"/>
                    <a:pt x="20618" y="571"/>
                  </a:cubicBezTo>
                  <a:cubicBezTo>
                    <a:pt x="21442" y="224"/>
                    <a:pt x="21817" y="1"/>
                    <a:pt x="21424"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26"/>
            <p:cNvSpPr/>
            <p:nvPr/>
          </p:nvSpPr>
          <p:spPr>
            <a:xfrm>
              <a:off x="-344525" y="2752683"/>
              <a:ext cx="609159" cy="217441"/>
            </a:xfrm>
            <a:custGeom>
              <a:avLst/>
              <a:gdLst/>
              <a:ahLst/>
              <a:cxnLst/>
              <a:rect l="l" t="t" r="r" b="b"/>
              <a:pathLst>
                <a:path w="21818" h="7788" extrusionOk="0">
                  <a:moveTo>
                    <a:pt x="21424" y="1"/>
                  </a:moveTo>
                  <a:cubicBezTo>
                    <a:pt x="21266" y="1"/>
                    <a:pt x="20984" y="37"/>
                    <a:pt x="20557" y="115"/>
                  </a:cubicBezTo>
                  <a:cubicBezTo>
                    <a:pt x="19676" y="267"/>
                    <a:pt x="18794" y="449"/>
                    <a:pt x="17943" y="662"/>
                  </a:cubicBezTo>
                  <a:cubicBezTo>
                    <a:pt x="17062" y="844"/>
                    <a:pt x="16180" y="1118"/>
                    <a:pt x="15299" y="1300"/>
                  </a:cubicBezTo>
                  <a:cubicBezTo>
                    <a:pt x="14448" y="1483"/>
                    <a:pt x="13566" y="1756"/>
                    <a:pt x="12685" y="2030"/>
                  </a:cubicBezTo>
                  <a:cubicBezTo>
                    <a:pt x="12259" y="2121"/>
                    <a:pt x="11803" y="2273"/>
                    <a:pt x="11408" y="2425"/>
                  </a:cubicBezTo>
                  <a:lnTo>
                    <a:pt x="10131" y="2881"/>
                  </a:lnTo>
                  <a:cubicBezTo>
                    <a:pt x="8399" y="3489"/>
                    <a:pt x="6727" y="4279"/>
                    <a:pt x="5055" y="5130"/>
                  </a:cubicBezTo>
                  <a:cubicBezTo>
                    <a:pt x="3383" y="5920"/>
                    <a:pt x="1772" y="6802"/>
                    <a:pt x="101" y="7714"/>
                  </a:cubicBezTo>
                  <a:cubicBezTo>
                    <a:pt x="0" y="7768"/>
                    <a:pt x="190" y="7788"/>
                    <a:pt x="513" y="7788"/>
                  </a:cubicBezTo>
                  <a:cubicBezTo>
                    <a:pt x="1266" y="7788"/>
                    <a:pt x="2745" y="7683"/>
                    <a:pt x="2958" y="7683"/>
                  </a:cubicBezTo>
                  <a:cubicBezTo>
                    <a:pt x="3657" y="7592"/>
                    <a:pt x="4599" y="7562"/>
                    <a:pt x="5450" y="7440"/>
                  </a:cubicBezTo>
                  <a:cubicBezTo>
                    <a:pt x="6393" y="7349"/>
                    <a:pt x="7244" y="7106"/>
                    <a:pt x="7852" y="6741"/>
                  </a:cubicBezTo>
                  <a:cubicBezTo>
                    <a:pt x="8764" y="6194"/>
                    <a:pt x="9736" y="5616"/>
                    <a:pt x="10648" y="5100"/>
                  </a:cubicBezTo>
                  <a:cubicBezTo>
                    <a:pt x="11560" y="4553"/>
                    <a:pt x="12472" y="4005"/>
                    <a:pt x="13414" y="3458"/>
                  </a:cubicBezTo>
                  <a:cubicBezTo>
                    <a:pt x="14204" y="3002"/>
                    <a:pt x="15055" y="2577"/>
                    <a:pt x="15846" y="2151"/>
                  </a:cubicBezTo>
                  <a:cubicBezTo>
                    <a:pt x="16606" y="1787"/>
                    <a:pt x="17639" y="1483"/>
                    <a:pt x="17852" y="1452"/>
                  </a:cubicBezTo>
                  <a:cubicBezTo>
                    <a:pt x="17887" y="1434"/>
                    <a:pt x="17905" y="1427"/>
                    <a:pt x="17902" y="1427"/>
                  </a:cubicBezTo>
                  <a:cubicBezTo>
                    <a:pt x="17894" y="1427"/>
                    <a:pt x="17766" y="1470"/>
                    <a:pt x="17487" y="1513"/>
                  </a:cubicBezTo>
                  <a:cubicBezTo>
                    <a:pt x="17062" y="1604"/>
                    <a:pt x="16332" y="1787"/>
                    <a:pt x="15147" y="1939"/>
                  </a:cubicBezTo>
                  <a:cubicBezTo>
                    <a:pt x="16058" y="1817"/>
                    <a:pt x="16970" y="1604"/>
                    <a:pt x="17943" y="1361"/>
                  </a:cubicBezTo>
                  <a:cubicBezTo>
                    <a:pt x="18855" y="1148"/>
                    <a:pt x="19767" y="875"/>
                    <a:pt x="20618" y="571"/>
                  </a:cubicBezTo>
                  <a:cubicBezTo>
                    <a:pt x="21442" y="224"/>
                    <a:pt x="21817" y="1"/>
                    <a:pt x="2142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26"/>
            <p:cNvSpPr/>
            <p:nvPr/>
          </p:nvSpPr>
          <p:spPr>
            <a:xfrm>
              <a:off x="1050917" y="1991919"/>
              <a:ext cx="716288" cy="1164627"/>
            </a:xfrm>
            <a:custGeom>
              <a:avLst/>
              <a:gdLst/>
              <a:ahLst/>
              <a:cxnLst/>
              <a:rect l="l" t="t" r="r" b="b"/>
              <a:pathLst>
                <a:path w="25655" h="41713" extrusionOk="0">
                  <a:moveTo>
                    <a:pt x="25453" y="0"/>
                  </a:moveTo>
                  <a:cubicBezTo>
                    <a:pt x="25174" y="0"/>
                    <a:pt x="22369" y="2320"/>
                    <a:pt x="22280" y="2408"/>
                  </a:cubicBezTo>
                  <a:cubicBezTo>
                    <a:pt x="21399" y="3138"/>
                    <a:pt x="20487" y="3806"/>
                    <a:pt x="19666" y="4536"/>
                  </a:cubicBezTo>
                  <a:cubicBezTo>
                    <a:pt x="18815" y="5265"/>
                    <a:pt x="18025" y="6025"/>
                    <a:pt x="17265" y="6724"/>
                  </a:cubicBezTo>
                  <a:cubicBezTo>
                    <a:pt x="16505" y="7484"/>
                    <a:pt x="15775" y="8305"/>
                    <a:pt x="15137" y="9126"/>
                  </a:cubicBezTo>
                  <a:cubicBezTo>
                    <a:pt x="14499" y="10007"/>
                    <a:pt x="13921" y="10949"/>
                    <a:pt x="13374" y="11892"/>
                  </a:cubicBezTo>
                  <a:cubicBezTo>
                    <a:pt x="12523" y="13533"/>
                    <a:pt x="11915" y="15296"/>
                    <a:pt x="11429" y="17028"/>
                  </a:cubicBezTo>
                  <a:cubicBezTo>
                    <a:pt x="10912" y="18791"/>
                    <a:pt x="10547" y="20493"/>
                    <a:pt x="10152" y="22226"/>
                  </a:cubicBezTo>
                  <a:cubicBezTo>
                    <a:pt x="10000" y="23107"/>
                    <a:pt x="9818" y="23989"/>
                    <a:pt x="9666" y="24870"/>
                  </a:cubicBezTo>
                  <a:cubicBezTo>
                    <a:pt x="9514" y="25721"/>
                    <a:pt x="9332" y="26603"/>
                    <a:pt x="9119" y="27484"/>
                  </a:cubicBezTo>
                  <a:cubicBezTo>
                    <a:pt x="8754" y="29187"/>
                    <a:pt x="8298" y="30950"/>
                    <a:pt x="7690" y="32682"/>
                  </a:cubicBezTo>
                  <a:cubicBezTo>
                    <a:pt x="7417" y="33442"/>
                    <a:pt x="7113" y="34202"/>
                    <a:pt x="6778" y="34962"/>
                  </a:cubicBezTo>
                  <a:cubicBezTo>
                    <a:pt x="6444" y="35691"/>
                    <a:pt x="6018" y="36451"/>
                    <a:pt x="5532" y="37120"/>
                  </a:cubicBezTo>
                  <a:cubicBezTo>
                    <a:pt x="5015" y="37880"/>
                    <a:pt x="4407" y="38609"/>
                    <a:pt x="3739" y="39248"/>
                  </a:cubicBezTo>
                  <a:cubicBezTo>
                    <a:pt x="3161" y="39795"/>
                    <a:pt x="2341" y="40311"/>
                    <a:pt x="2067" y="40463"/>
                  </a:cubicBezTo>
                  <a:cubicBezTo>
                    <a:pt x="2014" y="40503"/>
                    <a:pt x="1990" y="40526"/>
                    <a:pt x="2005" y="40526"/>
                  </a:cubicBezTo>
                  <a:cubicBezTo>
                    <a:pt x="2024" y="40526"/>
                    <a:pt x="2108" y="40488"/>
                    <a:pt x="2280" y="40403"/>
                  </a:cubicBezTo>
                  <a:cubicBezTo>
                    <a:pt x="2566" y="40260"/>
                    <a:pt x="3094" y="40009"/>
                    <a:pt x="3992" y="39600"/>
                  </a:cubicBezTo>
                  <a:lnTo>
                    <a:pt x="3992" y="39600"/>
                  </a:lnTo>
                  <a:cubicBezTo>
                    <a:pt x="3611" y="39777"/>
                    <a:pt x="2778" y="40181"/>
                    <a:pt x="1945" y="40585"/>
                  </a:cubicBezTo>
                  <a:cubicBezTo>
                    <a:pt x="973" y="41041"/>
                    <a:pt x="0" y="41527"/>
                    <a:pt x="91" y="41679"/>
                  </a:cubicBezTo>
                  <a:cubicBezTo>
                    <a:pt x="100" y="41702"/>
                    <a:pt x="132" y="41712"/>
                    <a:pt x="182" y="41712"/>
                  </a:cubicBezTo>
                  <a:cubicBezTo>
                    <a:pt x="469" y="41712"/>
                    <a:pt x="1370" y="41372"/>
                    <a:pt x="2249" y="41010"/>
                  </a:cubicBezTo>
                  <a:cubicBezTo>
                    <a:pt x="3313" y="40555"/>
                    <a:pt x="4347" y="40007"/>
                    <a:pt x="4377" y="40007"/>
                  </a:cubicBezTo>
                  <a:cubicBezTo>
                    <a:pt x="6474" y="39035"/>
                    <a:pt x="8359" y="38032"/>
                    <a:pt x="10000" y="36785"/>
                  </a:cubicBezTo>
                  <a:cubicBezTo>
                    <a:pt x="10791" y="36178"/>
                    <a:pt x="11550" y="35509"/>
                    <a:pt x="12250" y="34749"/>
                  </a:cubicBezTo>
                  <a:cubicBezTo>
                    <a:pt x="12584" y="34354"/>
                    <a:pt x="12888" y="33989"/>
                    <a:pt x="13192" y="33564"/>
                  </a:cubicBezTo>
                  <a:cubicBezTo>
                    <a:pt x="13496" y="33138"/>
                    <a:pt x="13769" y="32682"/>
                    <a:pt x="13982" y="32226"/>
                  </a:cubicBezTo>
                  <a:cubicBezTo>
                    <a:pt x="15715" y="28974"/>
                    <a:pt x="16262" y="25630"/>
                    <a:pt x="16718" y="22317"/>
                  </a:cubicBezTo>
                  <a:cubicBezTo>
                    <a:pt x="16991" y="20524"/>
                    <a:pt x="17234" y="18700"/>
                    <a:pt x="17538" y="16907"/>
                  </a:cubicBezTo>
                  <a:cubicBezTo>
                    <a:pt x="17782" y="15083"/>
                    <a:pt x="18086" y="13320"/>
                    <a:pt x="18541" y="11496"/>
                  </a:cubicBezTo>
                  <a:cubicBezTo>
                    <a:pt x="18785" y="10615"/>
                    <a:pt x="19058" y="9703"/>
                    <a:pt x="19393" y="8822"/>
                  </a:cubicBezTo>
                  <a:cubicBezTo>
                    <a:pt x="19696" y="7910"/>
                    <a:pt x="20031" y="7028"/>
                    <a:pt x="20487" y="6208"/>
                  </a:cubicBezTo>
                  <a:cubicBezTo>
                    <a:pt x="20943" y="5326"/>
                    <a:pt x="21429" y="4505"/>
                    <a:pt x="22037" y="3745"/>
                  </a:cubicBezTo>
                  <a:cubicBezTo>
                    <a:pt x="22341" y="3350"/>
                    <a:pt x="23040" y="2590"/>
                    <a:pt x="23374" y="2226"/>
                  </a:cubicBezTo>
                  <a:cubicBezTo>
                    <a:pt x="23510" y="2066"/>
                    <a:pt x="23590" y="1965"/>
                    <a:pt x="23562" y="1965"/>
                  </a:cubicBezTo>
                  <a:cubicBezTo>
                    <a:pt x="23519" y="1965"/>
                    <a:pt x="23241" y="2182"/>
                    <a:pt x="22554" y="2742"/>
                  </a:cubicBezTo>
                  <a:cubicBezTo>
                    <a:pt x="22797" y="2530"/>
                    <a:pt x="25654" y="250"/>
                    <a:pt x="25472" y="7"/>
                  </a:cubicBezTo>
                  <a:cubicBezTo>
                    <a:pt x="25468" y="2"/>
                    <a:pt x="25462" y="0"/>
                    <a:pt x="25453"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26"/>
            <p:cNvSpPr/>
            <p:nvPr/>
          </p:nvSpPr>
          <p:spPr>
            <a:xfrm>
              <a:off x="1050917" y="1991919"/>
              <a:ext cx="716288" cy="1164627"/>
            </a:xfrm>
            <a:custGeom>
              <a:avLst/>
              <a:gdLst/>
              <a:ahLst/>
              <a:cxnLst/>
              <a:rect l="l" t="t" r="r" b="b"/>
              <a:pathLst>
                <a:path w="25655" h="41713" extrusionOk="0">
                  <a:moveTo>
                    <a:pt x="25453" y="0"/>
                  </a:moveTo>
                  <a:cubicBezTo>
                    <a:pt x="25174" y="0"/>
                    <a:pt x="22369" y="2320"/>
                    <a:pt x="22280" y="2408"/>
                  </a:cubicBezTo>
                  <a:cubicBezTo>
                    <a:pt x="21399" y="3138"/>
                    <a:pt x="20487" y="3806"/>
                    <a:pt x="19666" y="4536"/>
                  </a:cubicBezTo>
                  <a:cubicBezTo>
                    <a:pt x="18815" y="5265"/>
                    <a:pt x="18025" y="6025"/>
                    <a:pt x="17265" y="6724"/>
                  </a:cubicBezTo>
                  <a:cubicBezTo>
                    <a:pt x="16505" y="7484"/>
                    <a:pt x="15775" y="8305"/>
                    <a:pt x="15137" y="9126"/>
                  </a:cubicBezTo>
                  <a:cubicBezTo>
                    <a:pt x="14499" y="10007"/>
                    <a:pt x="13921" y="10949"/>
                    <a:pt x="13374" y="11892"/>
                  </a:cubicBezTo>
                  <a:cubicBezTo>
                    <a:pt x="12523" y="13533"/>
                    <a:pt x="11915" y="15296"/>
                    <a:pt x="11429" y="17028"/>
                  </a:cubicBezTo>
                  <a:cubicBezTo>
                    <a:pt x="10912" y="18791"/>
                    <a:pt x="10547" y="20493"/>
                    <a:pt x="10152" y="22226"/>
                  </a:cubicBezTo>
                  <a:cubicBezTo>
                    <a:pt x="10000" y="23107"/>
                    <a:pt x="9818" y="23989"/>
                    <a:pt x="9666" y="24870"/>
                  </a:cubicBezTo>
                  <a:cubicBezTo>
                    <a:pt x="9514" y="25721"/>
                    <a:pt x="9332" y="26603"/>
                    <a:pt x="9119" y="27484"/>
                  </a:cubicBezTo>
                  <a:cubicBezTo>
                    <a:pt x="8754" y="29187"/>
                    <a:pt x="8298" y="30950"/>
                    <a:pt x="7690" y="32682"/>
                  </a:cubicBezTo>
                  <a:cubicBezTo>
                    <a:pt x="7417" y="33442"/>
                    <a:pt x="7113" y="34202"/>
                    <a:pt x="6778" y="34962"/>
                  </a:cubicBezTo>
                  <a:cubicBezTo>
                    <a:pt x="6444" y="35691"/>
                    <a:pt x="6018" y="36451"/>
                    <a:pt x="5532" y="37120"/>
                  </a:cubicBezTo>
                  <a:cubicBezTo>
                    <a:pt x="5015" y="37880"/>
                    <a:pt x="4407" y="38609"/>
                    <a:pt x="3739" y="39248"/>
                  </a:cubicBezTo>
                  <a:cubicBezTo>
                    <a:pt x="3161" y="39795"/>
                    <a:pt x="2341" y="40311"/>
                    <a:pt x="2067" y="40463"/>
                  </a:cubicBezTo>
                  <a:cubicBezTo>
                    <a:pt x="2014" y="40503"/>
                    <a:pt x="1990" y="40526"/>
                    <a:pt x="2005" y="40526"/>
                  </a:cubicBezTo>
                  <a:cubicBezTo>
                    <a:pt x="2024" y="40526"/>
                    <a:pt x="2108" y="40488"/>
                    <a:pt x="2280" y="40403"/>
                  </a:cubicBezTo>
                  <a:cubicBezTo>
                    <a:pt x="2566" y="40260"/>
                    <a:pt x="3094" y="40009"/>
                    <a:pt x="3992" y="39600"/>
                  </a:cubicBezTo>
                  <a:lnTo>
                    <a:pt x="3992" y="39600"/>
                  </a:lnTo>
                  <a:cubicBezTo>
                    <a:pt x="3611" y="39777"/>
                    <a:pt x="2778" y="40181"/>
                    <a:pt x="1945" y="40585"/>
                  </a:cubicBezTo>
                  <a:cubicBezTo>
                    <a:pt x="973" y="41041"/>
                    <a:pt x="0" y="41527"/>
                    <a:pt x="91" y="41679"/>
                  </a:cubicBezTo>
                  <a:cubicBezTo>
                    <a:pt x="100" y="41702"/>
                    <a:pt x="132" y="41712"/>
                    <a:pt x="182" y="41712"/>
                  </a:cubicBezTo>
                  <a:cubicBezTo>
                    <a:pt x="469" y="41712"/>
                    <a:pt x="1370" y="41372"/>
                    <a:pt x="2249" y="41010"/>
                  </a:cubicBezTo>
                  <a:cubicBezTo>
                    <a:pt x="3313" y="40555"/>
                    <a:pt x="4347" y="40007"/>
                    <a:pt x="4377" y="40007"/>
                  </a:cubicBezTo>
                  <a:cubicBezTo>
                    <a:pt x="6474" y="39035"/>
                    <a:pt x="8359" y="38032"/>
                    <a:pt x="10000" y="36785"/>
                  </a:cubicBezTo>
                  <a:cubicBezTo>
                    <a:pt x="10791" y="36178"/>
                    <a:pt x="11550" y="35509"/>
                    <a:pt x="12250" y="34749"/>
                  </a:cubicBezTo>
                  <a:cubicBezTo>
                    <a:pt x="12584" y="34354"/>
                    <a:pt x="12888" y="33989"/>
                    <a:pt x="13192" y="33564"/>
                  </a:cubicBezTo>
                  <a:cubicBezTo>
                    <a:pt x="13496" y="33138"/>
                    <a:pt x="13769" y="32682"/>
                    <a:pt x="13982" y="32226"/>
                  </a:cubicBezTo>
                  <a:cubicBezTo>
                    <a:pt x="15715" y="28974"/>
                    <a:pt x="16262" y="25630"/>
                    <a:pt x="16718" y="22317"/>
                  </a:cubicBezTo>
                  <a:cubicBezTo>
                    <a:pt x="16991" y="20524"/>
                    <a:pt x="17234" y="18700"/>
                    <a:pt x="17538" y="16907"/>
                  </a:cubicBezTo>
                  <a:cubicBezTo>
                    <a:pt x="17782" y="15083"/>
                    <a:pt x="18086" y="13320"/>
                    <a:pt x="18541" y="11496"/>
                  </a:cubicBezTo>
                  <a:cubicBezTo>
                    <a:pt x="18785" y="10615"/>
                    <a:pt x="19058" y="9703"/>
                    <a:pt x="19393" y="8822"/>
                  </a:cubicBezTo>
                  <a:cubicBezTo>
                    <a:pt x="19696" y="7910"/>
                    <a:pt x="20031" y="7028"/>
                    <a:pt x="20487" y="6208"/>
                  </a:cubicBezTo>
                  <a:cubicBezTo>
                    <a:pt x="20943" y="5326"/>
                    <a:pt x="21429" y="4505"/>
                    <a:pt x="22037" y="3745"/>
                  </a:cubicBezTo>
                  <a:cubicBezTo>
                    <a:pt x="22341" y="3350"/>
                    <a:pt x="23040" y="2590"/>
                    <a:pt x="23374" y="2226"/>
                  </a:cubicBezTo>
                  <a:cubicBezTo>
                    <a:pt x="23510" y="2066"/>
                    <a:pt x="23590" y="1965"/>
                    <a:pt x="23562" y="1965"/>
                  </a:cubicBezTo>
                  <a:cubicBezTo>
                    <a:pt x="23519" y="1965"/>
                    <a:pt x="23241" y="2182"/>
                    <a:pt x="22554" y="2742"/>
                  </a:cubicBezTo>
                  <a:cubicBezTo>
                    <a:pt x="22797" y="2530"/>
                    <a:pt x="25654" y="250"/>
                    <a:pt x="25472" y="7"/>
                  </a:cubicBezTo>
                  <a:cubicBezTo>
                    <a:pt x="25468" y="2"/>
                    <a:pt x="25462" y="0"/>
                    <a:pt x="2545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26"/>
            <p:cNvSpPr/>
            <p:nvPr/>
          </p:nvSpPr>
          <p:spPr>
            <a:xfrm>
              <a:off x="1590610" y="1891407"/>
              <a:ext cx="344980" cy="238967"/>
            </a:xfrm>
            <a:custGeom>
              <a:avLst/>
              <a:gdLst/>
              <a:ahLst/>
              <a:cxnLst/>
              <a:rect l="l" t="t" r="r" b="b"/>
              <a:pathLst>
                <a:path w="12356" h="8559" extrusionOk="0">
                  <a:moveTo>
                    <a:pt x="12147" y="1"/>
                  </a:moveTo>
                  <a:cubicBezTo>
                    <a:pt x="12121" y="1"/>
                    <a:pt x="12086" y="7"/>
                    <a:pt x="12038" y="20"/>
                  </a:cubicBezTo>
                  <a:cubicBezTo>
                    <a:pt x="10519" y="719"/>
                    <a:pt x="9120" y="1540"/>
                    <a:pt x="7783" y="2482"/>
                  </a:cubicBezTo>
                  <a:cubicBezTo>
                    <a:pt x="7145" y="2908"/>
                    <a:pt x="6415" y="3394"/>
                    <a:pt x="5777" y="3820"/>
                  </a:cubicBezTo>
                  <a:cubicBezTo>
                    <a:pt x="5078" y="4276"/>
                    <a:pt x="4440" y="4823"/>
                    <a:pt x="3801" y="5309"/>
                  </a:cubicBezTo>
                  <a:lnTo>
                    <a:pt x="2616" y="6282"/>
                  </a:lnTo>
                  <a:cubicBezTo>
                    <a:pt x="2190" y="6586"/>
                    <a:pt x="1825" y="6859"/>
                    <a:pt x="1400" y="7224"/>
                  </a:cubicBezTo>
                  <a:cubicBezTo>
                    <a:pt x="1278" y="7345"/>
                    <a:pt x="63" y="8197"/>
                    <a:pt x="32" y="8440"/>
                  </a:cubicBezTo>
                  <a:cubicBezTo>
                    <a:pt x="0" y="8525"/>
                    <a:pt x="9" y="8558"/>
                    <a:pt x="48" y="8558"/>
                  </a:cubicBezTo>
                  <a:cubicBezTo>
                    <a:pt x="120" y="8558"/>
                    <a:pt x="291" y="8447"/>
                    <a:pt x="488" y="8349"/>
                  </a:cubicBezTo>
                  <a:cubicBezTo>
                    <a:pt x="1157" y="8014"/>
                    <a:pt x="1856" y="7467"/>
                    <a:pt x="2464" y="7042"/>
                  </a:cubicBezTo>
                  <a:lnTo>
                    <a:pt x="2464" y="7042"/>
                  </a:lnTo>
                  <a:cubicBezTo>
                    <a:pt x="2150" y="7264"/>
                    <a:pt x="2048" y="7342"/>
                    <a:pt x="2059" y="7342"/>
                  </a:cubicBezTo>
                  <a:cubicBezTo>
                    <a:pt x="2079" y="7342"/>
                    <a:pt x="2545" y="7031"/>
                    <a:pt x="2646" y="6950"/>
                  </a:cubicBezTo>
                  <a:cubicBezTo>
                    <a:pt x="3041" y="6768"/>
                    <a:pt x="3376" y="6525"/>
                    <a:pt x="3710" y="6342"/>
                  </a:cubicBezTo>
                  <a:cubicBezTo>
                    <a:pt x="4561" y="5917"/>
                    <a:pt x="5382" y="5552"/>
                    <a:pt x="6263" y="5157"/>
                  </a:cubicBezTo>
                  <a:cubicBezTo>
                    <a:pt x="6932" y="4853"/>
                    <a:pt x="7661" y="4367"/>
                    <a:pt x="8361" y="3789"/>
                  </a:cubicBezTo>
                  <a:cubicBezTo>
                    <a:pt x="8999" y="3242"/>
                    <a:pt x="9607" y="2573"/>
                    <a:pt x="10184" y="2087"/>
                  </a:cubicBezTo>
                  <a:cubicBezTo>
                    <a:pt x="10731" y="1570"/>
                    <a:pt x="11400" y="1023"/>
                    <a:pt x="11886" y="415"/>
                  </a:cubicBezTo>
                  <a:cubicBezTo>
                    <a:pt x="11941" y="388"/>
                    <a:pt x="12355" y="1"/>
                    <a:pt x="121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26"/>
            <p:cNvSpPr/>
            <p:nvPr/>
          </p:nvSpPr>
          <p:spPr>
            <a:xfrm>
              <a:off x="-282319" y="3541005"/>
              <a:ext cx="625101" cy="74351"/>
            </a:xfrm>
            <a:custGeom>
              <a:avLst/>
              <a:gdLst/>
              <a:ahLst/>
              <a:cxnLst/>
              <a:rect l="l" t="t" r="r" b="b"/>
              <a:pathLst>
                <a:path w="22389" h="2663" extrusionOk="0">
                  <a:moveTo>
                    <a:pt x="22132" y="1"/>
                  </a:moveTo>
                  <a:cubicBezTo>
                    <a:pt x="21866" y="1"/>
                    <a:pt x="21395" y="67"/>
                    <a:pt x="20913" y="178"/>
                  </a:cubicBezTo>
                  <a:cubicBezTo>
                    <a:pt x="20214" y="391"/>
                    <a:pt x="19302" y="543"/>
                    <a:pt x="19150" y="573"/>
                  </a:cubicBezTo>
                  <a:cubicBezTo>
                    <a:pt x="17600" y="877"/>
                    <a:pt x="15958" y="1029"/>
                    <a:pt x="14347" y="1060"/>
                  </a:cubicBezTo>
                  <a:cubicBezTo>
                    <a:pt x="14123" y="1064"/>
                    <a:pt x="13899" y="1066"/>
                    <a:pt x="13675" y="1066"/>
                  </a:cubicBezTo>
                  <a:cubicBezTo>
                    <a:pt x="12259" y="1066"/>
                    <a:pt x="10857" y="991"/>
                    <a:pt x="9545" y="938"/>
                  </a:cubicBezTo>
                  <a:cubicBezTo>
                    <a:pt x="9465" y="935"/>
                    <a:pt x="9384" y="934"/>
                    <a:pt x="9303" y="934"/>
                  </a:cubicBezTo>
                  <a:cubicBezTo>
                    <a:pt x="8462" y="934"/>
                    <a:pt x="7572" y="1070"/>
                    <a:pt x="6657" y="1181"/>
                  </a:cubicBezTo>
                  <a:cubicBezTo>
                    <a:pt x="5684" y="1303"/>
                    <a:pt x="4681" y="1485"/>
                    <a:pt x="3769" y="1637"/>
                  </a:cubicBezTo>
                  <a:cubicBezTo>
                    <a:pt x="2979" y="1759"/>
                    <a:pt x="1642" y="1789"/>
                    <a:pt x="1003" y="2123"/>
                  </a:cubicBezTo>
                  <a:cubicBezTo>
                    <a:pt x="912" y="2154"/>
                    <a:pt x="0" y="2367"/>
                    <a:pt x="548" y="2397"/>
                  </a:cubicBezTo>
                  <a:cubicBezTo>
                    <a:pt x="1885" y="2519"/>
                    <a:pt x="3253" y="2579"/>
                    <a:pt x="4560" y="2610"/>
                  </a:cubicBezTo>
                  <a:cubicBezTo>
                    <a:pt x="5228" y="2640"/>
                    <a:pt x="5905" y="2663"/>
                    <a:pt x="6581" y="2663"/>
                  </a:cubicBezTo>
                  <a:cubicBezTo>
                    <a:pt x="7257" y="2663"/>
                    <a:pt x="7934" y="2640"/>
                    <a:pt x="8602" y="2579"/>
                  </a:cubicBezTo>
                  <a:cubicBezTo>
                    <a:pt x="11308" y="2427"/>
                    <a:pt x="13982" y="2154"/>
                    <a:pt x="16718" y="1607"/>
                  </a:cubicBezTo>
                  <a:cubicBezTo>
                    <a:pt x="17235" y="1485"/>
                    <a:pt x="18511" y="1333"/>
                    <a:pt x="19727" y="1060"/>
                  </a:cubicBezTo>
                  <a:cubicBezTo>
                    <a:pt x="20335" y="938"/>
                    <a:pt x="20943" y="786"/>
                    <a:pt x="21399" y="604"/>
                  </a:cubicBezTo>
                  <a:cubicBezTo>
                    <a:pt x="21855" y="421"/>
                    <a:pt x="22250" y="269"/>
                    <a:pt x="22341" y="87"/>
                  </a:cubicBezTo>
                  <a:cubicBezTo>
                    <a:pt x="22389" y="28"/>
                    <a:pt x="22302" y="1"/>
                    <a:pt x="22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26"/>
            <p:cNvSpPr/>
            <p:nvPr/>
          </p:nvSpPr>
          <p:spPr>
            <a:xfrm>
              <a:off x="87118" y="2426522"/>
              <a:ext cx="837851" cy="1172528"/>
            </a:xfrm>
            <a:custGeom>
              <a:avLst/>
              <a:gdLst/>
              <a:ahLst/>
              <a:cxnLst/>
              <a:rect l="l" t="t" r="r" b="b"/>
              <a:pathLst>
                <a:path w="30009" h="41996" extrusionOk="0">
                  <a:moveTo>
                    <a:pt x="25727" y="2233"/>
                  </a:moveTo>
                  <a:cubicBezTo>
                    <a:pt x="25710" y="2239"/>
                    <a:pt x="25693" y="2246"/>
                    <a:pt x="25675" y="2253"/>
                  </a:cubicBezTo>
                  <a:cubicBezTo>
                    <a:pt x="25691" y="2246"/>
                    <a:pt x="25709" y="2240"/>
                    <a:pt x="25727" y="2233"/>
                  </a:cubicBezTo>
                  <a:close/>
                  <a:moveTo>
                    <a:pt x="29974" y="0"/>
                  </a:moveTo>
                  <a:cubicBezTo>
                    <a:pt x="29716" y="0"/>
                    <a:pt x="27630" y="954"/>
                    <a:pt x="27438" y="1037"/>
                  </a:cubicBezTo>
                  <a:cubicBezTo>
                    <a:pt x="26891" y="1310"/>
                    <a:pt x="26344" y="1584"/>
                    <a:pt x="25766" y="1797"/>
                  </a:cubicBezTo>
                  <a:cubicBezTo>
                    <a:pt x="25189" y="2070"/>
                    <a:pt x="24611" y="2313"/>
                    <a:pt x="24094" y="2557"/>
                  </a:cubicBezTo>
                  <a:cubicBezTo>
                    <a:pt x="22970" y="3104"/>
                    <a:pt x="21906" y="3712"/>
                    <a:pt x="20933" y="4380"/>
                  </a:cubicBezTo>
                  <a:cubicBezTo>
                    <a:pt x="19961" y="5049"/>
                    <a:pt x="19049" y="5748"/>
                    <a:pt x="18289" y="6630"/>
                  </a:cubicBezTo>
                  <a:cubicBezTo>
                    <a:pt x="17529" y="7511"/>
                    <a:pt x="16921" y="8484"/>
                    <a:pt x="16495" y="9608"/>
                  </a:cubicBezTo>
                  <a:cubicBezTo>
                    <a:pt x="15249" y="13013"/>
                    <a:pt x="15766" y="16691"/>
                    <a:pt x="16161" y="20034"/>
                  </a:cubicBezTo>
                  <a:cubicBezTo>
                    <a:pt x="16343" y="21675"/>
                    <a:pt x="16556" y="23378"/>
                    <a:pt x="16556" y="25141"/>
                  </a:cubicBezTo>
                  <a:cubicBezTo>
                    <a:pt x="16556" y="26873"/>
                    <a:pt x="16374" y="28606"/>
                    <a:pt x="15614" y="30308"/>
                  </a:cubicBezTo>
                  <a:cubicBezTo>
                    <a:pt x="15128" y="31402"/>
                    <a:pt x="14489" y="32496"/>
                    <a:pt x="13729" y="33621"/>
                  </a:cubicBezTo>
                  <a:cubicBezTo>
                    <a:pt x="13334" y="34138"/>
                    <a:pt x="12909" y="34715"/>
                    <a:pt x="12453" y="35201"/>
                  </a:cubicBezTo>
                  <a:cubicBezTo>
                    <a:pt x="11997" y="35688"/>
                    <a:pt x="11541" y="36205"/>
                    <a:pt x="11024" y="36660"/>
                  </a:cubicBezTo>
                  <a:cubicBezTo>
                    <a:pt x="9991" y="37603"/>
                    <a:pt x="8805" y="38515"/>
                    <a:pt x="7498" y="39274"/>
                  </a:cubicBezTo>
                  <a:cubicBezTo>
                    <a:pt x="6921" y="39609"/>
                    <a:pt x="6343" y="39882"/>
                    <a:pt x="5735" y="40156"/>
                  </a:cubicBezTo>
                  <a:cubicBezTo>
                    <a:pt x="5469" y="40277"/>
                    <a:pt x="3867" y="40785"/>
                    <a:pt x="4079" y="40785"/>
                  </a:cubicBezTo>
                  <a:cubicBezTo>
                    <a:pt x="4098" y="40785"/>
                    <a:pt x="4133" y="40781"/>
                    <a:pt x="4186" y="40772"/>
                  </a:cubicBezTo>
                  <a:lnTo>
                    <a:pt x="4186" y="40772"/>
                  </a:lnTo>
                  <a:cubicBezTo>
                    <a:pt x="2986" y="41036"/>
                    <a:pt x="0" y="41714"/>
                    <a:pt x="51" y="41919"/>
                  </a:cubicBezTo>
                  <a:cubicBezTo>
                    <a:pt x="60" y="41972"/>
                    <a:pt x="165" y="41995"/>
                    <a:pt x="337" y="41995"/>
                  </a:cubicBezTo>
                  <a:cubicBezTo>
                    <a:pt x="1343" y="41995"/>
                    <a:pt x="4659" y="41220"/>
                    <a:pt x="4763" y="41220"/>
                  </a:cubicBezTo>
                  <a:cubicBezTo>
                    <a:pt x="5462" y="41068"/>
                    <a:pt x="6191" y="40916"/>
                    <a:pt x="6890" y="40703"/>
                  </a:cubicBezTo>
                  <a:cubicBezTo>
                    <a:pt x="7589" y="40551"/>
                    <a:pt x="8289" y="40338"/>
                    <a:pt x="8957" y="40095"/>
                  </a:cubicBezTo>
                  <a:cubicBezTo>
                    <a:pt x="10325" y="39700"/>
                    <a:pt x="11663" y="39183"/>
                    <a:pt x="12970" y="38667"/>
                  </a:cubicBezTo>
                  <a:cubicBezTo>
                    <a:pt x="13608" y="38393"/>
                    <a:pt x="14216" y="38089"/>
                    <a:pt x="14824" y="37755"/>
                  </a:cubicBezTo>
                  <a:cubicBezTo>
                    <a:pt x="15432" y="37420"/>
                    <a:pt x="16009" y="37056"/>
                    <a:pt x="16556" y="36691"/>
                  </a:cubicBezTo>
                  <a:cubicBezTo>
                    <a:pt x="17711" y="35931"/>
                    <a:pt x="18775" y="35141"/>
                    <a:pt x="19717" y="34168"/>
                  </a:cubicBezTo>
                  <a:cubicBezTo>
                    <a:pt x="21541" y="32314"/>
                    <a:pt x="22879" y="30338"/>
                    <a:pt x="23699" y="28332"/>
                  </a:cubicBezTo>
                  <a:cubicBezTo>
                    <a:pt x="24550" y="26326"/>
                    <a:pt x="24885" y="24229"/>
                    <a:pt x="24763" y="22162"/>
                  </a:cubicBezTo>
                  <a:cubicBezTo>
                    <a:pt x="24581" y="18514"/>
                    <a:pt x="23547" y="15019"/>
                    <a:pt x="23395" y="11371"/>
                  </a:cubicBezTo>
                  <a:cubicBezTo>
                    <a:pt x="23334" y="9760"/>
                    <a:pt x="23395" y="8028"/>
                    <a:pt x="23942" y="6326"/>
                  </a:cubicBezTo>
                  <a:cubicBezTo>
                    <a:pt x="24216" y="5535"/>
                    <a:pt x="24550" y="4806"/>
                    <a:pt x="25006" y="4076"/>
                  </a:cubicBezTo>
                  <a:cubicBezTo>
                    <a:pt x="25341" y="3590"/>
                    <a:pt x="25736" y="3165"/>
                    <a:pt x="26131" y="2709"/>
                  </a:cubicBezTo>
                  <a:cubicBezTo>
                    <a:pt x="26623" y="2274"/>
                    <a:pt x="27282" y="1757"/>
                    <a:pt x="27553" y="1525"/>
                  </a:cubicBezTo>
                  <a:lnTo>
                    <a:pt x="27553" y="1525"/>
                  </a:lnTo>
                  <a:cubicBezTo>
                    <a:pt x="27717" y="1456"/>
                    <a:pt x="27883" y="1384"/>
                    <a:pt x="28046" y="1310"/>
                  </a:cubicBezTo>
                  <a:cubicBezTo>
                    <a:pt x="28988" y="885"/>
                    <a:pt x="29870" y="399"/>
                    <a:pt x="29991" y="34"/>
                  </a:cubicBezTo>
                  <a:cubicBezTo>
                    <a:pt x="30008" y="11"/>
                    <a:pt x="30001" y="0"/>
                    <a:pt x="29974" y="0"/>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26"/>
            <p:cNvSpPr/>
            <p:nvPr/>
          </p:nvSpPr>
          <p:spPr>
            <a:xfrm>
              <a:off x="87118" y="2426522"/>
              <a:ext cx="837851" cy="1172528"/>
            </a:xfrm>
            <a:custGeom>
              <a:avLst/>
              <a:gdLst/>
              <a:ahLst/>
              <a:cxnLst/>
              <a:rect l="l" t="t" r="r" b="b"/>
              <a:pathLst>
                <a:path w="30009" h="41996" extrusionOk="0">
                  <a:moveTo>
                    <a:pt x="25727" y="2233"/>
                  </a:moveTo>
                  <a:cubicBezTo>
                    <a:pt x="25710" y="2239"/>
                    <a:pt x="25693" y="2246"/>
                    <a:pt x="25675" y="2253"/>
                  </a:cubicBezTo>
                  <a:cubicBezTo>
                    <a:pt x="25691" y="2246"/>
                    <a:pt x="25709" y="2240"/>
                    <a:pt x="25727" y="2233"/>
                  </a:cubicBezTo>
                  <a:close/>
                  <a:moveTo>
                    <a:pt x="29974" y="0"/>
                  </a:moveTo>
                  <a:cubicBezTo>
                    <a:pt x="29716" y="0"/>
                    <a:pt x="27630" y="954"/>
                    <a:pt x="27438" y="1037"/>
                  </a:cubicBezTo>
                  <a:cubicBezTo>
                    <a:pt x="26891" y="1310"/>
                    <a:pt x="26344" y="1584"/>
                    <a:pt x="25766" y="1797"/>
                  </a:cubicBezTo>
                  <a:cubicBezTo>
                    <a:pt x="25189" y="2070"/>
                    <a:pt x="24611" y="2313"/>
                    <a:pt x="24094" y="2557"/>
                  </a:cubicBezTo>
                  <a:cubicBezTo>
                    <a:pt x="22970" y="3104"/>
                    <a:pt x="21906" y="3712"/>
                    <a:pt x="20933" y="4380"/>
                  </a:cubicBezTo>
                  <a:cubicBezTo>
                    <a:pt x="19961" y="5049"/>
                    <a:pt x="19049" y="5748"/>
                    <a:pt x="18289" y="6630"/>
                  </a:cubicBezTo>
                  <a:cubicBezTo>
                    <a:pt x="17529" y="7511"/>
                    <a:pt x="16921" y="8484"/>
                    <a:pt x="16495" y="9608"/>
                  </a:cubicBezTo>
                  <a:cubicBezTo>
                    <a:pt x="15249" y="13013"/>
                    <a:pt x="15766" y="16691"/>
                    <a:pt x="16161" y="20034"/>
                  </a:cubicBezTo>
                  <a:cubicBezTo>
                    <a:pt x="16343" y="21675"/>
                    <a:pt x="16556" y="23378"/>
                    <a:pt x="16556" y="25141"/>
                  </a:cubicBezTo>
                  <a:cubicBezTo>
                    <a:pt x="16556" y="26873"/>
                    <a:pt x="16374" y="28606"/>
                    <a:pt x="15614" y="30308"/>
                  </a:cubicBezTo>
                  <a:cubicBezTo>
                    <a:pt x="15128" y="31402"/>
                    <a:pt x="14489" y="32496"/>
                    <a:pt x="13729" y="33621"/>
                  </a:cubicBezTo>
                  <a:cubicBezTo>
                    <a:pt x="13334" y="34138"/>
                    <a:pt x="12909" y="34715"/>
                    <a:pt x="12453" y="35201"/>
                  </a:cubicBezTo>
                  <a:cubicBezTo>
                    <a:pt x="11997" y="35688"/>
                    <a:pt x="11541" y="36205"/>
                    <a:pt x="11024" y="36660"/>
                  </a:cubicBezTo>
                  <a:cubicBezTo>
                    <a:pt x="9991" y="37603"/>
                    <a:pt x="8805" y="38515"/>
                    <a:pt x="7498" y="39274"/>
                  </a:cubicBezTo>
                  <a:cubicBezTo>
                    <a:pt x="6921" y="39609"/>
                    <a:pt x="6343" y="39882"/>
                    <a:pt x="5735" y="40156"/>
                  </a:cubicBezTo>
                  <a:cubicBezTo>
                    <a:pt x="5469" y="40277"/>
                    <a:pt x="3867" y="40785"/>
                    <a:pt x="4079" y="40785"/>
                  </a:cubicBezTo>
                  <a:cubicBezTo>
                    <a:pt x="4098" y="40785"/>
                    <a:pt x="4133" y="40781"/>
                    <a:pt x="4186" y="40772"/>
                  </a:cubicBezTo>
                  <a:lnTo>
                    <a:pt x="4186" y="40772"/>
                  </a:lnTo>
                  <a:cubicBezTo>
                    <a:pt x="2986" y="41036"/>
                    <a:pt x="0" y="41714"/>
                    <a:pt x="51" y="41919"/>
                  </a:cubicBezTo>
                  <a:cubicBezTo>
                    <a:pt x="60" y="41972"/>
                    <a:pt x="165" y="41995"/>
                    <a:pt x="337" y="41995"/>
                  </a:cubicBezTo>
                  <a:cubicBezTo>
                    <a:pt x="1343" y="41995"/>
                    <a:pt x="4659" y="41220"/>
                    <a:pt x="4763" y="41220"/>
                  </a:cubicBezTo>
                  <a:cubicBezTo>
                    <a:pt x="5462" y="41068"/>
                    <a:pt x="6191" y="40916"/>
                    <a:pt x="6890" y="40703"/>
                  </a:cubicBezTo>
                  <a:cubicBezTo>
                    <a:pt x="7589" y="40551"/>
                    <a:pt x="8289" y="40338"/>
                    <a:pt x="8957" y="40095"/>
                  </a:cubicBezTo>
                  <a:cubicBezTo>
                    <a:pt x="10325" y="39700"/>
                    <a:pt x="11663" y="39183"/>
                    <a:pt x="12970" y="38667"/>
                  </a:cubicBezTo>
                  <a:cubicBezTo>
                    <a:pt x="13608" y="38393"/>
                    <a:pt x="14216" y="38089"/>
                    <a:pt x="14824" y="37755"/>
                  </a:cubicBezTo>
                  <a:cubicBezTo>
                    <a:pt x="15432" y="37420"/>
                    <a:pt x="16009" y="37056"/>
                    <a:pt x="16556" y="36691"/>
                  </a:cubicBezTo>
                  <a:cubicBezTo>
                    <a:pt x="17711" y="35931"/>
                    <a:pt x="18775" y="35141"/>
                    <a:pt x="19717" y="34168"/>
                  </a:cubicBezTo>
                  <a:cubicBezTo>
                    <a:pt x="21541" y="32314"/>
                    <a:pt x="22879" y="30338"/>
                    <a:pt x="23699" y="28332"/>
                  </a:cubicBezTo>
                  <a:cubicBezTo>
                    <a:pt x="24550" y="26326"/>
                    <a:pt x="24885" y="24229"/>
                    <a:pt x="24763" y="22162"/>
                  </a:cubicBezTo>
                  <a:cubicBezTo>
                    <a:pt x="24581" y="18514"/>
                    <a:pt x="23547" y="15019"/>
                    <a:pt x="23395" y="11371"/>
                  </a:cubicBezTo>
                  <a:cubicBezTo>
                    <a:pt x="23334" y="9760"/>
                    <a:pt x="23395" y="8028"/>
                    <a:pt x="23942" y="6326"/>
                  </a:cubicBezTo>
                  <a:cubicBezTo>
                    <a:pt x="24216" y="5535"/>
                    <a:pt x="24550" y="4806"/>
                    <a:pt x="25006" y="4076"/>
                  </a:cubicBezTo>
                  <a:cubicBezTo>
                    <a:pt x="25341" y="3590"/>
                    <a:pt x="25736" y="3165"/>
                    <a:pt x="26131" y="2709"/>
                  </a:cubicBezTo>
                  <a:cubicBezTo>
                    <a:pt x="26623" y="2274"/>
                    <a:pt x="27282" y="1757"/>
                    <a:pt x="27553" y="1525"/>
                  </a:cubicBezTo>
                  <a:lnTo>
                    <a:pt x="27553" y="1525"/>
                  </a:lnTo>
                  <a:cubicBezTo>
                    <a:pt x="27717" y="1456"/>
                    <a:pt x="27883" y="1384"/>
                    <a:pt x="28046" y="1310"/>
                  </a:cubicBezTo>
                  <a:cubicBezTo>
                    <a:pt x="28988" y="885"/>
                    <a:pt x="29870" y="399"/>
                    <a:pt x="29991" y="34"/>
                  </a:cubicBezTo>
                  <a:cubicBezTo>
                    <a:pt x="30008" y="11"/>
                    <a:pt x="30001" y="0"/>
                    <a:pt x="299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26"/>
            <p:cNvSpPr/>
            <p:nvPr/>
          </p:nvSpPr>
          <p:spPr>
            <a:xfrm>
              <a:off x="2044282" y="2395782"/>
              <a:ext cx="284644" cy="242178"/>
            </a:xfrm>
            <a:custGeom>
              <a:avLst/>
              <a:gdLst/>
              <a:ahLst/>
              <a:cxnLst/>
              <a:rect l="l" t="t" r="r" b="b"/>
              <a:pathLst>
                <a:path w="10195" h="8674" extrusionOk="0">
                  <a:moveTo>
                    <a:pt x="10030" y="1"/>
                  </a:moveTo>
                  <a:cubicBezTo>
                    <a:pt x="10011" y="1"/>
                    <a:pt x="9986" y="4"/>
                    <a:pt x="9954" y="10"/>
                  </a:cubicBezTo>
                  <a:cubicBezTo>
                    <a:pt x="9619" y="41"/>
                    <a:pt x="8434" y="1165"/>
                    <a:pt x="8252" y="1317"/>
                  </a:cubicBezTo>
                  <a:cubicBezTo>
                    <a:pt x="7857" y="1651"/>
                    <a:pt x="7461" y="1986"/>
                    <a:pt x="7036" y="2320"/>
                  </a:cubicBezTo>
                  <a:lnTo>
                    <a:pt x="5790" y="3354"/>
                  </a:lnTo>
                  <a:cubicBezTo>
                    <a:pt x="4939" y="4053"/>
                    <a:pt x="4148" y="4782"/>
                    <a:pt x="3419" y="5481"/>
                  </a:cubicBezTo>
                  <a:lnTo>
                    <a:pt x="2993" y="5907"/>
                  </a:lnTo>
                  <a:lnTo>
                    <a:pt x="2833" y="6080"/>
                  </a:lnTo>
                  <a:lnTo>
                    <a:pt x="2833" y="6080"/>
                  </a:lnTo>
                  <a:cubicBezTo>
                    <a:pt x="2427" y="6418"/>
                    <a:pt x="2026" y="6758"/>
                    <a:pt x="1625" y="7092"/>
                  </a:cubicBezTo>
                  <a:cubicBezTo>
                    <a:pt x="1443" y="7275"/>
                    <a:pt x="166" y="8187"/>
                    <a:pt x="45" y="8521"/>
                  </a:cubicBezTo>
                  <a:cubicBezTo>
                    <a:pt x="1" y="8632"/>
                    <a:pt x="17" y="8674"/>
                    <a:pt x="69" y="8674"/>
                  </a:cubicBezTo>
                  <a:cubicBezTo>
                    <a:pt x="159" y="8674"/>
                    <a:pt x="357" y="8546"/>
                    <a:pt x="531" y="8430"/>
                  </a:cubicBezTo>
                  <a:cubicBezTo>
                    <a:pt x="926" y="8187"/>
                    <a:pt x="1321" y="7913"/>
                    <a:pt x="1717" y="7670"/>
                  </a:cubicBezTo>
                  <a:cubicBezTo>
                    <a:pt x="2081" y="7335"/>
                    <a:pt x="2476" y="7092"/>
                    <a:pt x="2811" y="6788"/>
                  </a:cubicBezTo>
                  <a:cubicBezTo>
                    <a:pt x="4027" y="5816"/>
                    <a:pt x="5243" y="4843"/>
                    <a:pt x="6458" y="3810"/>
                  </a:cubicBezTo>
                  <a:cubicBezTo>
                    <a:pt x="7644" y="2746"/>
                    <a:pt x="8708" y="1651"/>
                    <a:pt x="9741" y="466"/>
                  </a:cubicBezTo>
                  <a:cubicBezTo>
                    <a:pt x="9932" y="221"/>
                    <a:pt x="10195" y="1"/>
                    <a:pt x="10030"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5" name="Google Shape;4125;p26"/>
            <p:cNvSpPr/>
            <p:nvPr/>
          </p:nvSpPr>
          <p:spPr>
            <a:xfrm>
              <a:off x="2044282" y="2395782"/>
              <a:ext cx="284644" cy="242178"/>
            </a:xfrm>
            <a:custGeom>
              <a:avLst/>
              <a:gdLst/>
              <a:ahLst/>
              <a:cxnLst/>
              <a:rect l="l" t="t" r="r" b="b"/>
              <a:pathLst>
                <a:path w="10195" h="8674" extrusionOk="0">
                  <a:moveTo>
                    <a:pt x="10030" y="1"/>
                  </a:moveTo>
                  <a:cubicBezTo>
                    <a:pt x="10011" y="1"/>
                    <a:pt x="9986" y="4"/>
                    <a:pt x="9954" y="10"/>
                  </a:cubicBezTo>
                  <a:cubicBezTo>
                    <a:pt x="9619" y="41"/>
                    <a:pt x="8434" y="1165"/>
                    <a:pt x="8252" y="1317"/>
                  </a:cubicBezTo>
                  <a:cubicBezTo>
                    <a:pt x="7857" y="1651"/>
                    <a:pt x="7461" y="1986"/>
                    <a:pt x="7036" y="2320"/>
                  </a:cubicBezTo>
                  <a:lnTo>
                    <a:pt x="5790" y="3354"/>
                  </a:lnTo>
                  <a:cubicBezTo>
                    <a:pt x="4939" y="4053"/>
                    <a:pt x="4148" y="4782"/>
                    <a:pt x="3419" y="5481"/>
                  </a:cubicBezTo>
                  <a:lnTo>
                    <a:pt x="2993" y="5907"/>
                  </a:lnTo>
                  <a:lnTo>
                    <a:pt x="2833" y="6080"/>
                  </a:lnTo>
                  <a:lnTo>
                    <a:pt x="2833" y="6080"/>
                  </a:lnTo>
                  <a:cubicBezTo>
                    <a:pt x="2427" y="6418"/>
                    <a:pt x="2026" y="6758"/>
                    <a:pt x="1625" y="7092"/>
                  </a:cubicBezTo>
                  <a:cubicBezTo>
                    <a:pt x="1443" y="7275"/>
                    <a:pt x="166" y="8187"/>
                    <a:pt x="45" y="8521"/>
                  </a:cubicBezTo>
                  <a:cubicBezTo>
                    <a:pt x="1" y="8632"/>
                    <a:pt x="17" y="8674"/>
                    <a:pt x="69" y="8674"/>
                  </a:cubicBezTo>
                  <a:cubicBezTo>
                    <a:pt x="159" y="8674"/>
                    <a:pt x="357" y="8546"/>
                    <a:pt x="531" y="8430"/>
                  </a:cubicBezTo>
                  <a:cubicBezTo>
                    <a:pt x="926" y="8187"/>
                    <a:pt x="1321" y="7913"/>
                    <a:pt x="1717" y="7670"/>
                  </a:cubicBezTo>
                  <a:cubicBezTo>
                    <a:pt x="2081" y="7335"/>
                    <a:pt x="2476" y="7092"/>
                    <a:pt x="2811" y="6788"/>
                  </a:cubicBezTo>
                  <a:cubicBezTo>
                    <a:pt x="4027" y="5816"/>
                    <a:pt x="5243" y="4843"/>
                    <a:pt x="6458" y="3810"/>
                  </a:cubicBezTo>
                  <a:cubicBezTo>
                    <a:pt x="7644" y="2746"/>
                    <a:pt x="8708" y="1651"/>
                    <a:pt x="9741" y="466"/>
                  </a:cubicBezTo>
                  <a:cubicBezTo>
                    <a:pt x="9932" y="221"/>
                    <a:pt x="10195" y="1"/>
                    <a:pt x="100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6" name="Google Shape;4126;p26"/>
            <p:cNvSpPr/>
            <p:nvPr/>
          </p:nvSpPr>
          <p:spPr>
            <a:xfrm>
              <a:off x="1233346" y="2220444"/>
              <a:ext cx="289167" cy="811244"/>
            </a:xfrm>
            <a:custGeom>
              <a:avLst/>
              <a:gdLst/>
              <a:ahLst/>
              <a:cxnLst/>
              <a:rect l="l" t="t" r="r" b="b"/>
              <a:pathLst>
                <a:path w="10357" h="29056" extrusionOk="0">
                  <a:moveTo>
                    <a:pt x="9979" y="1"/>
                  </a:moveTo>
                  <a:cubicBezTo>
                    <a:pt x="9912" y="1"/>
                    <a:pt x="9844" y="20"/>
                    <a:pt x="9789" y="59"/>
                  </a:cubicBezTo>
                  <a:cubicBezTo>
                    <a:pt x="8907" y="728"/>
                    <a:pt x="8330" y="1640"/>
                    <a:pt x="7843" y="2582"/>
                  </a:cubicBezTo>
                  <a:cubicBezTo>
                    <a:pt x="7387" y="3524"/>
                    <a:pt x="7023" y="4527"/>
                    <a:pt x="6719" y="5439"/>
                  </a:cubicBezTo>
                  <a:cubicBezTo>
                    <a:pt x="5868" y="7871"/>
                    <a:pt x="5412" y="10454"/>
                    <a:pt x="4956" y="12916"/>
                  </a:cubicBezTo>
                  <a:cubicBezTo>
                    <a:pt x="4743" y="14254"/>
                    <a:pt x="4500" y="15561"/>
                    <a:pt x="4226" y="16898"/>
                  </a:cubicBezTo>
                  <a:cubicBezTo>
                    <a:pt x="3983" y="18236"/>
                    <a:pt x="3709" y="19603"/>
                    <a:pt x="3314" y="20880"/>
                  </a:cubicBezTo>
                  <a:cubicBezTo>
                    <a:pt x="2950" y="22217"/>
                    <a:pt x="2524" y="23524"/>
                    <a:pt x="2007" y="24831"/>
                  </a:cubicBezTo>
                  <a:cubicBezTo>
                    <a:pt x="1460" y="26169"/>
                    <a:pt x="852" y="27537"/>
                    <a:pt x="92" y="28844"/>
                  </a:cubicBezTo>
                  <a:cubicBezTo>
                    <a:pt x="1" y="28972"/>
                    <a:pt x="108" y="29056"/>
                    <a:pt x="247" y="29056"/>
                  </a:cubicBezTo>
                  <a:cubicBezTo>
                    <a:pt x="339" y="29056"/>
                    <a:pt x="445" y="29019"/>
                    <a:pt x="518" y="28935"/>
                  </a:cubicBezTo>
                  <a:cubicBezTo>
                    <a:pt x="1004" y="28449"/>
                    <a:pt x="1460" y="27932"/>
                    <a:pt x="1855" y="27385"/>
                  </a:cubicBezTo>
                  <a:cubicBezTo>
                    <a:pt x="2250" y="26868"/>
                    <a:pt x="2615" y="26321"/>
                    <a:pt x="2950" y="25743"/>
                  </a:cubicBezTo>
                  <a:cubicBezTo>
                    <a:pt x="3588" y="24649"/>
                    <a:pt x="4074" y="23555"/>
                    <a:pt x="4500" y="22461"/>
                  </a:cubicBezTo>
                  <a:cubicBezTo>
                    <a:pt x="5290" y="20211"/>
                    <a:pt x="5716" y="17840"/>
                    <a:pt x="6050" y="15622"/>
                  </a:cubicBezTo>
                  <a:cubicBezTo>
                    <a:pt x="6171" y="14922"/>
                    <a:pt x="6232" y="14254"/>
                    <a:pt x="6354" y="13555"/>
                  </a:cubicBezTo>
                  <a:cubicBezTo>
                    <a:pt x="6475" y="12886"/>
                    <a:pt x="6567" y="12187"/>
                    <a:pt x="6658" y="11518"/>
                  </a:cubicBezTo>
                  <a:cubicBezTo>
                    <a:pt x="6871" y="10150"/>
                    <a:pt x="7114" y="8722"/>
                    <a:pt x="7478" y="7354"/>
                  </a:cubicBezTo>
                  <a:cubicBezTo>
                    <a:pt x="7630" y="6746"/>
                    <a:pt x="7813" y="6138"/>
                    <a:pt x="8026" y="5591"/>
                  </a:cubicBezTo>
                  <a:lnTo>
                    <a:pt x="8725" y="3858"/>
                  </a:lnTo>
                  <a:cubicBezTo>
                    <a:pt x="9211" y="2734"/>
                    <a:pt x="9758" y="1579"/>
                    <a:pt x="10245" y="424"/>
                  </a:cubicBezTo>
                  <a:cubicBezTo>
                    <a:pt x="10357" y="154"/>
                    <a:pt x="10170" y="1"/>
                    <a:pt x="9979"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26"/>
            <p:cNvSpPr/>
            <p:nvPr/>
          </p:nvSpPr>
          <p:spPr>
            <a:xfrm>
              <a:off x="399320" y="2586392"/>
              <a:ext cx="265715" cy="880429"/>
            </a:xfrm>
            <a:custGeom>
              <a:avLst/>
              <a:gdLst/>
              <a:ahLst/>
              <a:cxnLst/>
              <a:rect l="l" t="t" r="r" b="b"/>
              <a:pathLst>
                <a:path w="9517" h="31534" extrusionOk="0">
                  <a:moveTo>
                    <a:pt x="9243" y="0"/>
                  </a:moveTo>
                  <a:cubicBezTo>
                    <a:pt x="9162" y="0"/>
                    <a:pt x="9077" y="27"/>
                    <a:pt x="9022" y="83"/>
                  </a:cubicBezTo>
                  <a:cubicBezTo>
                    <a:pt x="5192" y="4186"/>
                    <a:pt x="6529" y="10265"/>
                    <a:pt x="6833" y="14703"/>
                  </a:cubicBezTo>
                  <a:cubicBezTo>
                    <a:pt x="6894" y="16132"/>
                    <a:pt x="6894" y="17560"/>
                    <a:pt x="6712" y="18989"/>
                  </a:cubicBezTo>
                  <a:cubicBezTo>
                    <a:pt x="6529" y="20448"/>
                    <a:pt x="6195" y="21907"/>
                    <a:pt x="5526" y="23366"/>
                  </a:cubicBezTo>
                  <a:cubicBezTo>
                    <a:pt x="4918" y="24764"/>
                    <a:pt x="4067" y="26071"/>
                    <a:pt x="3095" y="27378"/>
                  </a:cubicBezTo>
                  <a:lnTo>
                    <a:pt x="1636" y="29323"/>
                  </a:lnTo>
                  <a:cubicBezTo>
                    <a:pt x="1119" y="29962"/>
                    <a:pt x="602" y="30570"/>
                    <a:pt x="116" y="31238"/>
                  </a:cubicBezTo>
                  <a:cubicBezTo>
                    <a:pt x="0" y="31377"/>
                    <a:pt x="113" y="31533"/>
                    <a:pt x="294" y="31533"/>
                  </a:cubicBezTo>
                  <a:cubicBezTo>
                    <a:pt x="351" y="31533"/>
                    <a:pt x="415" y="31518"/>
                    <a:pt x="481" y="31482"/>
                  </a:cubicBezTo>
                  <a:cubicBezTo>
                    <a:pt x="1119" y="31086"/>
                    <a:pt x="1727" y="30691"/>
                    <a:pt x="2304" y="30205"/>
                  </a:cubicBezTo>
                  <a:cubicBezTo>
                    <a:pt x="2882" y="29719"/>
                    <a:pt x="3368" y="29202"/>
                    <a:pt x="3854" y="28685"/>
                  </a:cubicBezTo>
                  <a:cubicBezTo>
                    <a:pt x="4827" y="27621"/>
                    <a:pt x="5617" y="26466"/>
                    <a:pt x="6256" y="25250"/>
                  </a:cubicBezTo>
                  <a:cubicBezTo>
                    <a:pt x="6894" y="24095"/>
                    <a:pt x="7350" y="22819"/>
                    <a:pt x="7715" y="21603"/>
                  </a:cubicBezTo>
                  <a:cubicBezTo>
                    <a:pt x="8049" y="20387"/>
                    <a:pt x="8231" y="19171"/>
                    <a:pt x="8323" y="18077"/>
                  </a:cubicBezTo>
                  <a:cubicBezTo>
                    <a:pt x="8535" y="14977"/>
                    <a:pt x="7897" y="11998"/>
                    <a:pt x="7775" y="8958"/>
                  </a:cubicBezTo>
                  <a:cubicBezTo>
                    <a:pt x="7654" y="5919"/>
                    <a:pt x="8414" y="3153"/>
                    <a:pt x="9478" y="235"/>
                  </a:cubicBezTo>
                  <a:cubicBezTo>
                    <a:pt x="9516" y="81"/>
                    <a:pt x="9384" y="0"/>
                    <a:pt x="924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26"/>
            <p:cNvSpPr/>
            <p:nvPr/>
          </p:nvSpPr>
          <p:spPr>
            <a:xfrm>
              <a:off x="1642402" y="2516620"/>
              <a:ext cx="529279" cy="242122"/>
            </a:xfrm>
            <a:custGeom>
              <a:avLst/>
              <a:gdLst/>
              <a:ahLst/>
              <a:cxnLst/>
              <a:rect l="l" t="t" r="r" b="b"/>
              <a:pathLst>
                <a:path w="18957" h="8672" extrusionOk="0">
                  <a:moveTo>
                    <a:pt x="18763" y="1"/>
                  </a:moveTo>
                  <a:cubicBezTo>
                    <a:pt x="18704" y="1"/>
                    <a:pt x="18635" y="27"/>
                    <a:pt x="18573" y="89"/>
                  </a:cubicBezTo>
                  <a:cubicBezTo>
                    <a:pt x="15989" y="2886"/>
                    <a:pt x="13071" y="5166"/>
                    <a:pt x="9606" y="6594"/>
                  </a:cubicBezTo>
                  <a:cubicBezTo>
                    <a:pt x="8025" y="7202"/>
                    <a:pt x="6384" y="7597"/>
                    <a:pt x="4834" y="7810"/>
                  </a:cubicBezTo>
                  <a:cubicBezTo>
                    <a:pt x="4143" y="7927"/>
                    <a:pt x="3470" y="7944"/>
                    <a:pt x="2801" y="7944"/>
                  </a:cubicBezTo>
                  <a:cubicBezTo>
                    <a:pt x="2533" y="7944"/>
                    <a:pt x="2266" y="7941"/>
                    <a:pt x="2000" y="7941"/>
                  </a:cubicBezTo>
                  <a:cubicBezTo>
                    <a:pt x="1377" y="7941"/>
                    <a:pt x="755" y="7956"/>
                    <a:pt x="122" y="8053"/>
                  </a:cubicBezTo>
                  <a:cubicBezTo>
                    <a:pt x="31" y="8053"/>
                    <a:pt x="1" y="8144"/>
                    <a:pt x="62" y="8144"/>
                  </a:cubicBezTo>
                  <a:cubicBezTo>
                    <a:pt x="670" y="8448"/>
                    <a:pt x="1369" y="8600"/>
                    <a:pt x="2159" y="8661"/>
                  </a:cubicBezTo>
                  <a:cubicBezTo>
                    <a:pt x="2337" y="8668"/>
                    <a:pt x="2517" y="8672"/>
                    <a:pt x="2701" y="8672"/>
                  </a:cubicBezTo>
                  <a:cubicBezTo>
                    <a:pt x="3333" y="8672"/>
                    <a:pt x="3998" y="8627"/>
                    <a:pt x="4682" y="8509"/>
                  </a:cubicBezTo>
                  <a:cubicBezTo>
                    <a:pt x="6414" y="8205"/>
                    <a:pt x="8238" y="7628"/>
                    <a:pt x="9728" y="7020"/>
                  </a:cubicBezTo>
                  <a:cubicBezTo>
                    <a:pt x="13132" y="5561"/>
                    <a:pt x="16597" y="3281"/>
                    <a:pt x="18877" y="241"/>
                  </a:cubicBezTo>
                  <a:cubicBezTo>
                    <a:pt x="18957" y="101"/>
                    <a:pt x="18878" y="1"/>
                    <a:pt x="1876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26"/>
            <p:cNvSpPr/>
            <p:nvPr/>
          </p:nvSpPr>
          <p:spPr>
            <a:xfrm>
              <a:off x="806505" y="3015662"/>
              <a:ext cx="412546" cy="177739"/>
            </a:xfrm>
            <a:custGeom>
              <a:avLst/>
              <a:gdLst/>
              <a:ahLst/>
              <a:cxnLst/>
              <a:rect l="l" t="t" r="r" b="b"/>
              <a:pathLst>
                <a:path w="14776" h="6366" extrusionOk="0">
                  <a:moveTo>
                    <a:pt x="14730" y="0"/>
                  </a:moveTo>
                  <a:cubicBezTo>
                    <a:pt x="14703" y="0"/>
                    <a:pt x="14662" y="17"/>
                    <a:pt x="14620" y="58"/>
                  </a:cubicBezTo>
                  <a:cubicBezTo>
                    <a:pt x="12979" y="1973"/>
                    <a:pt x="11216" y="3736"/>
                    <a:pt x="8541" y="4708"/>
                  </a:cubicBezTo>
                  <a:cubicBezTo>
                    <a:pt x="7143" y="5255"/>
                    <a:pt x="5745" y="5590"/>
                    <a:pt x="4377" y="5711"/>
                  </a:cubicBezTo>
                  <a:cubicBezTo>
                    <a:pt x="2948" y="5833"/>
                    <a:pt x="1581" y="5833"/>
                    <a:pt x="182" y="5833"/>
                  </a:cubicBezTo>
                  <a:cubicBezTo>
                    <a:pt x="61" y="5833"/>
                    <a:pt x="0" y="5924"/>
                    <a:pt x="122" y="5985"/>
                  </a:cubicBezTo>
                  <a:cubicBezTo>
                    <a:pt x="983" y="6234"/>
                    <a:pt x="1963" y="6365"/>
                    <a:pt x="3011" y="6365"/>
                  </a:cubicBezTo>
                  <a:cubicBezTo>
                    <a:pt x="3368" y="6365"/>
                    <a:pt x="3733" y="6350"/>
                    <a:pt x="4104" y="6319"/>
                  </a:cubicBezTo>
                  <a:cubicBezTo>
                    <a:pt x="4833" y="6258"/>
                    <a:pt x="5532" y="6167"/>
                    <a:pt x="6262" y="6015"/>
                  </a:cubicBezTo>
                  <a:cubicBezTo>
                    <a:pt x="6991" y="5863"/>
                    <a:pt x="7721" y="5620"/>
                    <a:pt x="8420" y="5377"/>
                  </a:cubicBezTo>
                  <a:cubicBezTo>
                    <a:pt x="11277" y="4374"/>
                    <a:pt x="13709" y="2429"/>
                    <a:pt x="14742" y="58"/>
                  </a:cubicBezTo>
                  <a:cubicBezTo>
                    <a:pt x="14775" y="24"/>
                    <a:pt x="14763" y="0"/>
                    <a:pt x="1473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30" name="Google Shape;4130;p26"/>
          <p:cNvGrpSpPr/>
          <p:nvPr/>
        </p:nvGrpSpPr>
        <p:grpSpPr>
          <a:xfrm rot="3283841">
            <a:off x="7976603" y="4425796"/>
            <a:ext cx="1644420" cy="1239112"/>
            <a:chOff x="5423998" y="1026864"/>
            <a:chExt cx="4064733" cy="3062880"/>
          </a:xfrm>
        </p:grpSpPr>
        <p:sp>
          <p:nvSpPr>
            <p:cNvPr id="4131" name="Google Shape;4131;p26"/>
            <p:cNvSpPr/>
            <p:nvPr/>
          </p:nvSpPr>
          <p:spPr>
            <a:xfrm>
              <a:off x="8385780" y="1030578"/>
              <a:ext cx="449791" cy="436222"/>
            </a:xfrm>
            <a:custGeom>
              <a:avLst/>
              <a:gdLst/>
              <a:ahLst/>
              <a:cxnLst/>
              <a:rect l="l" t="t" r="r" b="b"/>
              <a:pathLst>
                <a:path w="16110" h="15624" extrusionOk="0">
                  <a:moveTo>
                    <a:pt x="13040" y="1"/>
                  </a:moveTo>
                  <a:lnTo>
                    <a:pt x="9301" y="1916"/>
                  </a:lnTo>
                  <a:lnTo>
                    <a:pt x="11642" y="6171"/>
                  </a:lnTo>
                  <a:cubicBezTo>
                    <a:pt x="11824" y="6505"/>
                    <a:pt x="11976" y="6779"/>
                    <a:pt x="12006" y="6992"/>
                  </a:cubicBezTo>
                  <a:cubicBezTo>
                    <a:pt x="12098" y="7235"/>
                    <a:pt x="12037" y="7296"/>
                    <a:pt x="12037" y="7296"/>
                  </a:cubicBezTo>
                  <a:cubicBezTo>
                    <a:pt x="12037" y="7296"/>
                    <a:pt x="12047" y="7292"/>
                    <a:pt x="12054" y="7292"/>
                  </a:cubicBezTo>
                  <a:cubicBezTo>
                    <a:pt x="12067" y="7292"/>
                    <a:pt x="12067" y="7306"/>
                    <a:pt x="11946" y="7387"/>
                  </a:cubicBezTo>
                  <a:cubicBezTo>
                    <a:pt x="11794" y="7508"/>
                    <a:pt x="11490" y="7660"/>
                    <a:pt x="11095" y="7843"/>
                  </a:cubicBezTo>
                  <a:cubicBezTo>
                    <a:pt x="9271" y="8633"/>
                    <a:pt x="7417" y="9454"/>
                    <a:pt x="5563" y="10244"/>
                  </a:cubicBezTo>
                  <a:cubicBezTo>
                    <a:pt x="3678" y="11034"/>
                    <a:pt x="1854" y="11825"/>
                    <a:pt x="0" y="12584"/>
                  </a:cubicBezTo>
                  <a:lnTo>
                    <a:pt x="1307" y="15624"/>
                  </a:lnTo>
                  <a:cubicBezTo>
                    <a:pt x="3161" y="14864"/>
                    <a:pt x="5015" y="14043"/>
                    <a:pt x="6870" y="13253"/>
                  </a:cubicBezTo>
                  <a:lnTo>
                    <a:pt x="12462" y="10852"/>
                  </a:lnTo>
                  <a:cubicBezTo>
                    <a:pt x="13010" y="10609"/>
                    <a:pt x="13617" y="10305"/>
                    <a:pt x="14256" y="9818"/>
                  </a:cubicBezTo>
                  <a:cubicBezTo>
                    <a:pt x="14894" y="9362"/>
                    <a:pt x="15654" y="8511"/>
                    <a:pt x="15927" y="7721"/>
                  </a:cubicBezTo>
                  <a:cubicBezTo>
                    <a:pt x="16079" y="7326"/>
                    <a:pt x="16110" y="6870"/>
                    <a:pt x="16110" y="6505"/>
                  </a:cubicBezTo>
                  <a:cubicBezTo>
                    <a:pt x="16110" y="6141"/>
                    <a:pt x="16049" y="5837"/>
                    <a:pt x="15958" y="5563"/>
                  </a:cubicBezTo>
                  <a:cubicBezTo>
                    <a:pt x="15776" y="4986"/>
                    <a:pt x="15532" y="4590"/>
                    <a:pt x="15350" y="4226"/>
                  </a:cubicBezTo>
                  <a:lnTo>
                    <a:pt x="13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26"/>
            <p:cNvSpPr/>
            <p:nvPr/>
          </p:nvSpPr>
          <p:spPr>
            <a:xfrm>
              <a:off x="7235001" y="2189844"/>
              <a:ext cx="434547" cy="409084"/>
            </a:xfrm>
            <a:custGeom>
              <a:avLst/>
              <a:gdLst/>
              <a:ahLst/>
              <a:cxnLst/>
              <a:rect l="l" t="t" r="r" b="b"/>
              <a:pathLst>
                <a:path w="15564" h="14652" extrusionOk="0">
                  <a:moveTo>
                    <a:pt x="13223" y="0"/>
                  </a:moveTo>
                  <a:lnTo>
                    <a:pt x="1" y="5380"/>
                  </a:lnTo>
                  <a:cubicBezTo>
                    <a:pt x="365" y="6657"/>
                    <a:pt x="791" y="7964"/>
                    <a:pt x="1277" y="9210"/>
                  </a:cubicBezTo>
                  <a:cubicBezTo>
                    <a:pt x="1794" y="10426"/>
                    <a:pt x="2402" y="11642"/>
                    <a:pt x="3344" y="12645"/>
                  </a:cubicBezTo>
                  <a:cubicBezTo>
                    <a:pt x="4537" y="13868"/>
                    <a:pt x="6316" y="14652"/>
                    <a:pt x="8364" y="14652"/>
                  </a:cubicBezTo>
                  <a:cubicBezTo>
                    <a:pt x="8403" y="14652"/>
                    <a:pt x="8442" y="14651"/>
                    <a:pt x="8481" y="14651"/>
                  </a:cubicBezTo>
                  <a:cubicBezTo>
                    <a:pt x="10517" y="14620"/>
                    <a:pt x="12767" y="13648"/>
                    <a:pt x="14074" y="12128"/>
                  </a:cubicBezTo>
                  <a:cubicBezTo>
                    <a:pt x="15016" y="11125"/>
                    <a:pt x="15411" y="9848"/>
                    <a:pt x="15502" y="8632"/>
                  </a:cubicBezTo>
                  <a:cubicBezTo>
                    <a:pt x="15563" y="7477"/>
                    <a:pt x="15350" y="6292"/>
                    <a:pt x="15046" y="5198"/>
                  </a:cubicBezTo>
                  <a:cubicBezTo>
                    <a:pt x="14591" y="3404"/>
                    <a:pt x="13983" y="1672"/>
                    <a:pt x="1322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26"/>
            <p:cNvSpPr/>
            <p:nvPr/>
          </p:nvSpPr>
          <p:spPr>
            <a:xfrm>
              <a:off x="7427649" y="2405163"/>
              <a:ext cx="129856" cy="98055"/>
            </a:xfrm>
            <a:custGeom>
              <a:avLst/>
              <a:gdLst/>
              <a:ahLst/>
              <a:cxnLst/>
              <a:rect l="l" t="t" r="r" b="b"/>
              <a:pathLst>
                <a:path w="4651" h="3512" extrusionOk="0">
                  <a:moveTo>
                    <a:pt x="2719" y="1"/>
                  </a:moveTo>
                  <a:cubicBezTo>
                    <a:pt x="2393" y="1"/>
                    <a:pt x="2053" y="63"/>
                    <a:pt x="1733" y="191"/>
                  </a:cubicBezTo>
                  <a:cubicBezTo>
                    <a:pt x="578" y="647"/>
                    <a:pt x="0" y="1711"/>
                    <a:pt x="304" y="2562"/>
                  </a:cubicBezTo>
                  <a:cubicBezTo>
                    <a:pt x="517" y="3178"/>
                    <a:pt x="1219" y="3512"/>
                    <a:pt x="1986" y="3512"/>
                  </a:cubicBezTo>
                  <a:cubicBezTo>
                    <a:pt x="2316" y="3512"/>
                    <a:pt x="2659" y="3450"/>
                    <a:pt x="2979" y="3322"/>
                  </a:cubicBezTo>
                  <a:cubicBezTo>
                    <a:pt x="4104" y="2866"/>
                    <a:pt x="4651" y="1802"/>
                    <a:pt x="4377" y="951"/>
                  </a:cubicBezTo>
                  <a:cubicBezTo>
                    <a:pt x="4165" y="335"/>
                    <a:pt x="3477" y="1"/>
                    <a:pt x="271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26"/>
            <p:cNvSpPr/>
            <p:nvPr/>
          </p:nvSpPr>
          <p:spPr>
            <a:xfrm>
              <a:off x="7487063" y="1263123"/>
              <a:ext cx="1071011" cy="711178"/>
            </a:xfrm>
            <a:custGeom>
              <a:avLst/>
              <a:gdLst/>
              <a:ahLst/>
              <a:cxnLst/>
              <a:rect l="l" t="t" r="r" b="b"/>
              <a:pathLst>
                <a:path w="38360" h="25472" extrusionOk="0">
                  <a:moveTo>
                    <a:pt x="34013" y="0"/>
                  </a:moveTo>
                  <a:cubicBezTo>
                    <a:pt x="22736" y="4529"/>
                    <a:pt x="11398" y="8906"/>
                    <a:pt x="0" y="13040"/>
                  </a:cubicBezTo>
                  <a:lnTo>
                    <a:pt x="5015" y="25472"/>
                  </a:lnTo>
                  <a:cubicBezTo>
                    <a:pt x="16231" y="20426"/>
                    <a:pt x="27326" y="15198"/>
                    <a:pt x="38359" y="9787"/>
                  </a:cubicBezTo>
                  <a:lnTo>
                    <a:pt x="340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26"/>
            <p:cNvSpPr/>
            <p:nvPr/>
          </p:nvSpPr>
          <p:spPr>
            <a:xfrm>
              <a:off x="5552123" y="1630579"/>
              <a:ext cx="2074986" cy="1112584"/>
            </a:xfrm>
            <a:custGeom>
              <a:avLst/>
              <a:gdLst/>
              <a:ahLst/>
              <a:cxnLst/>
              <a:rect l="l" t="t" r="r" b="b"/>
              <a:pathLst>
                <a:path w="74319" h="39849" extrusionOk="0">
                  <a:moveTo>
                    <a:pt x="69273" y="0"/>
                  </a:moveTo>
                  <a:cubicBezTo>
                    <a:pt x="46446" y="8724"/>
                    <a:pt x="23345" y="16748"/>
                    <a:pt x="1" y="24013"/>
                  </a:cubicBezTo>
                  <a:lnTo>
                    <a:pt x="5381" y="39849"/>
                  </a:lnTo>
                  <a:cubicBezTo>
                    <a:pt x="28664" y="31429"/>
                    <a:pt x="51674" y="22219"/>
                    <a:pt x="74318" y="12341"/>
                  </a:cubicBezTo>
                  <a:lnTo>
                    <a:pt x="6927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26"/>
            <p:cNvSpPr/>
            <p:nvPr/>
          </p:nvSpPr>
          <p:spPr>
            <a:xfrm>
              <a:off x="6536554" y="1435390"/>
              <a:ext cx="1440197" cy="967484"/>
            </a:xfrm>
            <a:custGeom>
              <a:avLst/>
              <a:gdLst/>
              <a:ahLst/>
              <a:cxnLst/>
              <a:rect l="l" t="t" r="r" b="b"/>
              <a:pathLst>
                <a:path w="51583" h="34652" extrusionOk="0">
                  <a:moveTo>
                    <a:pt x="44531" y="0"/>
                  </a:moveTo>
                  <a:cubicBezTo>
                    <a:pt x="29789" y="6201"/>
                    <a:pt x="14986" y="12128"/>
                    <a:pt x="1" y="17691"/>
                  </a:cubicBezTo>
                  <a:lnTo>
                    <a:pt x="6323" y="34651"/>
                  </a:lnTo>
                  <a:cubicBezTo>
                    <a:pt x="21521" y="28998"/>
                    <a:pt x="36597" y="22979"/>
                    <a:pt x="51582" y="16688"/>
                  </a:cubicBezTo>
                  <a:lnTo>
                    <a:pt x="4453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26"/>
            <p:cNvSpPr/>
            <p:nvPr/>
          </p:nvSpPr>
          <p:spPr>
            <a:xfrm>
              <a:off x="5423998" y="2186438"/>
              <a:ext cx="436222" cy="659415"/>
            </a:xfrm>
            <a:custGeom>
              <a:avLst/>
              <a:gdLst/>
              <a:ahLst/>
              <a:cxnLst/>
              <a:rect l="l" t="t" r="r" b="b"/>
              <a:pathLst>
                <a:path w="15624" h="23618" extrusionOk="0">
                  <a:moveTo>
                    <a:pt x="7781" y="0"/>
                  </a:moveTo>
                  <a:lnTo>
                    <a:pt x="0" y="2918"/>
                  </a:lnTo>
                  <a:cubicBezTo>
                    <a:pt x="2705" y="9757"/>
                    <a:pt x="5198" y="16688"/>
                    <a:pt x="7569" y="23618"/>
                  </a:cubicBezTo>
                  <a:lnTo>
                    <a:pt x="15624" y="20882"/>
                  </a:lnTo>
                  <a:cubicBezTo>
                    <a:pt x="13192" y="13861"/>
                    <a:pt x="10578" y="6870"/>
                    <a:pt x="778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26"/>
            <p:cNvSpPr/>
            <p:nvPr/>
          </p:nvSpPr>
          <p:spPr>
            <a:xfrm>
              <a:off x="6752125" y="1533836"/>
              <a:ext cx="1149941" cy="974631"/>
            </a:xfrm>
            <a:custGeom>
              <a:avLst/>
              <a:gdLst/>
              <a:ahLst/>
              <a:cxnLst/>
              <a:rect l="l" t="t" r="r" b="b"/>
              <a:pathLst>
                <a:path w="41187" h="34908" extrusionOk="0">
                  <a:moveTo>
                    <a:pt x="33010" y="0"/>
                  </a:moveTo>
                  <a:lnTo>
                    <a:pt x="29211" y="1702"/>
                  </a:lnTo>
                  <a:cubicBezTo>
                    <a:pt x="31612" y="6839"/>
                    <a:pt x="33983" y="11855"/>
                    <a:pt x="35655" y="17143"/>
                  </a:cubicBezTo>
                  <a:cubicBezTo>
                    <a:pt x="35837" y="17782"/>
                    <a:pt x="36050" y="18481"/>
                    <a:pt x="36262" y="19119"/>
                  </a:cubicBezTo>
                  <a:lnTo>
                    <a:pt x="36445" y="19757"/>
                  </a:lnTo>
                  <a:lnTo>
                    <a:pt x="33314" y="21095"/>
                  </a:lnTo>
                  <a:cubicBezTo>
                    <a:pt x="31703" y="21763"/>
                    <a:pt x="30062" y="22463"/>
                    <a:pt x="28390" y="23101"/>
                  </a:cubicBezTo>
                  <a:cubicBezTo>
                    <a:pt x="26718" y="23739"/>
                    <a:pt x="25077" y="24408"/>
                    <a:pt x="23405" y="25046"/>
                  </a:cubicBezTo>
                  <a:cubicBezTo>
                    <a:pt x="20092" y="26323"/>
                    <a:pt x="16718" y="27569"/>
                    <a:pt x="13405" y="28846"/>
                  </a:cubicBezTo>
                  <a:lnTo>
                    <a:pt x="9970" y="30122"/>
                  </a:lnTo>
                  <a:lnTo>
                    <a:pt x="9362" y="28207"/>
                  </a:lnTo>
                  <a:cubicBezTo>
                    <a:pt x="7599" y="22797"/>
                    <a:pt x="5654" y="17508"/>
                    <a:pt x="4073" y="12158"/>
                  </a:cubicBezTo>
                  <a:lnTo>
                    <a:pt x="0" y="13526"/>
                  </a:lnTo>
                  <a:cubicBezTo>
                    <a:pt x="1611" y="18997"/>
                    <a:pt x="3526" y="24317"/>
                    <a:pt x="5259" y="29636"/>
                  </a:cubicBezTo>
                  <a:lnTo>
                    <a:pt x="5897" y="31733"/>
                  </a:lnTo>
                  <a:lnTo>
                    <a:pt x="6505" y="33739"/>
                  </a:lnTo>
                  <a:lnTo>
                    <a:pt x="6809" y="34773"/>
                  </a:lnTo>
                  <a:lnTo>
                    <a:pt x="6839" y="34894"/>
                  </a:lnTo>
                  <a:cubicBezTo>
                    <a:pt x="6839" y="34904"/>
                    <a:pt x="6843" y="34908"/>
                    <a:pt x="6850" y="34908"/>
                  </a:cubicBezTo>
                  <a:cubicBezTo>
                    <a:pt x="6863" y="34908"/>
                    <a:pt x="6890" y="34894"/>
                    <a:pt x="6931" y="34894"/>
                  </a:cubicBezTo>
                  <a:lnTo>
                    <a:pt x="6991" y="34834"/>
                  </a:lnTo>
                  <a:lnTo>
                    <a:pt x="7295" y="34742"/>
                  </a:lnTo>
                  <a:lnTo>
                    <a:pt x="7934" y="34499"/>
                  </a:lnTo>
                  <a:lnTo>
                    <a:pt x="14530" y="32037"/>
                  </a:lnTo>
                  <a:cubicBezTo>
                    <a:pt x="17873" y="30730"/>
                    <a:pt x="21217" y="29514"/>
                    <a:pt x="24560" y="28207"/>
                  </a:cubicBezTo>
                  <a:cubicBezTo>
                    <a:pt x="26232" y="27539"/>
                    <a:pt x="27904" y="26870"/>
                    <a:pt x="29575" y="26232"/>
                  </a:cubicBezTo>
                  <a:cubicBezTo>
                    <a:pt x="31247" y="25533"/>
                    <a:pt x="32919" y="24864"/>
                    <a:pt x="34530" y="24165"/>
                  </a:cubicBezTo>
                  <a:lnTo>
                    <a:pt x="37053" y="23101"/>
                  </a:lnTo>
                  <a:lnTo>
                    <a:pt x="38998" y="22280"/>
                  </a:lnTo>
                  <a:lnTo>
                    <a:pt x="40153" y="21763"/>
                  </a:lnTo>
                  <a:lnTo>
                    <a:pt x="40731" y="21520"/>
                  </a:lnTo>
                  <a:lnTo>
                    <a:pt x="41035" y="21399"/>
                  </a:lnTo>
                  <a:lnTo>
                    <a:pt x="41187" y="21308"/>
                  </a:lnTo>
                  <a:lnTo>
                    <a:pt x="41156" y="21216"/>
                  </a:lnTo>
                  <a:lnTo>
                    <a:pt x="40579" y="19149"/>
                  </a:lnTo>
                  <a:lnTo>
                    <a:pt x="40214" y="17782"/>
                  </a:lnTo>
                  <a:cubicBezTo>
                    <a:pt x="40001" y="17113"/>
                    <a:pt x="39788" y="16414"/>
                    <a:pt x="39606" y="15745"/>
                  </a:cubicBezTo>
                  <a:cubicBezTo>
                    <a:pt x="37843" y="10274"/>
                    <a:pt x="35411" y="5107"/>
                    <a:pt x="3301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26"/>
            <p:cNvSpPr/>
            <p:nvPr/>
          </p:nvSpPr>
          <p:spPr>
            <a:xfrm>
              <a:off x="8640354" y="1026864"/>
              <a:ext cx="115365" cy="60810"/>
            </a:xfrm>
            <a:custGeom>
              <a:avLst/>
              <a:gdLst/>
              <a:ahLst/>
              <a:cxnLst/>
              <a:rect l="l" t="t" r="r" b="b"/>
              <a:pathLst>
                <a:path w="4132" h="2178" extrusionOk="0">
                  <a:moveTo>
                    <a:pt x="3639" y="0"/>
                  </a:moveTo>
                  <a:cubicBezTo>
                    <a:pt x="3583" y="0"/>
                    <a:pt x="3525" y="13"/>
                    <a:pt x="3466" y="42"/>
                  </a:cubicBezTo>
                  <a:cubicBezTo>
                    <a:pt x="2433" y="498"/>
                    <a:pt x="1399" y="1015"/>
                    <a:pt x="335" y="1441"/>
                  </a:cubicBezTo>
                  <a:cubicBezTo>
                    <a:pt x="153" y="1471"/>
                    <a:pt x="1" y="1714"/>
                    <a:pt x="31" y="1866"/>
                  </a:cubicBezTo>
                  <a:cubicBezTo>
                    <a:pt x="31" y="1927"/>
                    <a:pt x="92" y="1988"/>
                    <a:pt x="122" y="2049"/>
                  </a:cubicBezTo>
                  <a:cubicBezTo>
                    <a:pt x="197" y="2142"/>
                    <a:pt x="317" y="2178"/>
                    <a:pt x="434" y="2178"/>
                  </a:cubicBezTo>
                  <a:cubicBezTo>
                    <a:pt x="508" y="2178"/>
                    <a:pt x="580" y="2163"/>
                    <a:pt x="639" y="2140"/>
                  </a:cubicBezTo>
                  <a:cubicBezTo>
                    <a:pt x="1703" y="1593"/>
                    <a:pt x="2828" y="1137"/>
                    <a:pt x="3800" y="529"/>
                  </a:cubicBezTo>
                  <a:cubicBezTo>
                    <a:pt x="4132" y="350"/>
                    <a:pt x="3928" y="0"/>
                    <a:pt x="36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26"/>
            <p:cNvSpPr/>
            <p:nvPr/>
          </p:nvSpPr>
          <p:spPr>
            <a:xfrm>
              <a:off x="7432368" y="2439449"/>
              <a:ext cx="137869" cy="73709"/>
            </a:xfrm>
            <a:custGeom>
              <a:avLst/>
              <a:gdLst/>
              <a:ahLst/>
              <a:cxnLst/>
              <a:rect l="l" t="t" r="r" b="b"/>
              <a:pathLst>
                <a:path w="4938" h="2640" extrusionOk="0">
                  <a:moveTo>
                    <a:pt x="4157" y="1"/>
                  </a:moveTo>
                  <a:cubicBezTo>
                    <a:pt x="4130" y="1"/>
                    <a:pt x="4087" y="36"/>
                    <a:pt x="4087" y="57"/>
                  </a:cubicBezTo>
                  <a:cubicBezTo>
                    <a:pt x="4148" y="665"/>
                    <a:pt x="3448" y="1395"/>
                    <a:pt x="2810" y="1729"/>
                  </a:cubicBezTo>
                  <a:cubicBezTo>
                    <a:pt x="2486" y="1903"/>
                    <a:pt x="2116" y="2006"/>
                    <a:pt x="1788" y="2006"/>
                  </a:cubicBezTo>
                  <a:cubicBezTo>
                    <a:pt x="1316" y="2006"/>
                    <a:pt x="931" y="1793"/>
                    <a:pt x="895" y="1273"/>
                  </a:cubicBezTo>
                  <a:cubicBezTo>
                    <a:pt x="895" y="1097"/>
                    <a:pt x="765" y="1020"/>
                    <a:pt x="611" y="1020"/>
                  </a:cubicBezTo>
                  <a:cubicBezTo>
                    <a:pt x="392" y="1020"/>
                    <a:pt x="123" y="1175"/>
                    <a:pt x="105" y="1425"/>
                  </a:cubicBezTo>
                  <a:cubicBezTo>
                    <a:pt x="0" y="2241"/>
                    <a:pt x="746" y="2640"/>
                    <a:pt x="1608" y="2640"/>
                  </a:cubicBezTo>
                  <a:cubicBezTo>
                    <a:pt x="1998" y="2640"/>
                    <a:pt x="2411" y="2558"/>
                    <a:pt x="2780" y="2398"/>
                  </a:cubicBezTo>
                  <a:cubicBezTo>
                    <a:pt x="3874" y="1942"/>
                    <a:pt x="4938" y="847"/>
                    <a:pt x="4178" y="27"/>
                  </a:cubicBezTo>
                  <a:cubicBezTo>
                    <a:pt x="4178" y="8"/>
                    <a:pt x="4169" y="1"/>
                    <a:pt x="4157"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26"/>
            <p:cNvSpPr/>
            <p:nvPr/>
          </p:nvSpPr>
          <p:spPr>
            <a:xfrm>
              <a:off x="7231148" y="2128420"/>
              <a:ext cx="681974" cy="270321"/>
            </a:xfrm>
            <a:custGeom>
              <a:avLst/>
              <a:gdLst/>
              <a:ahLst/>
              <a:cxnLst/>
              <a:rect l="l" t="t" r="r" b="b"/>
              <a:pathLst>
                <a:path w="24426" h="9682" extrusionOk="0">
                  <a:moveTo>
                    <a:pt x="24173" y="1"/>
                  </a:moveTo>
                  <a:cubicBezTo>
                    <a:pt x="24147" y="1"/>
                    <a:pt x="24120" y="4"/>
                    <a:pt x="24090" y="12"/>
                  </a:cubicBezTo>
                  <a:cubicBezTo>
                    <a:pt x="20048" y="1349"/>
                    <a:pt x="16036" y="3051"/>
                    <a:pt x="12054" y="4601"/>
                  </a:cubicBezTo>
                  <a:cubicBezTo>
                    <a:pt x="8102" y="6182"/>
                    <a:pt x="3877" y="7550"/>
                    <a:pt x="139" y="9465"/>
                  </a:cubicBezTo>
                  <a:cubicBezTo>
                    <a:pt x="0" y="9548"/>
                    <a:pt x="38" y="9681"/>
                    <a:pt x="161" y="9681"/>
                  </a:cubicBezTo>
                  <a:cubicBezTo>
                    <a:pt x="173" y="9681"/>
                    <a:pt x="186" y="9680"/>
                    <a:pt x="199" y="9677"/>
                  </a:cubicBezTo>
                  <a:cubicBezTo>
                    <a:pt x="4303" y="8492"/>
                    <a:pt x="8315" y="6638"/>
                    <a:pt x="12266" y="5088"/>
                  </a:cubicBezTo>
                  <a:cubicBezTo>
                    <a:pt x="16248" y="3477"/>
                    <a:pt x="20352" y="2078"/>
                    <a:pt x="24212" y="285"/>
                  </a:cubicBezTo>
                  <a:cubicBezTo>
                    <a:pt x="24426" y="178"/>
                    <a:pt x="24358" y="1"/>
                    <a:pt x="241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26"/>
            <p:cNvSpPr/>
            <p:nvPr/>
          </p:nvSpPr>
          <p:spPr>
            <a:xfrm>
              <a:off x="7690739" y="1879346"/>
              <a:ext cx="148534" cy="67120"/>
            </a:xfrm>
            <a:custGeom>
              <a:avLst/>
              <a:gdLst/>
              <a:ahLst/>
              <a:cxnLst/>
              <a:rect l="l" t="t" r="r" b="b"/>
              <a:pathLst>
                <a:path w="5320" h="2404" extrusionOk="0">
                  <a:moveTo>
                    <a:pt x="4748" y="0"/>
                  </a:moveTo>
                  <a:cubicBezTo>
                    <a:pt x="3287" y="0"/>
                    <a:pt x="1354" y="1005"/>
                    <a:pt x="213" y="1729"/>
                  </a:cubicBezTo>
                  <a:cubicBezTo>
                    <a:pt x="91" y="1850"/>
                    <a:pt x="0" y="1972"/>
                    <a:pt x="0" y="2094"/>
                  </a:cubicBezTo>
                  <a:lnTo>
                    <a:pt x="0" y="2215"/>
                  </a:lnTo>
                  <a:cubicBezTo>
                    <a:pt x="0" y="2352"/>
                    <a:pt x="101" y="2404"/>
                    <a:pt x="251" y="2404"/>
                  </a:cubicBezTo>
                  <a:cubicBezTo>
                    <a:pt x="668" y="2404"/>
                    <a:pt x="1469" y="2009"/>
                    <a:pt x="1581" y="1942"/>
                  </a:cubicBezTo>
                  <a:cubicBezTo>
                    <a:pt x="2736" y="1425"/>
                    <a:pt x="4225" y="1060"/>
                    <a:pt x="5228" y="270"/>
                  </a:cubicBezTo>
                  <a:cubicBezTo>
                    <a:pt x="5319" y="179"/>
                    <a:pt x="5289" y="57"/>
                    <a:pt x="5137" y="27"/>
                  </a:cubicBezTo>
                  <a:cubicBezTo>
                    <a:pt x="5012" y="9"/>
                    <a:pt x="4882" y="0"/>
                    <a:pt x="47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26"/>
            <p:cNvSpPr/>
            <p:nvPr/>
          </p:nvSpPr>
          <p:spPr>
            <a:xfrm>
              <a:off x="7644057" y="1762389"/>
              <a:ext cx="148534" cy="67203"/>
            </a:xfrm>
            <a:custGeom>
              <a:avLst/>
              <a:gdLst/>
              <a:ahLst/>
              <a:cxnLst/>
              <a:rect l="l" t="t" r="r" b="b"/>
              <a:pathLst>
                <a:path w="5320" h="2407" extrusionOk="0">
                  <a:moveTo>
                    <a:pt x="4791" y="1"/>
                  </a:moveTo>
                  <a:cubicBezTo>
                    <a:pt x="3325" y="1"/>
                    <a:pt x="1366" y="992"/>
                    <a:pt x="213" y="1723"/>
                  </a:cubicBezTo>
                  <a:cubicBezTo>
                    <a:pt x="91" y="1845"/>
                    <a:pt x="0" y="1997"/>
                    <a:pt x="0" y="2118"/>
                  </a:cubicBezTo>
                  <a:lnTo>
                    <a:pt x="0" y="2240"/>
                  </a:lnTo>
                  <a:cubicBezTo>
                    <a:pt x="0" y="2361"/>
                    <a:pt x="89" y="2407"/>
                    <a:pt x="224" y="2407"/>
                  </a:cubicBezTo>
                  <a:cubicBezTo>
                    <a:pt x="632" y="2407"/>
                    <a:pt x="1467" y="1989"/>
                    <a:pt x="1581" y="1966"/>
                  </a:cubicBezTo>
                  <a:cubicBezTo>
                    <a:pt x="2736" y="1419"/>
                    <a:pt x="4225" y="1085"/>
                    <a:pt x="5228" y="295"/>
                  </a:cubicBezTo>
                  <a:cubicBezTo>
                    <a:pt x="5320" y="173"/>
                    <a:pt x="5289" y="51"/>
                    <a:pt x="5137" y="21"/>
                  </a:cubicBezTo>
                  <a:cubicBezTo>
                    <a:pt x="5026" y="7"/>
                    <a:pt x="4910" y="1"/>
                    <a:pt x="47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26"/>
            <p:cNvSpPr/>
            <p:nvPr/>
          </p:nvSpPr>
          <p:spPr>
            <a:xfrm>
              <a:off x="7597375" y="1644427"/>
              <a:ext cx="147697" cy="67818"/>
            </a:xfrm>
            <a:custGeom>
              <a:avLst/>
              <a:gdLst/>
              <a:ahLst/>
              <a:cxnLst/>
              <a:rect l="l" t="t" r="r" b="b"/>
              <a:pathLst>
                <a:path w="5290" h="2429" extrusionOk="0">
                  <a:moveTo>
                    <a:pt x="4762" y="1"/>
                  </a:moveTo>
                  <a:cubicBezTo>
                    <a:pt x="3300" y="1"/>
                    <a:pt x="1366" y="994"/>
                    <a:pt x="213" y="1754"/>
                  </a:cubicBezTo>
                  <a:cubicBezTo>
                    <a:pt x="92" y="1845"/>
                    <a:pt x="1" y="1997"/>
                    <a:pt x="1" y="2118"/>
                  </a:cubicBezTo>
                  <a:lnTo>
                    <a:pt x="1" y="2240"/>
                  </a:lnTo>
                  <a:cubicBezTo>
                    <a:pt x="1" y="2377"/>
                    <a:pt x="101" y="2429"/>
                    <a:pt x="252" y="2429"/>
                  </a:cubicBezTo>
                  <a:cubicBezTo>
                    <a:pt x="669" y="2429"/>
                    <a:pt x="1469" y="2033"/>
                    <a:pt x="1581" y="1966"/>
                  </a:cubicBezTo>
                  <a:cubicBezTo>
                    <a:pt x="2706" y="1450"/>
                    <a:pt x="4195" y="1085"/>
                    <a:pt x="5168" y="295"/>
                  </a:cubicBezTo>
                  <a:cubicBezTo>
                    <a:pt x="5289" y="173"/>
                    <a:pt x="5259" y="82"/>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5" name="Google Shape;4145;p26"/>
            <p:cNvSpPr/>
            <p:nvPr/>
          </p:nvSpPr>
          <p:spPr>
            <a:xfrm>
              <a:off x="7550693" y="1528168"/>
              <a:ext cx="147697" cy="66840"/>
            </a:xfrm>
            <a:custGeom>
              <a:avLst/>
              <a:gdLst/>
              <a:ahLst/>
              <a:cxnLst/>
              <a:rect l="l" t="t" r="r" b="b"/>
              <a:pathLst>
                <a:path w="5290" h="2394" extrusionOk="0">
                  <a:moveTo>
                    <a:pt x="4762" y="1"/>
                  </a:moveTo>
                  <a:cubicBezTo>
                    <a:pt x="3300" y="1"/>
                    <a:pt x="1366" y="992"/>
                    <a:pt x="214" y="1723"/>
                  </a:cubicBezTo>
                  <a:cubicBezTo>
                    <a:pt x="92" y="1845"/>
                    <a:pt x="1" y="1997"/>
                    <a:pt x="1" y="2118"/>
                  </a:cubicBezTo>
                  <a:lnTo>
                    <a:pt x="1" y="2209"/>
                  </a:lnTo>
                  <a:cubicBezTo>
                    <a:pt x="17" y="2344"/>
                    <a:pt x="117" y="2394"/>
                    <a:pt x="260" y="2394"/>
                  </a:cubicBezTo>
                  <a:cubicBezTo>
                    <a:pt x="668" y="2394"/>
                    <a:pt x="1424" y="1989"/>
                    <a:pt x="1581" y="1966"/>
                  </a:cubicBezTo>
                  <a:cubicBezTo>
                    <a:pt x="2736" y="1419"/>
                    <a:pt x="4195" y="1085"/>
                    <a:pt x="5168" y="294"/>
                  </a:cubicBezTo>
                  <a:cubicBezTo>
                    <a:pt x="5290" y="173"/>
                    <a:pt x="5259" y="51"/>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6" name="Google Shape;4146;p26"/>
            <p:cNvSpPr/>
            <p:nvPr/>
          </p:nvSpPr>
          <p:spPr>
            <a:xfrm>
              <a:off x="6870924" y="2218099"/>
              <a:ext cx="151103" cy="65668"/>
            </a:xfrm>
            <a:custGeom>
              <a:avLst/>
              <a:gdLst/>
              <a:ahLst/>
              <a:cxnLst/>
              <a:rect l="l" t="t" r="r" b="b"/>
              <a:pathLst>
                <a:path w="5412" h="2352" extrusionOk="0">
                  <a:moveTo>
                    <a:pt x="4849" y="1"/>
                  </a:moveTo>
                  <a:cubicBezTo>
                    <a:pt x="3400" y="1"/>
                    <a:pt x="1395" y="964"/>
                    <a:pt x="244" y="1693"/>
                  </a:cubicBezTo>
                  <a:cubicBezTo>
                    <a:pt x="92" y="1784"/>
                    <a:pt x="1" y="1936"/>
                    <a:pt x="1" y="2058"/>
                  </a:cubicBezTo>
                  <a:lnTo>
                    <a:pt x="1" y="2180"/>
                  </a:lnTo>
                  <a:cubicBezTo>
                    <a:pt x="1" y="2304"/>
                    <a:pt x="93" y="2351"/>
                    <a:pt x="233" y="2351"/>
                  </a:cubicBezTo>
                  <a:cubicBezTo>
                    <a:pt x="640" y="2351"/>
                    <a:pt x="1454" y="1959"/>
                    <a:pt x="1612" y="1936"/>
                  </a:cubicBezTo>
                  <a:cubicBezTo>
                    <a:pt x="2767" y="1389"/>
                    <a:pt x="4287" y="1085"/>
                    <a:pt x="5290" y="295"/>
                  </a:cubicBezTo>
                  <a:cubicBezTo>
                    <a:pt x="5411" y="173"/>
                    <a:pt x="5350" y="82"/>
                    <a:pt x="5198" y="21"/>
                  </a:cubicBezTo>
                  <a:cubicBezTo>
                    <a:pt x="5086" y="7"/>
                    <a:pt x="4970" y="1"/>
                    <a:pt x="4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7" name="Google Shape;4147;p26"/>
            <p:cNvSpPr/>
            <p:nvPr/>
          </p:nvSpPr>
          <p:spPr>
            <a:xfrm>
              <a:off x="6825108" y="2100807"/>
              <a:ext cx="148534" cy="65472"/>
            </a:xfrm>
            <a:custGeom>
              <a:avLst/>
              <a:gdLst/>
              <a:ahLst/>
              <a:cxnLst/>
              <a:rect l="l" t="t" r="r" b="b"/>
              <a:pathLst>
                <a:path w="5320" h="2345" extrusionOk="0">
                  <a:moveTo>
                    <a:pt x="4729" y="0"/>
                  </a:moveTo>
                  <a:cubicBezTo>
                    <a:pt x="3270" y="0"/>
                    <a:pt x="1350" y="951"/>
                    <a:pt x="213" y="1700"/>
                  </a:cubicBezTo>
                  <a:cubicBezTo>
                    <a:pt x="92" y="1760"/>
                    <a:pt x="0" y="1912"/>
                    <a:pt x="0" y="2034"/>
                  </a:cubicBezTo>
                  <a:lnTo>
                    <a:pt x="0" y="2156"/>
                  </a:lnTo>
                  <a:cubicBezTo>
                    <a:pt x="0" y="2293"/>
                    <a:pt x="98" y="2345"/>
                    <a:pt x="245" y="2345"/>
                  </a:cubicBezTo>
                  <a:cubicBezTo>
                    <a:pt x="648" y="2345"/>
                    <a:pt x="1425" y="1957"/>
                    <a:pt x="1581" y="1912"/>
                  </a:cubicBezTo>
                  <a:cubicBezTo>
                    <a:pt x="2736" y="1396"/>
                    <a:pt x="4225" y="1092"/>
                    <a:pt x="5229" y="271"/>
                  </a:cubicBezTo>
                  <a:cubicBezTo>
                    <a:pt x="5320" y="180"/>
                    <a:pt x="5289" y="58"/>
                    <a:pt x="5137" y="28"/>
                  </a:cubicBezTo>
                  <a:cubicBezTo>
                    <a:pt x="5006" y="9"/>
                    <a:pt x="4870" y="0"/>
                    <a:pt x="472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8" name="Google Shape;4148;p26"/>
            <p:cNvSpPr/>
            <p:nvPr/>
          </p:nvSpPr>
          <p:spPr>
            <a:xfrm>
              <a:off x="6778425" y="1983683"/>
              <a:ext cx="148534" cy="65054"/>
            </a:xfrm>
            <a:custGeom>
              <a:avLst/>
              <a:gdLst/>
              <a:ahLst/>
              <a:cxnLst/>
              <a:rect l="l" t="t" r="r" b="b"/>
              <a:pathLst>
                <a:path w="5320" h="2330" extrusionOk="0">
                  <a:moveTo>
                    <a:pt x="4729" y="1"/>
                  </a:moveTo>
                  <a:cubicBezTo>
                    <a:pt x="3270" y="1"/>
                    <a:pt x="1350" y="949"/>
                    <a:pt x="213" y="1670"/>
                  </a:cubicBezTo>
                  <a:cubicBezTo>
                    <a:pt x="92" y="1761"/>
                    <a:pt x="1" y="1882"/>
                    <a:pt x="1" y="2004"/>
                  </a:cubicBezTo>
                  <a:lnTo>
                    <a:pt x="1" y="2126"/>
                  </a:lnTo>
                  <a:cubicBezTo>
                    <a:pt x="1" y="2275"/>
                    <a:pt x="107" y="2329"/>
                    <a:pt x="265" y="2329"/>
                  </a:cubicBezTo>
                  <a:cubicBezTo>
                    <a:pt x="685" y="2329"/>
                    <a:pt x="1471" y="1943"/>
                    <a:pt x="1581" y="1943"/>
                  </a:cubicBezTo>
                  <a:cubicBezTo>
                    <a:pt x="2736" y="1396"/>
                    <a:pt x="4226" y="1092"/>
                    <a:pt x="5229" y="302"/>
                  </a:cubicBezTo>
                  <a:cubicBezTo>
                    <a:pt x="5320" y="180"/>
                    <a:pt x="5290" y="59"/>
                    <a:pt x="5138" y="28"/>
                  </a:cubicBezTo>
                  <a:cubicBezTo>
                    <a:pt x="5006" y="10"/>
                    <a:pt x="4870" y="1"/>
                    <a:pt x="47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9" name="Google Shape;4149;p26"/>
            <p:cNvSpPr/>
            <p:nvPr/>
          </p:nvSpPr>
          <p:spPr>
            <a:xfrm>
              <a:off x="6733446" y="1867201"/>
              <a:ext cx="146859" cy="64356"/>
            </a:xfrm>
            <a:custGeom>
              <a:avLst/>
              <a:gdLst/>
              <a:ahLst/>
              <a:cxnLst/>
              <a:rect l="l" t="t" r="r" b="b"/>
              <a:pathLst>
                <a:path w="5260" h="2305" extrusionOk="0">
                  <a:moveTo>
                    <a:pt x="4631" y="1"/>
                  </a:moveTo>
                  <a:cubicBezTo>
                    <a:pt x="3219" y="1"/>
                    <a:pt x="1306" y="935"/>
                    <a:pt x="183" y="1647"/>
                  </a:cubicBezTo>
                  <a:cubicBezTo>
                    <a:pt x="61" y="1738"/>
                    <a:pt x="1" y="1890"/>
                    <a:pt x="1" y="2012"/>
                  </a:cubicBezTo>
                  <a:lnTo>
                    <a:pt x="1" y="2133"/>
                  </a:lnTo>
                  <a:cubicBezTo>
                    <a:pt x="1" y="2258"/>
                    <a:pt x="89" y="2305"/>
                    <a:pt x="223" y="2305"/>
                  </a:cubicBezTo>
                  <a:cubicBezTo>
                    <a:pt x="611" y="2305"/>
                    <a:pt x="1385" y="1913"/>
                    <a:pt x="1520" y="1890"/>
                  </a:cubicBezTo>
                  <a:cubicBezTo>
                    <a:pt x="2676" y="1404"/>
                    <a:pt x="4165" y="1100"/>
                    <a:pt x="5168" y="279"/>
                  </a:cubicBezTo>
                  <a:cubicBezTo>
                    <a:pt x="5259" y="188"/>
                    <a:pt x="5229" y="66"/>
                    <a:pt x="5077" y="36"/>
                  </a:cubicBezTo>
                  <a:cubicBezTo>
                    <a:pt x="4935" y="12"/>
                    <a:pt x="4786" y="1"/>
                    <a:pt x="46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0" name="Google Shape;4150;p26"/>
            <p:cNvSpPr/>
            <p:nvPr/>
          </p:nvSpPr>
          <p:spPr>
            <a:xfrm>
              <a:off x="7763918" y="1423552"/>
              <a:ext cx="225286" cy="497506"/>
            </a:xfrm>
            <a:custGeom>
              <a:avLst/>
              <a:gdLst/>
              <a:ahLst/>
              <a:cxnLst/>
              <a:rect l="l" t="t" r="r" b="b"/>
              <a:pathLst>
                <a:path w="8069" h="17819" extrusionOk="0">
                  <a:moveTo>
                    <a:pt x="462" y="0"/>
                  </a:moveTo>
                  <a:cubicBezTo>
                    <a:pt x="249" y="0"/>
                    <a:pt x="0" y="175"/>
                    <a:pt x="84" y="364"/>
                  </a:cubicBezTo>
                  <a:cubicBezTo>
                    <a:pt x="2334" y="6139"/>
                    <a:pt x="5008" y="11762"/>
                    <a:pt x="7197" y="17628"/>
                  </a:cubicBezTo>
                  <a:cubicBezTo>
                    <a:pt x="7245" y="17763"/>
                    <a:pt x="7355" y="17819"/>
                    <a:pt x="7478" y="17819"/>
                  </a:cubicBezTo>
                  <a:cubicBezTo>
                    <a:pt x="7742" y="17819"/>
                    <a:pt x="8068" y="17565"/>
                    <a:pt x="7988" y="17296"/>
                  </a:cubicBezTo>
                  <a:lnTo>
                    <a:pt x="7988" y="17296"/>
                  </a:lnTo>
                  <a:lnTo>
                    <a:pt x="8018" y="17294"/>
                  </a:lnTo>
                  <a:cubicBezTo>
                    <a:pt x="7980" y="17190"/>
                    <a:pt x="7942" y="17087"/>
                    <a:pt x="7904" y="16983"/>
                  </a:cubicBezTo>
                  <a:lnTo>
                    <a:pt x="7904" y="16983"/>
                  </a:lnTo>
                  <a:lnTo>
                    <a:pt x="7866" y="16838"/>
                  </a:lnTo>
                  <a:cubicBezTo>
                    <a:pt x="7861" y="16813"/>
                    <a:pt x="7847" y="16792"/>
                    <a:pt x="7829" y="16776"/>
                  </a:cubicBezTo>
                  <a:lnTo>
                    <a:pt x="7829" y="16776"/>
                  </a:lnTo>
                  <a:cubicBezTo>
                    <a:pt x="5761" y="11106"/>
                    <a:pt x="3642" y="5341"/>
                    <a:pt x="692" y="120"/>
                  </a:cubicBezTo>
                  <a:cubicBezTo>
                    <a:pt x="645" y="36"/>
                    <a:pt x="557" y="0"/>
                    <a:pt x="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1" name="Google Shape;4151;p26"/>
            <p:cNvSpPr/>
            <p:nvPr/>
          </p:nvSpPr>
          <p:spPr>
            <a:xfrm>
              <a:off x="7846924" y="1475371"/>
              <a:ext cx="148171" cy="331075"/>
            </a:xfrm>
            <a:custGeom>
              <a:avLst/>
              <a:gdLst/>
              <a:ahLst/>
              <a:cxnLst/>
              <a:rect l="l" t="t" r="r" b="b"/>
              <a:pathLst>
                <a:path w="5307" h="11858" extrusionOk="0">
                  <a:moveTo>
                    <a:pt x="282" y="1"/>
                  </a:moveTo>
                  <a:cubicBezTo>
                    <a:pt x="141" y="1"/>
                    <a:pt x="1" y="129"/>
                    <a:pt x="90" y="240"/>
                  </a:cubicBezTo>
                  <a:cubicBezTo>
                    <a:pt x="607" y="2246"/>
                    <a:pt x="1640" y="4100"/>
                    <a:pt x="2431" y="6015"/>
                  </a:cubicBezTo>
                  <a:cubicBezTo>
                    <a:pt x="3221" y="7900"/>
                    <a:pt x="3798" y="9967"/>
                    <a:pt x="4862" y="11760"/>
                  </a:cubicBezTo>
                  <a:cubicBezTo>
                    <a:pt x="4896" y="11828"/>
                    <a:pt x="4968" y="11858"/>
                    <a:pt x="5043" y="11858"/>
                  </a:cubicBezTo>
                  <a:cubicBezTo>
                    <a:pt x="5170" y="11858"/>
                    <a:pt x="5307" y="11772"/>
                    <a:pt x="5288" y="11638"/>
                  </a:cubicBezTo>
                  <a:cubicBezTo>
                    <a:pt x="4893" y="9572"/>
                    <a:pt x="3920" y="7687"/>
                    <a:pt x="3130" y="5742"/>
                  </a:cubicBezTo>
                  <a:cubicBezTo>
                    <a:pt x="2309" y="3796"/>
                    <a:pt x="1610" y="1790"/>
                    <a:pt x="424" y="58"/>
                  </a:cubicBezTo>
                  <a:cubicBezTo>
                    <a:pt x="384" y="17"/>
                    <a:pt x="333" y="1"/>
                    <a:pt x="2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2" name="Google Shape;4152;p26"/>
            <p:cNvSpPr/>
            <p:nvPr/>
          </p:nvSpPr>
          <p:spPr>
            <a:xfrm>
              <a:off x="6525526" y="1921449"/>
              <a:ext cx="201722" cy="487120"/>
            </a:xfrm>
            <a:custGeom>
              <a:avLst/>
              <a:gdLst/>
              <a:ahLst/>
              <a:cxnLst/>
              <a:rect l="l" t="t" r="r" b="b"/>
              <a:pathLst>
                <a:path w="7225" h="17447" extrusionOk="0">
                  <a:moveTo>
                    <a:pt x="156" y="1"/>
                  </a:moveTo>
                  <a:cubicBezTo>
                    <a:pt x="92" y="1"/>
                    <a:pt x="1" y="65"/>
                    <a:pt x="1" y="130"/>
                  </a:cubicBezTo>
                  <a:cubicBezTo>
                    <a:pt x="366" y="2956"/>
                    <a:pt x="1825" y="5662"/>
                    <a:pt x="2828" y="8276"/>
                  </a:cubicBezTo>
                  <a:cubicBezTo>
                    <a:pt x="3983" y="11224"/>
                    <a:pt x="5077" y="14264"/>
                    <a:pt x="6262" y="17242"/>
                  </a:cubicBezTo>
                  <a:cubicBezTo>
                    <a:pt x="6324" y="17385"/>
                    <a:pt x="6457" y="17446"/>
                    <a:pt x="6603" y="17446"/>
                  </a:cubicBezTo>
                  <a:cubicBezTo>
                    <a:pt x="6890" y="17446"/>
                    <a:pt x="7224" y="17210"/>
                    <a:pt x="7144" y="16908"/>
                  </a:cubicBezTo>
                  <a:cubicBezTo>
                    <a:pt x="5989" y="13929"/>
                    <a:pt x="4773" y="10981"/>
                    <a:pt x="3587" y="7972"/>
                  </a:cubicBezTo>
                  <a:cubicBezTo>
                    <a:pt x="2584" y="5358"/>
                    <a:pt x="1855" y="2379"/>
                    <a:pt x="214" y="38"/>
                  </a:cubicBezTo>
                  <a:cubicBezTo>
                    <a:pt x="205" y="12"/>
                    <a:pt x="183" y="1"/>
                    <a:pt x="1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3" name="Google Shape;4153;p26"/>
            <p:cNvSpPr/>
            <p:nvPr/>
          </p:nvSpPr>
          <p:spPr>
            <a:xfrm>
              <a:off x="6485545" y="1981505"/>
              <a:ext cx="160512" cy="405482"/>
            </a:xfrm>
            <a:custGeom>
              <a:avLst/>
              <a:gdLst/>
              <a:ahLst/>
              <a:cxnLst/>
              <a:rect l="l" t="t" r="r" b="b"/>
              <a:pathLst>
                <a:path w="5749" h="14523" extrusionOk="0">
                  <a:moveTo>
                    <a:pt x="284" y="0"/>
                  </a:moveTo>
                  <a:cubicBezTo>
                    <a:pt x="149" y="0"/>
                    <a:pt x="0" y="129"/>
                    <a:pt x="65" y="258"/>
                  </a:cubicBezTo>
                  <a:cubicBezTo>
                    <a:pt x="703" y="2842"/>
                    <a:pt x="1919" y="5334"/>
                    <a:pt x="2861" y="7827"/>
                  </a:cubicBezTo>
                  <a:cubicBezTo>
                    <a:pt x="3652" y="9985"/>
                    <a:pt x="4108" y="12477"/>
                    <a:pt x="5415" y="14453"/>
                  </a:cubicBezTo>
                  <a:cubicBezTo>
                    <a:pt x="5434" y="14502"/>
                    <a:pt x="5476" y="14523"/>
                    <a:pt x="5524" y="14523"/>
                  </a:cubicBezTo>
                  <a:cubicBezTo>
                    <a:pt x="5624" y="14523"/>
                    <a:pt x="5749" y="14434"/>
                    <a:pt x="5749" y="14331"/>
                  </a:cubicBezTo>
                  <a:cubicBezTo>
                    <a:pt x="5597" y="11809"/>
                    <a:pt x="4290" y="9377"/>
                    <a:pt x="3439" y="7067"/>
                  </a:cubicBezTo>
                  <a:cubicBezTo>
                    <a:pt x="2557" y="4726"/>
                    <a:pt x="1767" y="2234"/>
                    <a:pt x="430" y="76"/>
                  </a:cubicBezTo>
                  <a:cubicBezTo>
                    <a:pt x="394" y="22"/>
                    <a:pt x="340" y="0"/>
                    <a:pt x="2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4" name="Google Shape;4154;p26"/>
            <p:cNvSpPr/>
            <p:nvPr/>
          </p:nvSpPr>
          <p:spPr>
            <a:xfrm>
              <a:off x="5628764" y="2180435"/>
              <a:ext cx="231457" cy="617200"/>
            </a:xfrm>
            <a:custGeom>
              <a:avLst/>
              <a:gdLst/>
              <a:ahLst/>
              <a:cxnLst/>
              <a:rect l="l" t="t" r="r" b="b"/>
              <a:pathLst>
                <a:path w="8290" h="22106" extrusionOk="0">
                  <a:moveTo>
                    <a:pt x="228" y="0"/>
                  </a:moveTo>
                  <a:cubicBezTo>
                    <a:pt x="116" y="0"/>
                    <a:pt x="0" y="108"/>
                    <a:pt x="22" y="215"/>
                  </a:cubicBezTo>
                  <a:cubicBezTo>
                    <a:pt x="873" y="3893"/>
                    <a:pt x="3061" y="7419"/>
                    <a:pt x="4399" y="11006"/>
                  </a:cubicBezTo>
                  <a:cubicBezTo>
                    <a:pt x="5767" y="14623"/>
                    <a:pt x="6527" y="18483"/>
                    <a:pt x="8016" y="22039"/>
                  </a:cubicBezTo>
                  <a:cubicBezTo>
                    <a:pt x="8028" y="22086"/>
                    <a:pt x="8070" y="22106"/>
                    <a:pt x="8119" y="22106"/>
                  </a:cubicBezTo>
                  <a:cubicBezTo>
                    <a:pt x="8197" y="22106"/>
                    <a:pt x="8290" y="22054"/>
                    <a:pt x="8290" y="21979"/>
                  </a:cubicBezTo>
                  <a:cubicBezTo>
                    <a:pt x="7986" y="18118"/>
                    <a:pt x="6496" y="14258"/>
                    <a:pt x="5189" y="10702"/>
                  </a:cubicBezTo>
                  <a:cubicBezTo>
                    <a:pt x="3943" y="7206"/>
                    <a:pt x="2788" y="3012"/>
                    <a:pt x="356" y="63"/>
                  </a:cubicBezTo>
                  <a:cubicBezTo>
                    <a:pt x="321" y="19"/>
                    <a:pt x="275" y="0"/>
                    <a:pt x="2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5" name="Google Shape;4155;p26"/>
            <p:cNvSpPr/>
            <p:nvPr/>
          </p:nvSpPr>
          <p:spPr>
            <a:xfrm>
              <a:off x="5725255" y="2229714"/>
              <a:ext cx="185473" cy="458558"/>
            </a:xfrm>
            <a:custGeom>
              <a:avLst/>
              <a:gdLst/>
              <a:ahLst/>
              <a:cxnLst/>
              <a:rect l="l" t="t" r="r" b="b"/>
              <a:pathLst>
                <a:path w="6643" h="16424" extrusionOk="0">
                  <a:moveTo>
                    <a:pt x="165" y="1"/>
                  </a:moveTo>
                  <a:cubicBezTo>
                    <a:pt x="122" y="1"/>
                    <a:pt x="61" y="41"/>
                    <a:pt x="1" y="122"/>
                  </a:cubicBezTo>
                  <a:cubicBezTo>
                    <a:pt x="213" y="3223"/>
                    <a:pt x="2098" y="6171"/>
                    <a:pt x="3131" y="9058"/>
                  </a:cubicBezTo>
                  <a:cubicBezTo>
                    <a:pt x="3709" y="10761"/>
                    <a:pt x="4378" y="12463"/>
                    <a:pt x="4925" y="14195"/>
                  </a:cubicBezTo>
                  <a:cubicBezTo>
                    <a:pt x="5198" y="14894"/>
                    <a:pt x="5137" y="15958"/>
                    <a:pt x="5897" y="16384"/>
                  </a:cubicBezTo>
                  <a:cubicBezTo>
                    <a:pt x="5935" y="16409"/>
                    <a:pt x="5994" y="16424"/>
                    <a:pt x="6054" y="16424"/>
                  </a:cubicBezTo>
                  <a:cubicBezTo>
                    <a:pt x="6139" y="16424"/>
                    <a:pt x="6227" y="16394"/>
                    <a:pt x="6262" y="16323"/>
                  </a:cubicBezTo>
                  <a:cubicBezTo>
                    <a:pt x="6414" y="16171"/>
                    <a:pt x="6414" y="16141"/>
                    <a:pt x="6384" y="15989"/>
                  </a:cubicBezTo>
                  <a:cubicBezTo>
                    <a:pt x="6384" y="15958"/>
                    <a:pt x="6346" y="15943"/>
                    <a:pt x="6304" y="15943"/>
                  </a:cubicBezTo>
                  <a:cubicBezTo>
                    <a:pt x="6267" y="15943"/>
                    <a:pt x="6228" y="15955"/>
                    <a:pt x="6208" y="15978"/>
                  </a:cubicBezTo>
                  <a:lnTo>
                    <a:pt x="6208" y="15978"/>
                  </a:lnTo>
                  <a:cubicBezTo>
                    <a:pt x="6642" y="15295"/>
                    <a:pt x="5197" y="12915"/>
                    <a:pt x="4925" y="12128"/>
                  </a:cubicBezTo>
                  <a:lnTo>
                    <a:pt x="3405" y="7903"/>
                  </a:lnTo>
                  <a:cubicBezTo>
                    <a:pt x="2493" y="5320"/>
                    <a:pt x="1976" y="2250"/>
                    <a:pt x="213" y="31"/>
                  </a:cubicBezTo>
                  <a:cubicBezTo>
                    <a:pt x="203" y="11"/>
                    <a:pt x="186" y="1"/>
                    <a:pt x="1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6" name="Google Shape;4156;p26"/>
            <p:cNvSpPr/>
            <p:nvPr/>
          </p:nvSpPr>
          <p:spPr>
            <a:xfrm>
              <a:off x="8431262" y="1255585"/>
              <a:ext cx="137841" cy="287297"/>
            </a:xfrm>
            <a:custGeom>
              <a:avLst/>
              <a:gdLst/>
              <a:ahLst/>
              <a:cxnLst/>
              <a:rect l="l" t="t" r="r" b="b"/>
              <a:pathLst>
                <a:path w="4937" h="10290" extrusionOk="0">
                  <a:moveTo>
                    <a:pt x="74" y="1"/>
                  </a:moveTo>
                  <a:cubicBezTo>
                    <a:pt x="31" y="1"/>
                    <a:pt x="1" y="36"/>
                    <a:pt x="43" y="57"/>
                  </a:cubicBezTo>
                  <a:cubicBezTo>
                    <a:pt x="286" y="1911"/>
                    <a:pt x="1380" y="3553"/>
                    <a:pt x="2140" y="5225"/>
                  </a:cubicBezTo>
                  <a:cubicBezTo>
                    <a:pt x="2900" y="6896"/>
                    <a:pt x="3386" y="8842"/>
                    <a:pt x="4633" y="10240"/>
                  </a:cubicBezTo>
                  <a:cubicBezTo>
                    <a:pt x="4659" y="10275"/>
                    <a:pt x="4695" y="10289"/>
                    <a:pt x="4733" y="10289"/>
                  </a:cubicBezTo>
                  <a:cubicBezTo>
                    <a:pt x="4828" y="10289"/>
                    <a:pt x="4937" y="10196"/>
                    <a:pt x="4937" y="10088"/>
                  </a:cubicBezTo>
                  <a:cubicBezTo>
                    <a:pt x="4724" y="8234"/>
                    <a:pt x="3538" y="6592"/>
                    <a:pt x="2779" y="4921"/>
                  </a:cubicBezTo>
                  <a:cubicBezTo>
                    <a:pt x="1988" y="3279"/>
                    <a:pt x="1411" y="1395"/>
                    <a:pt x="134" y="27"/>
                  </a:cubicBezTo>
                  <a:cubicBezTo>
                    <a:pt x="115" y="8"/>
                    <a:pt x="93" y="1"/>
                    <a:pt x="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7" name="Google Shape;4157;p26"/>
            <p:cNvSpPr/>
            <p:nvPr/>
          </p:nvSpPr>
          <p:spPr>
            <a:xfrm>
              <a:off x="7949083" y="1486148"/>
              <a:ext cx="595924" cy="253514"/>
            </a:xfrm>
            <a:custGeom>
              <a:avLst/>
              <a:gdLst/>
              <a:ahLst/>
              <a:cxnLst/>
              <a:rect l="l" t="t" r="r" b="b"/>
              <a:pathLst>
                <a:path w="21344" h="9080" extrusionOk="0">
                  <a:moveTo>
                    <a:pt x="21258" y="0"/>
                  </a:moveTo>
                  <a:cubicBezTo>
                    <a:pt x="21251" y="0"/>
                    <a:pt x="21242" y="2"/>
                    <a:pt x="21234" y="6"/>
                  </a:cubicBezTo>
                  <a:cubicBezTo>
                    <a:pt x="14243" y="2407"/>
                    <a:pt x="7222" y="5599"/>
                    <a:pt x="413" y="8486"/>
                  </a:cubicBezTo>
                  <a:cubicBezTo>
                    <a:pt x="0" y="8641"/>
                    <a:pt x="113" y="9080"/>
                    <a:pt x="434" y="9080"/>
                  </a:cubicBezTo>
                  <a:cubicBezTo>
                    <a:pt x="492" y="9080"/>
                    <a:pt x="556" y="9066"/>
                    <a:pt x="626" y="9034"/>
                  </a:cubicBezTo>
                  <a:cubicBezTo>
                    <a:pt x="7495" y="6146"/>
                    <a:pt x="14577" y="3380"/>
                    <a:pt x="21264" y="128"/>
                  </a:cubicBezTo>
                  <a:cubicBezTo>
                    <a:pt x="21343" y="75"/>
                    <a:pt x="21309" y="0"/>
                    <a:pt x="212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8" name="Google Shape;4158;p26"/>
            <p:cNvSpPr/>
            <p:nvPr/>
          </p:nvSpPr>
          <p:spPr>
            <a:xfrm>
              <a:off x="5874180" y="2325898"/>
              <a:ext cx="756548" cy="295673"/>
            </a:xfrm>
            <a:custGeom>
              <a:avLst/>
              <a:gdLst/>
              <a:ahLst/>
              <a:cxnLst/>
              <a:rect l="l" t="t" r="r" b="b"/>
              <a:pathLst>
                <a:path w="27097" h="10590" extrusionOk="0">
                  <a:moveTo>
                    <a:pt x="26875" y="1"/>
                  </a:moveTo>
                  <a:cubicBezTo>
                    <a:pt x="26850" y="1"/>
                    <a:pt x="26823" y="7"/>
                    <a:pt x="26795" y="21"/>
                  </a:cubicBezTo>
                  <a:cubicBezTo>
                    <a:pt x="24606" y="781"/>
                    <a:pt x="22418" y="1692"/>
                    <a:pt x="20229" y="2635"/>
                  </a:cubicBezTo>
                  <a:cubicBezTo>
                    <a:pt x="18071" y="3577"/>
                    <a:pt x="15913" y="4550"/>
                    <a:pt x="13694" y="5370"/>
                  </a:cubicBezTo>
                  <a:cubicBezTo>
                    <a:pt x="9287" y="7042"/>
                    <a:pt x="4697" y="8410"/>
                    <a:pt x="320" y="10112"/>
                  </a:cubicBezTo>
                  <a:cubicBezTo>
                    <a:pt x="0" y="10245"/>
                    <a:pt x="78" y="10590"/>
                    <a:pt x="348" y="10590"/>
                  </a:cubicBezTo>
                  <a:cubicBezTo>
                    <a:pt x="386" y="10590"/>
                    <a:pt x="428" y="10583"/>
                    <a:pt x="472" y="10568"/>
                  </a:cubicBezTo>
                  <a:cubicBezTo>
                    <a:pt x="2843" y="10021"/>
                    <a:pt x="5214" y="9261"/>
                    <a:pt x="7554" y="8379"/>
                  </a:cubicBezTo>
                  <a:cubicBezTo>
                    <a:pt x="9864" y="7528"/>
                    <a:pt x="12175" y="6617"/>
                    <a:pt x="14454" y="5705"/>
                  </a:cubicBezTo>
                  <a:cubicBezTo>
                    <a:pt x="16521" y="4884"/>
                    <a:pt x="18679" y="4094"/>
                    <a:pt x="20807" y="3212"/>
                  </a:cubicBezTo>
                  <a:cubicBezTo>
                    <a:pt x="22904" y="2331"/>
                    <a:pt x="25002" y="1388"/>
                    <a:pt x="26916" y="294"/>
                  </a:cubicBezTo>
                  <a:cubicBezTo>
                    <a:pt x="27097" y="191"/>
                    <a:pt x="27015" y="1"/>
                    <a:pt x="2687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9" name="Google Shape;4159;p26"/>
            <p:cNvSpPr/>
            <p:nvPr/>
          </p:nvSpPr>
          <p:spPr>
            <a:xfrm>
              <a:off x="8438465" y="1456441"/>
              <a:ext cx="41098" cy="26608"/>
            </a:xfrm>
            <a:custGeom>
              <a:avLst/>
              <a:gdLst/>
              <a:ahLst/>
              <a:cxnLst/>
              <a:rect l="l" t="t" r="r" b="b"/>
              <a:pathLst>
                <a:path w="1472" h="953" extrusionOk="0">
                  <a:moveTo>
                    <a:pt x="816" y="1"/>
                  </a:moveTo>
                  <a:cubicBezTo>
                    <a:pt x="733" y="1"/>
                    <a:pt x="642" y="21"/>
                    <a:pt x="545" y="67"/>
                  </a:cubicBezTo>
                  <a:cubicBezTo>
                    <a:pt x="1" y="300"/>
                    <a:pt x="163" y="952"/>
                    <a:pt x="618" y="952"/>
                  </a:cubicBezTo>
                  <a:cubicBezTo>
                    <a:pt x="697" y="952"/>
                    <a:pt x="785" y="933"/>
                    <a:pt x="879" y="888"/>
                  </a:cubicBezTo>
                  <a:cubicBezTo>
                    <a:pt x="1472" y="630"/>
                    <a:pt x="1278" y="1"/>
                    <a:pt x="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0" name="Google Shape;4160;p26"/>
            <p:cNvSpPr/>
            <p:nvPr/>
          </p:nvSpPr>
          <p:spPr>
            <a:xfrm>
              <a:off x="7994425" y="1635185"/>
              <a:ext cx="41042" cy="25547"/>
            </a:xfrm>
            <a:custGeom>
              <a:avLst/>
              <a:gdLst/>
              <a:ahLst/>
              <a:cxnLst/>
              <a:rect l="l" t="t" r="r" b="b"/>
              <a:pathLst>
                <a:path w="1470" h="915" extrusionOk="0">
                  <a:moveTo>
                    <a:pt x="821" y="1"/>
                  </a:moveTo>
                  <a:cubicBezTo>
                    <a:pt x="748" y="1"/>
                    <a:pt x="668" y="15"/>
                    <a:pt x="582" y="48"/>
                  </a:cubicBezTo>
                  <a:cubicBezTo>
                    <a:pt x="1" y="286"/>
                    <a:pt x="201" y="915"/>
                    <a:pt x="683" y="915"/>
                  </a:cubicBezTo>
                  <a:cubicBezTo>
                    <a:pt x="755" y="915"/>
                    <a:pt x="833" y="900"/>
                    <a:pt x="917" y="869"/>
                  </a:cubicBezTo>
                  <a:cubicBezTo>
                    <a:pt x="1469" y="606"/>
                    <a:pt x="1293" y="1"/>
                    <a:pt x="8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1" name="Google Shape;4161;p26"/>
            <p:cNvSpPr/>
            <p:nvPr/>
          </p:nvSpPr>
          <p:spPr>
            <a:xfrm>
              <a:off x="6510840" y="2299709"/>
              <a:ext cx="41880" cy="24235"/>
            </a:xfrm>
            <a:custGeom>
              <a:avLst/>
              <a:gdLst/>
              <a:ahLst/>
              <a:cxnLst/>
              <a:rect l="l" t="t" r="r" b="b"/>
              <a:pathLst>
                <a:path w="1500" h="868" extrusionOk="0">
                  <a:moveTo>
                    <a:pt x="890" y="1"/>
                  </a:moveTo>
                  <a:cubicBezTo>
                    <a:pt x="242" y="1"/>
                    <a:pt x="1" y="868"/>
                    <a:pt x="679" y="868"/>
                  </a:cubicBezTo>
                  <a:lnTo>
                    <a:pt x="922" y="868"/>
                  </a:lnTo>
                  <a:cubicBezTo>
                    <a:pt x="1226" y="837"/>
                    <a:pt x="1499" y="564"/>
                    <a:pt x="1378" y="260"/>
                  </a:cubicBezTo>
                  <a:cubicBezTo>
                    <a:pt x="1317" y="168"/>
                    <a:pt x="1226" y="47"/>
                    <a:pt x="1043" y="16"/>
                  </a:cubicBezTo>
                  <a:cubicBezTo>
                    <a:pt x="990" y="6"/>
                    <a:pt x="939" y="1"/>
                    <a:pt x="890"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2" name="Google Shape;4162;p26"/>
            <p:cNvSpPr/>
            <p:nvPr/>
          </p:nvSpPr>
          <p:spPr>
            <a:xfrm>
              <a:off x="5909164" y="2542976"/>
              <a:ext cx="27613" cy="17590"/>
            </a:xfrm>
            <a:custGeom>
              <a:avLst/>
              <a:gdLst/>
              <a:ahLst/>
              <a:cxnLst/>
              <a:rect l="l" t="t" r="r" b="b"/>
              <a:pathLst>
                <a:path w="989" h="630" extrusionOk="0">
                  <a:moveTo>
                    <a:pt x="556" y="1"/>
                  </a:moveTo>
                  <a:cubicBezTo>
                    <a:pt x="510" y="1"/>
                    <a:pt x="459" y="9"/>
                    <a:pt x="405" y="27"/>
                  </a:cubicBezTo>
                  <a:cubicBezTo>
                    <a:pt x="1" y="162"/>
                    <a:pt x="98" y="630"/>
                    <a:pt x="442" y="630"/>
                  </a:cubicBezTo>
                  <a:cubicBezTo>
                    <a:pt x="486" y="630"/>
                    <a:pt x="535" y="622"/>
                    <a:pt x="587" y="604"/>
                  </a:cubicBezTo>
                  <a:cubicBezTo>
                    <a:pt x="988" y="444"/>
                    <a:pt x="895" y="1"/>
                    <a:pt x="5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3" name="Google Shape;4163;p26"/>
            <p:cNvSpPr/>
            <p:nvPr/>
          </p:nvSpPr>
          <p:spPr>
            <a:xfrm>
              <a:off x="7372479" y="2326875"/>
              <a:ext cx="401434" cy="381499"/>
            </a:xfrm>
            <a:custGeom>
              <a:avLst/>
              <a:gdLst/>
              <a:ahLst/>
              <a:cxnLst/>
              <a:rect l="l" t="t" r="r" b="b"/>
              <a:pathLst>
                <a:path w="14378" h="13664" extrusionOk="0">
                  <a:moveTo>
                    <a:pt x="4462" y="0"/>
                  </a:moveTo>
                  <a:cubicBezTo>
                    <a:pt x="4074" y="0"/>
                    <a:pt x="3688" y="44"/>
                    <a:pt x="3314" y="138"/>
                  </a:cubicBezTo>
                  <a:cubicBezTo>
                    <a:pt x="1764" y="502"/>
                    <a:pt x="609" y="1870"/>
                    <a:pt x="305" y="3420"/>
                  </a:cubicBezTo>
                  <a:cubicBezTo>
                    <a:pt x="1" y="5001"/>
                    <a:pt x="517" y="6734"/>
                    <a:pt x="1460" y="8193"/>
                  </a:cubicBezTo>
                  <a:cubicBezTo>
                    <a:pt x="2220" y="9317"/>
                    <a:pt x="3283" y="10259"/>
                    <a:pt x="4347" y="11141"/>
                  </a:cubicBezTo>
                  <a:cubicBezTo>
                    <a:pt x="5442" y="12022"/>
                    <a:pt x="6597" y="12843"/>
                    <a:pt x="7721" y="13664"/>
                  </a:cubicBezTo>
                  <a:lnTo>
                    <a:pt x="14378" y="5518"/>
                  </a:lnTo>
                  <a:cubicBezTo>
                    <a:pt x="12919" y="4302"/>
                    <a:pt x="11399" y="3177"/>
                    <a:pt x="9818" y="2144"/>
                  </a:cubicBezTo>
                  <a:cubicBezTo>
                    <a:pt x="8815" y="1505"/>
                    <a:pt x="7812" y="837"/>
                    <a:pt x="6688" y="442"/>
                  </a:cubicBezTo>
                  <a:cubicBezTo>
                    <a:pt x="5968" y="162"/>
                    <a:pt x="5209" y="0"/>
                    <a:pt x="4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4" name="Google Shape;4164;p26"/>
            <p:cNvSpPr/>
            <p:nvPr/>
          </p:nvSpPr>
          <p:spPr>
            <a:xfrm>
              <a:off x="7464978" y="2418928"/>
              <a:ext cx="104421" cy="90768"/>
            </a:xfrm>
            <a:custGeom>
              <a:avLst/>
              <a:gdLst/>
              <a:ahLst/>
              <a:cxnLst/>
              <a:rect l="l" t="t" r="r" b="b"/>
              <a:pathLst>
                <a:path w="3740" h="3251" extrusionOk="0">
                  <a:moveTo>
                    <a:pt x="1659" y="1"/>
                  </a:moveTo>
                  <a:cubicBezTo>
                    <a:pt x="1197" y="1"/>
                    <a:pt x="758" y="167"/>
                    <a:pt x="487" y="519"/>
                  </a:cubicBezTo>
                  <a:cubicBezTo>
                    <a:pt x="1" y="1218"/>
                    <a:pt x="122" y="2221"/>
                    <a:pt x="882" y="2829"/>
                  </a:cubicBezTo>
                  <a:cubicBezTo>
                    <a:pt x="1234" y="3107"/>
                    <a:pt x="1677" y="3251"/>
                    <a:pt x="2096" y="3251"/>
                  </a:cubicBezTo>
                  <a:cubicBezTo>
                    <a:pt x="2547" y="3251"/>
                    <a:pt x="2971" y="3084"/>
                    <a:pt x="3223" y="2737"/>
                  </a:cubicBezTo>
                  <a:cubicBezTo>
                    <a:pt x="3739" y="2038"/>
                    <a:pt x="3618" y="1005"/>
                    <a:pt x="2858" y="397"/>
                  </a:cubicBezTo>
                  <a:cubicBezTo>
                    <a:pt x="2512" y="137"/>
                    <a:pt x="2076" y="1"/>
                    <a:pt x="16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5" name="Google Shape;4165;p26"/>
            <p:cNvSpPr/>
            <p:nvPr/>
          </p:nvSpPr>
          <p:spPr>
            <a:xfrm>
              <a:off x="7702466" y="2441431"/>
              <a:ext cx="1786266" cy="976279"/>
            </a:xfrm>
            <a:custGeom>
              <a:avLst/>
              <a:gdLst/>
              <a:ahLst/>
              <a:cxnLst/>
              <a:rect l="l" t="t" r="r" b="b"/>
              <a:pathLst>
                <a:path w="63978" h="34967" extrusionOk="0">
                  <a:moveTo>
                    <a:pt x="501" y="1"/>
                  </a:moveTo>
                  <a:cubicBezTo>
                    <a:pt x="194" y="1"/>
                    <a:pt x="0" y="444"/>
                    <a:pt x="310" y="624"/>
                  </a:cubicBezTo>
                  <a:cubicBezTo>
                    <a:pt x="10219" y="7129"/>
                    <a:pt x="20766" y="12752"/>
                    <a:pt x="31100" y="18406"/>
                  </a:cubicBezTo>
                  <a:cubicBezTo>
                    <a:pt x="36268" y="21233"/>
                    <a:pt x="41465" y="23999"/>
                    <a:pt x="46663" y="26704"/>
                  </a:cubicBezTo>
                  <a:cubicBezTo>
                    <a:pt x="52073" y="29500"/>
                    <a:pt x="57605" y="32905"/>
                    <a:pt x="63350" y="34941"/>
                  </a:cubicBezTo>
                  <a:cubicBezTo>
                    <a:pt x="63399" y="34958"/>
                    <a:pt x="63445" y="34966"/>
                    <a:pt x="63488" y="34966"/>
                  </a:cubicBezTo>
                  <a:cubicBezTo>
                    <a:pt x="63823" y="34966"/>
                    <a:pt x="63977" y="34491"/>
                    <a:pt x="63654" y="34303"/>
                  </a:cubicBezTo>
                  <a:cubicBezTo>
                    <a:pt x="58882" y="31263"/>
                    <a:pt x="53380" y="29014"/>
                    <a:pt x="48365" y="26461"/>
                  </a:cubicBezTo>
                  <a:cubicBezTo>
                    <a:pt x="43016" y="23695"/>
                    <a:pt x="37666" y="20868"/>
                    <a:pt x="32347" y="17980"/>
                  </a:cubicBezTo>
                  <a:cubicBezTo>
                    <a:pt x="21739" y="12236"/>
                    <a:pt x="11313" y="5852"/>
                    <a:pt x="674" y="47"/>
                  </a:cubicBezTo>
                  <a:cubicBezTo>
                    <a:pt x="615" y="15"/>
                    <a:pt x="556" y="1"/>
                    <a:pt x="50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6" name="Google Shape;4166;p26"/>
            <p:cNvSpPr/>
            <p:nvPr/>
          </p:nvSpPr>
          <p:spPr>
            <a:xfrm>
              <a:off x="7608124" y="2541441"/>
              <a:ext cx="1663418" cy="1218401"/>
            </a:xfrm>
            <a:custGeom>
              <a:avLst/>
              <a:gdLst/>
              <a:ahLst/>
              <a:cxnLst/>
              <a:rect l="l" t="t" r="r" b="b"/>
              <a:pathLst>
                <a:path w="59578" h="43639" extrusionOk="0">
                  <a:moveTo>
                    <a:pt x="803" y="0"/>
                  </a:moveTo>
                  <a:cubicBezTo>
                    <a:pt x="331" y="0"/>
                    <a:pt x="1" y="623"/>
                    <a:pt x="497" y="1024"/>
                  </a:cubicBezTo>
                  <a:cubicBezTo>
                    <a:pt x="9859" y="8532"/>
                    <a:pt x="19342" y="15827"/>
                    <a:pt x="29008" y="22879"/>
                  </a:cubicBezTo>
                  <a:cubicBezTo>
                    <a:pt x="38644" y="29961"/>
                    <a:pt x="48461" y="36861"/>
                    <a:pt x="58370" y="43517"/>
                  </a:cubicBezTo>
                  <a:cubicBezTo>
                    <a:pt x="58495" y="43602"/>
                    <a:pt x="58620" y="43639"/>
                    <a:pt x="58736" y="43639"/>
                  </a:cubicBezTo>
                  <a:cubicBezTo>
                    <a:pt x="59241" y="43639"/>
                    <a:pt x="59577" y="42946"/>
                    <a:pt x="59009" y="42575"/>
                  </a:cubicBezTo>
                  <a:cubicBezTo>
                    <a:pt x="49100" y="35918"/>
                    <a:pt x="39282" y="29049"/>
                    <a:pt x="29677" y="21967"/>
                  </a:cubicBezTo>
                  <a:cubicBezTo>
                    <a:pt x="20041" y="14915"/>
                    <a:pt x="10558" y="7620"/>
                    <a:pt x="1227" y="173"/>
                  </a:cubicBezTo>
                  <a:cubicBezTo>
                    <a:pt x="1084" y="51"/>
                    <a:pt x="938" y="0"/>
                    <a:pt x="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7" name="Google Shape;4167;p26"/>
            <p:cNvSpPr/>
            <p:nvPr/>
          </p:nvSpPr>
          <p:spPr>
            <a:xfrm>
              <a:off x="7532517" y="2652953"/>
              <a:ext cx="1503241" cy="1436791"/>
            </a:xfrm>
            <a:custGeom>
              <a:avLst/>
              <a:gdLst/>
              <a:ahLst/>
              <a:cxnLst/>
              <a:rect l="l" t="t" r="r" b="b"/>
              <a:pathLst>
                <a:path w="53841" h="51461" extrusionOk="0">
                  <a:moveTo>
                    <a:pt x="548" y="1"/>
                  </a:moveTo>
                  <a:cubicBezTo>
                    <a:pt x="275" y="1"/>
                    <a:pt x="1" y="343"/>
                    <a:pt x="196" y="587"/>
                  </a:cubicBezTo>
                  <a:cubicBezTo>
                    <a:pt x="8342" y="9766"/>
                    <a:pt x="17369" y="18307"/>
                    <a:pt x="26275" y="26879"/>
                  </a:cubicBezTo>
                  <a:cubicBezTo>
                    <a:pt x="30592" y="31043"/>
                    <a:pt x="34999" y="35146"/>
                    <a:pt x="39406" y="39250"/>
                  </a:cubicBezTo>
                  <a:cubicBezTo>
                    <a:pt x="43814" y="43323"/>
                    <a:pt x="48160" y="47912"/>
                    <a:pt x="53084" y="51378"/>
                  </a:cubicBezTo>
                  <a:cubicBezTo>
                    <a:pt x="53169" y="51436"/>
                    <a:pt x="53254" y="51461"/>
                    <a:pt x="53334" y="51461"/>
                  </a:cubicBezTo>
                  <a:cubicBezTo>
                    <a:pt x="53628" y="51461"/>
                    <a:pt x="53840" y="51117"/>
                    <a:pt x="53601" y="50830"/>
                  </a:cubicBezTo>
                  <a:cubicBezTo>
                    <a:pt x="49528" y="46362"/>
                    <a:pt x="44361" y="42411"/>
                    <a:pt x="39862" y="38277"/>
                  </a:cubicBezTo>
                  <a:cubicBezTo>
                    <a:pt x="35303" y="34052"/>
                    <a:pt x="30804" y="29827"/>
                    <a:pt x="26306" y="25541"/>
                  </a:cubicBezTo>
                  <a:cubicBezTo>
                    <a:pt x="17613" y="17213"/>
                    <a:pt x="9375" y="8398"/>
                    <a:pt x="743" y="70"/>
                  </a:cubicBezTo>
                  <a:cubicBezTo>
                    <a:pt x="683" y="22"/>
                    <a:pt x="616"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8" name="Google Shape;4168;p26"/>
            <p:cNvSpPr/>
            <p:nvPr/>
          </p:nvSpPr>
          <p:spPr>
            <a:xfrm>
              <a:off x="7481116" y="2373976"/>
              <a:ext cx="318260" cy="380242"/>
            </a:xfrm>
            <a:custGeom>
              <a:avLst/>
              <a:gdLst/>
              <a:ahLst/>
              <a:cxnLst/>
              <a:rect l="l" t="t" r="r" b="b"/>
              <a:pathLst>
                <a:path w="11399" h="13619" extrusionOk="0">
                  <a:moveTo>
                    <a:pt x="8663" y="1"/>
                  </a:moveTo>
                  <a:lnTo>
                    <a:pt x="0" y="11521"/>
                  </a:lnTo>
                  <a:lnTo>
                    <a:pt x="2766" y="13618"/>
                  </a:lnTo>
                  <a:lnTo>
                    <a:pt x="11399" y="2098"/>
                  </a:lnTo>
                  <a:lnTo>
                    <a:pt x="866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9" name="Google Shape;4169;p26"/>
            <p:cNvSpPr/>
            <p:nvPr/>
          </p:nvSpPr>
          <p:spPr>
            <a:xfrm>
              <a:off x="7550804" y="2426047"/>
              <a:ext cx="255887" cy="336659"/>
            </a:xfrm>
            <a:custGeom>
              <a:avLst/>
              <a:gdLst/>
              <a:ahLst/>
              <a:cxnLst/>
              <a:rect l="l" t="t" r="r" b="b"/>
              <a:pathLst>
                <a:path w="9165" h="12058" extrusionOk="0">
                  <a:moveTo>
                    <a:pt x="8741" y="1"/>
                  </a:moveTo>
                  <a:cubicBezTo>
                    <a:pt x="8679" y="1"/>
                    <a:pt x="8618" y="25"/>
                    <a:pt x="8568" y="81"/>
                  </a:cubicBezTo>
                  <a:cubicBezTo>
                    <a:pt x="5438" y="3485"/>
                    <a:pt x="1972" y="7498"/>
                    <a:pt x="88" y="11783"/>
                  </a:cubicBezTo>
                  <a:cubicBezTo>
                    <a:pt x="1" y="11936"/>
                    <a:pt x="149" y="12058"/>
                    <a:pt x="295" y="12058"/>
                  </a:cubicBezTo>
                  <a:cubicBezTo>
                    <a:pt x="353" y="12058"/>
                    <a:pt x="410" y="12039"/>
                    <a:pt x="453" y="11996"/>
                  </a:cubicBezTo>
                  <a:cubicBezTo>
                    <a:pt x="2064" y="10264"/>
                    <a:pt x="3280" y="8106"/>
                    <a:pt x="4678" y="6191"/>
                  </a:cubicBezTo>
                  <a:cubicBezTo>
                    <a:pt x="6076" y="4245"/>
                    <a:pt x="7596" y="2391"/>
                    <a:pt x="9024" y="446"/>
                  </a:cubicBezTo>
                  <a:cubicBezTo>
                    <a:pt x="9164" y="259"/>
                    <a:pt x="8946" y="1"/>
                    <a:pt x="87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0" name="Google Shape;4170;p26"/>
            <p:cNvSpPr/>
            <p:nvPr/>
          </p:nvSpPr>
          <p:spPr>
            <a:xfrm>
              <a:off x="7487063" y="2407815"/>
              <a:ext cx="102690" cy="114835"/>
            </a:xfrm>
            <a:custGeom>
              <a:avLst/>
              <a:gdLst/>
              <a:ahLst/>
              <a:cxnLst/>
              <a:rect l="l" t="t" r="r" b="b"/>
              <a:pathLst>
                <a:path w="3678" h="4113" extrusionOk="0">
                  <a:moveTo>
                    <a:pt x="1466" y="1"/>
                  </a:moveTo>
                  <a:cubicBezTo>
                    <a:pt x="1388" y="1"/>
                    <a:pt x="1343" y="129"/>
                    <a:pt x="1398" y="157"/>
                  </a:cubicBezTo>
                  <a:cubicBezTo>
                    <a:pt x="2219" y="765"/>
                    <a:pt x="2766" y="1859"/>
                    <a:pt x="2371" y="2740"/>
                  </a:cubicBezTo>
                  <a:cubicBezTo>
                    <a:pt x="2119" y="3334"/>
                    <a:pt x="1654" y="3502"/>
                    <a:pt x="1127" y="3502"/>
                  </a:cubicBezTo>
                  <a:cubicBezTo>
                    <a:pt x="764" y="3502"/>
                    <a:pt x="372" y="3423"/>
                    <a:pt x="0" y="3348"/>
                  </a:cubicBezTo>
                  <a:lnTo>
                    <a:pt x="0" y="3348"/>
                  </a:lnTo>
                  <a:cubicBezTo>
                    <a:pt x="280" y="3896"/>
                    <a:pt x="769" y="4113"/>
                    <a:pt x="1277" y="4113"/>
                  </a:cubicBezTo>
                  <a:cubicBezTo>
                    <a:pt x="1982" y="4113"/>
                    <a:pt x="2727" y="3696"/>
                    <a:pt x="3009" y="3166"/>
                  </a:cubicBezTo>
                  <a:cubicBezTo>
                    <a:pt x="3678" y="1950"/>
                    <a:pt x="2918" y="430"/>
                    <a:pt x="1489" y="5"/>
                  </a:cubicBezTo>
                  <a:cubicBezTo>
                    <a:pt x="1481" y="2"/>
                    <a:pt x="1473" y="1"/>
                    <a:pt x="1466"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1" name="Google Shape;4171;p26"/>
          <p:cNvGrpSpPr/>
          <p:nvPr/>
        </p:nvGrpSpPr>
        <p:grpSpPr>
          <a:xfrm rot="4557051">
            <a:off x="7807548" y="-17280"/>
            <a:ext cx="1726838" cy="1113534"/>
            <a:chOff x="-344525" y="1891407"/>
            <a:chExt cx="2673452" cy="1723948"/>
          </a:xfrm>
        </p:grpSpPr>
        <p:sp>
          <p:nvSpPr>
            <p:cNvPr id="4172" name="Google Shape;4172;p26"/>
            <p:cNvSpPr/>
            <p:nvPr/>
          </p:nvSpPr>
          <p:spPr>
            <a:xfrm>
              <a:off x="33568" y="2744307"/>
              <a:ext cx="1254836" cy="442979"/>
            </a:xfrm>
            <a:custGeom>
              <a:avLst/>
              <a:gdLst/>
              <a:ahLst/>
              <a:cxnLst/>
              <a:rect l="l" t="t" r="r" b="b"/>
              <a:pathLst>
                <a:path w="44944" h="15866" extrusionOk="0">
                  <a:moveTo>
                    <a:pt x="11029" y="0"/>
                  </a:moveTo>
                  <a:cubicBezTo>
                    <a:pt x="9921" y="0"/>
                    <a:pt x="8791" y="95"/>
                    <a:pt x="7623" y="293"/>
                  </a:cubicBezTo>
                  <a:cubicBezTo>
                    <a:pt x="5830" y="567"/>
                    <a:pt x="4036" y="1053"/>
                    <a:pt x="2334" y="1570"/>
                  </a:cubicBezTo>
                  <a:cubicBezTo>
                    <a:pt x="2004" y="1653"/>
                    <a:pt x="1" y="2259"/>
                    <a:pt x="736" y="2259"/>
                  </a:cubicBezTo>
                  <a:cubicBezTo>
                    <a:pt x="812" y="2259"/>
                    <a:pt x="918" y="2253"/>
                    <a:pt x="1057" y="2239"/>
                  </a:cubicBezTo>
                  <a:cubicBezTo>
                    <a:pt x="1544" y="2208"/>
                    <a:pt x="2030" y="2178"/>
                    <a:pt x="2516" y="2178"/>
                  </a:cubicBezTo>
                  <a:cubicBezTo>
                    <a:pt x="2861" y="2178"/>
                    <a:pt x="3178" y="2151"/>
                    <a:pt x="3487" y="2151"/>
                  </a:cubicBezTo>
                  <a:cubicBezTo>
                    <a:pt x="3641" y="2151"/>
                    <a:pt x="3793" y="2158"/>
                    <a:pt x="3945" y="2178"/>
                  </a:cubicBezTo>
                  <a:cubicBezTo>
                    <a:pt x="4857" y="2208"/>
                    <a:pt x="5769" y="2330"/>
                    <a:pt x="6620" y="2482"/>
                  </a:cubicBezTo>
                  <a:cubicBezTo>
                    <a:pt x="7501" y="2664"/>
                    <a:pt x="8383" y="2938"/>
                    <a:pt x="9173" y="3181"/>
                  </a:cubicBezTo>
                  <a:cubicBezTo>
                    <a:pt x="10024" y="3454"/>
                    <a:pt x="10814" y="3789"/>
                    <a:pt x="11574" y="4184"/>
                  </a:cubicBezTo>
                  <a:cubicBezTo>
                    <a:pt x="13125" y="4944"/>
                    <a:pt x="14614" y="5856"/>
                    <a:pt x="15982" y="6889"/>
                  </a:cubicBezTo>
                  <a:cubicBezTo>
                    <a:pt x="17350" y="7862"/>
                    <a:pt x="18626" y="8926"/>
                    <a:pt x="19842" y="9959"/>
                  </a:cubicBezTo>
                  <a:cubicBezTo>
                    <a:pt x="20906" y="10901"/>
                    <a:pt x="22031" y="11844"/>
                    <a:pt x="23186" y="12755"/>
                  </a:cubicBezTo>
                  <a:cubicBezTo>
                    <a:pt x="23793" y="13211"/>
                    <a:pt x="24401" y="13637"/>
                    <a:pt x="25070" y="14032"/>
                  </a:cubicBezTo>
                  <a:cubicBezTo>
                    <a:pt x="25708" y="14397"/>
                    <a:pt x="26377" y="14731"/>
                    <a:pt x="27107" y="15035"/>
                  </a:cubicBezTo>
                  <a:cubicBezTo>
                    <a:pt x="28572" y="15632"/>
                    <a:pt x="30086" y="15866"/>
                    <a:pt x="31669" y="15866"/>
                  </a:cubicBezTo>
                  <a:cubicBezTo>
                    <a:pt x="31860" y="15866"/>
                    <a:pt x="32051" y="15862"/>
                    <a:pt x="32243" y="15856"/>
                  </a:cubicBezTo>
                  <a:cubicBezTo>
                    <a:pt x="34037" y="15734"/>
                    <a:pt x="35921" y="15187"/>
                    <a:pt x="37867" y="14488"/>
                  </a:cubicBezTo>
                  <a:cubicBezTo>
                    <a:pt x="38900" y="14093"/>
                    <a:pt x="39873" y="13637"/>
                    <a:pt x="40876" y="13181"/>
                  </a:cubicBezTo>
                  <a:cubicBezTo>
                    <a:pt x="41849" y="12725"/>
                    <a:pt x="42852" y="12239"/>
                    <a:pt x="43763" y="11661"/>
                  </a:cubicBezTo>
                  <a:cubicBezTo>
                    <a:pt x="44534" y="11210"/>
                    <a:pt x="44944" y="10899"/>
                    <a:pt x="44758" y="10899"/>
                  </a:cubicBezTo>
                  <a:cubicBezTo>
                    <a:pt x="44642" y="10899"/>
                    <a:pt x="44299" y="11018"/>
                    <a:pt x="43672" y="11296"/>
                  </a:cubicBezTo>
                  <a:cubicBezTo>
                    <a:pt x="42066" y="11974"/>
                    <a:pt x="40542" y="12279"/>
                    <a:pt x="39119" y="12279"/>
                  </a:cubicBezTo>
                  <a:cubicBezTo>
                    <a:pt x="38819" y="12279"/>
                    <a:pt x="38523" y="12265"/>
                    <a:pt x="38231" y="12239"/>
                  </a:cubicBezTo>
                  <a:cubicBezTo>
                    <a:pt x="36529" y="12087"/>
                    <a:pt x="34949" y="11509"/>
                    <a:pt x="33490" y="10749"/>
                  </a:cubicBezTo>
                  <a:cubicBezTo>
                    <a:pt x="32061" y="9989"/>
                    <a:pt x="30693" y="9078"/>
                    <a:pt x="29477" y="8135"/>
                  </a:cubicBezTo>
                  <a:cubicBezTo>
                    <a:pt x="28201" y="7132"/>
                    <a:pt x="27107" y="6190"/>
                    <a:pt x="26043" y="5400"/>
                  </a:cubicBezTo>
                  <a:cubicBezTo>
                    <a:pt x="23611" y="3546"/>
                    <a:pt x="20815" y="2026"/>
                    <a:pt x="17654" y="1023"/>
                  </a:cubicBezTo>
                  <a:cubicBezTo>
                    <a:pt x="16863" y="810"/>
                    <a:pt x="16103" y="567"/>
                    <a:pt x="15252" y="415"/>
                  </a:cubicBezTo>
                  <a:cubicBezTo>
                    <a:pt x="14827" y="354"/>
                    <a:pt x="14462" y="263"/>
                    <a:pt x="14036" y="232"/>
                  </a:cubicBezTo>
                  <a:cubicBezTo>
                    <a:pt x="13611" y="202"/>
                    <a:pt x="13216" y="111"/>
                    <a:pt x="12790" y="81"/>
                  </a:cubicBezTo>
                  <a:cubicBezTo>
                    <a:pt x="12208" y="28"/>
                    <a:pt x="11621" y="0"/>
                    <a:pt x="1102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3" name="Google Shape;4173;p26"/>
            <p:cNvSpPr/>
            <p:nvPr/>
          </p:nvSpPr>
          <p:spPr>
            <a:xfrm>
              <a:off x="729083" y="2404549"/>
              <a:ext cx="1514911" cy="338614"/>
            </a:xfrm>
            <a:custGeom>
              <a:avLst/>
              <a:gdLst/>
              <a:ahLst/>
              <a:cxnLst/>
              <a:rect l="l" t="t" r="r" b="b"/>
              <a:pathLst>
                <a:path w="54259" h="12128" extrusionOk="0">
                  <a:moveTo>
                    <a:pt x="11557" y="0"/>
                  </a:moveTo>
                  <a:cubicBezTo>
                    <a:pt x="10646" y="0"/>
                    <a:pt x="9734" y="122"/>
                    <a:pt x="8822" y="304"/>
                  </a:cubicBezTo>
                  <a:cubicBezTo>
                    <a:pt x="7910" y="517"/>
                    <a:pt x="6937" y="730"/>
                    <a:pt x="5995" y="1155"/>
                  </a:cubicBezTo>
                  <a:cubicBezTo>
                    <a:pt x="5174" y="1489"/>
                    <a:pt x="4293" y="1885"/>
                    <a:pt x="3442" y="2249"/>
                  </a:cubicBezTo>
                  <a:cubicBezTo>
                    <a:pt x="2621" y="2645"/>
                    <a:pt x="1770" y="3009"/>
                    <a:pt x="980" y="3465"/>
                  </a:cubicBezTo>
                  <a:cubicBezTo>
                    <a:pt x="326" y="3831"/>
                    <a:pt x="0" y="4087"/>
                    <a:pt x="204" y="4087"/>
                  </a:cubicBezTo>
                  <a:cubicBezTo>
                    <a:pt x="322" y="4087"/>
                    <a:pt x="618" y="4000"/>
                    <a:pt x="1132" y="3800"/>
                  </a:cubicBezTo>
                  <a:cubicBezTo>
                    <a:pt x="1922" y="3496"/>
                    <a:pt x="2773" y="3404"/>
                    <a:pt x="3655" y="3404"/>
                  </a:cubicBezTo>
                  <a:cubicBezTo>
                    <a:pt x="3830" y="3391"/>
                    <a:pt x="4008" y="3385"/>
                    <a:pt x="4188" y="3385"/>
                  </a:cubicBezTo>
                  <a:cubicBezTo>
                    <a:pt x="4849" y="3385"/>
                    <a:pt x="5532" y="3467"/>
                    <a:pt x="6177" y="3587"/>
                  </a:cubicBezTo>
                  <a:cubicBezTo>
                    <a:pt x="7910" y="3891"/>
                    <a:pt x="9582" y="4468"/>
                    <a:pt x="10950" y="4955"/>
                  </a:cubicBezTo>
                  <a:cubicBezTo>
                    <a:pt x="14901" y="6292"/>
                    <a:pt x="18731" y="8146"/>
                    <a:pt x="22682" y="9544"/>
                  </a:cubicBezTo>
                  <a:cubicBezTo>
                    <a:pt x="23655" y="9879"/>
                    <a:pt x="24688" y="10274"/>
                    <a:pt x="25722" y="10578"/>
                  </a:cubicBezTo>
                  <a:cubicBezTo>
                    <a:pt x="26755" y="10882"/>
                    <a:pt x="27850" y="11216"/>
                    <a:pt x="28913" y="11398"/>
                  </a:cubicBezTo>
                  <a:cubicBezTo>
                    <a:pt x="31072" y="11854"/>
                    <a:pt x="33351" y="12128"/>
                    <a:pt x="35752" y="12128"/>
                  </a:cubicBezTo>
                  <a:cubicBezTo>
                    <a:pt x="38063" y="12067"/>
                    <a:pt x="40312" y="11550"/>
                    <a:pt x="42561" y="10760"/>
                  </a:cubicBezTo>
                  <a:cubicBezTo>
                    <a:pt x="43655" y="10335"/>
                    <a:pt x="44719" y="9818"/>
                    <a:pt x="45813" y="9210"/>
                  </a:cubicBezTo>
                  <a:cubicBezTo>
                    <a:pt x="46877" y="8602"/>
                    <a:pt x="47972" y="7903"/>
                    <a:pt x="49096" y="7143"/>
                  </a:cubicBezTo>
                  <a:cubicBezTo>
                    <a:pt x="50616" y="6018"/>
                    <a:pt x="52896" y="4529"/>
                    <a:pt x="53990" y="3009"/>
                  </a:cubicBezTo>
                  <a:cubicBezTo>
                    <a:pt x="54228" y="2675"/>
                    <a:pt x="54259" y="2541"/>
                    <a:pt x="54173" y="2541"/>
                  </a:cubicBezTo>
                  <a:cubicBezTo>
                    <a:pt x="54095" y="2541"/>
                    <a:pt x="53919" y="2653"/>
                    <a:pt x="53716" y="2827"/>
                  </a:cubicBezTo>
                  <a:cubicBezTo>
                    <a:pt x="53291" y="3131"/>
                    <a:pt x="52652" y="3617"/>
                    <a:pt x="52470" y="3800"/>
                  </a:cubicBezTo>
                  <a:cubicBezTo>
                    <a:pt x="51619" y="4468"/>
                    <a:pt x="50646" y="4985"/>
                    <a:pt x="49582" y="5411"/>
                  </a:cubicBezTo>
                  <a:cubicBezTo>
                    <a:pt x="49035" y="5623"/>
                    <a:pt x="48519" y="5836"/>
                    <a:pt x="47941" y="5988"/>
                  </a:cubicBezTo>
                  <a:cubicBezTo>
                    <a:pt x="47364" y="6170"/>
                    <a:pt x="46816" y="6292"/>
                    <a:pt x="46239" y="6383"/>
                  </a:cubicBezTo>
                  <a:cubicBezTo>
                    <a:pt x="44290" y="6768"/>
                    <a:pt x="42320" y="6914"/>
                    <a:pt x="40620" y="6914"/>
                  </a:cubicBezTo>
                  <a:cubicBezTo>
                    <a:pt x="40305" y="6914"/>
                    <a:pt x="39999" y="6909"/>
                    <a:pt x="39704" y="6900"/>
                  </a:cubicBezTo>
                  <a:cubicBezTo>
                    <a:pt x="37424" y="6748"/>
                    <a:pt x="35266" y="6353"/>
                    <a:pt x="33199" y="5866"/>
                  </a:cubicBezTo>
                  <a:cubicBezTo>
                    <a:pt x="32682" y="5745"/>
                    <a:pt x="32166" y="5593"/>
                    <a:pt x="31649" y="5471"/>
                  </a:cubicBezTo>
                  <a:cubicBezTo>
                    <a:pt x="31102" y="5319"/>
                    <a:pt x="30616" y="5167"/>
                    <a:pt x="30129" y="5015"/>
                  </a:cubicBezTo>
                  <a:cubicBezTo>
                    <a:pt x="29096" y="4711"/>
                    <a:pt x="28123" y="4377"/>
                    <a:pt x="27120" y="4073"/>
                  </a:cubicBezTo>
                  <a:cubicBezTo>
                    <a:pt x="25539" y="3556"/>
                    <a:pt x="23898" y="2948"/>
                    <a:pt x="22196" y="2341"/>
                  </a:cubicBezTo>
                  <a:cubicBezTo>
                    <a:pt x="20463" y="1672"/>
                    <a:pt x="18731" y="1125"/>
                    <a:pt x="16938" y="699"/>
                  </a:cubicBezTo>
                  <a:cubicBezTo>
                    <a:pt x="16056" y="456"/>
                    <a:pt x="15205" y="304"/>
                    <a:pt x="14293" y="213"/>
                  </a:cubicBezTo>
                  <a:cubicBezTo>
                    <a:pt x="13381" y="91"/>
                    <a:pt x="12469" y="0"/>
                    <a:pt x="1155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 name="Google Shape;4174;p26"/>
            <p:cNvSpPr/>
            <p:nvPr/>
          </p:nvSpPr>
          <p:spPr>
            <a:xfrm>
              <a:off x="403201" y="2807490"/>
              <a:ext cx="169084" cy="530703"/>
            </a:xfrm>
            <a:custGeom>
              <a:avLst/>
              <a:gdLst/>
              <a:ahLst/>
              <a:cxnLst/>
              <a:rect l="l" t="t" r="r" b="b"/>
              <a:pathLst>
                <a:path w="6056" h="19008" extrusionOk="0">
                  <a:moveTo>
                    <a:pt x="443" y="0"/>
                  </a:moveTo>
                  <a:cubicBezTo>
                    <a:pt x="227" y="0"/>
                    <a:pt x="0" y="170"/>
                    <a:pt x="38" y="432"/>
                  </a:cubicBezTo>
                  <a:cubicBezTo>
                    <a:pt x="585" y="3593"/>
                    <a:pt x="1801" y="6663"/>
                    <a:pt x="2712" y="9733"/>
                  </a:cubicBezTo>
                  <a:cubicBezTo>
                    <a:pt x="3624" y="12833"/>
                    <a:pt x="4293" y="16055"/>
                    <a:pt x="5752" y="18942"/>
                  </a:cubicBezTo>
                  <a:cubicBezTo>
                    <a:pt x="5763" y="18987"/>
                    <a:pt x="5807" y="19007"/>
                    <a:pt x="5858" y="19007"/>
                  </a:cubicBezTo>
                  <a:cubicBezTo>
                    <a:pt x="5946" y="19007"/>
                    <a:pt x="6056" y="18947"/>
                    <a:pt x="6056" y="18851"/>
                  </a:cubicBezTo>
                  <a:cubicBezTo>
                    <a:pt x="5691" y="15751"/>
                    <a:pt x="4567" y="12772"/>
                    <a:pt x="3715" y="9824"/>
                  </a:cubicBezTo>
                  <a:cubicBezTo>
                    <a:pt x="2804" y="6632"/>
                    <a:pt x="2135" y="3258"/>
                    <a:pt x="767" y="219"/>
                  </a:cubicBezTo>
                  <a:cubicBezTo>
                    <a:pt x="709" y="67"/>
                    <a:pt x="578" y="0"/>
                    <a:pt x="4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 name="Google Shape;4175;p26"/>
            <p:cNvSpPr/>
            <p:nvPr/>
          </p:nvSpPr>
          <p:spPr>
            <a:xfrm>
              <a:off x="1827372" y="1964334"/>
              <a:ext cx="394705" cy="544412"/>
            </a:xfrm>
            <a:custGeom>
              <a:avLst/>
              <a:gdLst/>
              <a:ahLst/>
              <a:cxnLst/>
              <a:rect l="l" t="t" r="r" b="b"/>
              <a:pathLst>
                <a:path w="14137" h="19499" extrusionOk="0">
                  <a:moveTo>
                    <a:pt x="651" y="1"/>
                  </a:moveTo>
                  <a:cubicBezTo>
                    <a:pt x="346" y="1"/>
                    <a:pt x="1" y="436"/>
                    <a:pt x="215" y="721"/>
                  </a:cubicBezTo>
                  <a:cubicBezTo>
                    <a:pt x="2464" y="3822"/>
                    <a:pt x="4774" y="6892"/>
                    <a:pt x="6932" y="9992"/>
                  </a:cubicBezTo>
                  <a:cubicBezTo>
                    <a:pt x="9090" y="13092"/>
                    <a:pt x="10884" y="16649"/>
                    <a:pt x="13437" y="19415"/>
                  </a:cubicBezTo>
                  <a:cubicBezTo>
                    <a:pt x="13481" y="19474"/>
                    <a:pt x="13547" y="19499"/>
                    <a:pt x="13620" y="19499"/>
                  </a:cubicBezTo>
                  <a:cubicBezTo>
                    <a:pt x="13846" y="19499"/>
                    <a:pt x="14137" y="19257"/>
                    <a:pt x="14045" y="19050"/>
                  </a:cubicBezTo>
                  <a:cubicBezTo>
                    <a:pt x="12586" y="15585"/>
                    <a:pt x="10063" y="12636"/>
                    <a:pt x="7935" y="9658"/>
                  </a:cubicBezTo>
                  <a:cubicBezTo>
                    <a:pt x="5656" y="6436"/>
                    <a:pt x="3315" y="3244"/>
                    <a:pt x="884" y="113"/>
                  </a:cubicBezTo>
                  <a:cubicBezTo>
                    <a:pt x="818" y="34"/>
                    <a:pt x="736" y="1"/>
                    <a:pt x="6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 name="Google Shape;4176;p26"/>
            <p:cNvSpPr/>
            <p:nvPr/>
          </p:nvSpPr>
          <p:spPr>
            <a:xfrm>
              <a:off x="1694193" y="2045526"/>
              <a:ext cx="333616" cy="588358"/>
            </a:xfrm>
            <a:custGeom>
              <a:avLst/>
              <a:gdLst/>
              <a:ahLst/>
              <a:cxnLst/>
              <a:rect l="l" t="t" r="r" b="b"/>
              <a:pathLst>
                <a:path w="11949" h="21073" extrusionOk="0">
                  <a:moveTo>
                    <a:pt x="182" y="0"/>
                  </a:moveTo>
                  <a:cubicBezTo>
                    <a:pt x="87" y="0"/>
                    <a:pt x="0" y="92"/>
                    <a:pt x="0" y="184"/>
                  </a:cubicBezTo>
                  <a:cubicBezTo>
                    <a:pt x="122" y="1825"/>
                    <a:pt x="1307" y="3072"/>
                    <a:pt x="2067" y="4409"/>
                  </a:cubicBezTo>
                  <a:lnTo>
                    <a:pt x="5167" y="10063"/>
                  </a:lnTo>
                  <a:cubicBezTo>
                    <a:pt x="7173" y="13710"/>
                    <a:pt x="8967" y="17510"/>
                    <a:pt x="11216" y="21005"/>
                  </a:cubicBezTo>
                  <a:cubicBezTo>
                    <a:pt x="11256" y="21052"/>
                    <a:pt x="11316" y="21073"/>
                    <a:pt x="11384" y="21073"/>
                  </a:cubicBezTo>
                  <a:cubicBezTo>
                    <a:pt x="11620" y="21073"/>
                    <a:pt x="11949" y="20823"/>
                    <a:pt x="11854" y="20610"/>
                  </a:cubicBezTo>
                  <a:cubicBezTo>
                    <a:pt x="10304" y="16962"/>
                    <a:pt x="8237" y="13589"/>
                    <a:pt x="6322" y="10123"/>
                  </a:cubicBezTo>
                  <a:lnTo>
                    <a:pt x="3344" y="4804"/>
                  </a:lnTo>
                  <a:cubicBezTo>
                    <a:pt x="2432" y="3224"/>
                    <a:pt x="1824" y="1066"/>
                    <a:pt x="274" y="32"/>
                  </a:cubicBezTo>
                  <a:cubicBezTo>
                    <a:pt x="244" y="10"/>
                    <a:pt x="212" y="0"/>
                    <a:pt x="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 name="Google Shape;4177;p26"/>
            <p:cNvSpPr/>
            <p:nvPr/>
          </p:nvSpPr>
          <p:spPr>
            <a:xfrm>
              <a:off x="1533430" y="2232059"/>
              <a:ext cx="275542" cy="441387"/>
            </a:xfrm>
            <a:custGeom>
              <a:avLst/>
              <a:gdLst/>
              <a:ahLst/>
              <a:cxnLst/>
              <a:rect l="l" t="t" r="r" b="b"/>
              <a:pathLst>
                <a:path w="9869" h="15809" extrusionOk="0">
                  <a:moveTo>
                    <a:pt x="643" y="0"/>
                  </a:moveTo>
                  <a:cubicBezTo>
                    <a:pt x="359" y="0"/>
                    <a:pt x="1" y="356"/>
                    <a:pt x="135" y="646"/>
                  </a:cubicBezTo>
                  <a:cubicBezTo>
                    <a:pt x="1503" y="3260"/>
                    <a:pt x="2962" y="5844"/>
                    <a:pt x="4421" y="8367"/>
                  </a:cubicBezTo>
                  <a:cubicBezTo>
                    <a:pt x="5910" y="10859"/>
                    <a:pt x="7247" y="13625"/>
                    <a:pt x="9254" y="15753"/>
                  </a:cubicBezTo>
                  <a:cubicBezTo>
                    <a:pt x="9300" y="15792"/>
                    <a:pt x="9366" y="15809"/>
                    <a:pt x="9435" y="15809"/>
                  </a:cubicBezTo>
                  <a:cubicBezTo>
                    <a:pt x="9634" y="15809"/>
                    <a:pt x="9868" y="15668"/>
                    <a:pt x="9801" y="15510"/>
                  </a:cubicBezTo>
                  <a:cubicBezTo>
                    <a:pt x="8646" y="12865"/>
                    <a:pt x="6852" y="10585"/>
                    <a:pt x="5424" y="8154"/>
                  </a:cubicBezTo>
                  <a:cubicBezTo>
                    <a:pt x="3873" y="5509"/>
                    <a:pt x="2384" y="2835"/>
                    <a:pt x="895" y="160"/>
                  </a:cubicBezTo>
                  <a:cubicBezTo>
                    <a:pt x="838" y="47"/>
                    <a:pt x="745" y="0"/>
                    <a:pt x="6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 name="Google Shape;4178;p26"/>
            <p:cNvSpPr/>
            <p:nvPr/>
          </p:nvSpPr>
          <p:spPr>
            <a:xfrm>
              <a:off x="1180130" y="2490905"/>
              <a:ext cx="205296" cy="348414"/>
            </a:xfrm>
            <a:custGeom>
              <a:avLst/>
              <a:gdLst/>
              <a:ahLst/>
              <a:cxnLst/>
              <a:rect l="l" t="t" r="r" b="b"/>
              <a:pathLst>
                <a:path w="7353" h="12479" extrusionOk="0">
                  <a:moveTo>
                    <a:pt x="138" y="1"/>
                  </a:moveTo>
                  <a:cubicBezTo>
                    <a:pt x="73" y="1"/>
                    <a:pt x="1" y="72"/>
                    <a:pt x="23" y="159"/>
                  </a:cubicBezTo>
                  <a:cubicBezTo>
                    <a:pt x="418" y="2287"/>
                    <a:pt x="1998" y="4202"/>
                    <a:pt x="3062" y="6026"/>
                  </a:cubicBezTo>
                  <a:cubicBezTo>
                    <a:pt x="4278" y="8153"/>
                    <a:pt x="5311" y="10433"/>
                    <a:pt x="6831" y="12378"/>
                  </a:cubicBezTo>
                  <a:cubicBezTo>
                    <a:pt x="6884" y="12449"/>
                    <a:pt x="6952" y="12478"/>
                    <a:pt x="7020" y="12478"/>
                  </a:cubicBezTo>
                  <a:cubicBezTo>
                    <a:pt x="7186" y="12478"/>
                    <a:pt x="7352" y="12299"/>
                    <a:pt x="7287" y="12105"/>
                  </a:cubicBezTo>
                  <a:cubicBezTo>
                    <a:pt x="6497" y="9795"/>
                    <a:pt x="5068" y="7698"/>
                    <a:pt x="3852" y="5570"/>
                  </a:cubicBezTo>
                  <a:cubicBezTo>
                    <a:pt x="2789" y="3716"/>
                    <a:pt x="1938" y="1375"/>
                    <a:pt x="205" y="38"/>
                  </a:cubicBezTo>
                  <a:cubicBezTo>
                    <a:pt x="188" y="12"/>
                    <a:pt x="163" y="1"/>
                    <a:pt x="1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 name="Google Shape;4179;p26"/>
            <p:cNvSpPr/>
            <p:nvPr/>
          </p:nvSpPr>
          <p:spPr>
            <a:xfrm>
              <a:off x="990023" y="2430961"/>
              <a:ext cx="278865" cy="607651"/>
            </a:xfrm>
            <a:custGeom>
              <a:avLst/>
              <a:gdLst/>
              <a:ahLst/>
              <a:cxnLst/>
              <a:rect l="l" t="t" r="r" b="b"/>
              <a:pathLst>
                <a:path w="9988" h="21764" extrusionOk="0">
                  <a:moveTo>
                    <a:pt x="320" y="1"/>
                  </a:moveTo>
                  <a:cubicBezTo>
                    <a:pt x="177" y="1"/>
                    <a:pt x="1" y="135"/>
                    <a:pt x="23" y="270"/>
                  </a:cubicBezTo>
                  <a:cubicBezTo>
                    <a:pt x="327" y="2033"/>
                    <a:pt x="1300" y="3613"/>
                    <a:pt x="1999" y="5224"/>
                  </a:cubicBezTo>
                  <a:lnTo>
                    <a:pt x="4400" y="10696"/>
                  </a:lnTo>
                  <a:cubicBezTo>
                    <a:pt x="6011" y="14343"/>
                    <a:pt x="7318" y="18143"/>
                    <a:pt x="9233" y="21638"/>
                  </a:cubicBezTo>
                  <a:cubicBezTo>
                    <a:pt x="9286" y="21727"/>
                    <a:pt x="9376" y="21764"/>
                    <a:pt x="9474" y="21764"/>
                  </a:cubicBezTo>
                  <a:cubicBezTo>
                    <a:pt x="9709" y="21764"/>
                    <a:pt x="9988" y="21549"/>
                    <a:pt x="9902" y="21334"/>
                  </a:cubicBezTo>
                  <a:cubicBezTo>
                    <a:pt x="8686" y="17535"/>
                    <a:pt x="6862" y="13918"/>
                    <a:pt x="5251" y="10270"/>
                  </a:cubicBezTo>
                  <a:lnTo>
                    <a:pt x="2819" y="4799"/>
                  </a:lnTo>
                  <a:cubicBezTo>
                    <a:pt x="2090" y="3218"/>
                    <a:pt x="1543" y="1455"/>
                    <a:pt x="449" y="57"/>
                  </a:cubicBezTo>
                  <a:cubicBezTo>
                    <a:pt x="417" y="17"/>
                    <a:pt x="370" y="1"/>
                    <a:pt x="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 name="Google Shape;4180;p26"/>
            <p:cNvSpPr/>
            <p:nvPr/>
          </p:nvSpPr>
          <p:spPr>
            <a:xfrm>
              <a:off x="773392" y="2494423"/>
              <a:ext cx="257171" cy="640038"/>
            </a:xfrm>
            <a:custGeom>
              <a:avLst/>
              <a:gdLst/>
              <a:ahLst/>
              <a:cxnLst/>
              <a:rect l="l" t="t" r="r" b="b"/>
              <a:pathLst>
                <a:path w="9211" h="22924" extrusionOk="0">
                  <a:moveTo>
                    <a:pt x="504" y="1"/>
                  </a:moveTo>
                  <a:cubicBezTo>
                    <a:pt x="267" y="1"/>
                    <a:pt x="0" y="225"/>
                    <a:pt x="61" y="489"/>
                  </a:cubicBezTo>
                  <a:cubicBezTo>
                    <a:pt x="1186" y="4441"/>
                    <a:pt x="3040" y="8179"/>
                    <a:pt x="4530" y="12040"/>
                  </a:cubicBezTo>
                  <a:cubicBezTo>
                    <a:pt x="5837" y="15535"/>
                    <a:pt x="6688" y="19699"/>
                    <a:pt x="8815" y="22860"/>
                  </a:cubicBezTo>
                  <a:cubicBezTo>
                    <a:pt x="8851" y="22905"/>
                    <a:pt x="8900" y="22923"/>
                    <a:pt x="8951" y="22923"/>
                  </a:cubicBezTo>
                  <a:cubicBezTo>
                    <a:pt x="9074" y="22923"/>
                    <a:pt x="9211" y="22816"/>
                    <a:pt x="9211" y="22709"/>
                  </a:cubicBezTo>
                  <a:cubicBezTo>
                    <a:pt x="9028" y="20915"/>
                    <a:pt x="8238" y="19243"/>
                    <a:pt x="7691" y="17602"/>
                  </a:cubicBezTo>
                  <a:cubicBezTo>
                    <a:pt x="6961" y="15596"/>
                    <a:pt x="6201" y="13620"/>
                    <a:pt x="5442" y="11645"/>
                  </a:cubicBezTo>
                  <a:cubicBezTo>
                    <a:pt x="3983" y="7845"/>
                    <a:pt x="2736" y="3772"/>
                    <a:pt x="791" y="185"/>
                  </a:cubicBezTo>
                  <a:cubicBezTo>
                    <a:pt x="731" y="55"/>
                    <a:pt x="621" y="1"/>
                    <a:pt x="5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 name="Google Shape;4181;p26"/>
            <p:cNvSpPr/>
            <p:nvPr/>
          </p:nvSpPr>
          <p:spPr>
            <a:xfrm>
              <a:off x="181879" y="2800064"/>
              <a:ext cx="191838" cy="712742"/>
            </a:xfrm>
            <a:custGeom>
              <a:avLst/>
              <a:gdLst/>
              <a:ahLst/>
              <a:cxnLst/>
              <a:rect l="l" t="t" r="r" b="b"/>
              <a:pathLst>
                <a:path w="6871" h="25528" extrusionOk="0">
                  <a:moveTo>
                    <a:pt x="325" y="1"/>
                  </a:moveTo>
                  <a:cubicBezTo>
                    <a:pt x="173" y="1"/>
                    <a:pt x="1" y="101"/>
                    <a:pt x="1" y="242"/>
                  </a:cubicBezTo>
                  <a:cubicBezTo>
                    <a:pt x="92" y="2217"/>
                    <a:pt x="852" y="4193"/>
                    <a:pt x="1399" y="6108"/>
                  </a:cubicBezTo>
                  <a:cubicBezTo>
                    <a:pt x="1977" y="8266"/>
                    <a:pt x="2524" y="10394"/>
                    <a:pt x="3071" y="12552"/>
                  </a:cubicBezTo>
                  <a:cubicBezTo>
                    <a:pt x="4165" y="16838"/>
                    <a:pt x="4773" y="21367"/>
                    <a:pt x="6445" y="25470"/>
                  </a:cubicBezTo>
                  <a:cubicBezTo>
                    <a:pt x="6481" y="25506"/>
                    <a:pt x="6555" y="25528"/>
                    <a:pt x="6631" y="25528"/>
                  </a:cubicBezTo>
                  <a:cubicBezTo>
                    <a:pt x="6748" y="25528"/>
                    <a:pt x="6870" y="25477"/>
                    <a:pt x="6870" y="25348"/>
                  </a:cubicBezTo>
                  <a:cubicBezTo>
                    <a:pt x="6597" y="21032"/>
                    <a:pt x="5168" y="16807"/>
                    <a:pt x="4104" y="12643"/>
                  </a:cubicBezTo>
                  <a:cubicBezTo>
                    <a:pt x="3527" y="10455"/>
                    <a:pt x="2949" y="8327"/>
                    <a:pt x="2372" y="6169"/>
                  </a:cubicBezTo>
                  <a:cubicBezTo>
                    <a:pt x="1855" y="4163"/>
                    <a:pt x="1521" y="1913"/>
                    <a:pt x="518" y="90"/>
                  </a:cubicBezTo>
                  <a:cubicBezTo>
                    <a:pt x="476" y="27"/>
                    <a:pt x="403" y="1"/>
                    <a:pt x="3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 name="Google Shape;4182;p26"/>
            <p:cNvSpPr/>
            <p:nvPr/>
          </p:nvSpPr>
          <p:spPr>
            <a:xfrm>
              <a:off x="-68452" y="2859673"/>
              <a:ext cx="143565" cy="738233"/>
            </a:xfrm>
            <a:custGeom>
              <a:avLst/>
              <a:gdLst/>
              <a:ahLst/>
              <a:cxnLst/>
              <a:rect l="l" t="t" r="r" b="b"/>
              <a:pathLst>
                <a:path w="5142" h="26441" extrusionOk="0">
                  <a:moveTo>
                    <a:pt x="1191" y="0"/>
                  </a:moveTo>
                  <a:cubicBezTo>
                    <a:pt x="1092" y="0"/>
                    <a:pt x="991" y="30"/>
                    <a:pt x="912" y="82"/>
                  </a:cubicBezTo>
                  <a:cubicBezTo>
                    <a:pt x="0" y="721"/>
                    <a:pt x="912" y="2788"/>
                    <a:pt x="1003" y="3608"/>
                  </a:cubicBezTo>
                  <a:lnTo>
                    <a:pt x="2189" y="11268"/>
                  </a:lnTo>
                  <a:cubicBezTo>
                    <a:pt x="2918" y="16283"/>
                    <a:pt x="3404" y="21329"/>
                    <a:pt x="4468" y="26253"/>
                  </a:cubicBezTo>
                  <a:cubicBezTo>
                    <a:pt x="4507" y="26383"/>
                    <a:pt x="4640" y="26440"/>
                    <a:pt x="4775" y="26440"/>
                  </a:cubicBezTo>
                  <a:cubicBezTo>
                    <a:pt x="4956" y="26440"/>
                    <a:pt x="5141" y="26336"/>
                    <a:pt x="5107" y="26162"/>
                  </a:cubicBezTo>
                  <a:cubicBezTo>
                    <a:pt x="4863" y="21815"/>
                    <a:pt x="4104" y="17560"/>
                    <a:pt x="3465" y="13274"/>
                  </a:cubicBezTo>
                  <a:lnTo>
                    <a:pt x="2553" y="7043"/>
                  </a:lnTo>
                  <a:lnTo>
                    <a:pt x="2097" y="4125"/>
                  </a:lnTo>
                  <a:lnTo>
                    <a:pt x="1793" y="2301"/>
                  </a:lnTo>
                  <a:lnTo>
                    <a:pt x="1702" y="1572"/>
                  </a:lnTo>
                  <a:cubicBezTo>
                    <a:pt x="1702" y="1217"/>
                    <a:pt x="1557" y="911"/>
                    <a:pt x="1290" y="665"/>
                  </a:cubicBezTo>
                  <a:lnTo>
                    <a:pt x="1290" y="665"/>
                  </a:lnTo>
                  <a:cubicBezTo>
                    <a:pt x="1296" y="664"/>
                    <a:pt x="1301" y="662"/>
                    <a:pt x="1307" y="660"/>
                  </a:cubicBezTo>
                  <a:lnTo>
                    <a:pt x="1398" y="629"/>
                  </a:lnTo>
                  <a:cubicBezTo>
                    <a:pt x="1550" y="538"/>
                    <a:pt x="1611" y="356"/>
                    <a:pt x="1550" y="234"/>
                  </a:cubicBezTo>
                  <a:lnTo>
                    <a:pt x="1520" y="173"/>
                  </a:lnTo>
                  <a:cubicBezTo>
                    <a:pt x="1451" y="52"/>
                    <a:pt x="1322" y="0"/>
                    <a:pt x="1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 name="Google Shape;4183;p26"/>
            <p:cNvSpPr/>
            <p:nvPr/>
          </p:nvSpPr>
          <p:spPr>
            <a:xfrm>
              <a:off x="-344525" y="2752683"/>
              <a:ext cx="609159" cy="217441"/>
            </a:xfrm>
            <a:custGeom>
              <a:avLst/>
              <a:gdLst/>
              <a:ahLst/>
              <a:cxnLst/>
              <a:rect l="l" t="t" r="r" b="b"/>
              <a:pathLst>
                <a:path w="21818" h="7788" extrusionOk="0">
                  <a:moveTo>
                    <a:pt x="21424" y="1"/>
                  </a:moveTo>
                  <a:cubicBezTo>
                    <a:pt x="21266" y="1"/>
                    <a:pt x="20984" y="37"/>
                    <a:pt x="20557" y="115"/>
                  </a:cubicBezTo>
                  <a:cubicBezTo>
                    <a:pt x="19676" y="267"/>
                    <a:pt x="18794" y="449"/>
                    <a:pt x="17943" y="662"/>
                  </a:cubicBezTo>
                  <a:cubicBezTo>
                    <a:pt x="17062" y="844"/>
                    <a:pt x="16180" y="1118"/>
                    <a:pt x="15299" y="1300"/>
                  </a:cubicBezTo>
                  <a:cubicBezTo>
                    <a:pt x="14448" y="1483"/>
                    <a:pt x="13566" y="1756"/>
                    <a:pt x="12685" y="2030"/>
                  </a:cubicBezTo>
                  <a:cubicBezTo>
                    <a:pt x="12259" y="2121"/>
                    <a:pt x="11803" y="2273"/>
                    <a:pt x="11408" y="2425"/>
                  </a:cubicBezTo>
                  <a:lnTo>
                    <a:pt x="10131" y="2881"/>
                  </a:lnTo>
                  <a:cubicBezTo>
                    <a:pt x="8399" y="3489"/>
                    <a:pt x="6727" y="4279"/>
                    <a:pt x="5055" y="5130"/>
                  </a:cubicBezTo>
                  <a:cubicBezTo>
                    <a:pt x="3383" y="5920"/>
                    <a:pt x="1772" y="6802"/>
                    <a:pt x="101" y="7714"/>
                  </a:cubicBezTo>
                  <a:cubicBezTo>
                    <a:pt x="0" y="7768"/>
                    <a:pt x="190" y="7788"/>
                    <a:pt x="513" y="7788"/>
                  </a:cubicBezTo>
                  <a:cubicBezTo>
                    <a:pt x="1266" y="7788"/>
                    <a:pt x="2745" y="7683"/>
                    <a:pt x="2958" y="7683"/>
                  </a:cubicBezTo>
                  <a:cubicBezTo>
                    <a:pt x="3657" y="7592"/>
                    <a:pt x="4599" y="7562"/>
                    <a:pt x="5450" y="7440"/>
                  </a:cubicBezTo>
                  <a:cubicBezTo>
                    <a:pt x="6393" y="7349"/>
                    <a:pt x="7244" y="7106"/>
                    <a:pt x="7852" y="6741"/>
                  </a:cubicBezTo>
                  <a:cubicBezTo>
                    <a:pt x="8764" y="6194"/>
                    <a:pt x="9736" y="5616"/>
                    <a:pt x="10648" y="5100"/>
                  </a:cubicBezTo>
                  <a:cubicBezTo>
                    <a:pt x="11560" y="4553"/>
                    <a:pt x="12472" y="4005"/>
                    <a:pt x="13414" y="3458"/>
                  </a:cubicBezTo>
                  <a:cubicBezTo>
                    <a:pt x="14204" y="3002"/>
                    <a:pt x="15055" y="2577"/>
                    <a:pt x="15846" y="2151"/>
                  </a:cubicBezTo>
                  <a:cubicBezTo>
                    <a:pt x="16606" y="1787"/>
                    <a:pt x="17639" y="1483"/>
                    <a:pt x="17852" y="1452"/>
                  </a:cubicBezTo>
                  <a:cubicBezTo>
                    <a:pt x="17887" y="1434"/>
                    <a:pt x="17905" y="1427"/>
                    <a:pt x="17902" y="1427"/>
                  </a:cubicBezTo>
                  <a:cubicBezTo>
                    <a:pt x="17894" y="1427"/>
                    <a:pt x="17766" y="1470"/>
                    <a:pt x="17487" y="1513"/>
                  </a:cubicBezTo>
                  <a:cubicBezTo>
                    <a:pt x="17062" y="1604"/>
                    <a:pt x="16332" y="1787"/>
                    <a:pt x="15147" y="1939"/>
                  </a:cubicBezTo>
                  <a:cubicBezTo>
                    <a:pt x="16058" y="1817"/>
                    <a:pt x="16970" y="1604"/>
                    <a:pt x="17943" y="1361"/>
                  </a:cubicBezTo>
                  <a:cubicBezTo>
                    <a:pt x="18855" y="1148"/>
                    <a:pt x="19767" y="875"/>
                    <a:pt x="20618" y="571"/>
                  </a:cubicBezTo>
                  <a:cubicBezTo>
                    <a:pt x="21442" y="224"/>
                    <a:pt x="21817" y="1"/>
                    <a:pt x="21424"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 name="Google Shape;4184;p26"/>
            <p:cNvSpPr/>
            <p:nvPr/>
          </p:nvSpPr>
          <p:spPr>
            <a:xfrm>
              <a:off x="-344525" y="2752683"/>
              <a:ext cx="609159" cy="217441"/>
            </a:xfrm>
            <a:custGeom>
              <a:avLst/>
              <a:gdLst/>
              <a:ahLst/>
              <a:cxnLst/>
              <a:rect l="l" t="t" r="r" b="b"/>
              <a:pathLst>
                <a:path w="21818" h="7788" extrusionOk="0">
                  <a:moveTo>
                    <a:pt x="21424" y="1"/>
                  </a:moveTo>
                  <a:cubicBezTo>
                    <a:pt x="21266" y="1"/>
                    <a:pt x="20984" y="37"/>
                    <a:pt x="20557" y="115"/>
                  </a:cubicBezTo>
                  <a:cubicBezTo>
                    <a:pt x="19676" y="267"/>
                    <a:pt x="18794" y="449"/>
                    <a:pt x="17943" y="662"/>
                  </a:cubicBezTo>
                  <a:cubicBezTo>
                    <a:pt x="17062" y="844"/>
                    <a:pt x="16180" y="1118"/>
                    <a:pt x="15299" y="1300"/>
                  </a:cubicBezTo>
                  <a:cubicBezTo>
                    <a:pt x="14448" y="1483"/>
                    <a:pt x="13566" y="1756"/>
                    <a:pt x="12685" y="2030"/>
                  </a:cubicBezTo>
                  <a:cubicBezTo>
                    <a:pt x="12259" y="2121"/>
                    <a:pt x="11803" y="2273"/>
                    <a:pt x="11408" y="2425"/>
                  </a:cubicBezTo>
                  <a:lnTo>
                    <a:pt x="10131" y="2881"/>
                  </a:lnTo>
                  <a:cubicBezTo>
                    <a:pt x="8399" y="3489"/>
                    <a:pt x="6727" y="4279"/>
                    <a:pt x="5055" y="5130"/>
                  </a:cubicBezTo>
                  <a:cubicBezTo>
                    <a:pt x="3383" y="5920"/>
                    <a:pt x="1772" y="6802"/>
                    <a:pt x="101" y="7714"/>
                  </a:cubicBezTo>
                  <a:cubicBezTo>
                    <a:pt x="0" y="7768"/>
                    <a:pt x="190" y="7788"/>
                    <a:pt x="513" y="7788"/>
                  </a:cubicBezTo>
                  <a:cubicBezTo>
                    <a:pt x="1266" y="7788"/>
                    <a:pt x="2745" y="7683"/>
                    <a:pt x="2958" y="7683"/>
                  </a:cubicBezTo>
                  <a:cubicBezTo>
                    <a:pt x="3657" y="7592"/>
                    <a:pt x="4599" y="7562"/>
                    <a:pt x="5450" y="7440"/>
                  </a:cubicBezTo>
                  <a:cubicBezTo>
                    <a:pt x="6393" y="7349"/>
                    <a:pt x="7244" y="7106"/>
                    <a:pt x="7852" y="6741"/>
                  </a:cubicBezTo>
                  <a:cubicBezTo>
                    <a:pt x="8764" y="6194"/>
                    <a:pt x="9736" y="5616"/>
                    <a:pt x="10648" y="5100"/>
                  </a:cubicBezTo>
                  <a:cubicBezTo>
                    <a:pt x="11560" y="4553"/>
                    <a:pt x="12472" y="4005"/>
                    <a:pt x="13414" y="3458"/>
                  </a:cubicBezTo>
                  <a:cubicBezTo>
                    <a:pt x="14204" y="3002"/>
                    <a:pt x="15055" y="2577"/>
                    <a:pt x="15846" y="2151"/>
                  </a:cubicBezTo>
                  <a:cubicBezTo>
                    <a:pt x="16606" y="1787"/>
                    <a:pt x="17639" y="1483"/>
                    <a:pt x="17852" y="1452"/>
                  </a:cubicBezTo>
                  <a:cubicBezTo>
                    <a:pt x="17887" y="1434"/>
                    <a:pt x="17905" y="1427"/>
                    <a:pt x="17902" y="1427"/>
                  </a:cubicBezTo>
                  <a:cubicBezTo>
                    <a:pt x="17894" y="1427"/>
                    <a:pt x="17766" y="1470"/>
                    <a:pt x="17487" y="1513"/>
                  </a:cubicBezTo>
                  <a:cubicBezTo>
                    <a:pt x="17062" y="1604"/>
                    <a:pt x="16332" y="1787"/>
                    <a:pt x="15147" y="1939"/>
                  </a:cubicBezTo>
                  <a:cubicBezTo>
                    <a:pt x="16058" y="1817"/>
                    <a:pt x="16970" y="1604"/>
                    <a:pt x="17943" y="1361"/>
                  </a:cubicBezTo>
                  <a:cubicBezTo>
                    <a:pt x="18855" y="1148"/>
                    <a:pt x="19767" y="875"/>
                    <a:pt x="20618" y="571"/>
                  </a:cubicBezTo>
                  <a:cubicBezTo>
                    <a:pt x="21442" y="224"/>
                    <a:pt x="21817" y="1"/>
                    <a:pt x="2142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 name="Google Shape;4185;p26"/>
            <p:cNvSpPr/>
            <p:nvPr/>
          </p:nvSpPr>
          <p:spPr>
            <a:xfrm>
              <a:off x="1050917" y="1991919"/>
              <a:ext cx="716288" cy="1164627"/>
            </a:xfrm>
            <a:custGeom>
              <a:avLst/>
              <a:gdLst/>
              <a:ahLst/>
              <a:cxnLst/>
              <a:rect l="l" t="t" r="r" b="b"/>
              <a:pathLst>
                <a:path w="25655" h="41713" extrusionOk="0">
                  <a:moveTo>
                    <a:pt x="25453" y="0"/>
                  </a:moveTo>
                  <a:cubicBezTo>
                    <a:pt x="25174" y="0"/>
                    <a:pt x="22369" y="2320"/>
                    <a:pt x="22280" y="2408"/>
                  </a:cubicBezTo>
                  <a:cubicBezTo>
                    <a:pt x="21399" y="3138"/>
                    <a:pt x="20487" y="3806"/>
                    <a:pt x="19666" y="4536"/>
                  </a:cubicBezTo>
                  <a:cubicBezTo>
                    <a:pt x="18815" y="5265"/>
                    <a:pt x="18025" y="6025"/>
                    <a:pt x="17265" y="6724"/>
                  </a:cubicBezTo>
                  <a:cubicBezTo>
                    <a:pt x="16505" y="7484"/>
                    <a:pt x="15775" y="8305"/>
                    <a:pt x="15137" y="9126"/>
                  </a:cubicBezTo>
                  <a:cubicBezTo>
                    <a:pt x="14499" y="10007"/>
                    <a:pt x="13921" y="10949"/>
                    <a:pt x="13374" y="11892"/>
                  </a:cubicBezTo>
                  <a:cubicBezTo>
                    <a:pt x="12523" y="13533"/>
                    <a:pt x="11915" y="15296"/>
                    <a:pt x="11429" y="17028"/>
                  </a:cubicBezTo>
                  <a:cubicBezTo>
                    <a:pt x="10912" y="18791"/>
                    <a:pt x="10547" y="20493"/>
                    <a:pt x="10152" y="22226"/>
                  </a:cubicBezTo>
                  <a:cubicBezTo>
                    <a:pt x="10000" y="23107"/>
                    <a:pt x="9818" y="23989"/>
                    <a:pt x="9666" y="24870"/>
                  </a:cubicBezTo>
                  <a:cubicBezTo>
                    <a:pt x="9514" y="25721"/>
                    <a:pt x="9332" y="26603"/>
                    <a:pt x="9119" y="27484"/>
                  </a:cubicBezTo>
                  <a:cubicBezTo>
                    <a:pt x="8754" y="29187"/>
                    <a:pt x="8298" y="30950"/>
                    <a:pt x="7690" y="32682"/>
                  </a:cubicBezTo>
                  <a:cubicBezTo>
                    <a:pt x="7417" y="33442"/>
                    <a:pt x="7113" y="34202"/>
                    <a:pt x="6778" y="34962"/>
                  </a:cubicBezTo>
                  <a:cubicBezTo>
                    <a:pt x="6444" y="35691"/>
                    <a:pt x="6018" y="36451"/>
                    <a:pt x="5532" y="37120"/>
                  </a:cubicBezTo>
                  <a:cubicBezTo>
                    <a:pt x="5015" y="37880"/>
                    <a:pt x="4407" y="38609"/>
                    <a:pt x="3739" y="39248"/>
                  </a:cubicBezTo>
                  <a:cubicBezTo>
                    <a:pt x="3161" y="39795"/>
                    <a:pt x="2341" y="40311"/>
                    <a:pt x="2067" y="40463"/>
                  </a:cubicBezTo>
                  <a:cubicBezTo>
                    <a:pt x="2014" y="40503"/>
                    <a:pt x="1990" y="40526"/>
                    <a:pt x="2005" y="40526"/>
                  </a:cubicBezTo>
                  <a:cubicBezTo>
                    <a:pt x="2024" y="40526"/>
                    <a:pt x="2108" y="40488"/>
                    <a:pt x="2280" y="40403"/>
                  </a:cubicBezTo>
                  <a:cubicBezTo>
                    <a:pt x="2566" y="40260"/>
                    <a:pt x="3094" y="40009"/>
                    <a:pt x="3992" y="39600"/>
                  </a:cubicBezTo>
                  <a:lnTo>
                    <a:pt x="3992" y="39600"/>
                  </a:lnTo>
                  <a:cubicBezTo>
                    <a:pt x="3611" y="39777"/>
                    <a:pt x="2778" y="40181"/>
                    <a:pt x="1945" y="40585"/>
                  </a:cubicBezTo>
                  <a:cubicBezTo>
                    <a:pt x="973" y="41041"/>
                    <a:pt x="0" y="41527"/>
                    <a:pt x="91" y="41679"/>
                  </a:cubicBezTo>
                  <a:cubicBezTo>
                    <a:pt x="100" y="41702"/>
                    <a:pt x="132" y="41712"/>
                    <a:pt x="182" y="41712"/>
                  </a:cubicBezTo>
                  <a:cubicBezTo>
                    <a:pt x="469" y="41712"/>
                    <a:pt x="1370" y="41372"/>
                    <a:pt x="2249" y="41010"/>
                  </a:cubicBezTo>
                  <a:cubicBezTo>
                    <a:pt x="3313" y="40555"/>
                    <a:pt x="4347" y="40007"/>
                    <a:pt x="4377" y="40007"/>
                  </a:cubicBezTo>
                  <a:cubicBezTo>
                    <a:pt x="6474" y="39035"/>
                    <a:pt x="8359" y="38032"/>
                    <a:pt x="10000" y="36785"/>
                  </a:cubicBezTo>
                  <a:cubicBezTo>
                    <a:pt x="10791" y="36178"/>
                    <a:pt x="11550" y="35509"/>
                    <a:pt x="12250" y="34749"/>
                  </a:cubicBezTo>
                  <a:cubicBezTo>
                    <a:pt x="12584" y="34354"/>
                    <a:pt x="12888" y="33989"/>
                    <a:pt x="13192" y="33564"/>
                  </a:cubicBezTo>
                  <a:cubicBezTo>
                    <a:pt x="13496" y="33138"/>
                    <a:pt x="13769" y="32682"/>
                    <a:pt x="13982" y="32226"/>
                  </a:cubicBezTo>
                  <a:cubicBezTo>
                    <a:pt x="15715" y="28974"/>
                    <a:pt x="16262" y="25630"/>
                    <a:pt x="16718" y="22317"/>
                  </a:cubicBezTo>
                  <a:cubicBezTo>
                    <a:pt x="16991" y="20524"/>
                    <a:pt x="17234" y="18700"/>
                    <a:pt x="17538" y="16907"/>
                  </a:cubicBezTo>
                  <a:cubicBezTo>
                    <a:pt x="17782" y="15083"/>
                    <a:pt x="18086" y="13320"/>
                    <a:pt x="18541" y="11496"/>
                  </a:cubicBezTo>
                  <a:cubicBezTo>
                    <a:pt x="18785" y="10615"/>
                    <a:pt x="19058" y="9703"/>
                    <a:pt x="19393" y="8822"/>
                  </a:cubicBezTo>
                  <a:cubicBezTo>
                    <a:pt x="19696" y="7910"/>
                    <a:pt x="20031" y="7028"/>
                    <a:pt x="20487" y="6208"/>
                  </a:cubicBezTo>
                  <a:cubicBezTo>
                    <a:pt x="20943" y="5326"/>
                    <a:pt x="21429" y="4505"/>
                    <a:pt x="22037" y="3745"/>
                  </a:cubicBezTo>
                  <a:cubicBezTo>
                    <a:pt x="22341" y="3350"/>
                    <a:pt x="23040" y="2590"/>
                    <a:pt x="23374" y="2226"/>
                  </a:cubicBezTo>
                  <a:cubicBezTo>
                    <a:pt x="23510" y="2066"/>
                    <a:pt x="23590" y="1965"/>
                    <a:pt x="23562" y="1965"/>
                  </a:cubicBezTo>
                  <a:cubicBezTo>
                    <a:pt x="23519" y="1965"/>
                    <a:pt x="23241" y="2182"/>
                    <a:pt x="22554" y="2742"/>
                  </a:cubicBezTo>
                  <a:cubicBezTo>
                    <a:pt x="22797" y="2530"/>
                    <a:pt x="25654" y="250"/>
                    <a:pt x="25472" y="7"/>
                  </a:cubicBezTo>
                  <a:cubicBezTo>
                    <a:pt x="25468" y="2"/>
                    <a:pt x="25462" y="0"/>
                    <a:pt x="25453"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 name="Google Shape;4186;p26"/>
            <p:cNvSpPr/>
            <p:nvPr/>
          </p:nvSpPr>
          <p:spPr>
            <a:xfrm>
              <a:off x="1050917" y="1991919"/>
              <a:ext cx="716288" cy="1164627"/>
            </a:xfrm>
            <a:custGeom>
              <a:avLst/>
              <a:gdLst/>
              <a:ahLst/>
              <a:cxnLst/>
              <a:rect l="l" t="t" r="r" b="b"/>
              <a:pathLst>
                <a:path w="25655" h="41713" extrusionOk="0">
                  <a:moveTo>
                    <a:pt x="25453" y="0"/>
                  </a:moveTo>
                  <a:cubicBezTo>
                    <a:pt x="25174" y="0"/>
                    <a:pt x="22369" y="2320"/>
                    <a:pt x="22280" y="2408"/>
                  </a:cubicBezTo>
                  <a:cubicBezTo>
                    <a:pt x="21399" y="3138"/>
                    <a:pt x="20487" y="3806"/>
                    <a:pt x="19666" y="4536"/>
                  </a:cubicBezTo>
                  <a:cubicBezTo>
                    <a:pt x="18815" y="5265"/>
                    <a:pt x="18025" y="6025"/>
                    <a:pt x="17265" y="6724"/>
                  </a:cubicBezTo>
                  <a:cubicBezTo>
                    <a:pt x="16505" y="7484"/>
                    <a:pt x="15775" y="8305"/>
                    <a:pt x="15137" y="9126"/>
                  </a:cubicBezTo>
                  <a:cubicBezTo>
                    <a:pt x="14499" y="10007"/>
                    <a:pt x="13921" y="10949"/>
                    <a:pt x="13374" y="11892"/>
                  </a:cubicBezTo>
                  <a:cubicBezTo>
                    <a:pt x="12523" y="13533"/>
                    <a:pt x="11915" y="15296"/>
                    <a:pt x="11429" y="17028"/>
                  </a:cubicBezTo>
                  <a:cubicBezTo>
                    <a:pt x="10912" y="18791"/>
                    <a:pt x="10547" y="20493"/>
                    <a:pt x="10152" y="22226"/>
                  </a:cubicBezTo>
                  <a:cubicBezTo>
                    <a:pt x="10000" y="23107"/>
                    <a:pt x="9818" y="23989"/>
                    <a:pt x="9666" y="24870"/>
                  </a:cubicBezTo>
                  <a:cubicBezTo>
                    <a:pt x="9514" y="25721"/>
                    <a:pt x="9332" y="26603"/>
                    <a:pt x="9119" y="27484"/>
                  </a:cubicBezTo>
                  <a:cubicBezTo>
                    <a:pt x="8754" y="29187"/>
                    <a:pt x="8298" y="30950"/>
                    <a:pt x="7690" y="32682"/>
                  </a:cubicBezTo>
                  <a:cubicBezTo>
                    <a:pt x="7417" y="33442"/>
                    <a:pt x="7113" y="34202"/>
                    <a:pt x="6778" y="34962"/>
                  </a:cubicBezTo>
                  <a:cubicBezTo>
                    <a:pt x="6444" y="35691"/>
                    <a:pt x="6018" y="36451"/>
                    <a:pt x="5532" y="37120"/>
                  </a:cubicBezTo>
                  <a:cubicBezTo>
                    <a:pt x="5015" y="37880"/>
                    <a:pt x="4407" y="38609"/>
                    <a:pt x="3739" y="39248"/>
                  </a:cubicBezTo>
                  <a:cubicBezTo>
                    <a:pt x="3161" y="39795"/>
                    <a:pt x="2341" y="40311"/>
                    <a:pt x="2067" y="40463"/>
                  </a:cubicBezTo>
                  <a:cubicBezTo>
                    <a:pt x="2014" y="40503"/>
                    <a:pt x="1990" y="40526"/>
                    <a:pt x="2005" y="40526"/>
                  </a:cubicBezTo>
                  <a:cubicBezTo>
                    <a:pt x="2024" y="40526"/>
                    <a:pt x="2108" y="40488"/>
                    <a:pt x="2280" y="40403"/>
                  </a:cubicBezTo>
                  <a:cubicBezTo>
                    <a:pt x="2566" y="40260"/>
                    <a:pt x="3094" y="40009"/>
                    <a:pt x="3992" y="39600"/>
                  </a:cubicBezTo>
                  <a:lnTo>
                    <a:pt x="3992" y="39600"/>
                  </a:lnTo>
                  <a:cubicBezTo>
                    <a:pt x="3611" y="39777"/>
                    <a:pt x="2778" y="40181"/>
                    <a:pt x="1945" y="40585"/>
                  </a:cubicBezTo>
                  <a:cubicBezTo>
                    <a:pt x="973" y="41041"/>
                    <a:pt x="0" y="41527"/>
                    <a:pt x="91" y="41679"/>
                  </a:cubicBezTo>
                  <a:cubicBezTo>
                    <a:pt x="100" y="41702"/>
                    <a:pt x="132" y="41712"/>
                    <a:pt x="182" y="41712"/>
                  </a:cubicBezTo>
                  <a:cubicBezTo>
                    <a:pt x="469" y="41712"/>
                    <a:pt x="1370" y="41372"/>
                    <a:pt x="2249" y="41010"/>
                  </a:cubicBezTo>
                  <a:cubicBezTo>
                    <a:pt x="3313" y="40555"/>
                    <a:pt x="4347" y="40007"/>
                    <a:pt x="4377" y="40007"/>
                  </a:cubicBezTo>
                  <a:cubicBezTo>
                    <a:pt x="6474" y="39035"/>
                    <a:pt x="8359" y="38032"/>
                    <a:pt x="10000" y="36785"/>
                  </a:cubicBezTo>
                  <a:cubicBezTo>
                    <a:pt x="10791" y="36178"/>
                    <a:pt x="11550" y="35509"/>
                    <a:pt x="12250" y="34749"/>
                  </a:cubicBezTo>
                  <a:cubicBezTo>
                    <a:pt x="12584" y="34354"/>
                    <a:pt x="12888" y="33989"/>
                    <a:pt x="13192" y="33564"/>
                  </a:cubicBezTo>
                  <a:cubicBezTo>
                    <a:pt x="13496" y="33138"/>
                    <a:pt x="13769" y="32682"/>
                    <a:pt x="13982" y="32226"/>
                  </a:cubicBezTo>
                  <a:cubicBezTo>
                    <a:pt x="15715" y="28974"/>
                    <a:pt x="16262" y="25630"/>
                    <a:pt x="16718" y="22317"/>
                  </a:cubicBezTo>
                  <a:cubicBezTo>
                    <a:pt x="16991" y="20524"/>
                    <a:pt x="17234" y="18700"/>
                    <a:pt x="17538" y="16907"/>
                  </a:cubicBezTo>
                  <a:cubicBezTo>
                    <a:pt x="17782" y="15083"/>
                    <a:pt x="18086" y="13320"/>
                    <a:pt x="18541" y="11496"/>
                  </a:cubicBezTo>
                  <a:cubicBezTo>
                    <a:pt x="18785" y="10615"/>
                    <a:pt x="19058" y="9703"/>
                    <a:pt x="19393" y="8822"/>
                  </a:cubicBezTo>
                  <a:cubicBezTo>
                    <a:pt x="19696" y="7910"/>
                    <a:pt x="20031" y="7028"/>
                    <a:pt x="20487" y="6208"/>
                  </a:cubicBezTo>
                  <a:cubicBezTo>
                    <a:pt x="20943" y="5326"/>
                    <a:pt x="21429" y="4505"/>
                    <a:pt x="22037" y="3745"/>
                  </a:cubicBezTo>
                  <a:cubicBezTo>
                    <a:pt x="22341" y="3350"/>
                    <a:pt x="23040" y="2590"/>
                    <a:pt x="23374" y="2226"/>
                  </a:cubicBezTo>
                  <a:cubicBezTo>
                    <a:pt x="23510" y="2066"/>
                    <a:pt x="23590" y="1965"/>
                    <a:pt x="23562" y="1965"/>
                  </a:cubicBezTo>
                  <a:cubicBezTo>
                    <a:pt x="23519" y="1965"/>
                    <a:pt x="23241" y="2182"/>
                    <a:pt x="22554" y="2742"/>
                  </a:cubicBezTo>
                  <a:cubicBezTo>
                    <a:pt x="22797" y="2530"/>
                    <a:pt x="25654" y="250"/>
                    <a:pt x="25472" y="7"/>
                  </a:cubicBezTo>
                  <a:cubicBezTo>
                    <a:pt x="25468" y="2"/>
                    <a:pt x="25462" y="0"/>
                    <a:pt x="2545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 name="Google Shape;4187;p26"/>
            <p:cNvSpPr/>
            <p:nvPr/>
          </p:nvSpPr>
          <p:spPr>
            <a:xfrm>
              <a:off x="1590610" y="1891407"/>
              <a:ext cx="344980" cy="238967"/>
            </a:xfrm>
            <a:custGeom>
              <a:avLst/>
              <a:gdLst/>
              <a:ahLst/>
              <a:cxnLst/>
              <a:rect l="l" t="t" r="r" b="b"/>
              <a:pathLst>
                <a:path w="12356" h="8559" extrusionOk="0">
                  <a:moveTo>
                    <a:pt x="12147" y="1"/>
                  </a:moveTo>
                  <a:cubicBezTo>
                    <a:pt x="12121" y="1"/>
                    <a:pt x="12086" y="7"/>
                    <a:pt x="12038" y="20"/>
                  </a:cubicBezTo>
                  <a:cubicBezTo>
                    <a:pt x="10519" y="719"/>
                    <a:pt x="9120" y="1540"/>
                    <a:pt x="7783" y="2482"/>
                  </a:cubicBezTo>
                  <a:cubicBezTo>
                    <a:pt x="7145" y="2908"/>
                    <a:pt x="6415" y="3394"/>
                    <a:pt x="5777" y="3820"/>
                  </a:cubicBezTo>
                  <a:cubicBezTo>
                    <a:pt x="5078" y="4276"/>
                    <a:pt x="4440" y="4823"/>
                    <a:pt x="3801" y="5309"/>
                  </a:cubicBezTo>
                  <a:lnTo>
                    <a:pt x="2616" y="6282"/>
                  </a:lnTo>
                  <a:cubicBezTo>
                    <a:pt x="2190" y="6586"/>
                    <a:pt x="1825" y="6859"/>
                    <a:pt x="1400" y="7224"/>
                  </a:cubicBezTo>
                  <a:cubicBezTo>
                    <a:pt x="1278" y="7345"/>
                    <a:pt x="63" y="8197"/>
                    <a:pt x="32" y="8440"/>
                  </a:cubicBezTo>
                  <a:cubicBezTo>
                    <a:pt x="0" y="8525"/>
                    <a:pt x="9" y="8558"/>
                    <a:pt x="48" y="8558"/>
                  </a:cubicBezTo>
                  <a:cubicBezTo>
                    <a:pt x="120" y="8558"/>
                    <a:pt x="291" y="8447"/>
                    <a:pt x="488" y="8349"/>
                  </a:cubicBezTo>
                  <a:cubicBezTo>
                    <a:pt x="1157" y="8014"/>
                    <a:pt x="1856" y="7467"/>
                    <a:pt x="2464" y="7042"/>
                  </a:cubicBezTo>
                  <a:lnTo>
                    <a:pt x="2464" y="7042"/>
                  </a:lnTo>
                  <a:cubicBezTo>
                    <a:pt x="2150" y="7264"/>
                    <a:pt x="2048" y="7342"/>
                    <a:pt x="2059" y="7342"/>
                  </a:cubicBezTo>
                  <a:cubicBezTo>
                    <a:pt x="2079" y="7342"/>
                    <a:pt x="2545" y="7031"/>
                    <a:pt x="2646" y="6950"/>
                  </a:cubicBezTo>
                  <a:cubicBezTo>
                    <a:pt x="3041" y="6768"/>
                    <a:pt x="3376" y="6525"/>
                    <a:pt x="3710" y="6342"/>
                  </a:cubicBezTo>
                  <a:cubicBezTo>
                    <a:pt x="4561" y="5917"/>
                    <a:pt x="5382" y="5552"/>
                    <a:pt x="6263" y="5157"/>
                  </a:cubicBezTo>
                  <a:cubicBezTo>
                    <a:pt x="6932" y="4853"/>
                    <a:pt x="7661" y="4367"/>
                    <a:pt x="8361" y="3789"/>
                  </a:cubicBezTo>
                  <a:cubicBezTo>
                    <a:pt x="8999" y="3242"/>
                    <a:pt x="9607" y="2573"/>
                    <a:pt x="10184" y="2087"/>
                  </a:cubicBezTo>
                  <a:cubicBezTo>
                    <a:pt x="10731" y="1570"/>
                    <a:pt x="11400" y="1023"/>
                    <a:pt x="11886" y="415"/>
                  </a:cubicBezTo>
                  <a:cubicBezTo>
                    <a:pt x="11941" y="388"/>
                    <a:pt x="12355" y="1"/>
                    <a:pt x="121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 name="Google Shape;4188;p26"/>
            <p:cNvSpPr/>
            <p:nvPr/>
          </p:nvSpPr>
          <p:spPr>
            <a:xfrm>
              <a:off x="-282319" y="3541005"/>
              <a:ext cx="625101" cy="74351"/>
            </a:xfrm>
            <a:custGeom>
              <a:avLst/>
              <a:gdLst/>
              <a:ahLst/>
              <a:cxnLst/>
              <a:rect l="l" t="t" r="r" b="b"/>
              <a:pathLst>
                <a:path w="22389" h="2663" extrusionOk="0">
                  <a:moveTo>
                    <a:pt x="22132" y="1"/>
                  </a:moveTo>
                  <a:cubicBezTo>
                    <a:pt x="21866" y="1"/>
                    <a:pt x="21395" y="67"/>
                    <a:pt x="20913" y="178"/>
                  </a:cubicBezTo>
                  <a:cubicBezTo>
                    <a:pt x="20214" y="391"/>
                    <a:pt x="19302" y="543"/>
                    <a:pt x="19150" y="573"/>
                  </a:cubicBezTo>
                  <a:cubicBezTo>
                    <a:pt x="17600" y="877"/>
                    <a:pt x="15958" y="1029"/>
                    <a:pt x="14347" y="1060"/>
                  </a:cubicBezTo>
                  <a:cubicBezTo>
                    <a:pt x="14123" y="1064"/>
                    <a:pt x="13899" y="1066"/>
                    <a:pt x="13675" y="1066"/>
                  </a:cubicBezTo>
                  <a:cubicBezTo>
                    <a:pt x="12259" y="1066"/>
                    <a:pt x="10857" y="991"/>
                    <a:pt x="9545" y="938"/>
                  </a:cubicBezTo>
                  <a:cubicBezTo>
                    <a:pt x="9465" y="935"/>
                    <a:pt x="9384" y="934"/>
                    <a:pt x="9303" y="934"/>
                  </a:cubicBezTo>
                  <a:cubicBezTo>
                    <a:pt x="8462" y="934"/>
                    <a:pt x="7572" y="1070"/>
                    <a:pt x="6657" y="1181"/>
                  </a:cubicBezTo>
                  <a:cubicBezTo>
                    <a:pt x="5684" y="1303"/>
                    <a:pt x="4681" y="1485"/>
                    <a:pt x="3769" y="1637"/>
                  </a:cubicBezTo>
                  <a:cubicBezTo>
                    <a:pt x="2979" y="1759"/>
                    <a:pt x="1642" y="1789"/>
                    <a:pt x="1003" y="2123"/>
                  </a:cubicBezTo>
                  <a:cubicBezTo>
                    <a:pt x="912" y="2154"/>
                    <a:pt x="0" y="2367"/>
                    <a:pt x="548" y="2397"/>
                  </a:cubicBezTo>
                  <a:cubicBezTo>
                    <a:pt x="1885" y="2519"/>
                    <a:pt x="3253" y="2579"/>
                    <a:pt x="4560" y="2610"/>
                  </a:cubicBezTo>
                  <a:cubicBezTo>
                    <a:pt x="5228" y="2640"/>
                    <a:pt x="5905" y="2663"/>
                    <a:pt x="6581" y="2663"/>
                  </a:cubicBezTo>
                  <a:cubicBezTo>
                    <a:pt x="7257" y="2663"/>
                    <a:pt x="7934" y="2640"/>
                    <a:pt x="8602" y="2579"/>
                  </a:cubicBezTo>
                  <a:cubicBezTo>
                    <a:pt x="11308" y="2427"/>
                    <a:pt x="13982" y="2154"/>
                    <a:pt x="16718" y="1607"/>
                  </a:cubicBezTo>
                  <a:cubicBezTo>
                    <a:pt x="17235" y="1485"/>
                    <a:pt x="18511" y="1333"/>
                    <a:pt x="19727" y="1060"/>
                  </a:cubicBezTo>
                  <a:cubicBezTo>
                    <a:pt x="20335" y="938"/>
                    <a:pt x="20943" y="786"/>
                    <a:pt x="21399" y="604"/>
                  </a:cubicBezTo>
                  <a:cubicBezTo>
                    <a:pt x="21855" y="421"/>
                    <a:pt x="22250" y="269"/>
                    <a:pt x="22341" y="87"/>
                  </a:cubicBezTo>
                  <a:cubicBezTo>
                    <a:pt x="22389" y="28"/>
                    <a:pt x="22302" y="1"/>
                    <a:pt x="22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 name="Google Shape;4189;p26"/>
            <p:cNvSpPr/>
            <p:nvPr/>
          </p:nvSpPr>
          <p:spPr>
            <a:xfrm>
              <a:off x="87118" y="2426522"/>
              <a:ext cx="837851" cy="1172528"/>
            </a:xfrm>
            <a:custGeom>
              <a:avLst/>
              <a:gdLst/>
              <a:ahLst/>
              <a:cxnLst/>
              <a:rect l="l" t="t" r="r" b="b"/>
              <a:pathLst>
                <a:path w="30009" h="41996" extrusionOk="0">
                  <a:moveTo>
                    <a:pt x="25727" y="2233"/>
                  </a:moveTo>
                  <a:cubicBezTo>
                    <a:pt x="25710" y="2239"/>
                    <a:pt x="25693" y="2246"/>
                    <a:pt x="25675" y="2253"/>
                  </a:cubicBezTo>
                  <a:cubicBezTo>
                    <a:pt x="25691" y="2246"/>
                    <a:pt x="25709" y="2240"/>
                    <a:pt x="25727" y="2233"/>
                  </a:cubicBezTo>
                  <a:close/>
                  <a:moveTo>
                    <a:pt x="29974" y="0"/>
                  </a:moveTo>
                  <a:cubicBezTo>
                    <a:pt x="29716" y="0"/>
                    <a:pt x="27630" y="954"/>
                    <a:pt x="27438" y="1037"/>
                  </a:cubicBezTo>
                  <a:cubicBezTo>
                    <a:pt x="26891" y="1310"/>
                    <a:pt x="26344" y="1584"/>
                    <a:pt x="25766" y="1797"/>
                  </a:cubicBezTo>
                  <a:cubicBezTo>
                    <a:pt x="25189" y="2070"/>
                    <a:pt x="24611" y="2313"/>
                    <a:pt x="24094" y="2557"/>
                  </a:cubicBezTo>
                  <a:cubicBezTo>
                    <a:pt x="22970" y="3104"/>
                    <a:pt x="21906" y="3712"/>
                    <a:pt x="20933" y="4380"/>
                  </a:cubicBezTo>
                  <a:cubicBezTo>
                    <a:pt x="19961" y="5049"/>
                    <a:pt x="19049" y="5748"/>
                    <a:pt x="18289" y="6630"/>
                  </a:cubicBezTo>
                  <a:cubicBezTo>
                    <a:pt x="17529" y="7511"/>
                    <a:pt x="16921" y="8484"/>
                    <a:pt x="16495" y="9608"/>
                  </a:cubicBezTo>
                  <a:cubicBezTo>
                    <a:pt x="15249" y="13013"/>
                    <a:pt x="15766" y="16691"/>
                    <a:pt x="16161" y="20034"/>
                  </a:cubicBezTo>
                  <a:cubicBezTo>
                    <a:pt x="16343" y="21675"/>
                    <a:pt x="16556" y="23378"/>
                    <a:pt x="16556" y="25141"/>
                  </a:cubicBezTo>
                  <a:cubicBezTo>
                    <a:pt x="16556" y="26873"/>
                    <a:pt x="16374" y="28606"/>
                    <a:pt x="15614" y="30308"/>
                  </a:cubicBezTo>
                  <a:cubicBezTo>
                    <a:pt x="15128" y="31402"/>
                    <a:pt x="14489" y="32496"/>
                    <a:pt x="13729" y="33621"/>
                  </a:cubicBezTo>
                  <a:cubicBezTo>
                    <a:pt x="13334" y="34138"/>
                    <a:pt x="12909" y="34715"/>
                    <a:pt x="12453" y="35201"/>
                  </a:cubicBezTo>
                  <a:cubicBezTo>
                    <a:pt x="11997" y="35688"/>
                    <a:pt x="11541" y="36205"/>
                    <a:pt x="11024" y="36660"/>
                  </a:cubicBezTo>
                  <a:cubicBezTo>
                    <a:pt x="9991" y="37603"/>
                    <a:pt x="8805" y="38515"/>
                    <a:pt x="7498" y="39274"/>
                  </a:cubicBezTo>
                  <a:cubicBezTo>
                    <a:pt x="6921" y="39609"/>
                    <a:pt x="6343" y="39882"/>
                    <a:pt x="5735" y="40156"/>
                  </a:cubicBezTo>
                  <a:cubicBezTo>
                    <a:pt x="5469" y="40277"/>
                    <a:pt x="3867" y="40785"/>
                    <a:pt x="4079" y="40785"/>
                  </a:cubicBezTo>
                  <a:cubicBezTo>
                    <a:pt x="4098" y="40785"/>
                    <a:pt x="4133" y="40781"/>
                    <a:pt x="4186" y="40772"/>
                  </a:cubicBezTo>
                  <a:lnTo>
                    <a:pt x="4186" y="40772"/>
                  </a:lnTo>
                  <a:cubicBezTo>
                    <a:pt x="2986" y="41036"/>
                    <a:pt x="0" y="41714"/>
                    <a:pt x="51" y="41919"/>
                  </a:cubicBezTo>
                  <a:cubicBezTo>
                    <a:pt x="60" y="41972"/>
                    <a:pt x="165" y="41995"/>
                    <a:pt x="337" y="41995"/>
                  </a:cubicBezTo>
                  <a:cubicBezTo>
                    <a:pt x="1343" y="41995"/>
                    <a:pt x="4659" y="41220"/>
                    <a:pt x="4763" y="41220"/>
                  </a:cubicBezTo>
                  <a:cubicBezTo>
                    <a:pt x="5462" y="41068"/>
                    <a:pt x="6191" y="40916"/>
                    <a:pt x="6890" y="40703"/>
                  </a:cubicBezTo>
                  <a:cubicBezTo>
                    <a:pt x="7589" y="40551"/>
                    <a:pt x="8289" y="40338"/>
                    <a:pt x="8957" y="40095"/>
                  </a:cubicBezTo>
                  <a:cubicBezTo>
                    <a:pt x="10325" y="39700"/>
                    <a:pt x="11663" y="39183"/>
                    <a:pt x="12970" y="38667"/>
                  </a:cubicBezTo>
                  <a:cubicBezTo>
                    <a:pt x="13608" y="38393"/>
                    <a:pt x="14216" y="38089"/>
                    <a:pt x="14824" y="37755"/>
                  </a:cubicBezTo>
                  <a:cubicBezTo>
                    <a:pt x="15432" y="37420"/>
                    <a:pt x="16009" y="37056"/>
                    <a:pt x="16556" y="36691"/>
                  </a:cubicBezTo>
                  <a:cubicBezTo>
                    <a:pt x="17711" y="35931"/>
                    <a:pt x="18775" y="35141"/>
                    <a:pt x="19717" y="34168"/>
                  </a:cubicBezTo>
                  <a:cubicBezTo>
                    <a:pt x="21541" y="32314"/>
                    <a:pt x="22879" y="30338"/>
                    <a:pt x="23699" y="28332"/>
                  </a:cubicBezTo>
                  <a:cubicBezTo>
                    <a:pt x="24550" y="26326"/>
                    <a:pt x="24885" y="24229"/>
                    <a:pt x="24763" y="22162"/>
                  </a:cubicBezTo>
                  <a:cubicBezTo>
                    <a:pt x="24581" y="18514"/>
                    <a:pt x="23547" y="15019"/>
                    <a:pt x="23395" y="11371"/>
                  </a:cubicBezTo>
                  <a:cubicBezTo>
                    <a:pt x="23334" y="9760"/>
                    <a:pt x="23395" y="8028"/>
                    <a:pt x="23942" y="6326"/>
                  </a:cubicBezTo>
                  <a:cubicBezTo>
                    <a:pt x="24216" y="5535"/>
                    <a:pt x="24550" y="4806"/>
                    <a:pt x="25006" y="4076"/>
                  </a:cubicBezTo>
                  <a:cubicBezTo>
                    <a:pt x="25341" y="3590"/>
                    <a:pt x="25736" y="3165"/>
                    <a:pt x="26131" y="2709"/>
                  </a:cubicBezTo>
                  <a:cubicBezTo>
                    <a:pt x="26623" y="2274"/>
                    <a:pt x="27282" y="1757"/>
                    <a:pt x="27553" y="1525"/>
                  </a:cubicBezTo>
                  <a:lnTo>
                    <a:pt x="27553" y="1525"/>
                  </a:lnTo>
                  <a:cubicBezTo>
                    <a:pt x="27717" y="1456"/>
                    <a:pt x="27883" y="1384"/>
                    <a:pt x="28046" y="1310"/>
                  </a:cubicBezTo>
                  <a:cubicBezTo>
                    <a:pt x="28988" y="885"/>
                    <a:pt x="29870" y="399"/>
                    <a:pt x="29991" y="34"/>
                  </a:cubicBezTo>
                  <a:cubicBezTo>
                    <a:pt x="30008" y="11"/>
                    <a:pt x="30001" y="0"/>
                    <a:pt x="29974" y="0"/>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 name="Google Shape;4190;p26"/>
            <p:cNvSpPr/>
            <p:nvPr/>
          </p:nvSpPr>
          <p:spPr>
            <a:xfrm>
              <a:off x="87118" y="2426522"/>
              <a:ext cx="837851" cy="1172528"/>
            </a:xfrm>
            <a:custGeom>
              <a:avLst/>
              <a:gdLst/>
              <a:ahLst/>
              <a:cxnLst/>
              <a:rect l="l" t="t" r="r" b="b"/>
              <a:pathLst>
                <a:path w="30009" h="41996" extrusionOk="0">
                  <a:moveTo>
                    <a:pt x="25727" y="2233"/>
                  </a:moveTo>
                  <a:cubicBezTo>
                    <a:pt x="25710" y="2239"/>
                    <a:pt x="25693" y="2246"/>
                    <a:pt x="25675" y="2253"/>
                  </a:cubicBezTo>
                  <a:cubicBezTo>
                    <a:pt x="25691" y="2246"/>
                    <a:pt x="25709" y="2240"/>
                    <a:pt x="25727" y="2233"/>
                  </a:cubicBezTo>
                  <a:close/>
                  <a:moveTo>
                    <a:pt x="29974" y="0"/>
                  </a:moveTo>
                  <a:cubicBezTo>
                    <a:pt x="29716" y="0"/>
                    <a:pt x="27630" y="954"/>
                    <a:pt x="27438" y="1037"/>
                  </a:cubicBezTo>
                  <a:cubicBezTo>
                    <a:pt x="26891" y="1310"/>
                    <a:pt x="26344" y="1584"/>
                    <a:pt x="25766" y="1797"/>
                  </a:cubicBezTo>
                  <a:cubicBezTo>
                    <a:pt x="25189" y="2070"/>
                    <a:pt x="24611" y="2313"/>
                    <a:pt x="24094" y="2557"/>
                  </a:cubicBezTo>
                  <a:cubicBezTo>
                    <a:pt x="22970" y="3104"/>
                    <a:pt x="21906" y="3712"/>
                    <a:pt x="20933" y="4380"/>
                  </a:cubicBezTo>
                  <a:cubicBezTo>
                    <a:pt x="19961" y="5049"/>
                    <a:pt x="19049" y="5748"/>
                    <a:pt x="18289" y="6630"/>
                  </a:cubicBezTo>
                  <a:cubicBezTo>
                    <a:pt x="17529" y="7511"/>
                    <a:pt x="16921" y="8484"/>
                    <a:pt x="16495" y="9608"/>
                  </a:cubicBezTo>
                  <a:cubicBezTo>
                    <a:pt x="15249" y="13013"/>
                    <a:pt x="15766" y="16691"/>
                    <a:pt x="16161" y="20034"/>
                  </a:cubicBezTo>
                  <a:cubicBezTo>
                    <a:pt x="16343" y="21675"/>
                    <a:pt x="16556" y="23378"/>
                    <a:pt x="16556" y="25141"/>
                  </a:cubicBezTo>
                  <a:cubicBezTo>
                    <a:pt x="16556" y="26873"/>
                    <a:pt x="16374" y="28606"/>
                    <a:pt x="15614" y="30308"/>
                  </a:cubicBezTo>
                  <a:cubicBezTo>
                    <a:pt x="15128" y="31402"/>
                    <a:pt x="14489" y="32496"/>
                    <a:pt x="13729" y="33621"/>
                  </a:cubicBezTo>
                  <a:cubicBezTo>
                    <a:pt x="13334" y="34138"/>
                    <a:pt x="12909" y="34715"/>
                    <a:pt x="12453" y="35201"/>
                  </a:cubicBezTo>
                  <a:cubicBezTo>
                    <a:pt x="11997" y="35688"/>
                    <a:pt x="11541" y="36205"/>
                    <a:pt x="11024" y="36660"/>
                  </a:cubicBezTo>
                  <a:cubicBezTo>
                    <a:pt x="9991" y="37603"/>
                    <a:pt x="8805" y="38515"/>
                    <a:pt x="7498" y="39274"/>
                  </a:cubicBezTo>
                  <a:cubicBezTo>
                    <a:pt x="6921" y="39609"/>
                    <a:pt x="6343" y="39882"/>
                    <a:pt x="5735" y="40156"/>
                  </a:cubicBezTo>
                  <a:cubicBezTo>
                    <a:pt x="5469" y="40277"/>
                    <a:pt x="3867" y="40785"/>
                    <a:pt x="4079" y="40785"/>
                  </a:cubicBezTo>
                  <a:cubicBezTo>
                    <a:pt x="4098" y="40785"/>
                    <a:pt x="4133" y="40781"/>
                    <a:pt x="4186" y="40772"/>
                  </a:cubicBezTo>
                  <a:lnTo>
                    <a:pt x="4186" y="40772"/>
                  </a:lnTo>
                  <a:cubicBezTo>
                    <a:pt x="2986" y="41036"/>
                    <a:pt x="0" y="41714"/>
                    <a:pt x="51" y="41919"/>
                  </a:cubicBezTo>
                  <a:cubicBezTo>
                    <a:pt x="60" y="41972"/>
                    <a:pt x="165" y="41995"/>
                    <a:pt x="337" y="41995"/>
                  </a:cubicBezTo>
                  <a:cubicBezTo>
                    <a:pt x="1343" y="41995"/>
                    <a:pt x="4659" y="41220"/>
                    <a:pt x="4763" y="41220"/>
                  </a:cubicBezTo>
                  <a:cubicBezTo>
                    <a:pt x="5462" y="41068"/>
                    <a:pt x="6191" y="40916"/>
                    <a:pt x="6890" y="40703"/>
                  </a:cubicBezTo>
                  <a:cubicBezTo>
                    <a:pt x="7589" y="40551"/>
                    <a:pt x="8289" y="40338"/>
                    <a:pt x="8957" y="40095"/>
                  </a:cubicBezTo>
                  <a:cubicBezTo>
                    <a:pt x="10325" y="39700"/>
                    <a:pt x="11663" y="39183"/>
                    <a:pt x="12970" y="38667"/>
                  </a:cubicBezTo>
                  <a:cubicBezTo>
                    <a:pt x="13608" y="38393"/>
                    <a:pt x="14216" y="38089"/>
                    <a:pt x="14824" y="37755"/>
                  </a:cubicBezTo>
                  <a:cubicBezTo>
                    <a:pt x="15432" y="37420"/>
                    <a:pt x="16009" y="37056"/>
                    <a:pt x="16556" y="36691"/>
                  </a:cubicBezTo>
                  <a:cubicBezTo>
                    <a:pt x="17711" y="35931"/>
                    <a:pt x="18775" y="35141"/>
                    <a:pt x="19717" y="34168"/>
                  </a:cubicBezTo>
                  <a:cubicBezTo>
                    <a:pt x="21541" y="32314"/>
                    <a:pt x="22879" y="30338"/>
                    <a:pt x="23699" y="28332"/>
                  </a:cubicBezTo>
                  <a:cubicBezTo>
                    <a:pt x="24550" y="26326"/>
                    <a:pt x="24885" y="24229"/>
                    <a:pt x="24763" y="22162"/>
                  </a:cubicBezTo>
                  <a:cubicBezTo>
                    <a:pt x="24581" y="18514"/>
                    <a:pt x="23547" y="15019"/>
                    <a:pt x="23395" y="11371"/>
                  </a:cubicBezTo>
                  <a:cubicBezTo>
                    <a:pt x="23334" y="9760"/>
                    <a:pt x="23395" y="8028"/>
                    <a:pt x="23942" y="6326"/>
                  </a:cubicBezTo>
                  <a:cubicBezTo>
                    <a:pt x="24216" y="5535"/>
                    <a:pt x="24550" y="4806"/>
                    <a:pt x="25006" y="4076"/>
                  </a:cubicBezTo>
                  <a:cubicBezTo>
                    <a:pt x="25341" y="3590"/>
                    <a:pt x="25736" y="3165"/>
                    <a:pt x="26131" y="2709"/>
                  </a:cubicBezTo>
                  <a:cubicBezTo>
                    <a:pt x="26623" y="2274"/>
                    <a:pt x="27282" y="1757"/>
                    <a:pt x="27553" y="1525"/>
                  </a:cubicBezTo>
                  <a:lnTo>
                    <a:pt x="27553" y="1525"/>
                  </a:lnTo>
                  <a:cubicBezTo>
                    <a:pt x="27717" y="1456"/>
                    <a:pt x="27883" y="1384"/>
                    <a:pt x="28046" y="1310"/>
                  </a:cubicBezTo>
                  <a:cubicBezTo>
                    <a:pt x="28988" y="885"/>
                    <a:pt x="29870" y="399"/>
                    <a:pt x="29991" y="34"/>
                  </a:cubicBezTo>
                  <a:cubicBezTo>
                    <a:pt x="30008" y="11"/>
                    <a:pt x="30001" y="0"/>
                    <a:pt x="299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 name="Google Shape;4191;p26"/>
            <p:cNvSpPr/>
            <p:nvPr/>
          </p:nvSpPr>
          <p:spPr>
            <a:xfrm>
              <a:off x="2044282" y="2395782"/>
              <a:ext cx="284644" cy="242178"/>
            </a:xfrm>
            <a:custGeom>
              <a:avLst/>
              <a:gdLst/>
              <a:ahLst/>
              <a:cxnLst/>
              <a:rect l="l" t="t" r="r" b="b"/>
              <a:pathLst>
                <a:path w="10195" h="8674" extrusionOk="0">
                  <a:moveTo>
                    <a:pt x="10030" y="1"/>
                  </a:moveTo>
                  <a:cubicBezTo>
                    <a:pt x="10011" y="1"/>
                    <a:pt x="9986" y="4"/>
                    <a:pt x="9954" y="10"/>
                  </a:cubicBezTo>
                  <a:cubicBezTo>
                    <a:pt x="9619" y="41"/>
                    <a:pt x="8434" y="1165"/>
                    <a:pt x="8252" y="1317"/>
                  </a:cubicBezTo>
                  <a:cubicBezTo>
                    <a:pt x="7857" y="1651"/>
                    <a:pt x="7461" y="1986"/>
                    <a:pt x="7036" y="2320"/>
                  </a:cubicBezTo>
                  <a:lnTo>
                    <a:pt x="5790" y="3354"/>
                  </a:lnTo>
                  <a:cubicBezTo>
                    <a:pt x="4939" y="4053"/>
                    <a:pt x="4148" y="4782"/>
                    <a:pt x="3419" y="5481"/>
                  </a:cubicBezTo>
                  <a:lnTo>
                    <a:pt x="2993" y="5907"/>
                  </a:lnTo>
                  <a:lnTo>
                    <a:pt x="2833" y="6080"/>
                  </a:lnTo>
                  <a:lnTo>
                    <a:pt x="2833" y="6080"/>
                  </a:lnTo>
                  <a:cubicBezTo>
                    <a:pt x="2427" y="6418"/>
                    <a:pt x="2026" y="6758"/>
                    <a:pt x="1625" y="7092"/>
                  </a:cubicBezTo>
                  <a:cubicBezTo>
                    <a:pt x="1443" y="7275"/>
                    <a:pt x="166" y="8187"/>
                    <a:pt x="45" y="8521"/>
                  </a:cubicBezTo>
                  <a:cubicBezTo>
                    <a:pt x="1" y="8632"/>
                    <a:pt x="17" y="8674"/>
                    <a:pt x="69" y="8674"/>
                  </a:cubicBezTo>
                  <a:cubicBezTo>
                    <a:pt x="159" y="8674"/>
                    <a:pt x="357" y="8546"/>
                    <a:pt x="531" y="8430"/>
                  </a:cubicBezTo>
                  <a:cubicBezTo>
                    <a:pt x="926" y="8187"/>
                    <a:pt x="1321" y="7913"/>
                    <a:pt x="1717" y="7670"/>
                  </a:cubicBezTo>
                  <a:cubicBezTo>
                    <a:pt x="2081" y="7335"/>
                    <a:pt x="2476" y="7092"/>
                    <a:pt x="2811" y="6788"/>
                  </a:cubicBezTo>
                  <a:cubicBezTo>
                    <a:pt x="4027" y="5816"/>
                    <a:pt x="5243" y="4843"/>
                    <a:pt x="6458" y="3810"/>
                  </a:cubicBezTo>
                  <a:cubicBezTo>
                    <a:pt x="7644" y="2746"/>
                    <a:pt x="8708" y="1651"/>
                    <a:pt x="9741" y="466"/>
                  </a:cubicBezTo>
                  <a:cubicBezTo>
                    <a:pt x="9932" y="221"/>
                    <a:pt x="10195" y="1"/>
                    <a:pt x="10030"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 name="Google Shape;4192;p26"/>
            <p:cNvSpPr/>
            <p:nvPr/>
          </p:nvSpPr>
          <p:spPr>
            <a:xfrm>
              <a:off x="2044282" y="2395782"/>
              <a:ext cx="284644" cy="242178"/>
            </a:xfrm>
            <a:custGeom>
              <a:avLst/>
              <a:gdLst/>
              <a:ahLst/>
              <a:cxnLst/>
              <a:rect l="l" t="t" r="r" b="b"/>
              <a:pathLst>
                <a:path w="10195" h="8674" extrusionOk="0">
                  <a:moveTo>
                    <a:pt x="10030" y="1"/>
                  </a:moveTo>
                  <a:cubicBezTo>
                    <a:pt x="10011" y="1"/>
                    <a:pt x="9986" y="4"/>
                    <a:pt x="9954" y="10"/>
                  </a:cubicBezTo>
                  <a:cubicBezTo>
                    <a:pt x="9619" y="41"/>
                    <a:pt x="8434" y="1165"/>
                    <a:pt x="8252" y="1317"/>
                  </a:cubicBezTo>
                  <a:cubicBezTo>
                    <a:pt x="7857" y="1651"/>
                    <a:pt x="7461" y="1986"/>
                    <a:pt x="7036" y="2320"/>
                  </a:cubicBezTo>
                  <a:lnTo>
                    <a:pt x="5790" y="3354"/>
                  </a:lnTo>
                  <a:cubicBezTo>
                    <a:pt x="4939" y="4053"/>
                    <a:pt x="4148" y="4782"/>
                    <a:pt x="3419" y="5481"/>
                  </a:cubicBezTo>
                  <a:lnTo>
                    <a:pt x="2993" y="5907"/>
                  </a:lnTo>
                  <a:lnTo>
                    <a:pt x="2833" y="6080"/>
                  </a:lnTo>
                  <a:lnTo>
                    <a:pt x="2833" y="6080"/>
                  </a:lnTo>
                  <a:cubicBezTo>
                    <a:pt x="2427" y="6418"/>
                    <a:pt x="2026" y="6758"/>
                    <a:pt x="1625" y="7092"/>
                  </a:cubicBezTo>
                  <a:cubicBezTo>
                    <a:pt x="1443" y="7275"/>
                    <a:pt x="166" y="8187"/>
                    <a:pt x="45" y="8521"/>
                  </a:cubicBezTo>
                  <a:cubicBezTo>
                    <a:pt x="1" y="8632"/>
                    <a:pt x="17" y="8674"/>
                    <a:pt x="69" y="8674"/>
                  </a:cubicBezTo>
                  <a:cubicBezTo>
                    <a:pt x="159" y="8674"/>
                    <a:pt x="357" y="8546"/>
                    <a:pt x="531" y="8430"/>
                  </a:cubicBezTo>
                  <a:cubicBezTo>
                    <a:pt x="926" y="8187"/>
                    <a:pt x="1321" y="7913"/>
                    <a:pt x="1717" y="7670"/>
                  </a:cubicBezTo>
                  <a:cubicBezTo>
                    <a:pt x="2081" y="7335"/>
                    <a:pt x="2476" y="7092"/>
                    <a:pt x="2811" y="6788"/>
                  </a:cubicBezTo>
                  <a:cubicBezTo>
                    <a:pt x="4027" y="5816"/>
                    <a:pt x="5243" y="4843"/>
                    <a:pt x="6458" y="3810"/>
                  </a:cubicBezTo>
                  <a:cubicBezTo>
                    <a:pt x="7644" y="2746"/>
                    <a:pt x="8708" y="1651"/>
                    <a:pt x="9741" y="466"/>
                  </a:cubicBezTo>
                  <a:cubicBezTo>
                    <a:pt x="9932" y="221"/>
                    <a:pt x="10195" y="1"/>
                    <a:pt x="100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 name="Google Shape;4193;p26"/>
            <p:cNvSpPr/>
            <p:nvPr/>
          </p:nvSpPr>
          <p:spPr>
            <a:xfrm>
              <a:off x="1233346" y="2220444"/>
              <a:ext cx="289167" cy="811244"/>
            </a:xfrm>
            <a:custGeom>
              <a:avLst/>
              <a:gdLst/>
              <a:ahLst/>
              <a:cxnLst/>
              <a:rect l="l" t="t" r="r" b="b"/>
              <a:pathLst>
                <a:path w="10357" h="29056" extrusionOk="0">
                  <a:moveTo>
                    <a:pt x="9979" y="1"/>
                  </a:moveTo>
                  <a:cubicBezTo>
                    <a:pt x="9912" y="1"/>
                    <a:pt x="9844" y="20"/>
                    <a:pt x="9789" y="59"/>
                  </a:cubicBezTo>
                  <a:cubicBezTo>
                    <a:pt x="8907" y="728"/>
                    <a:pt x="8330" y="1640"/>
                    <a:pt x="7843" y="2582"/>
                  </a:cubicBezTo>
                  <a:cubicBezTo>
                    <a:pt x="7387" y="3524"/>
                    <a:pt x="7023" y="4527"/>
                    <a:pt x="6719" y="5439"/>
                  </a:cubicBezTo>
                  <a:cubicBezTo>
                    <a:pt x="5868" y="7871"/>
                    <a:pt x="5412" y="10454"/>
                    <a:pt x="4956" y="12916"/>
                  </a:cubicBezTo>
                  <a:cubicBezTo>
                    <a:pt x="4743" y="14254"/>
                    <a:pt x="4500" y="15561"/>
                    <a:pt x="4226" y="16898"/>
                  </a:cubicBezTo>
                  <a:cubicBezTo>
                    <a:pt x="3983" y="18236"/>
                    <a:pt x="3709" y="19603"/>
                    <a:pt x="3314" y="20880"/>
                  </a:cubicBezTo>
                  <a:cubicBezTo>
                    <a:pt x="2950" y="22217"/>
                    <a:pt x="2524" y="23524"/>
                    <a:pt x="2007" y="24831"/>
                  </a:cubicBezTo>
                  <a:cubicBezTo>
                    <a:pt x="1460" y="26169"/>
                    <a:pt x="852" y="27537"/>
                    <a:pt x="92" y="28844"/>
                  </a:cubicBezTo>
                  <a:cubicBezTo>
                    <a:pt x="1" y="28972"/>
                    <a:pt x="108" y="29056"/>
                    <a:pt x="247" y="29056"/>
                  </a:cubicBezTo>
                  <a:cubicBezTo>
                    <a:pt x="339" y="29056"/>
                    <a:pt x="445" y="29019"/>
                    <a:pt x="518" y="28935"/>
                  </a:cubicBezTo>
                  <a:cubicBezTo>
                    <a:pt x="1004" y="28449"/>
                    <a:pt x="1460" y="27932"/>
                    <a:pt x="1855" y="27385"/>
                  </a:cubicBezTo>
                  <a:cubicBezTo>
                    <a:pt x="2250" y="26868"/>
                    <a:pt x="2615" y="26321"/>
                    <a:pt x="2950" y="25743"/>
                  </a:cubicBezTo>
                  <a:cubicBezTo>
                    <a:pt x="3588" y="24649"/>
                    <a:pt x="4074" y="23555"/>
                    <a:pt x="4500" y="22461"/>
                  </a:cubicBezTo>
                  <a:cubicBezTo>
                    <a:pt x="5290" y="20211"/>
                    <a:pt x="5716" y="17840"/>
                    <a:pt x="6050" y="15622"/>
                  </a:cubicBezTo>
                  <a:cubicBezTo>
                    <a:pt x="6171" y="14922"/>
                    <a:pt x="6232" y="14254"/>
                    <a:pt x="6354" y="13555"/>
                  </a:cubicBezTo>
                  <a:cubicBezTo>
                    <a:pt x="6475" y="12886"/>
                    <a:pt x="6567" y="12187"/>
                    <a:pt x="6658" y="11518"/>
                  </a:cubicBezTo>
                  <a:cubicBezTo>
                    <a:pt x="6871" y="10150"/>
                    <a:pt x="7114" y="8722"/>
                    <a:pt x="7478" y="7354"/>
                  </a:cubicBezTo>
                  <a:cubicBezTo>
                    <a:pt x="7630" y="6746"/>
                    <a:pt x="7813" y="6138"/>
                    <a:pt x="8026" y="5591"/>
                  </a:cubicBezTo>
                  <a:lnTo>
                    <a:pt x="8725" y="3858"/>
                  </a:lnTo>
                  <a:cubicBezTo>
                    <a:pt x="9211" y="2734"/>
                    <a:pt x="9758" y="1579"/>
                    <a:pt x="10245" y="424"/>
                  </a:cubicBezTo>
                  <a:cubicBezTo>
                    <a:pt x="10357" y="154"/>
                    <a:pt x="10170" y="1"/>
                    <a:pt x="9979"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 name="Google Shape;4194;p26"/>
            <p:cNvSpPr/>
            <p:nvPr/>
          </p:nvSpPr>
          <p:spPr>
            <a:xfrm>
              <a:off x="399320" y="2586392"/>
              <a:ext cx="265715" cy="880429"/>
            </a:xfrm>
            <a:custGeom>
              <a:avLst/>
              <a:gdLst/>
              <a:ahLst/>
              <a:cxnLst/>
              <a:rect l="l" t="t" r="r" b="b"/>
              <a:pathLst>
                <a:path w="9517" h="31534" extrusionOk="0">
                  <a:moveTo>
                    <a:pt x="9243" y="0"/>
                  </a:moveTo>
                  <a:cubicBezTo>
                    <a:pt x="9162" y="0"/>
                    <a:pt x="9077" y="27"/>
                    <a:pt x="9022" y="83"/>
                  </a:cubicBezTo>
                  <a:cubicBezTo>
                    <a:pt x="5192" y="4186"/>
                    <a:pt x="6529" y="10265"/>
                    <a:pt x="6833" y="14703"/>
                  </a:cubicBezTo>
                  <a:cubicBezTo>
                    <a:pt x="6894" y="16132"/>
                    <a:pt x="6894" y="17560"/>
                    <a:pt x="6712" y="18989"/>
                  </a:cubicBezTo>
                  <a:cubicBezTo>
                    <a:pt x="6529" y="20448"/>
                    <a:pt x="6195" y="21907"/>
                    <a:pt x="5526" y="23366"/>
                  </a:cubicBezTo>
                  <a:cubicBezTo>
                    <a:pt x="4918" y="24764"/>
                    <a:pt x="4067" y="26071"/>
                    <a:pt x="3095" y="27378"/>
                  </a:cubicBezTo>
                  <a:lnTo>
                    <a:pt x="1636" y="29323"/>
                  </a:lnTo>
                  <a:cubicBezTo>
                    <a:pt x="1119" y="29962"/>
                    <a:pt x="602" y="30570"/>
                    <a:pt x="116" y="31238"/>
                  </a:cubicBezTo>
                  <a:cubicBezTo>
                    <a:pt x="0" y="31377"/>
                    <a:pt x="113" y="31533"/>
                    <a:pt x="294" y="31533"/>
                  </a:cubicBezTo>
                  <a:cubicBezTo>
                    <a:pt x="351" y="31533"/>
                    <a:pt x="415" y="31518"/>
                    <a:pt x="481" y="31482"/>
                  </a:cubicBezTo>
                  <a:cubicBezTo>
                    <a:pt x="1119" y="31086"/>
                    <a:pt x="1727" y="30691"/>
                    <a:pt x="2304" y="30205"/>
                  </a:cubicBezTo>
                  <a:cubicBezTo>
                    <a:pt x="2882" y="29719"/>
                    <a:pt x="3368" y="29202"/>
                    <a:pt x="3854" y="28685"/>
                  </a:cubicBezTo>
                  <a:cubicBezTo>
                    <a:pt x="4827" y="27621"/>
                    <a:pt x="5617" y="26466"/>
                    <a:pt x="6256" y="25250"/>
                  </a:cubicBezTo>
                  <a:cubicBezTo>
                    <a:pt x="6894" y="24095"/>
                    <a:pt x="7350" y="22819"/>
                    <a:pt x="7715" y="21603"/>
                  </a:cubicBezTo>
                  <a:cubicBezTo>
                    <a:pt x="8049" y="20387"/>
                    <a:pt x="8231" y="19171"/>
                    <a:pt x="8323" y="18077"/>
                  </a:cubicBezTo>
                  <a:cubicBezTo>
                    <a:pt x="8535" y="14977"/>
                    <a:pt x="7897" y="11998"/>
                    <a:pt x="7775" y="8958"/>
                  </a:cubicBezTo>
                  <a:cubicBezTo>
                    <a:pt x="7654" y="5919"/>
                    <a:pt x="8414" y="3153"/>
                    <a:pt x="9478" y="235"/>
                  </a:cubicBezTo>
                  <a:cubicBezTo>
                    <a:pt x="9516" y="81"/>
                    <a:pt x="9384" y="0"/>
                    <a:pt x="924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 name="Google Shape;4195;p26"/>
            <p:cNvSpPr/>
            <p:nvPr/>
          </p:nvSpPr>
          <p:spPr>
            <a:xfrm>
              <a:off x="1642402" y="2516620"/>
              <a:ext cx="529279" cy="242122"/>
            </a:xfrm>
            <a:custGeom>
              <a:avLst/>
              <a:gdLst/>
              <a:ahLst/>
              <a:cxnLst/>
              <a:rect l="l" t="t" r="r" b="b"/>
              <a:pathLst>
                <a:path w="18957" h="8672" extrusionOk="0">
                  <a:moveTo>
                    <a:pt x="18763" y="1"/>
                  </a:moveTo>
                  <a:cubicBezTo>
                    <a:pt x="18704" y="1"/>
                    <a:pt x="18635" y="27"/>
                    <a:pt x="18573" y="89"/>
                  </a:cubicBezTo>
                  <a:cubicBezTo>
                    <a:pt x="15989" y="2886"/>
                    <a:pt x="13071" y="5166"/>
                    <a:pt x="9606" y="6594"/>
                  </a:cubicBezTo>
                  <a:cubicBezTo>
                    <a:pt x="8025" y="7202"/>
                    <a:pt x="6384" y="7597"/>
                    <a:pt x="4834" y="7810"/>
                  </a:cubicBezTo>
                  <a:cubicBezTo>
                    <a:pt x="4143" y="7927"/>
                    <a:pt x="3470" y="7944"/>
                    <a:pt x="2801" y="7944"/>
                  </a:cubicBezTo>
                  <a:cubicBezTo>
                    <a:pt x="2533" y="7944"/>
                    <a:pt x="2266" y="7941"/>
                    <a:pt x="2000" y="7941"/>
                  </a:cubicBezTo>
                  <a:cubicBezTo>
                    <a:pt x="1377" y="7941"/>
                    <a:pt x="755" y="7956"/>
                    <a:pt x="122" y="8053"/>
                  </a:cubicBezTo>
                  <a:cubicBezTo>
                    <a:pt x="31" y="8053"/>
                    <a:pt x="1" y="8144"/>
                    <a:pt x="62" y="8144"/>
                  </a:cubicBezTo>
                  <a:cubicBezTo>
                    <a:pt x="670" y="8448"/>
                    <a:pt x="1369" y="8600"/>
                    <a:pt x="2159" y="8661"/>
                  </a:cubicBezTo>
                  <a:cubicBezTo>
                    <a:pt x="2337" y="8668"/>
                    <a:pt x="2517" y="8672"/>
                    <a:pt x="2701" y="8672"/>
                  </a:cubicBezTo>
                  <a:cubicBezTo>
                    <a:pt x="3333" y="8672"/>
                    <a:pt x="3998" y="8627"/>
                    <a:pt x="4682" y="8509"/>
                  </a:cubicBezTo>
                  <a:cubicBezTo>
                    <a:pt x="6414" y="8205"/>
                    <a:pt x="8238" y="7628"/>
                    <a:pt x="9728" y="7020"/>
                  </a:cubicBezTo>
                  <a:cubicBezTo>
                    <a:pt x="13132" y="5561"/>
                    <a:pt x="16597" y="3281"/>
                    <a:pt x="18877" y="241"/>
                  </a:cubicBezTo>
                  <a:cubicBezTo>
                    <a:pt x="18957" y="101"/>
                    <a:pt x="18878" y="1"/>
                    <a:pt x="1876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 name="Google Shape;4196;p26"/>
            <p:cNvSpPr/>
            <p:nvPr/>
          </p:nvSpPr>
          <p:spPr>
            <a:xfrm>
              <a:off x="806505" y="3015662"/>
              <a:ext cx="412546" cy="177739"/>
            </a:xfrm>
            <a:custGeom>
              <a:avLst/>
              <a:gdLst/>
              <a:ahLst/>
              <a:cxnLst/>
              <a:rect l="l" t="t" r="r" b="b"/>
              <a:pathLst>
                <a:path w="14776" h="6366" extrusionOk="0">
                  <a:moveTo>
                    <a:pt x="14730" y="0"/>
                  </a:moveTo>
                  <a:cubicBezTo>
                    <a:pt x="14703" y="0"/>
                    <a:pt x="14662" y="17"/>
                    <a:pt x="14620" y="58"/>
                  </a:cubicBezTo>
                  <a:cubicBezTo>
                    <a:pt x="12979" y="1973"/>
                    <a:pt x="11216" y="3736"/>
                    <a:pt x="8541" y="4708"/>
                  </a:cubicBezTo>
                  <a:cubicBezTo>
                    <a:pt x="7143" y="5255"/>
                    <a:pt x="5745" y="5590"/>
                    <a:pt x="4377" y="5711"/>
                  </a:cubicBezTo>
                  <a:cubicBezTo>
                    <a:pt x="2948" y="5833"/>
                    <a:pt x="1581" y="5833"/>
                    <a:pt x="182" y="5833"/>
                  </a:cubicBezTo>
                  <a:cubicBezTo>
                    <a:pt x="61" y="5833"/>
                    <a:pt x="0" y="5924"/>
                    <a:pt x="122" y="5985"/>
                  </a:cubicBezTo>
                  <a:cubicBezTo>
                    <a:pt x="983" y="6234"/>
                    <a:pt x="1963" y="6365"/>
                    <a:pt x="3011" y="6365"/>
                  </a:cubicBezTo>
                  <a:cubicBezTo>
                    <a:pt x="3368" y="6365"/>
                    <a:pt x="3733" y="6350"/>
                    <a:pt x="4104" y="6319"/>
                  </a:cubicBezTo>
                  <a:cubicBezTo>
                    <a:pt x="4833" y="6258"/>
                    <a:pt x="5532" y="6167"/>
                    <a:pt x="6262" y="6015"/>
                  </a:cubicBezTo>
                  <a:cubicBezTo>
                    <a:pt x="6991" y="5863"/>
                    <a:pt x="7721" y="5620"/>
                    <a:pt x="8420" y="5377"/>
                  </a:cubicBezTo>
                  <a:cubicBezTo>
                    <a:pt x="11277" y="4374"/>
                    <a:pt x="13709" y="2429"/>
                    <a:pt x="14742" y="58"/>
                  </a:cubicBezTo>
                  <a:cubicBezTo>
                    <a:pt x="14775" y="24"/>
                    <a:pt x="14763" y="0"/>
                    <a:pt x="1473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97" name="Google Shape;4197;p2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4198" name="Google Shape;4198;p26"/>
          <p:cNvSpPr txBox="1">
            <a:spLocks noGrp="1"/>
          </p:cNvSpPr>
          <p:nvPr>
            <p:ph type="subTitle" idx="1"/>
          </p:nvPr>
        </p:nvSpPr>
        <p:spPr>
          <a:xfrm>
            <a:off x="1109152" y="1920600"/>
            <a:ext cx="19860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199" name="Google Shape;4199;p26"/>
          <p:cNvSpPr txBox="1">
            <a:spLocks noGrp="1"/>
          </p:cNvSpPr>
          <p:nvPr>
            <p:ph type="subTitle" idx="2"/>
          </p:nvPr>
        </p:nvSpPr>
        <p:spPr>
          <a:xfrm>
            <a:off x="3579000" y="1920600"/>
            <a:ext cx="19860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00" name="Google Shape;4200;p26"/>
          <p:cNvSpPr txBox="1">
            <a:spLocks noGrp="1"/>
          </p:cNvSpPr>
          <p:nvPr>
            <p:ph type="subTitle" idx="3"/>
          </p:nvPr>
        </p:nvSpPr>
        <p:spPr>
          <a:xfrm>
            <a:off x="1109152" y="3350825"/>
            <a:ext cx="19860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01" name="Google Shape;4201;p26"/>
          <p:cNvSpPr txBox="1">
            <a:spLocks noGrp="1"/>
          </p:cNvSpPr>
          <p:nvPr>
            <p:ph type="subTitle" idx="4"/>
          </p:nvPr>
        </p:nvSpPr>
        <p:spPr>
          <a:xfrm>
            <a:off x="3579000" y="3350825"/>
            <a:ext cx="19860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02" name="Google Shape;4202;p26"/>
          <p:cNvSpPr txBox="1">
            <a:spLocks noGrp="1"/>
          </p:cNvSpPr>
          <p:nvPr>
            <p:ph type="subTitle" idx="5"/>
          </p:nvPr>
        </p:nvSpPr>
        <p:spPr>
          <a:xfrm>
            <a:off x="6048848" y="1920600"/>
            <a:ext cx="19860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03" name="Google Shape;4203;p26"/>
          <p:cNvSpPr txBox="1">
            <a:spLocks noGrp="1"/>
          </p:cNvSpPr>
          <p:nvPr>
            <p:ph type="subTitle" idx="6"/>
          </p:nvPr>
        </p:nvSpPr>
        <p:spPr>
          <a:xfrm>
            <a:off x="6048848" y="3350825"/>
            <a:ext cx="19860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04" name="Google Shape;4204;p26"/>
          <p:cNvSpPr txBox="1">
            <a:spLocks noGrp="1"/>
          </p:cNvSpPr>
          <p:nvPr>
            <p:ph type="subTitle" idx="7"/>
          </p:nvPr>
        </p:nvSpPr>
        <p:spPr>
          <a:xfrm>
            <a:off x="1113052" y="1580399"/>
            <a:ext cx="19782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Open Sans"/>
                <a:ea typeface="Open Sans"/>
                <a:cs typeface="Open Sans"/>
                <a:sym typeface="Open Sans"/>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205" name="Google Shape;4205;p26"/>
          <p:cNvSpPr txBox="1">
            <a:spLocks noGrp="1"/>
          </p:cNvSpPr>
          <p:nvPr>
            <p:ph type="subTitle" idx="8"/>
          </p:nvPr>
        </p:nvSpPr>
        <p:spPr>
          <a:xfrm>
            <a:off x="3582900" y="1580399"/>
            <a:ext cx="19782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Open Sans"/>
                <a:ea typeface="Open Sans"/>
                <a:cs typeface="Open Sans"/>
                <a:sym typeface="Open Sans"/>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206" name="Google Shape;4206;p26"/>
          <p:cNvSpPr txBox="1">
            <a:spLocks noGrp="1"/>
          </p:cNvSpPr>
          <p:nvPr>
            <p:ph type="subTitle" idx="9"/>
          </p:nvPr>
        </p:nvSpPr>
        <p:spPr>
          <a:xfrm>
            <a:off x="6052748" y="1580399"/>
            <a:ext cx="19782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Open Sans"/>
                <a:ea typeface="Open Sans"/>
                <a:cs typeface="Open Sans"/>
                <a:sym typeface="Open Sans"/>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207" name="Google Shape;4207;p26"/>
          <p:cNvSpPr txBox="1">
            <a:spLocks noGrp="1"/>
          </p:cNvSpPr>
          <p:nvPr>
            <p:ph type="subTitle" idx="13"/>
          </p:nvPr>
        </p:nvSpPr>
        <p:spPr>
          <a:xfrm>
            <a:off x="1113052" y="3010600"/>
            <a:ext cx="19782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Open Sans"/>
                <a:ea typeface="Open Sans"/>
                <a:cs typeface="Open Sans"/>
                <a:sym typeface="Open Sans"/>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208" name="Google Shape;4208;p26"/>
          <p:cNvSpPr txBox="1">
            <a:spLocks noGrp="1"/>
          </p:cNvSpPr>
          <p:nvPr>
            <p:ph type="subTitle" idx="14"/>
          </p:nvPr>
        </p:nvSpPr>
        <p:spPr>
          <a:xfrm>
            <a:off x="3582900" y="3010600"/>
            <a:ext cx="19782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Open Sans"/>
                <a:ea typeface="Open Sans"/>
                <a:cs typeface="Open Sans"/>
                <a:sym typeface="Open Sans"/>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209" name="Google Shape;4209;p26"/>
          <p:cNvSpPr txBox="1">
            <a:spLocks noGrp="1"/>
          </p:cNvSpPr>
          <p:nvPr>
            <p:ph type="subTitle" idx="15"/>
          </p:nvPr>
        </p:nvSpPr>
        <p:spPr>
          <a:xfrm>
            <a:off x="6052748" y="3010600"/>
            <a:ext cx="19782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Open Sans"/>
                <a:ea typeface="Open Sans"/>
                <a:cs typeface="Open Sans"/>
                <a:sym typeface="Open Sans"/>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hanks">
  <p:cSld name="CUSTOM_3_1">
    <p:spTree>
      <p:nvGrpSpPr>
        <p:cNvPr id="1" name="Shape 4737"/>
        <p:cNvGrpSpPr/>
        <p:nvPr/>
      </p:nvGrpSpPr>
      <p:grpSpPr>
        <a:xfrm>
          <a:off x="0" y="0"/>
          <a:ext cx="0" cy="0"/>
          <a:chOff x="0" y="0"/>
          <a:chExt cx="0" cy="0"/>
        </a:xfrm>
      </p:grpSpPr>
      <p:grpSp>
        <p:nvGrpSpPr>
          <p:cNvPr id="4738" name="Google Shape;4738;p30"/>
          <p:cNvGrpSpPr/>
          <p:nvPr/>
        </p:nvGrpSpPr>
        <p:grpSpPr>
          <a:xfrm rot="-2854167" flipH="1">
            <a:off x="5570997" y="4066304"/>
            <a:ext cx="1725326" cy="1805122"/>
            <a:chOff x="3995723" y="4230629"/>
            <a:chExt cx="1725316" cy="1805112"/>
          </a:xfrm>
        </p:grpSpPr>
        <p:sp>
          <p:nvSpPr>
            <p:cNvPr id="4739" name="Google Shape;4739;p30"/>
            <p:cNvSpPr/>
            <p:nvPr/>
          </p:nvSpPr>
          <p:spPr>
            <a:xfrm>
              <a:off x="3995723" y="4230629"/>
              <a:ext cx="1725316" cy="1805112"/>
            </a:xfrm>
            <a:custGeom>
              <a:avLst/>
              <a:gdLst/>
              <a:ahLst/>
              <a:cxnLst/>
              <a:rect l="l" t="t" r="r" b="b"/>
              <a:pathLst>
                <a:path w="61795" h="64653" extrusionOk="0">
                  <a:moveTo>
                    <a:pt x="31444" y="1"/>
                  </a:moveTo>
                  <a:cubicBezTo>
                    <a:pt x="26742" y="1"/>
                    <a:pt x="22112" y="1125"/>
                    <a:pt x="17903" y="3229"/>
                  </a:cubicBezTo>
                  <a:lnTo>
                    <a:pt x="17873" y="3229"/>
                  </a:lnTo>
                  <a:cubicBezTo>
                    <a:pt x="15806" y="4263"/>
                    <a:pt x="13952" y="5570"/>
                    <a:pt x="12280" y="7090"/>
                  </a:cubicBezTo>
                  <a:cubicBezTo>
                    <a:pt x="11459" y="7849"/>
                    <a:pt x="10608" y="8670"/>
                    <a:pt x="9848" y="9491"/>
                  </a:cubicBezTo>
                  <a:cubicBezTo>
                    <a:pt x="9058" y="10342"/>
                    <a:pt x="8329" y="11163"/>
                    <a:pt x="7599" y="12044"/>
                  </a:cubicBezTo>
                  <a:cubicBezTo>
                    <a:pt x="6900" y="12925"/>
                    <a:pt x="6231" y="13837"/>
                    <a:pt x="5623" y="14749"/>
                  </a:cubicBezTo>
                  <a:cubicBezTo>
                    <a:pt x="4985" y="15691"/>
                    <a:pt x="4408" y="16634"/>
                    <a:pt x="3891" y="17637"/>
                  </a:cubicBezTo>
                  <a:cubicBezTo>
                    <a:pt x="1763" y="21619"/>
                    <a:pt x="456" y="25996"/>
                    <a:pt x="243" y="30585"/>
                  </a:cubicBezTo>
                  <a:cubicBezTo>
                    <a:pt x="0" y="35175"/>
                    <a:pt x="882" y="40038"/>
                    <a:pt x="3131" y="44567"/>
                  </a:cubicBezTo>
                  <a:cubicBezTo>
                    <a:pt x="4651" y="47668"/>
                    <a:pt x="6809" y="50616"/>
                    <a:pt x="9180" y="53230"/>
                  </a:cubicBezTo>
                  <a:cubicBezTo>
                    <a:pt x="11399" y="55692"/>
                    <a:pt x="13830" y="57972"/>
                    <a:pt x="16566" y="59765"/>
                  </a:cubicBezTo>
                  <a:cubicBezTo>
                    <a:pt x="17934" y="60677"/>
                    <a:pt x="19393" y="61467"/>
                    <a:pt x="20882" y="62106"/>
                  </a:cubicBezTo>
                  <a:cubicBezTo>
                    <a:pt x="22341" y="62774"/>
                    <a:pt x="23830" y="63291"/>
                    <a:pt x="25381" y="63716"/>
                  </a:cubicBezTo>
                  <a:cubicBezTo>
                    <a:pt x="27869" y="64351"/>
                    <a:pt x="30377" y="64652"/>
                    <a:pt x="32873" y="64652"/>
                  </a:cubicBezTo>
                  <a:cubicBezTo>
                    <a:pt x="33487" y="64652"/>
                    <a:pt x="34100" y="64634"/>
                    <a:pt x="34712" y="64598"/>
                  </a:cubicBezTo>
                  <a:cubicBezTo>
                    <a:pt x="36870" y="64446"/>
                    <a:pt x="38998" y="64051"/>
                    <a:pt x="41034" y="63382"/>
                  </a:cubicBezTo>
                  <a:cubicBezTo>
                    <a:pt x="44348" y="62227"/>
                    <a:pt x="47265" y="60251"/>
                    <a:pt x="49819" y="57850"/>
                  </a:cubicBezTo>
                  <a:cubicBezTo>
                    <a:pt x="51065" y="56695"/>
                    <a:pt x="52250" y="55358"/>
                    <a:pt x="53345" y="53990"/>
                  </a:cubicBezTo>
                  <a:cubicBezTo>
                    <a:pt x="54469" y="52622"/>
                    <a:pt x="55412" y="51163"/>
                    <a:pt x="56323" y="49704"/>
                  </a:cubicBezTo>
                  <a:cubicBezTo>
                    <a:pt x="59393" y="44385"/>
                    <a:pt x="61491" y="38549"/>
                    <a:pt x="61673" y="32166"/>
                  </a:cubicBezTo>
                  <a:cubicBezTo>
                    <a:pt x="61795" y="29035"/>
                    <a:pt x="61369" y="25692"/>
                    <a:pt x="60457" y="22439"/>
                  </a:cubicBezTo>
                  <a:cubicBezTo>
                    <a:pt x="59515" y="19157"/>
                    <a:pt x="58086" y="15965"/>
                    <a:pt x="56050" y="13077"/>
                  </a:cubicBezTo>
                  <a:cubicBezTo>
                    <a:pt x="55564" y="12348"/>
                    <a:pt x="55016" y="11649"/>
                    <a:pt x="54500" y="11011"/>
                  </a:cubicBezTo>
                  <a:cubicBezTo>
                    <a:pt x="53922" y="10372"/>
                    <a:pt x="53345" y="9734"/>
                    <a:pt x="52737" y="9126"/>
                  </a:cubicBezTo>
                  <a:cubicBezTo>
                    <a:pt x="52129" y="8518"/>
                    <a:pt x="51521" y="7941"/>
                    <a:pt x="50883" y="7363"/>
                  </a:cubicBezTo>
                  <a:cubicBezTo>
                    <a:pt x="50244" y="6786"/>
                    <a:pt x="49545" y="6269"/>
                    <a:pt x="48907" y="5783"/>
                  </a:cubicBezTo>
                  <a:cubicBezTo>
                    <a:pt x="47721" y="4901"/>
                    <a:pt x="46566" y="4141"/>
                    <a:pt x="45290" y="3503"/>
                  </a:cubicBezTo>
                  <a:cubicBezTo>
                    <a:pt x="44044" y="2804"/>
                    <a:pt x="42767" y="2226"/>
                    <a:pt x="41460" y="1770"/>
                  </a:cubicBezTo>
                  <a:cubicBezTo>
                    <a:pt x="38876" y="828"/>
                    <a:pt x="36141" y="251"/>
                    <a:pt x="33435" y="68"/>
                  </a:cubicBezTo>
                  <a:cubicBezTo>
                    <a:pt x="32771" y="23"/>
                    <a:pt x="32107" y="1"/>
                    <a:pt x="314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30"/>
            <p:cNvSpPr/>
            <p:nvPr/>
          </p:nvSpPr>
          <p:spPr>
            <a:xfrm>
              <a:off x="4214671" y="4906991"/>
              <a:ext cx="325045" cy="553849"/>
            </a:xfrm>
            <a:custGeom>
              <a:avLst/>
              <a:gdLst/>
              <a:ahLst/>
              <a:cxnLst/>
              <a:rect l="l" t="t" r="r" b="b"/>
              <a:pathLst>
                <a:path w="11642" h="19837" extrusionOk="0">
                  <a:moveTo>
                    <a:pt x="6394" y="0"/>
                  </a:moveTo>
                  <a:cubicBezTo>
                    <a:pt x="5779" y="0"/>
                    <a:pt x="5141" y="221"/>
                    <a:pt x="4499" y="737"/>
                  </a:cubicBezTo>
                  <a:cubicBezTo>
                    <a:pt x="1946" y="2257"/>
                    <a:pt x="547" y="5479"/>
                    <a:pt x="274" y="8944"/>
                  </a:cubicBezTo>
                  <a:cubicBezTo>
                    <a:pt x="0" y="12409"/>
                    <a:pt x="943" y="16087"/>
                    <a:pt x="3192" y="18215"/>
                  </a:cubicBezTo>
                  <a:cubicBezTo>
                    <a:pt x="4396" y="19354"/>
                    <a:pt x="5456" y="19836"/>
                    <a:pt x="6380" y="19836"/>
                  </a:cubicBezTo>
                  <a:cubicBezTo>
                    <a:pt x="8070" y="19836"/>
                    <a:pt x="9308" y="18228"/>
                    <a:pt x="10152" y="16087"/>
                  </a:cubicBezTo>
                  <a:cubicBezTo>
                    <a:pt x="10791" y="14415"/>
                    <a:pt x="11216" y="12439"/>
                    <a:pt x="11399" y="10616"/>
                  </a:cubicBezTo>
                  <a:cubicBezTo>
                    <a:pt x="11642" y="8792"/>
                    <a:pt x="11642" y="7090"/>
                    <a:pt x="11429" y="6026"/>
                  </a:cubicBezTo>
                  <a:cubicBezTo>
                    <a:pt x="11014" y="3659"/>
                    <a:pt x="8896" y="0"/>
                    <a:pt x="63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30"/>
            <p:cNvSpPr/>
            <p:nvPr/>
          </p:nvSpPr>
          <p:spPr>
            <a:xfrm>
              <a:off x="4624565" y="5374762"/>
              <a:ext cx="798875" cy="496781"/>
            </a:xfrm>
            <a:custGeom>
              <a:avLst/>
              <a:gdLst/>
              <a:ahLst/>
              <a:cxnLst/>
              <a:rect l="l" t="t" r="r" b="b"/>
              <a:pathLst>
                <a:path w="28613" h="17793" extrusionOk="0">
                  <a:moveTo>
                    <a:pt x="25148" y="1"/>
                  </a:moveTo>
                  <a:cubicBezTo>
                    <a:pt x="25125" y="1"/>
                    <a:pt x="25101" y="1"/>
                    <a:pt x="25077" y="2"/>
                  </a:cubicBezTo>
                  <a:cubicBezTo>
                    <a:pt x="23922" y="62"/>
                    <a:pt x="22432" y="1339"/>
                    <a:pt x="21125" y="2828"/>
                  </a:cubicBezTo>
                  <a:cubicBezTo>
                    <a:pt x="19758" y="4287"/>
                    <a:pt x="18542" y="5990"/>
                    <a:pt x="17782" y="6689"/>
                  </a:cubicBezTo>
                  <a:cubicBezTo>
                    <a:pt x="15776" y="7939"/>
                    <a:pt x="13971" y="8363"/>
                    <a:pt x="12156" y="8363"/>
                  </a:cubicBezTo>
                  <a:cubicBezTo>
                    <a:pt x="11853" y="8363"/>
                    <a:pt x="11551" y="8352"/>
                    <a:pt x="11247" y="8330"/>
                  </a:cubicBezTo>
                  <a:cubicBezTo>
                    <a:pt x="9119" y="8178"/>
                    <a:pt x="6931" y="7570"/>
                    <a:pt x="4438" y="7266"/>
                  </a:cubicBezTo>
                  <a:cubicBezTo>
                    <a:pt x="4111" y="7223"/>
                    <a:pt x="3804" y="7202"/>
                    <a:pt x="3516" y="7202"/>
                  </a:cubicBezTo>
                  <a:cubicBezTo>
                    <a:pt x="1366" y="7202"/>
                    <a:pt x="286" y="8349"/>
                    <a:pt x="152" y="9850"/>
                  </a:cubicBezTo>
                  <a:cubicBezTo>
                    <a:pt x="0" y="11552"/>
                    <a:pt x="1003" y="13771"/>
                    <a:pt x="2949" y="15260"/>
                  </a:cubicBezTo>
                  <a:cubicBezTo>
                    <a:pt x="4043" y="16081"/>
                    <a:pt x="5198" y="16689"/>
                    <a:pt x="6323" y="17114"/>
                  </a:cubicBezTo>
                  <a:cubicBezTo>
                    <a:pt x="7478" y="17509"/>
                    <a:pt x="8663" y="17722"/>
                    <a:pt x="9788" y="17783"/>
                  </a:cubicBezTo>
                  <a:cubicBezTo>
                    <a:pt x="9945" y="17789"/>
                    <a:pt x="10102" y="17792"/>
                    <a:pt x="10259" y="17792"/>
                  </a:cubicBezTo>
                  <a:cubicBezTo>
                    <a:pt x="12381" y="17792"/>
                    <a:pt x="14492" y="17225"/>
                    <a:pt x="16444" y="16263"/>
                  </a:cubicBezTo>
                  <a:cubicBezTo>
                    <a:pt x="20578" y="14136"/>
                    <a:pt x="24165" y="10336"/>
                    <a:pt x="26171" y="6293"/>
                  </a:cubicBezTo>
                  <a:cubicBezTo>
                    <a:pt x="27077" y="4422"/>
                    <a:pt x="28612" y="1"/>
                    <a:pt x="251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30"/>
            <p:cNvSpPr/>
            <p:nvPr/>
          </p:nvSpPr>
          <p:spPr>
            <a:xfrm>
              <a:off x="4476058" y="4360038"/>
              <a:ext cx="909773" cy="1006321"/>
            </a:xfrm>
            <a:custGeom>
              <a:avLst/>
              <a:gdLst/>
              <a:ahLst/>
              <a:cxnLst/>
              <a:rect l="l" t="t" r="r" b="b"/>
              <a:pathLst>
                <a:path w="32585" h="36043" extrusionOk="0">
                  <a:moveTo>
                    <a:pt x="12561" y="0"/>
                  </a:moveTo>
                  <a:cubicBezTo>
                    <a:pt x="11838" y="0"/>
                    <a:pt x="11124" y="47"/>
                    <a:pt x="10426" y="144"/>
                  </a:cubicBezTo>
                  <a:cubicBezTo>
                    <a:pt x="7174" y="600"/>
                    <a:pt x="4195" y="2090"/>
                    <a:pt x="2128" y="4704"/>
                  </a:cubicBezTo>
                  <a:cubicBezTo>
                    <a:pt x="486" y="6771"/>
                    <a:pt x="0" y="8351"/>
                    <a:pt x="243" y="9689"/>
                  </a:cubicBezTo>
                  <a:cubicBezTo>
                    <a:pt x="517" y="11026"/>
                    <a:pt x="1459" y="12120"/>
                    <a:pt x="2736" y="13184"/>
                  </a:cubicBezTo>
                  <a:cubicBezTo>
                    <a:pt x="5167" y="15312"/>
                    <a:pt x="8572" y="17348"/>
                    <a:pt x="8967" y="20631"/>
                  </a:cubicBezTo>
                  <a:cubicBezTo>
                    <a:pt x="9332" y="23671"/>
                    <a:pt x="8237" y="26163"/>
                    <a:pt x="9788" y="29142"/>
                  </a:cubicBezTo>
                  <a:cubicBezTo>
                    <a:pt x="11733" y="32698"/>
                    <a:pt x="15715" y="35191"/>
                    <a:pt x="19453" y="35859"/>
                  </a:cubicBezTo>
                  <a:cubicBezTo>
                    <a:pt x="20115" y="35983"/>
                    <a:pt x="20745" y="36042"/>
                    <a:pt x="21347" y="36042"/>
                  </a:cubicBezTo>
                  <a:cubicBezTo>
                    <a:pt x="22819" y="36042"/>
                    <a:pt x="24115" y="35686"/>
                    <a:pt x="25259" y="35039"/>
                  </a:cubicBezTo>
                  <a:cubicBezTo>
                    <a:pt x="26900" y="34157"/>
                    <a:pt x="28177" y="32759"/>
                    <a:pt x="29210" y="31026"/>
                  </a:cubicBezTo>
                  <a:cubicBezTo>
                    <a:pt x="31308" y="27652"/>
                    <a:pt x="32311" y="23032"/>
                    <a:pt x="32554" y="18990"/>
                  </a:cubicBezTo>
                  <a:cubicBezTo>
                    <a:pt x="32584" y="18078"/>
                    <a:pt x="32554" y="17166"/>
                    <a:pt x="32432" y="16285"/>
                  </a:cubicBezTo>
                  <a:cubicBezTo>
                    <a:pt x="32311" y="15433"/>
                    <a:pt x="32098" y="14522"/>
                    <a:pt x="31824" y="13671"/>
                  </a:cubicBezTo>
                  <a:cubicBezTo>
                    <a:pt x="31308" y="11968"/>
                    <a:pt x="30396" y="10327"/>
                    <a:pt x="29332" y="8807"/>
                  </a:cubicBezTo>
                  <a:cubicBezTo>
                    <a:pt x="28207" y="7318"/>
                    <a:pt x="26931" y="5950"/>
                    <a:pt x="25441" y="4795"/>
                  </a:cubicBezTo>
                  <a:cubicBezTo>
                    <a:pt x="23952" y="3610"/>
                    <a:pt x="22371" y="2607"/>
                    <a:pt x="20700" y="1847"/>
                  </a:cubicBezTo>
                  <a:cubicBezTo>
                    <a:pt x="18043" y="650"/>
                    <a:pt x="15237" y="0"/>
                    <a:pt x="125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30"/>
            <p:cNvSpPr/>
            <p:nvPr/>
          </p:nvSpPr>
          <p:spPr>
            <a:xfrm>
              <a:off x="4517017" y="4790843"/>
              <a:ext cx="150014" cy="116482"/>
            </a:xfrm>
            <a:custGeom>
              <a:avLst/>
              <a:gdLst/>
              <a:ahLst/>
              <a:cxnLst/>
              <a:rect l="l" t="t" r="r" b="b"/>
              <a:pathLst>
                <a:path w="5373" h="4172" extrusionOk="0">
                  <a:moveTo>
                    <a:pt x="5182" y="0"/>
                  </a:moveTo>
                  <a:cubicBezTo>
                    <a:pt x="4283" y="0"/>
                    <a:pt x="3523" y="783"/>
                    <a:pt x="2819" y="1310"/>
                  </a:cubicBezTo>
                  <a:cubicBezTo>
                    <a:pt x="1785" y="2070"/>
                    <a:pt x="752" y="2830"/>
                    <a:pt x="83" y="3924"/>
                  </a:cubicBezTo>
                  <a:cubicBezTo>
                    <a:pt x="0" y="4035"/>
                    <a:pt x="94" y="4172"/>
                    <a:pt x="203" y="4172"/>
                  </a:cubicBezTo>
                  <a:cubicBezTo>
                    <a:pt x="214" y="4172"/>
                    <a:pt x="225" y="4170"/>
                    <a:pt x="235" y="4168"/>
                  </a:cubicBezTo>
                  <a:cubicBezTo>
                    <a:pt x="1299" y="3681"/>
                    <a:pt x="2181" y="2830"/>
                    <a:pt x="3092" y="2131"/>
                  </a:cubicBezTo>
                  <a:cubicBezTo>
                    <a:pt x="3852" y="1523"/>
                    <a:pt x="4947" y="1067"/>
                    <a:pt x="5311" y="64"/>
                  </a:cubicBezTo>
                  <a:cubicBezTo>
                    <a:pt x="5372" y="34"/>
                    <a:pt x="5311" y="3"/>
                    <a:pt x="5281" y="3"/>
                  </a:cubicBezTo>
                  <a:cubicBezTo>
                    <a:pt x="5248" y="1"/>
                    <a:pt x="5215" y="0"/>
                    <a:pt x="5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30"/>
            <p:cNvSpPr/>
            <p:nvPr/>
          </p:nvSpPr>
          <p:spPr>
            <a:xfrm>
              <a:off x="4443141" y="4689857"/>
              <a:ext cx="148339" cy="116510"/>
            </a:xfrm>
            <a:custGeom>
              <a:avLst/>
              <a:gdLst/>
              <a:ahLst/>
              <a:cxnLst/>
              <a:rect l="l" t="t" r="r" b="b"/>
              <a:pathLst>
                <a:path w="5313" h="4173" extrusionOk="0">
                  <a:moveTo>
                    <a:pt x="5123" y="0"/>
                  </a:moveTo>
                  <a:cubicBezTo>
                    <a:pt x="4224" y="0"/>
                    <a:pt x="3463" y="784"/>
                    <a:pt x="2760" y="1341"/>
                  </a:cubicBezTo>
                  <a:cubicBezTo>
                    <a:pt x="1787" y="2101"/>
                    <a:pt x="723" y="2861"/>
                    <a:pt x="54" y="3955"/>
                  </a:cubicBezTo>
                  <a:cubicBezTo>
                    <a:pt x="0" y="4064"/>
                    <a:pt x="92" y="4172"/>
                    <a:pt x="177" y="4172"/>
                  </a:cubicBezTo>
                  <a:cubicBezTo>
                    <a:pt x="187" y="4172"/>
                    <a:pt x="197" y="4171"/>
                    <a:pt x="206" y="4168"/>
                  </a:cubicBezTo>
                  <a:cubicBezTo>
                    <a:pt x="1270" y="3681"/>
                    <a:pt x="2152" y="2861"/>
                    <a:pt x="3064" y="2131"/>
                  </a:cubicBezTo>
                  <a:cubicBezTo>
                    <a:pt x="3824" y="1523"/>
                    <a:pt x="4918" y="1067"/>
                    <a:pt x="5283" y="64"/>
                  </a:cubicBezTo>
                  <a:cubicBezTo>
                    <a:pt x="5313" y="34"/>
                    <a:pt x="5283" y="3"/>
                    <a:pt x="5222" y="3"/>
                  </a:cubicBezTo>
                  <a:cubicBezTo>
                    <a:pt x="5189" y="1"/>
                    <a:pt x="5155" y="0"/>
                    <a:pt x="5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30"/>
            <p:cNvSpPr/>
            <p:nvPr/>
          </p:nvSpPr>
          <p:spPr>
            <a:xfrm>
              <a:off x="4380991" y="4615450"/>
              <a:ext cx="184188" cy="39954"/>
            </a:xfrm>
            <a:custGeom>
              <a:avLst/>
              <a:gdLst/>
              <a:ahLst/>
              <a:cxnLst/>
              <a:rect l="l" t="t" r="r" b="b"/>
              <a:pathLst>
                <a:path w="6597" h="1431" extrusionOk="0">
                  <a:moveTo>
                    <a:pt x="5461" y="0"/>
                  </a:moveTo>
                  <a:cubicBezTo>
                    <a:pt x="4894" y="0"/>
                    <a:pt x="4306" y="135"/>
                    <a:pt x="3770" y="206"/>
                  </a:cubicBezTo>
                  <a:cubicBezTo>
                    <a:pt x="2524" y="358"/>
                    <a:pt x="1217" y="510"/>
                    <a:pt x="122" y="1149"/>
                  </a:cubicBezTo>
                  <a:cubicBezTo>
                    <a:pt x="1" y="1209"/>
                    <a:pt x="1" y="1422"/>
                    <a:pt x="153" y="1422"/>
                  </a:cubicBezTo>
                  <a:cubicBezTo>
                    <a:pt x="258" y="1428"/>
                    <a:pt x="363" y="1430"/>
                    <a:pt x="468" y="1430"/>
                  </a:cubicBezTo>
                  <a:cubicBezTo>
                    <a:pt x="1544" y="1430"/>
                    <a:pt x="2596" y="1165"/>
                    <a:pt x="3648" y="1027"/>
                  </a:cubicBezTo>
                  <a:cubicBezTo>
                    <a:pt x="4651" y="875"/>
                    <a:pt x="5837" y="1027"/>
                    <a:pt x="6597" y="389"/>
                  </a:cubicBezTo>
                  <a:lnTo>
                    <a:pt x="6597" y="267"/>
                  </a:lnTo>
                  <a:cubicBezTo>
                    <a:pt x="6246" y="67"/>
                    <a:pt x="5859" y="0"/>
                    <a:pt x="5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30"/>
            <p:cNvSpPr/>
            <p:nvPr/>
          </p:nvSpPr>
          <p:spPr>
            <a:xfrm>
              <a:off x="4408995" y="4485957"/>
              <a:ext cx="178241" cy="65696"/>
            </a:xfrm>
            <a:custGeom>
              <a:avLst/>
              <a:gdLst/>
              <a:ahLst/>
              <a:cxnLst/>
              <a:rect l="l" t="t" r="r" b="b"/>
              <a:pathLst>
                <a:path w="6384" h="2353" extrusionOk="0">
                  <a:moveTo>
                    <a:pt x="490" y="1"/>
                  </a:moveTo>
                  <a:cubicBezTo>
                    <a:pt x="388" y="1"/>
                    <a:pt x="286" y="4"/>
                    <a:pt x="183" y="11"/>
                  </a:cubicBezTo>
                  <a:cubicBezTo>
                    <a:pt x="62" y="11"/>
                    <a:pt x="1" y="194"/>
                    <a:pt x="122" y="285"/>
                  </a:cubicBezTo>
                  <a:cubicBezTo>
                    <a:pt x="1126" y="893"/>
                    <a:pt x="2281" y="1136"/>
                    <a:pt x="3375" y="1531"/>
                  </a:cubicBezTo>
                  <a:cubicBezTo>
                    <a:pt x="4207" y="1800"/>
                    <a:pt x="5086" y="2353"/>
                    <a:pt x="5951" y="2353"/>
                  </a:cubicBezTo>
                  <a:cubicBezTo>
                    <a:pt x="6065" y="2353"/>
                    <a:pt x="6179" y="2343"/>
                    <a:pt x="6293" y="2322"/>
                  </a:cubicBezTo>
                  <a:cubicBezTo>
                    <a:pt x="6354" y="2322"/>
                    <a:pt x="6384" y="2291"/>
                    <a:pt x="6354" y="2261"/>
                  </a:cubicBezTo>
                  <a:cubicBezTo>
                    <a:pt x="5837" y="1410"/>
                    <a:pt x="4743" y="1197"/>
                    <a:pt x="3861" y="832"/>
                  </a:cubicBezTo>
                  <a:cubicBezTo>
                    <a:pt x="2797" y="468"/>
                    <a:pt x="1681" y="1"/>
                    <a:pt x="4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30"/>
            <p:cNvSpPr/>
            <p:nvPr/>
          </p:nvSpPr>
          <p:spPr>
            <a:xfrm>
              <a:off x="4964882" y="5253952"/>
              <a:ext cx="51792" cy="191280"/>
            </a:xfrm>
            <a:custGeom>
              <a:avLst/>
              <a:gdLst/>
              <a:ahLst/>
              <a:cxnLst/>
              <a:rect l="l" t="t" r="r" b="b"/>
              <a:pathLst>
                <a:path w="1855" h="6851" extrusionOk="0">
                  <a:moveTo>
                    <a:pt x="1402" y="1"/>
                  </a:moveTo>
                  <a:cubicBezTo>
                    <a:pt x="1389" y="1"/>
                    <a:pt x="1376" y="4"/>
                    <a:pt x="1368" y="12"/>
                  </a:cubicBezTo>
                  <a:cubicBezTo>
                    <a:pt x="638" y="651"/>
                    <a:pt x="608" y="1836"/>
                    <a:pt x="456" y="2778"/>
                  </a:cubicBezTo>
                  <a:cubicBezTo>
                    <a:pt x="213" y="4085"/>
                    <a:pt x="0" y="5392"/>
                    <a:pt x="274" y="6730"/>
                  </a:cubicBezTo>
                  <a:cubicBezTo>
                    <a:pt x="291" y="6800"/>
                    <a:pt x="350" y="6850"/>
                    <a:pt x="408" y="6850"/>
                  </a:cubicBezTo>
                  <a:cubicBezTo>
                    <a:pt x="450" y="6850"/>
                    <a:pt x="491" y="6824"/>
                    <a:pt x="517" y="6760"/>
                  </a:cubicBezTo>
                  <a:cubicBezTo>
                    <a:pt x="942" y="5636"/>
                    <a:pt x="1034" y="4389"/>
                    <a:pt x="1216" y="3204"/>
                  </a:cubicBezTo>
                  <a:cubicBezTo>
                    <a:pt x="1368" y="2171"/>
                    <a:pt x="1854" y="1076"/>
                    <a:pt x="1489" y="73"/>
                  </a:cubicBezTo>
                  <a:cubicBezTo>
                    <a:pt x="1489" y="29"/>
                    <a:pt x="1441" y="1"/>
                    <a:pt x="14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30"/>
            <p:cNvSpPr/>
            <p:nvPr/>
          </p:nvSpPr>
          <p:spPr>
            <a:xfrm>
              <a:off x="4843514" y="5230137"/>
              <a:ext cx="53495" cy="191922"/>
            </a:xfrm>
            <a:custGeom>
              <a:avLst/>
              <a:gdLst/>
              <a:ahLst/>
              <a:cxnLst/>
              <a:rect l="l" t="t" r="r" b="b"/>
              <a:pathLst>
                <a:path w="1916" h="6874" extrusionOk="0">
                  <a:moveTo>
                    <a:pt x="1459" y="1"/>
                  </a:moveTo>
                  <a:cubicBezTo>
                    <a:pt x="1449" y="1"/>
                    <a:pt x="1439" y="4"/>
                    <a:pt x="1429" y="14"/>
                  </a:cubicBezTo>
                  <a:cubicBezTo>
                    <a:pt x="700" y="683"/>
                    <a:pt x="669" y="1838"/>
                    <a:pt x="517" y="2811"/>
                  </a:cubicBezTo>
                  <a:cubicBezTo>
                    <a:pt x="274" y="4087"/>
                    <a:pt x="0" y="5455"/>
                    <a:pt x="304" y="6762"/>
                  </a:cubicBezTo>
                  <a:cubicBezTo>
                    <a:pt x="342" y="6818"/>
                    <a:pt x="413" y="6874"/>
                    <a:pt x="477" y="6874"/>
                  </a:cubicBezTo>
                  <a:cubicBezTo>
                    <a:pt x="517" y="6874"/>
                    <a:pt x="554" y="6851"/>
                    <a:pt x="578" y="6793"/>
                  </a:cubicBezTo>
                  <a:cubicBezTo>
                    <a:pt x="1004" y="5638"/>
                    <a:pt x="1064" y="4391"/>
                    <a:pt x="1277" y="3175"/>
                  </a:cubicBezTo>
                  <a:cubicBezTo>
                    <a:pt x="1429" y="2142"/>
                    <a:pt x="1915" y="1048"/>
                    <a:pt x="1520" y="14"/>
                  </a:cubicBezTo>
                  <a:cubicBezTo>
                    <a:pt x="1500" y="14"/>
                    <a:pt x="1480" y="1"/>
                    <a:pt x="14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30"/>
            <p:cNvSpPr/>
            <p:nvPr/>
          </p:nvSpPr>
          <p:spPr>
            <a:xfrm>
              <a:off x="4710419" y="5177675"/>
              <a:ext cx="123797" cy="145826"/>
            </a:xfrm>
            <a:custGeom>
              <a:avLst/>
              <a:gdLst/>
              <a:ahLst/>
              <a:cxnLst/>
              <a:rect l="l" t="t" r="r" b="b"/>
              <a:pathLst>
                <a:path w="4434" h="5223" extrusionOk="0">
                  <a:moveTo>
                    <a:pt x="4390" y="1"/>
                  </a:moveTo>
                  <a:cubicBezTo>
                    <a:pt x="4384" y="1"/>
                    <a:pt x="4378" y="3"/>
                    <a:pt x="4372" y="9"/>
                  </a:cubicBezTo>
                  <a:cubicBezTo>
                    <a:pt x="3400" y="161"/>
                    <a:pt x="2792" y="1103"/>
                    <a:pt x="2184" y="1833"/>
                  </a:cubicBezTo>
                  <a:cubicBezTo>
                    <a:pt x="1363" y="2775"/>
                    <a:pt x="451" y="3778"/>
                    <a:pt x="26" y="5024"/>
                  </a:cubicBezTo>
                  <a:cubicBezTo>
                    <a:pt x="1" y="5123"/>
                    <a:pt x="77" y="5223"/>
                    <a:pt x="156" y="5223"/>
                  </a:cubicBezTo>
                  <a:cubicBezTo>
                    <a:pt x="174" y="5223"/>
                    <a:pt x="191" y="5218"/>
                    <a:pt x="208" y="5206"/>
                  </a:cubicBezTo>
                  <a:cubicBezTo>
                    <a:pt x="1181" y="4477"/>
                    <a:pt x="1849" y="3444"/>
                    <a:pt x="2609" y="2562"/>
                  </a:cubicBezTo>
                  <a:cubicBezTo>
                    <a:pt x="3248" y="1802"/>
                    <a:pt x="4251" y="1103"/>
                    <a:pt x="4433" y="70"/>
                  </a:cubicBezTo>
                  <a:cubicBezTo>
                    <a:pt x="4433" y="45"/>
                    <a:pt x="4413" y="1"/>
                    <a:pt x="4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30"/>
            <p:cNvSpPr/>
            <p:nvPr/>
          </p:nvSpPr>
          <p:spPr>
            <a:xfrm>
              <a:off x="4628809" y="5091598"/>
              <a:ext cx="165510" cy="92276"/>
            </a:xfrm>
            <a:custGeom>
              <a:avLst/>
              <a:gdLst/>
              <a:ahLst/>
              <a:cxnLst/>
              <a:rect l="l" t="t" r="r" b="b"/>
              <a:pathLst>
                <a:path w="5928" h="3305" extrusionOk="0">
                  <a:moveTo>
                    <a:pt x="5424" y="1"/>
                  </a:moveTo>
                  <a:cubicBezTo>
                    <a:pt x="4629" y="1"/>
                    <a:pt x="3866" y="545"/>
                    <a:pt x="3192" y="934"/>
                  </a:cubicBezTo>
                  <a:cubicBezTo>
                    <a:pt x="2037" y="1481"/>
                    <a:pt x="912" y="2058"/>
                    <a:pt x="61" y="3061"/>
                  </a:cubicBezTo>
                  <a:cubicBezTo>
                    <a:pt x="0" y="3153"/>
                    <a:pt x="61" y="3305"/>
                    <a:pt x="183" y="3305"/>
                  </a:cubicBezTo>
                  <a:cubicBezTo>
                    <a:pt x="1307" y="3001"/>
                    <a:pt x="2310" y="2332"/>
                    <a:pt x="3344" y="1785"/>
                  </a:cubicBezTo>
                  <a:cubicBezTo>
                    <a:pt x="4195" y="1329"/>
                    <a:pt x="5350" y="1086"/>
                    <a:pt x="5867" y="174"/>
                  </a:cubicBezTo>
                  <a:cubicBezTo>
                    <a:pt x="5928" y="113"/>
                    <a:pt x="5867" y="52"/>
                    <a:pt x="5836" y="52"/>
                  </a:cubicBezTo>
                  <a:cubicBezTo>
                    <a:pt x="5698" y="17"/>
                    <a:pt x="5561" y="1"/>
                    <a:pt x="5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30"/>
            <p:cNvSpPr/>
            <p:nvPr/>
          </p:nvSpPr>
          <p:spPr>
            <a:xfrm>
              <a:off x="5322146" y="5436019"/>
              <a:ext cx="185863" cy="29065"/>
            </a:xfrm>
            <a:custGeom>
              <a:avLst/>
              <a:gdLst/>
              <a:ahLst/>
              <a:cxnLst/>
              <a:rect l="l" t="t" r="r" b="b"/>
              <a:pathLst>
                <a:path w="6657" h="1041" extrusionOk="0">
                  <a:moveTo>
                    <a:pt x="5085" y="1"/>
                  </a:moveTo>
                  <a:cubicBezTo>
                    <a:pt x="4660" y="1"/>
                    <a:pt x="4230" y="44"/>
                    <a:pt x="3831" y="57"/>
                  </a:cubicBezTo>
                  <a:cubicBezTo>
                    <a:pt x="2584" y="148"/>
                    <a:pt x="1308" y="148"/>
                    <a:pt x="122" y="695"/>
                  </a:cubicBezTo>
                  <a:cubicBezTo>
                    <a:pt x="1" y="756"/>
                    <a:pt x="1" y="938"/>
                    <a:pt x="122" y="969"/>
                  </a:cubicBezTo>
                  <a:cubicBezTo>
                    <a:pt x="458" y="1020"/>
                    <a:pt x="789" y="1040"/>
                    <a:pt x="1118" y="1040"/>
                  </a:cubicBezTo>
                  <a:cubicBezTo>
                    <a:pt x="1950" y="1040"/>
                    <a:pt x="2768" y="913"/>
                    <a:pt x="3618" y="847"/>
                  </a:cubicBezTo>
                  <a:cubicBezTo>
                    <a:pt x="3776" y="837"/>
                    <a:pt x="3938" y="835"/>
                    <a:pt x="4104" y="835"/>
                  </a:cubicBezTo>
                  <a:cubicBezTo>
                    <a:pt x="4297" y="835"/>
                    <a:pt x="4493" y="838"/>
                    <a:pt x="4690" y="838"/>
                  </a:cubicBezTo>
                  <a:cubicBezTo>
                    <a:pt x="5362" y="838"/>
                    <a:pt x="6034" y="796"/>
                    <a:pt x="6566" y="422"/>
                  </a:cubicBezTo>
                  <a:cubicBezTo>
                    <a:pt x="6584" y="427"/>
                    <a:pt x="6598" y="430"/>
                    <a:pt x="6609" y="430"/>
                  </a:cubicBezTo>
                  <a:cubicBezTo>
                    <a:pt x="6656" y="430"/>
                    <a:pt x="6652" y="385"/>
                    <a:pt x="6627" y="361"/>
                  </a:cubicBezTo>
                  <a:cubicBezTo>
                    <a:pt x="6166" y="71"/>
                    <a:pt x="5629" y="1"/>
                    <a:pt x="50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30"/>
            <p:cNvSpPr/>
            <p:nvPr/>
          </p:nvSpPr>
          <p:spPr>
            <a:xfrm>
              <a:off x="5285068" y="5291058"/>
              <a:ext cx="133011" cy="133374"/>
            </a:xfrm>
            <a:custGeom>
              <a:avLst/>
              <a:gdLst/>
              <a:ahLst/>
              <a:cxnLst/>
              <a:rect l="l" t="t" r="r" b="b"/>
              <a:pathLst>
                <a:path w="4764" h="4777" extrusionOk="0">
                  <a:moveTo>
                    <a:pt x="4698" y="0"/>
                  </a:moveTo>
                  <a:cubicBezTo>
                    <a:pt x="4689" y="0"/>
                    <a:pt x="4679" y="6"/>
                    <a:pt x="4672" y="21"/>
                  </a:cubicBezTo>
                  <a:cubicBezTo>
                    <a:pt x="3730" y="82"/>
                    <a:pt x="3031" y="963"/>
                    <a:pt x="2393" y="1601"/>
                  </a:cubicBezTo>
                  <a:cubicBezTo>
                    <a:pt x="1481" y="2483"/>
                    <a:pt x="538" y="3395"/>
                    <a:pt x="52" y="4580"/>
                  </a:cubicBezTo>
                  <a:cubicBezTo>
                    <a:pt x="1" y="4657"/>
                    <a:pt x="79" y="4777"/>
                    <a:pt x="177" y="4777"/>
                  </a:cubicBezTo>
                  <a:cubicBezTo>
                    <a:pt x="196" y="4777"/>
                    <a:pt x="215" y="4772"/>
                    <a:pt x="234" y="4763"/>
                  </a:cubicBezTo>
                  <a:cubicBezTo>
                    <a:pt x="1207" y="4124"/>
                    <a:pt x="1937" y="3212"/>
                    <a:pt x="2788" y="2361"/>
                  </a:cubicBezTo>
                  <a:cubicBezTo>
                    <a:pt x="3456" y="1693"/>
                    <a:pt x="4490" y="1085"/>
                    <a:pt x="4763" y="82"/>
                  </a:cubicBezTo>
                  <a:cubicBezTo>
                    <a:pt x="4763" y="59"/>
                    <a:pt x="4728" y="0"/>
                    <a:pt x="46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30"/>
            <p:cNvSpPr/>
            <p:nvPr/>
          </p:nvSpPr>
          <p:spPr>
            <a:xfrm>
              <a:off x="4448892" y="5305213"/>
              <a:ext cx="142280" cy="136808"/>
            </a:xfrm>
            <a:custGeom>
              <a:avLst/>
              <a:gdLst/>
              <a:ahLst/>
              <a:cxnLst/>
              <a:rect l="l" t="t" r="r" b="b"/>
              <a:pathLst>
                <a:path w="5096" h="4900" extrusionOk="0">
                  <a:moveTo>
                    <a:pt x="92" y="0"/>
                  </a:moveTo>
                  <a:cubicBezTo>
                    <a:pt x="61" y="0"/>
                    <a:pt x="0" y="31"/>
                    <a:pt x="0" y="61"/>
                  </a:cubicBezTo>
                  <a:cubicBezTo>
                    <a:pt x="152" y="1064"/>
                    <a:pt x="1064" y="1794"/>
                    <a:pt x="1763" y="2462"/>
                  </a:cubicBezTo>
                  <a:cubicBezTo>
                    <a:pt x="2706" y="3404"/>
                    <a:pt x="3618" y="4377"/>
                    <a:pt x="4833" y="4894"/>
                  </a:cubicBezTo>
                  <a:cubicBezTo>
                    <a:pt x="4849" y="4898"/>
                    <a:pt x="4865" y="4900"/>
                    <a:pt x="4881" y="4900"/>
                  </a:cubicBezTo>
                  <a:cubicBezTo>
                    <a:pt x="4990" y="4900"/>
                    <a:pt x="5095" y="4813"/>
                    <a:pt x="5016" y="4681"/>
                  </a:cubicBezTo>
                  <a:cubicBezTo>
                    <a:pt x="4347" y="3648"/>
                    <a:pt x="3344" y="2888"/>
                    <a:pt x="2493" y="2006"/>
                  </a:cubicBezTo>
                  <a:cubicBezTo>
                    <a:pt x="1763" y="1277"/>
                    <a:pt x="1064" y="213"/>
                    <a:pt x="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30"/>
            <p:cNvSpPr/>
            <p:nvPr/>
          </p:nvSpPr>
          <p:spPr>
            <a:xfrm>
              <a:off x="4393722" y="5374790"/>
              <a:ext cx="84626" cy="187455"/>
            </a:xfrm>
            <a:custGeom>
              <a:avLst/>
              <a:gdLst/>
              <a:ahLst/>
              <a:cxnLst/>
              <a:rect l="l" t="t" r="r" b="b"/>
              <a:pathLst>
                <a:path w="3031" h="6714" extrusionOk="0">
                  <a:moveTo>
                    <a:pt x="366" y="1"/>
                  </a:moveTo>
                  <a:cubicBezTo>
                    <a:pt x="366" y="1"/>
                    <a:pt x="305" y="1"/>
                    <a:pt x="274" y="61"/>
                  </a:cubicBezTo>
                  <a:cubicBezTo>
                    <a:pt x="1" y="1034"/>
                    <a:pt x="548" y="2068"/>
                    <a:pt x="913" y="3010"/>
                  </a:cubicBezTo>
                  <a:cubicBezTo>
                    <a:pt x="1429" y="4317"/>
                    <a:pt x="1885" y="5624"/>
                    <a:pt x="2767" y="6657"/>
                  </a:cubicBezTo>
                  <a:cubicBezTo>
                    <a:pt x="2796" y="6697"/>
                    <a:pt x="2835" y="6714"/>
                    <a:pt x="2873" y="6714"/>
                  </a:cubicBezTo>
                  <a:cubicBezTo>
                    <a:pt x="2954" y="6714"/>
                    <a:pt x="3031" y="6639"/>
                    <a:pt x="3010" y="6536"/>
                  </a:cubicBezTo>
                  <a:cubicBezTo>
                    <a:pt x="2767" y="5289"/>
                    <a:pt x="2220" y="4165"/>
                    <a:pt x="1733" y="2949"/>
                  </a:cubicBezTo>
                  <a:cubicBezTo>
                    <a:pt x="1338" y="1946"/>
                    <a:pt x="1156" y="700"/>
                    <a:pt x="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30"/>
            <p:cNvSpPr/>
            <p:nvPr/>
          </p:nvSpPr>
          <p:spPr>
            <a:xfrm>
              <a:off x="4297845" y="5359518"/>
              <a:ext cx="39060" cy="199433"/>
            </a:xfrm>
            <a:custGeom>
              <a:avLst/>
              <a:gdLst/>
              <a:ahLst/>
              <a:cxnLst/>
              <a:rect l="l" t="t" r="r" b="b"/>
              <a:pathLst>
                <a:path w="1399" h="7143" extrusionOk="0">
                  <a:moveTo>
                    <a:pt x="821" y="0"/>
                  </a:moveTo>
                  <a:cubicBezTo>
                    <a:pt x="182" y="760"/>
                    <a:pt x="243" y="1915"/>
                    <a:pt x="182" y="2918"/>
                  </a:cubicBezTo>
                  <a:cubicBezTo>
                    <a:pt x="91" y="4256"/>
                    <a:pt x="0" y="5684"/>
                    <a:pt x="395" y="7022"/>
                  </a:cubicBezTo>
                  <a:cubicBezTo>
                    <a:pt x="430" y="7092"/>
                    <a:pt x="507" y="7142"/>
                    <a:pt x="570" y="7142"/>
                  </a:cubicBezTo>
                  <a:cubicBezTo>
                    <a:pt x="616" y="7142"/>
                    <a:pt x="656" y="7116"/>
                    <a:pt x="669" y="7052"/>
                  </a:cubicBezTo>
                  <a:cubicBezTo>
                    <a:pt x="973" y="5836"/>
                    <a:pt x="912" y="4499"/>
                    <a:pt x="973" y="3253"/>
                  </a:cubicBezTo>
                  <a:cubicBezTo>
                    <a:pt x="1003" y="2189"/>
                    <a:pt x="1398" y="1004"/>
                    <a:pt x="942" y="31"/>
                  </a:cubicBezTo>
                  <a:cubicBezTo>
                    <a:pt x="912" y="0"/>
                    <a:pt x="851" y="0"/>
                    <a:pt x="8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30"/>
            <p:cNvSpPr/>
            <p:nvPr/>
          </p:nvSpPr>
          <p:spPr>
            <a:xfrm>
              <a:off x="4305607" y="5036874"/>
              <a:ext cx="139070" cy="224533"/>
            </a:xfrm>
            <a:custGeom>
              <a:avLst/>
              <a:gdLst/>
              <a:ahLst/>
              <a:cxnLst/>
              <a:rect l="l" t="t" r="r" b="b"/>
              <a:pathLst>
                <a:path w="4981" h="8042" extrusionOk="0">
                  <a:moveTo>
                    <a:pt x="2513" y="0"/>
                  </a:moveTo>
                  <a:cubicBezTo>
                    <a:pt x="1418" y="0"/>
                    <a:pt x="710" y="912"/>
                    <a:pt x="391" y="2073"/>
                  </a:cubicBezTo>
                  <a:cubicBezTo>
                    <a:pt x="212" y="2669"/>
                    <a:pt x="121" y="3324"/>
                    <a:pt x="146" y="3894"/>
                  </a:cubicBezTo>
                  <a:lnTo>
                    <a:pt x="146" y="3894"/>
                  </a:lnTo>
                  <a:cubicBezTo>
                    <a:pt x="0" y="4726"/>
                    <a:pt x="40" y="5620"/>
                    <a:pt x="208" y="6268"/>
                  </a:cubicBezTo>
                  <a:cubicBezTo>
                    <a:pt x="477" y="7262"/>
                    <a:pt x="1316" y="8042"/>
                    <a:pt x="2283" y="8042"/>
                  </a:cubicBezTo>
                  <a:cubicBezTo>
                    <a:pt x="2410" y="8042"/>
                    <a:pt x="2540" y="8028"/>
                    <a:pt x="2670" y="8000"/>
                  </a:cubicBezTo>
                  <a:cubicBezTo>
                    <a:pt x="3734" y="7818"/>
                    <a:pt x="4373" y="6845"/>
                    <a:pt x="4616" y="5812"/>
                  </a:cubicBezTo>
                  <a:cubicBezTo>
                    <a:pt x="4798" y="4900"/>
                    <a:pt x="4980" y="3471"/>
                    <a:pt x="4768" y="2286"/>
                  </a:cubicBezTo>
                  <a:cubicBezTo>
                    <a:pt x="4585" y="1070"/>
                    <a:pt x="3947" y="67"/>
                    <a:pt x="2670" y="6"/>
                  </a:cubicBezTo>
                  <a:cubicBezTo>
                    <a:pt x="2617" y="2"/>
                    <a:pt x="2565" y="0"/>
                    <a:pt x="25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30"/>
            <p:cNvSpPr/>
            <p:nvPr/>
          </p:nvSpPr>
          <p:spPr>
            <a:xfrm>
              <a:off x="4716226" y="5555935"/>
              <a:ext cx="539694" cy="228246"/>
            </a:xfrm>
            <a:custGeom>
              <a:avLst/>
              <a:gdLst/>
              <a:ahLst/>
              <a:cxnLst/>
              <a:rect l="l" t="t" r="r" b="b"/>
              <a:pathLst>
                <a:path w="19330" h="8175" extrusionOk="0">
                  <a:moveTo>
                    <a:pt x="19004" y="0"/>
                  </a:moveTo>
                  <a:cubicBezTo>
                    <a:pt x="18953" y="0"/>
                    <a:pt x="18898" y="15"/>
                    <a:pt x="18845" y="48"/>
                  </a:cubicBezTo>
                  <a:cubicBezTo>
                    <a:pt x="16231" y="2145"/>
                    <a:pt x="13222" y="3330"/>
                    <a:pt x="9940" y="3908"/>
                  </a:cubicBezTo>
                  <a:cubicBezTo>
                    <a:pt x="8906" y="4080"/>
                    <a:pt x="7859" y="4107"/>
                    <a:pt x="6814" y="4107"/>
                  </a:cubicBezTo>
                  <a:cubicBezTo>
                    <a:pt x="6337" y="4107"/>
                    <a:pt x="5860" y="4102"/>
                    <a:pt x="5385" y="4102"/>
                  </a:cubicBezTo>
                  <a:cubicBezTo>
                    <a:pt x="3781" y="4102"/>
                    <a:pt x="2200" y="4166"/>
                    <a:pt x="699" y="4729"/>
                  </a:cubicBezTo>
                  <a:cubicBezTo>
                    <a:pt x="274" y="4881"/>
                    <a:pt x="0" y="5488"/>
                    <a:pt x="395" y="5914"/>
                  </a:cubicBezTo>
                  <a:cubicBezTo>
                    <a:pt x="2049" y="7567"/>
                    <a:pt x="4240" y="8174"/>
                    <a:pt x="6451" y="8174"/>
                  </a:cubicBezTo>
                  <a:cubicBezTo>
                    <a:pt x="8101" y="8174"/>
                    <a:pt x="9761" y="7836"/>
                    <a:pt x="11216" y="7343"/>
                  </a:cubicBezTo>
                  <a:cubicBezTo>
                    <a:pt x="12979" y="6795"/>
                    <a:pt x="14560" y="5884"/>
                    <a:pt x="15927" y="4698"/>
                  </a:cubicBezTo>
                  <a:cubicBezTo>
                    <a:pt x="17295" y="3513"/>
                    <a:pt x="18390" y="2084"/>
                    <a:pt x="19210" y="352"/>
                  </a:cubicBezTo>
                  <a:cubicBezTo>
                    <a:pt x="19329" y="185"/>
                    <a:pt x="19188" y="0"/>
                    <a:pt x="190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30"/>
            <p:cNvSpPr/>
            <p:nvPr/>
          </p:nvSpPr>
          <p:spPr>
            <a:xfrm>
              <a:off x="4828241" y="4626785"/>
              <a:ext cx="433681" cy="528944"/>
            </a:xfrm>
            <a:custGeom>
              <a:avLst/>
              <a:gdLst/>
              <a:ahLst/>
              <a:cxnLst/>
              <a:rect l="l" t="t" r="r" b="b"/>
              <a:pathLst>
                <a:path w="15533" h="18945" extrusionOk="0">
                  <a:moveTo>
                    <a:pt x="7731" y="0"/>
                  </a:moveTo>
                  <a:cubicBezTo>
                    <a:pt x="6611" y="0"/>
                    <a:pt x="5433" y="442"/>
                    <a:pt x="4256" y="1472"/>
                  </a:cubicBezTo>
                  <a:cubicBezTo>
                    <a:pt x="2280" y="3144"/>
                    <a:pt x="912" y="6031"/>
                    <a:pt x="456" y="8980"/>
                  </a:cubicBezTo>
                  <a:cubicBezTo>
                    <a:pt x="0" y="11959"/>
                    <a:pt x="517" y="15029"/>
                    <a:pt x="2432" y="17156"/>
                  </a:cubicBezTo>
                  <a:cubicBezTo>
                    <a:pt x="3528" y="18348"/>
                    <a:pt x="5062" y="18945"/>
                    <a:pt x="6596" y="18945"/>
                  </a:cubicBezTo>
                  <a:cubicBezTo>
                    <a:pt x="7147" y="18945"/>
                    <a:pt x="7699" y="18867"/>
                    <a:pt x="8230" y="18713"/>
                  </a:cubicBezTo>
                  <a:lnTo>
                    <a:pt x="8230" y="18713"/>
                  </a:lnTo>
                  <a:cubicBezTo>
                    <a:pt x="8407" y="18730"/>
                    <a:pt x="8585" y="18739"/>
                    <a:pt x="8763" y="18739"/>
                  </a:cubicBezTo>
                  <a:cubicBezTo>
                    <a:pt x="9780" y="18739"/>
                    <a:pt x="10806" y="18457"/>
                    <a:pt x="11703" y="17916"/>
                  </a:cubicBezTo>
                  <a:cubicBezTo>
                    <a:pt x="14317" y="16336"/>
                    <a:pt x="15533" y="13114"/>
                    <a:pt x="15259" y="9983"/>
                  </a:cubicBezTo>
                  <a:cubicBezTo>
                    <a:pt x="15137" y="8615"/>
                    <a:pt x="14773" y="7095"/>
                    <a:pt x="14104" y="5636"/>
                  </a:cubicBezTo>
                  <a:cubicBezTo>
                    <a:pt x="13800" y="4907"/>
                    <a:pt x="13435" y="4238"/>
                    <a:pt x="13010" y="3600"/>
                  </a:cubicBezTo>
                  <a:cubicBezTo>
                    <a:pt x="12584" y="2931"/>
                    <a:pt x="12159" y="2384"/>
                    <a:pt x="11612" y="1837"/>
                  </a:cubicBezTo>
                  <a:cubicBezTo>
                    <a:pt x="10489" y="714"/>
                    <a:pt x="9156" y="0"/>
                    <a:pt x="77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30"/>
            <p:cNvSpPr/>
            <p:nvPr/>
          </p:nvSpPr>
          <p:spPr>
            <a:xfrm>
              <a:off x="4655109" y="4453151"/>
              <a:ext cx="211103" cy="164672"/>
            </a:xfrm>
            <a:custGeom>
              <a:avLst/>
              <a:gdLst/>
              <a:ahLst/>
              <a:cxnLst/>
              <a:rect l="l" t="t" r="r" b="b"/>
              <a:pathLst>
                <a:path w="7561" h="5898" extrusionOk="0">
                  <a:moveTo>
                    <a:pt x="3837" y="1"/>
                  </a:moveTo>
                  <a:cubicBezTo>
                    <a:pt x="3825" y="1"/>
                    <a:pt x="3812" y="1"/>
                    <a:pt x="3800" y="1"/>
                  </a:cubicBezTo>
                  <a:cubicBezTo>
                    <a:pt x="3618" y="31"/>
                    <a:pt x="3375" y="31"/>
                    <a:pt x="3192" y="62"/>
                  </a:cubicBezTo>
                  <a:lnTo>
                    <a:pt x="3162" y="62"/>
                  </a:lnTo>
                  <a:lnTo>
                    <a:pt x="2615" y="153"/>
                  </a:lnTo>
                  <a:cubicBezTo>
                    <a:pt x="2250" y="214"/>
                    <a:pt x="1855" y="396"/>
                    <a:pt x="1551" y="609"/>
                  </a:cubicBezTo>
                  <a:cubicBezTo>
                    <a:pt x="639" y="1186"/>
                    <a:pt x="1" y="2250"/>
                    <a:pt x="61" y="3375"/>
                  </a:cubicBezTo>
                  <a:cubicBezTo>
                    <a:pt x="83" y="3672"/>
                    <a:pt x="153" y="3971"/>
                    <a:pt x="265" y="4254"/>
                  </a:cubicBezTo>
                  <a:lnTo>
                    <a:pt x="265" y="4254"/>
                  </a:lnTo>
                  <a:cubicBezTo>
                    <a:pt x="345" y="4529"/>
                    <a:pt x="489" y="4790"/>
                    <a:pt x="709" y="5023"/>
                  </a:cubicBezTo>
                  <a:lnTo>
                    <a:pt x="709" y="5023"/>
                  </a:lnTo>
                  <a:cubicBezTo>
                    <a:pt x="1124" y="5542"/>
                    <a:pt x="1712" y="5898"/>
                    <a:pt x="2402" y="5898"/>
                  </a:cubicBezTo>
                  <a:cubicBezTo>
                    <a:pt x="2524" y="5898"/>
                    <a:pt x="2647" y="5888"/>
                    <a:pt x="2768" y="5868"/>
                  </a:cubicBezTo>
                  <a:lnTo>
                    <a:pt x="2768" y="5868"/>
                  </a:lnTo>
                  <a:cubicBezTo>
                    <a:pt x="2864" y="5874"/>
                    <a:pt x="2961" y="5877"/>
                    <a:pt x="3058" y="5877"/>
                  </a:cubicBezTo>
                  <a:cubicBezTo>
                    <a:pt x="4168" y="5877"/>
                    <a:pt x="5319" y="5466"/>
                    <a:pt x="5989" y="4682"/>
                  </a:cubicBezTo>
                  <a:cubicBezTo>
                    <a:pt x="7561" y="2838"/>
                    <a:pt x="6156" y="1"/>
                    <a:pt x="38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30"/>
            <p:cNvSpPr/>
            <p:nvPr/>
          </p:nvSpPr>
          <p:spPr>
            <a:xfrm>
              <a:off x="4072950" y="4265138"/>
              <a:ext cx="1587001" cy="1700886"/>
            </a:xfrm>
            <a:custGeom>
              <a:avLst/>
              <a:gdLst/>
              <a:ahLst/>
              <a:cxnLst/>
              <a:rect l="l" t="t" r="r" b="b"/>
              <a:pathLst>
                <a:path w="56841" h="60920" extrusionOk="0">
                  <a:moveTo>
                    <a:pt x="27388" y="1131"/>
                  </a:moveTo>
                  <a:cubicBezTo>
                    <a:pt x="29406" y="1131"/>
                    <a:pt x="31460" y="1375"/>
                    <a:pt x="33466" y="1872"/>
                  </a:cubicBezTo>
                  <a:cubicBezTo>
                    <a:pt x="35046" y="2297"/>
                    <a:pt x="36657" y="2875"/>
                    <a:pt x="38177" y="3635"/>
                  </a:cubicBezTo>
                  <a:cubicBezTo>
                    <a:pt x="39727" y="4395"/>
                    <a:pt x="41217" y="5306"/>
                    <a:pt x="42645" y="6401"/>
                  </a:cubicBezTo>
                  <a:cubicBezTo>
                    <a:pt x="42661" y="6410"/>
                    <a:pt x="42676" y="6418"/>
                    <a:pt x="42691" y="6425"/>
                  </a:cubicBezTo>
                  <a:lnTo>
                    <a:pt x="42691" y="6425"/>
                  </a:lnTo>
                  <a:cubicBezTo>
                    <a:pt x="46166" y="9257"/>
                    <a:pt x="49152" y="12545"/>
                    <a:pt x="51399" y="16735"/>
                  </a:cubicBezTo>
                  <a:cubicBezTo>
                    <a:pt x="52129" y="18073"/>
                    <a:pt x="52737" y="19349"/>
                    <a:pt x="53253" y="20717"/>
                  </a:cubicBezTo>
                  <a:cubicBezTo>
                    <a:pt x="53831" y="22085"/>
                    <a:pt x="54287" y="23453"/>
                    <a:pt x="54652" y="24820"/>
                  </a:cubicBezTo>
                  <a:cubicBezTo>
                    <a:pt x="55047" y="26219"/>
                    <a:pt x="55320" y="27556"/>
                    <a:pt x="55533" y="28954"/>
                  </a:cubicBezTo>
                  <a:cubicBezTo>
                    <a:pt x="55716" y="30322"/>
                    <a:pt x="55837" y="31690"/>
                    <a:pt x="55837" y="33058"/>
                  </a:cubicBezTo>
                  <a:cubicBezTo>
                    <a:pt x="55837" y="38711"/>
                    <a:pt x="53740" y="43818"/>
                    <a:pt x="50457" y="48195"/>
                  </a:cubicBezTo>
                  <a:cubicBezTo>
                    <a:pt x="48785" y="50383"/>
                    <a:pt x="46840" y="52359"/>
                    <a:pt x="44682" y="54091"/>
                  </a:cubicBezTo>
                  <a:cubicBezTo>
                    <a:pt x="42493" y="55793"/>
                    <a:pt x="40062" y="57222"/>
                    <a:pt x="37569" y="58286"/>
                  </a:cubicBezTo>
                  <a:cubicBezTo>
                    <a:pt x="35050" y="59331"/>
                    <a:pt x="32413" y="59833"/>
                    <a:pt x="29741" y="59833"/>
                  </a:cubicBezTo>
                  <a:cubicBezTo>
                    <a:pt x="29383" y="59833"/>
                    <a:pt x="29023" y="59824"/>
                    <a:pt x="28663" y="59806"/>
                  </a:cubicBezTo>
                  <a:cubicBezTo>
                    <a:pt x="25685" y="59654"/>
                    <a:pt x="22584" y="58894"/>
                    <a:pt x="19666" y="57617"/>
                  </a:cubicBezTo>
                  <a:cubicBezTo>
                    <a:pt x="13830" y="55003"/>
                    <a:pt x="8602" y="50170"/>
                    <a:pt x="5198" y="44699"/>
                  </a:cubicBezTo>
                  <a:cubicBezTo>
                    <a:pt x="4316" y="43331"/>
                    <a:pt x="3587" y="41872"/>
                    <a:pt x="3040" y="40413"/>
                  </a:cubicBezTo>
                  <a:cubicBezTo>
                    <a:pt x="2462" y="38954"/>
                    <a:pt x="1976" y="37404"/>
                    <a:pt x="1672" y="35915"/>
                  </a:cubicBezTo>
                  <a:cubicBezTo>
                    <a:pt x="1307" y="34425"/>
                    <a:pt x="1125" y="32875"/>
                    <a:pt x="1003" y="31386"/>
                  </a:cubicBezTo>
                  <a:cubicBezTo>
                    <a:pt x="973" y="30626"/>
                    <a:pt x="942" y="29866"/>
                    <a:pt x="973" y="29167"/>
                  </a:cubicBezTo>
                  <a:cubicBezTo>
                    <a:pt x="973" y="28437"/>
                    <a:pt x="1003" y="27678"/>
                    <a:pt x="1094" y="26948"/>
                  </a:cubicBezTo>
                  <a:cubicBezTo>
                    <a:pt x="1672" y="21051"/>
                    <a:pt x="3891" y="15519"/>
                    <a:pt x="7538" y="10960"/>
                  </a:cubicBezTo>
                  <a:cubicBezTo>
                    <a:pt x="8602" y="9623"/>
                    <a:pt x="9788" y="8407"/>
                    <a:pt x="11003" y="7343"/>
                  </a:cubicBezTo>
                  <a:cubicBezTo>
                    <a:pt x="12250" y="6279"/>
                    <a:pt x="13557" y="5337"/>
                    <a:pt x="14924" y="4547"/>
                  </a:cubicBezTo>
                  <a:cubicBezTo>
                    <a:pt x="17690" y="2905"/>
                    <a:pt x="20700" y="1841"/>
                    <a:pt x="23861" y="1385"/>
                  </a:cubicBezTo>
                  <a:cubicBezTo>
                    <a:pt x="25013" y="1216"/>
                    <a:pt x="26194" y="1131"/>
                    <a:pt x="27388" y="1131"/>
                  </a:cubicBezTo>
                  <a:close/>
                  <a:moveTo>
                    <a:pt x="27707" y="0"/>
                  </a:moveTo>
                  <a:cubicBezTo>
                    <a:pt x="27193" y="0"/>
                    <a:pt x="26681" y="16"/>
                    <a:pt x="26171" y="48"/>
                  </a:cubicBezTo>
                  <a:cubicBezTo>
                    <a:pt x="20305" y="443"/>
                    <a:pt x="14651" y="2905"/>
                    <a:pt x="10244" y="6826"/>
                  </a:cubicBezTo>
                  <a:cubicBezTo>
                    <a:pt x="9119" y="7829"/>
                    <a:pt x="8055" y="8954"/>
                    <a:pt x="7052" y="10109"/>
                  </a:cubicBezTo>
                  <a:cubicBezTo>
                    <a:pt x="6079" y="11294"/>
                    <a:pt x="5228" y="12541"/>
                    <a:pt x="4438" y="13848"/>
                  </a:cubicBezTo>
                  <a:cubicBezTo>
                    <a:pt x="3648" y="15185"/>
                    <a:pt x="2979" y="16492"/>
                    <a:pt x="2371" y="17921"/>
                  </a:cubicBezTo>
                  <a:cubicBezTo>
                    <a:pt x="1763" y="19319"/>
                    <a:pt x="1307" y="20747"/>
                    <a:pt x="942" y="22237"/>
                  </a:cubicBezTo>
                  <a:cubicBezTo>
                    <a:pt x="547" y="23726"/>
                    <a:pt x="304" y="25216"/>
                    <a:pt x="152" y="26766"/>
                  </a:cubicBezTo>
                  <a:cubicBezTo>
                    <a:pt x="61" y="27526"/>
                    <a:pt x="31" y="28285"/>
                    <a:pt x="0" y="29076"/>
                  </a:cubicBezTo>
                  <a:cubicBezTo>
                    <a:pt x="0" y="29836"/>
                    <a:pt x="0" y="30626"/>
                    <a:pt x="31" y="31447"/>
                  </a:cubicBezTo>
                  <a:cubicBezTo>
                    <a:pt x="213" y="34547"/>
                    <a:pt x="912" y="37769"/>
                    <a:pt x="2158" y="40808"/>
                  </a:cubicBezTo>
                  <a:cubicBezTo>
                    <a:pt x="4590" y="46736"/>
                    <a:pt x="9301" y="52450"/>
                    <a:pt x="14924" y="56158"/>
                  </a:cubicBezTo>
                  <a:cubicBezTo>
                    <a:pt x="16323" y="57100"/>
                    <a:pt x="17812" y="57921"/>
                    <a:pt x="19301" y="58590"/>
                  </a:cubicBezTo>
                  <a:cubicBezTo>
                    <a:pt x="20821" y="59289"/>
                    <a:pt x="22341" y="59806"/>
                    <a:pt x="23861" y="60201"/>
                  </a:cubicBezTo>
                  <a:cubicBezTo>
                    <a:pt x="25757" y="60670"/>
                    <a:pt x="27665" y="60919"/>
                    <a:pt x="29549" y="60919"/>
                  </a:cubicBezTo>
                  <a:cubicBezTo>
                    <a:pt x="30715" y="60919"/>
                    <a:pt x="31871" y="60824"/>
                    <a:pt x="33010" y="60626"/>
                  </a:cubicBezTo>
                  <a:cubicBezTo>
                    <a:pt x="38633" y="59654"/>
                    <a:pt x="43861" y="56462"/>
                    <a:pt x="48086" y="52328"/>
                  </a:cubicBezTo>
                  <a:cubicBezTo>
                    <a:pt x="52281" y="48195"/>
                    <a:pt x="55381" y="43088"/>
                    <a:pt x="56415" y="37587"/>
                  </a:cubicBezTo>
                  <a:cubicBezTo>
                    <a:pt x="56688" y="36067"/>
                    <a:pt x="56840" y="34486"/>
                    <a:pt x="56840" y="32906"/>
                  </a:cubicBezTo>
                  <a:cubicBezTo>
                    <a:pt x="56840" y="32115"/>
                    <a:pt x="56779" y="31325"/>
                    <a:pt x="56719" y="30504"/>
                  </a:cubicBezTo>
                  <a:cubicBezTo>
                    <a:pt x="56688" y="30109"/>
                    <a:pt x="56627" y="29714"/>
                    <a:pt x="56597" y="29289"/>
                  </a:cubicBezTo>
                  <a:cubicBezTo>
                    <a:pt x="56567" y="28893"/>
                    <a:pt x="56475" y="28468"/>
                    <a:pt x="56415" y="28073"/>
                  </a:cubicBezTo>
                  <a:cubicBezTo>
                    <a:pt x="56263" y="27282"/>
                    <a:pt x="56111" y="26462"/>
                    <a:pt x="55928" y="25671"/>
                  </a:cubicBezTo>
                  <a:cubicBezTo>
                    <a:pt x="55716" y="24820"/>
                    <a:pt x="55503" y="24030"/>
                    <a:pt x="55229" y="23240"/>
                  </a:cubicBezTo>
                  <a:cubicBezTo>
                    <a:pt x="54743" y="21629"/>
                    <a:pt x="54105" y="19987"/>
                    <a:pt x="53405" y="18437"/>
                  </a:cubicBezTo>
                  <a:cubicBezTo>
                    <a:pt x="52737" y="16918"/>
                    <a:pt x="51886" y="15367"/>
                    <a:pt x="50943" y="13848"/>
                  </a:cubicBezTo>
                  <a:cubicBezTo>
                    <a:pt x="50001" y="12328"/>
                    <a:pt x="48968" y="10869"/>
                    <a:pt x="47782" y="9501"/>
                  </a:cubicBezTo>
                  <a:cubicBezTo>
                    <a:pt x="45686" y="7047"/>
                    <a:pt x="43215" y="4993"/>
                    <a:pt x="40505" y="3770"/>
                  </a:cubicBezTo>
                  <a:lnTo>
                    <a:pt x="40505" y="3770"/>
                  </a:lnTo>
                  <a:cubicBezTo>
                    <a:pt x="38730" y="2620"/>
                    <a:pt x="36849" y="1743"/>
                    <a:pt x="34955" y="1112"/>
                  </a:cubicBezTo>
                  <a:cubicBezTo>
                    <a:pt x="32597" y="359"/>
                    <a:pt x="30135" y="0"/>
                    <a:pt x="277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30"/>
            <p:cNvSpPr/>
            <p:nvPr/>
          </p:nvSpPr>
          <p:spPr>
            <a:xfrm>
              <a:off x="4922443" y="4397478"/>
              <a:ext cx="585594" cy="634482"/>
            </a:xfrm>
            <a:custGeom>
              <a:avLst/>
              <a:gdLst/>
              <a:ahLst/>
              <a:cxnLst/>
              <a:rect l="l" t="t" r="r" b="b"/>
              <a:pathLst>
                <a:path w="20974" h="22725" extrusionOk="0">
                  <a:moveTo>
                    <a:pt x="1625" y="0"/>
                  </a:moveTo>
                  <a:cubicBezTo>
                    <a:pt x="1047" y="0"/>
                    <a:pt x="510" y="115"/>
                    <a:pt x="61" y="384"/>
                  </a:cubicBezTo>
                  <a:cubicBezTo>
                    <a:pt x="0" y="475"/>
                    <a:pt x="0" y="566"/>
                    <a:pt x="31" y="597"/>
                  </a:cubicBezTo>
                  <a:cubicBezTo>
                    <a:pt x="1277" y="1995"/>
                    <a:pt x="3709" y="2238"/>
                    <a:pt x="5380" y="2998"/>
                  </a:cubicBezTo>
                  <a:cubicBezTo>
                    <a:pt x="6687" y="3606"/>
                    <a:pt x="7934" y="4275"/>
                    <a:pt x="9089" y="5126"/>
                  </a:cubicBezTo>
                  <a:cubicBezTo>
                    <a:pt x="10244" y="5946"/>
                    <a:pt x="11399" y="6889"/>
                    <a:pt x="12371" y="7953"/>
                  </a:cubicBezTo>
                  <a:cubicBezTo>
                    <a:pt x="13344" y="8956"/>
                    <a:pt x="14195" y="10019"/>
                    <a:pt x="15016" y="11144"/>
                  </a:cubicBezTo>
                  <a:cubicBezTo>
                    <a:pt x="15806" y="12299"/>
                    <a:pt x="16475" y="13485"/>
                    <a:pt x="17083" y="14731"/>
                  </a:cubicBezTo>
                  <a:cubicBezTo>
                    <a:pt x="17691" y="15977"/>
                    <a:pt x="18055" y="17375"/>
                    <a:pt x="18450" y="18713"/>
                  </a:cubicBezTo>
                  <a:cubicBezTo>
                    <a:pt x="18846" y="20050"/>
                    <a:pt x="19271" y="21387"/>
                    <a:pt x="19940" y="22512"/>
                  </a:cubicBezTo>
                  <a:cubicBezTo>
                    <a:pt x="20016" y="22649"/>
                    <a:pt x="20175" y="22725"/>
                    <a:pt x="20327" y="22725"/>
                  </a:cubicBezTo>
                  <a:cubicBezTo>
                    <a:pt x="20479" y="22725"/>
                    <a:pt x="20624" y="22649"/>
                    <a:pt x="20669" y="22482"/>
                  </a:cubicBezTo>
                  <a:cubicBezTo>
                    <a:pt x="20973" y="21175"/>
                    <a:pt x="20821" y="19807"/>
                    <a:pt x="20487" y="18530"/>
                  </a:cubicBezTo>
                  <a:cubicBezTo>
                    <a:pt x="20092" y="17223"/>
                    <a:pt x="19484" y="15916"/>
                    <a:pt x="18967" y="14670"/>
                  </a:cubicBezTo>
                  <a:cubicBezTo>
                    <a:pt x="18268" y="13241"/>
                    <a:pt x="17478" y="11782"/>
                    <a:pt x="16596" y="10506"/>
                  </a:cubicBezTo>
                  <a:cubicBezTo>
                    <a:pt x="15684" y="9168"/>
                    <a:pt x="14681" y="7922"/>
                    <a:pt x="13587" y="6737"/>
                  </a:cubicBezTo>
                  <a:cubicBezTo>
                    <a:pt x="11581" y="4700"/>
                    <a:pt x="9332" y="3028"/>
                    <a:pt x="6870" y="1752"/>
                  </a:cubicBezTo>
                  <a:cubicBezTo>
                    <a:pt x="5958" y="1296"/>
                    <a:pt x="4742" y="658"/>
                    <a:pt x="3496" y="323"/>
                  </a:cubicBezTo>
                  <a:cubicBezTo>
                    <a:pt x="2863" y="123"/>
                    <a:pt x="2222" y="0"/>
                    <a:pt x="1625"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30"/>
            <p:cNvSpPr/>
            <p:nvPr/>
          </p:nvSpPr>
          <p:spPr>
            <a:xfrm>
              <a:off x="5455380" y="5154864"/>
              <a:ext cx="73876" cy="110424"/>
            </a:xfrm>
            <a:custGeom>
              <a:avLst/>
              <a:gdLst/>
              <a:ahLst/>
              <a:cxnLst/>
              <a:rect l="l" t="t" r="r" b="b"/>
              <a:pathLst>
                <a:path w="2646" h="3955" extrusionOk="0">
                  <a:moveTo>
                    <a:pt x="1474" y="1"/>
                  </a:moveTo>
                  <a:cubicBezTo>
                    <a:pt x="1403" y="1"/>
                    <a:pt x="1334" y="24"/>
                    <a:pt x="1277" y="66"/>
                  </a:cubicBezTo>
                  <a:cubicBezTo>
                    <a:pt x="487" y="552"/>
                    <a:pt x="214" y="1251"/>
                    <a:pt x="92" y="2194"/>
                  </a:cubicBezTo>
                  <a:cubicBezTo>
                    <a:pt x="1" y="2771"/>
                    <a:pt x="183" y="3744"/>
                    <a:pt x="821" y="3926"/>
                  </a:cubicBezTo>
                  <a:cubicBezTo>
                    <a:pt x="896" y="3945"/>
                    <a:pt x="969" y="3955"/>
                    <a:pt x="1040" y="3955"/>
                  </a:cubicBezTo>
                  <a:cubicBezTo>
                    <a:pt x="1749" y="3955"/>
                    <a:pt x="2264" y="3048"/>
                    <a:pt x="2402" y="2467"/>
                  </a:cubicBezTo>
                  <a:cubicBezTo>
                    <a:pt x="2645" y="1555"/>
                    <a:pt x="2463" y="674"/>
                    <a:pt x="1703" y="96"/>
                  </a:cubicBezTo>
                  <a:cubicBezTo>
                    <a:pt x="1638" y="31"/>
                    <a:pt x="1555" y="1"/>
                    <a:pt x="147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30"/>
            <p:cNvSpPr/>
            <p:nvPr/>
          </p:nvSpPr>
          <p:spPr>
            <a:xfrm>
              <a:off x="4444062" y="5665102"/>
              <a:ext cx="95654" cy="84961"/>
            </a:xfrm>
            <a:custGeom>
              <a:avLst/>
              <a:gdLst/>
              <a:ahLst/>
              <a:cxnLst/>
              <a:rect l="l" t="t" r="r" b="b"/>
              <a:pathLst>
                <a:path w="3426" h="3043" extrusionOk="0">
                  <a:moveTo>
                    <a:pt x="632" y="0"/>
                  </a:moveTo>
                  <a:cubicBezTo>
                    <a:pt x="289" y="0"/>
                    <a:pt x="1" y="349"/>
                    <a:pt x="173" y="819"/>
                  </a:cubicBezTo>
                  <a:cubicBezTo>
                    <a:pt x="295" y="1123"/>
                    <a:pt x="325" y="1426"/>
                    <a:pt x="477" y="1700"/>
                  </a:cubicBezTo>
                  <a:cubicBezTo>
                    <a:pt x="629" y="2034"/>
                    <a:pt x="903" y="2338"/>
                    <a:pt x="1177" y="2582"/>
                  </a:cubicBezTo>
                  <a:cubicBezTo>
                    <a:pt x="1450" y="2794"/>
                    <a:pt x="1784" y="2977"/>
                    <a:pt x="2119" y="3037"/>
                  </a:cubicBezTo>
                  <a:cubicBezTo>
                    <a:pt x="2152" y="3041"/>
                    <a:pt x="2185" y="3042"/>
                    <a:pt x="2217" y="3042"/>
                  </a:cubicBezTo>
                  <a:cubicBezTo>
                    <a:pt x="2489" y="3042"/>
                    <a:pt x="2760" y="2940"/>
                    <a:pt x="3031" y="2885"/>
                  </a:cubicBezTo>
                  <a:cubicBezTo>
                    <a:pt x="3335" y="2794"/>
                    <a:pt x="3426" y="2460"/>
                    <a:pt x="3304" y="2156"/>
                  </a:cubicBezTo>
                  <a:cubicBezTo>
                    <a:pt x="3183" y="1852"/>
                    <a:pt x="3152" y="1548"/>
                    <a:pt x="2909" y="1275"/>
                  </a:cubicBezTo>
                  <a:cubicBezTo>
                    <a:pt x="2727" y="1062"/>
                    <a:pt x="2484" y="819"/>
                    <a:pt x="2271" y="636"/>
                  </a:cubicBezTo>
                  <a:cubicBezTo>
                    <a:pt x="2028" y="484"/>
                    <a:pt x="1815" y="332"/>
                    <a:pt x="1602" y="241"/>
                  </a:cubicBezTo>
                  <a:cubicBezTo>
                    <a:pt x="1359" y="180"/>
                    <a:pt x="1085" y="180"/>
                    <a:pt x="873" y="59"/>
                  </a:cubicBezTo>
                  <a:cubicBezTo>
                    <a:pt x="793" y="19"/>
                    <a:pt x="711" y="0"/>
                    <a:pt x="63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764" name="Google Shape;4764;p30"/>
          <p:cNvSpPr/>
          <p:nvPr/>
        </p:nvSpPr>
        <p:spPr>
          <a:xfrm>
            <a:off x="441950" y="248612"/>
            <a:ext cx="8260200" cy="4646100"/>
          </a:xfrm>
          <a:prstGeom prst="roundRect">
            <a:avLst>
              <a:gd name="adj" fmla="val 1666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765" name="Google Shape;4765;p30"/>
          <p:cNvGrpSpPr/>
          <p:nvPr/>
        </p:nvGrpSpPr>
        <p:grpSpPr>
          <a:xfrm rot="5111358" flipH="1">
            <a:off x="7896530" y="1975357"/>
            <a:ext cx="1420207" cy="1192787"/>
            <a:chOff x="-322217" y="3286290"/>
            <a:chExt cx="2809059" cy="2359240"/>
          </a:xfrm>
        </p:grpSpPr>
        <p:sp>
          <p:nvSpPr>
            <p:cNvPr id="4766" name="Google Shape;4766;p30"/>
            <p:cNvSpPr/>
            <p:nvPr/>
          </p:nvSpPr>
          <p:spPr>
            <a:xfrm>
              <a:off x="-322217" y="3308347"/>
              <a:ext cx="2775974" cy="2232232"/>
            </a:xfrm>
            <a:custGeom>
              <a:avLst/>
              <a:gdLst/>
              <a:ahLst/>
              <a:cxnLst/>
              <a:rect l="l" t="t" r="r" b="b"/>
              <a:pathLst>
                <a:path w="99426" h="79951" extrusionOk="0">
                  <a:moveTo>
                    <a:pt x="70397" y="0"/>
                  </a:moveTo>
                  <a:lnTo>
                    <a:pt x="61005" y="24682"/>
                  </a:lnTo>
                  <a:cubicBezTo>
                    <a:pt x="60290" y="26552"/>
                    <a:pt x="58455" y="27825"/>
                    <a:pt x="56446" y="27825"/>
                  </a:cubicBezTo>
                  <a:cubicBezTo>
                    <a:pt x="56234" y="27825"/>
                    <a:pt x="56021" y="27811"/>
                    <a:pt x="55807" y="27782"/>
                  </a:cubicBezTo>
                  <a:cubicBezTo>
                    <a:pt x="50458" y="27052"/>
                    <a:pt x="45777" y="23496"/>
                    <a:pt x="40761" y="21885"/>
                  </a:cubicBezTo>
                  <a:cubicBezTo>
                    <a:pt x="37798" y="20928"/>
                    <a:pt x="34964" y="20451"/>
                    <a:pt x="32191" y="20451"/>
                  </a:cubicBezTo>
                  <a:cubicBezTo>
                    <a:pt x="27741" y="20451"/>
                    <a:pt x="23448" y="21681"/>
                    <a:pt x="19029" y="24134"/>
                  </a:cubicBezTo>
                  <a:cubicBezTo>
                    <a:pt x="5077" y="31885"/>
                    <a:pt x="1" y="47357"/>
                    <a:pt x="7782" y="62919"/>
                  </a:cubicBezTo>
                  <a:cubicBezTo>
                    <a:pt x="13363" y="74124"/>
                    <a:pt x="22883" y="79951"/>
                    <a:pt x="33204" y="79951"/>
                  </a:cubicBezTo>
                  <a:cubicBezTo>
                    <a:pt x="37274" y="79951"/>
                    <a:pt x="41468" y="79045"/>
                    <a:pt x="45594" y="77205"/>
                  </a:cubicBezTo>
                  <a:cubicBezTo>
                    <a:pt x="53102" y="73922"/>
                    <a:pt x="57813" y="68907"/>
                    <a:pt x="60488" y="61217"/>
                  </a:cubicBezTo>
                  <a:cubicBezTo>
                    <a:pt x="62768" y="54530"/>
                    <a:pt x="62434" y="45229"/>
                    <a:pt x="68513" y="40487"/>
                  </a:cubicBezTo>
                  <a:cubicBezTo>
                    <a:pt x="78726" y="35077"/>
                    <a:pt x="89060" y="29849"/>
                    <a:pt x="99425" y="24773"/>
                  </a:cubicBezTo>
                  <a:lnTo>
                    <a:pt x="92981" y="11520"/>
                  </a:lnTo>
                  <a:cubicBezTo>
                    <a:pt x="86902" y="14499"/>
                    <a:pt x="80823" y="17539"/>
                    <a:pt x="74774" y="20609"/>
                  </a:cubicBezTo>
                  <a:cubicBezTo>
                    <a:pt x="74718" y="20636"/>
                    <a:pt x="74662" y="20649"/>
                    <a:pt x="74607" y="20649"/>
                  </a:cubicBezTo>
                  <a:cubicBezTo>
                    <a:pt x="74362" y="20649"/>
                    <a:pt x="74153" y="20401"/>
                    <a:pt x="74227" y="20153"/>
                  </a:cubicBezTo>
                  <a:lnTo>
                    <a:pt x="80458" y="3739"/>
                  </a:lnTo>
                  <a:lnTo>
                    <a:pt x="7039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30"/>
            <p:cNvSpPr/>
            <p:nvPr/>
          </p:nvSpPr>
          <p:spPr>
            <a:xfrm>
              <a:off x="-322217" y="3308347"/>
              <a:ext cx="2775974" cy="2337183"/>
            </a:xfrm>
            <a:custGeom>
              <a:avLst/>
              <a:gdLst/>
              <a:ahLst/>
              <a:cxnLst/>
              <a:rect l="l" t="t" r="r" b="b"/>
              <a:pathLst>
                <a:path w="99426" h="83710" fill="none" extrusionOk="0">
                  <a:moveTo>
                    <a:pt x="60488" y="61217"/>
                  </a:moveTo>
                  <a:cubicBezTo>
                    <a:pt x="62768" y="54530"/>
                    <a:pt x="62434" y="45229"/>
                    <a:pt x="68513" y="40487"/>
                  </a:cubicBezTo>
                  <a:cubicBezTo>
                    <a:pt x="78726" y="35077"/>
                    <a:pt x="89060" y="29849"/>
                    <a:pt x="99425" y="24773"/>
                  </a:cubicBezTo>
                  <a:lnTo>
                    <a:pt x="92981" y="11520"/>
                  </a:lnTo>
                  <a:cubicBezTo>
                    <a:pt x="86902" y="14499"/>
                    <a:pt x="80823" y="17539"/>
                    <a:pt x="74774" y="20609"/>
                  </a:cubicBezTo>
                  <a:cubicBezTo>
                    <a:pt x="74470" y="20761"/>
                    <a:pt x="74136" y="20457"/>
                    <a:pt x="74227" y="20153"/>
                  </a:cubicBezTo>
                  <a:lnTo>
                    <a:pt x="80458" y="3739"/>
                  </a:lnTo>
                  <a:lnTo>
                    <a:pt x="70397" y="0"/>
                  </a:lnTo>
                  <a:lnTo>
                    <a:pt x="61005" y="24682"/>
                  </a:lnTo>
                  <a:cubicBezTo>
                    <a:pt x="60215" y="26748"/>
                    <a:pt x="58057" y="28086"/>
                    <a:pt x="55807" y="27782"/>
                  </a:cubicBezTo>
                  <a:cubicBezTo>
                    <a:pt x="50458" y="27052"/>
                    <a:pt x="45777" y="23496"/>
                    <a:pt x="40761" y="21885"/>
                  </a:cubicBezTo>
                  <a:cubicBezTo>
                    <a:pt x="33041" y="19393"/>
                    <a:pt x="26202" y="20153"/>
                    <a:pt x="19029" y="24134"/>
                  </a:cubicBezTo>
                  <a:cubicBezTo>
                    <a:pt x="5077" y="31885"/>
                    <a:pt x="1" y="47357"/>
                    <a:pt x="7782" y="62919"/>
                  </a:cubicBezTo>
                  <a:cubicBezTo>
                    <a:pt x="15563" y="78543"/>
                    <a:pt x="31004" y="83710"/>
                    <a:pt x="45594" y="77205"/>
                  </a:cubicBezTo>
                  <a:cubicBezTo>
                    <a:pt x="53102" y="73922"/>
                    <a:pt x="57813" y="68907"/>
                    <a:pt x="60488" y="61217"/>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30"/>
            <p:cNvSpPr/>
            <p:nvPr/>
          </p:nvSpPr>
          <p:spPr>
            <a:xfrm>
              <a:off x="-244125" y="3387277"/>
              <a:ext cx="2614708" cy="2193758"/>
            </a:xfrm>
            <a:custGeom>
              <a:avLst/>
              <a:gdLst/>
              <a:ahLst/>
              <a:cxnLst/>
              <a:rect l="l" t="t" r="r" b="b"/>
              <a:pathLst>
                <a:path w="93650" h="78573" fill="none" extrusionOk="0">
                  <a:moveTo>
                    <a:pt x="43314" y="71764"/>
                  </a:moveTo>
                  <a:cubicBezTo>
                    <a:pt x="42858" y="72007"/>
                    <a:pt x="42402" y="72190"/>
                    <a:pt x="41946" y="72402"/>
                  </a:cubicBezTo>
                  <a:cubicBezTo>
                    <a:pt x="28116" y="78573"/>
                    <a:pt x="14104" y="73223"/>
                    <a:pt x="7082" y="59120"/>
                  </a:cubicBezTo>
                  <a:cubicBezTo>
                    <a:pt x="0" y="45016"/>
                    <a:pt x="4164" y="30578"/>
                    <a:pt x="17387" y="23222"/>
                  </a:cubicBezTo>
                  <a:cubicBezTo>
                    <a:pt x="17843" y="22949"/>
                    <a:pt x="18238" y="22706"/>
                    <a:pt x="18694" y="22493"/>
                  </a:cubicBezTo>
                  <a:cubicBezTo>
                    <a:pt x="24834" y="19453"/>
                    <a:pt x="30700" y="18997"/>
                    <a:pt x="37296" y="21125"/>
                  </a:cubicBezTo>
                  <a:cubicBezTo>
                    <a:pt x="39120" y="21733"/>
                    <a:pt x="40974" y="22614"/>
                    <a:pt x="42919" y="23557"/>
                  </a:cubicBezTo>
                  <a:cubicBezTo>
                    <a:pt x="45989" y="25077"/>
                    <a:pt x="49150" y="26627"/>
                    <a:pt x="52706" y="27083"/>
                  </a:cubicBezTo>
                  <a:cubicBezTo>
                    <a:pt x="54105" y="27265"/>
                    <a:pt x="55564" y="27052"/>
                    <a:pt x="56840" y="26414"/>
                  </a:cubicBezTo>
                  <a:cubicBezTo>
                    <a:pt x="58451" y="25593"/>
                    <a:pt x="59697" y="24225"/>
                    <a:pt x="60336" y="22554"/>
                  </a:cubicBezTo>
                  <a:lnTo>
                    <a:pt x="68938" y="0"/>
                  </a:lnTo>
                  <a:lnTo>
                    <a:pt x="74865" y="2189"/>
                  </a:lnTo>
                  <a:lnTo>
                    <a:pt x="69394" y="16566"/>
                  </a:lnTo>
                  <a:cubicBezTo>
                    <a:pt x="68998" y="17538"/>
                    <a:pt x="69272" y="18663"/>
                    <a:pt x="70062" y="19362"/>
                  </a:cubicBezTo>
                  <a:cubicBezTo>
                    <a:pt x="70853" y="20092"/>
                    <a:pt x="72008" y="20213"/>
                    <a:pt x="72980" y="19757"/>
                  </a:cubicBezTo>
                  <a:cubicBezTo>
                    <a:pt x="75868" y="18268"/>
                    <a:pt x="78756" y="16809"/>
                    <a:pt x="81613" y="15380"/>
                  </a:cubicBezTo>
                  <a:cubicBezTo>
                    <a:pt x="84136" y="14134"/>
                    <a:pt x="86658" y="12857"/>
                    <a:pt x="89151" y="11642"/>
                  </a:cubicBezTo>
                  <a:lnTo>
                    <a:pt x="93649" y="20973"/>
                  </a:lnTo>
                  <a:cubicBezTo>
                    <a:pt x="91127" y="22219"/>
                    <a:pt x="88573" y="23466"/>
                    <a:pt x="86050" y="24712"/>
                  </a:cubicBezTo>
                  <a:cubicBezTo>
                    <a:pt x="78999" y="28268"/>
                    <a:pt x="71764" y="31946"/>
                    <a:pt x="64682" y="35715"/>
                  </a:cubicBezTo>
                  <a:lnTo>
                    <a:pt x="64470" y="35776"/>
                  </a:lnTo>
                  <a:lnTo>
                    <a:pt x="64318" y="35897"/>
                  </a:lnTo>
                  <a:cubicBezTo>
                    <a:pt x="59393" y="39697"/>
                    <a:pt x="58178" y="45928"/>
                    <a:pt x="57083" y="51399"/>
                  </a:cubicBezTo>
                  <a:cubicBezTo>
                    <a:pt x="56627" y="53679"/>
                    <a:pt x="56202" y="55806"/>
                    <a:pt x="55564" y="57691"/>
                  </a:cubicBezTo>
                  <a:cubicBezTo>
                    <a:pt x="53314" y="64256"/>
                    <a:pt x="49454" y="68725"/>
                    <a:pt x="43314" y="71764"/>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30"/>
            <p:cNvSpPr/>
            <p:nvPr/>
          </p:nvSpPr>
          <p:spPr>
            <a:xfrm>
              <a:off x="1584691" y="3286290"/>
              <a:ext cx="381080" cy="211326"/>
            </a:xfrm>
            <a:custGeom>
              <a:avLst/>
              <a:gdLst/>
              <a:ahLst/>
              <a:cxnLst/>
              <a:rect l="l" t="t" r="r" b="b"/>
              <a:pathLst>
                <a:path w="13649" h="7569" extrusionOk="0">
                  <a:moveTo>
                    <a:pt x="1217" y="0"/>
                  </a:moveTo>
                  <a:lnTo>
                    <a:pt x="1" y="3070"/>
                  </a:lnTo>
                  <a:lnTo>
                    <a:pt x="12463" y="7569"/>
                  </a:lnTo>
                  <a:lnTo>
                    <a:pt x="13649" y="4468"/>
                  </a:lnTo>
                  <a:lnTo>
                    <a:pt x="121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30"/>
            <p:cNvSpPr/>
            <p:nvPr/>
          </p:nvSpPr>
          <p:spPr>
            <a:xfrm>
              <a:off x="2187233" y="3579897"/>
              <a:ext cx="299610" cy="498204"/>
            </a:xfrm>
            <a:custGeom>
              <a:avLst/>
              <a:gdLst/>
              <a:ahLst/>
              <a:cxnLst/>
              <a:rect l="l" t="t" r="r" b="b"/>
              <a:pathLst>
                <a:path w="10731" h="17844" extrusionOk="0">
                  <a:moveTo>
                    <a:pt x="3040" y="1"/>
                  </a:moveTo>
                  <a:lnTo>
                    <a:pt x="1" y="1338"/>
                  </a:lnTo>
                  <a:lnTo>
                    <a:pt x="7721" y="17843"/>
                  </a:lnTo>
                  <a:lnTo>
                    <a:pt x="10731" y="16354"/>
                  </a:lnTo>
                  <a:lnTo>
                    <a:pt x="3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30"/>
            <p:cNvSpPr/>
            <p:nvPr/>
          </p:nvSpPr>
          <p:spPr>
            <a:xfrm>
              <a:off x="989800" y="4297022"/>
              <a:ext cx="314882" cy="473802"/>
            </a:xfrm>
            <a:custGeom>
              <a:avLst/>
              <a:gdLst/>
              <a:ahLst/>
              <a:cxnLst/>
              <a:rect l="l" t="t" r="r" b="b"/>
              <a:pathLst>
                <a:path w="11278" h="16970" extrusionOk="0">
                  <a:moveTo>
                    <a:pt x="1" y="0"/>
                  </a:moveTo>
                  <a:lnTo>
                    <a:pt x="1" y="0"/>
                  </a:lnTo>
                  <a:cubicBezTo>
                    <a:pt x="92" y="578"/>
                    <a:pt x="183" y="1155"/>
                    <a:pt x="305" y="1733"/>
                  </a:cubicBezTo>
                  <a:cubicBezTo>
                    <a:pt x="1216" y="6323"/>
                    <a:pt x="2767" y="10882"/>
                    <a:pt x="5502" y="14681"/>
                  </a:cubicBezTo>
                  <a:cubicBezTo>
                    <a:pt x="6110" y="15502"/>
                    <a:pt x="6809" y="16323"/>
                    <a:pt x="7751" y="16718"/>
                  </a:cubicBezTo>
                  <a:cubicBezTo>
                    <a:pt x="8115" y="16882"/>
                    <a:pt x="8528" y="16969"/>
                    <a:pt x="8936" y="16969"/>
                  </a:cubicBezTo>
                  <a:cubicBezTo>
                    <a:pt x="9588" y="16969"/>
                    <a:pt x="10228" y="16747"/>
                    <a:pt x="10639" y="16262"/>
                  </a:cubicBezTo>
                  <a:cubicBezTo>
                    <a:pt x="10882" y="16049"/>
                    <a:pt x="10973" y="15745"/>
                    <a:pt x="11065" y="15472"/>
                  </a:cubicBezTo>
                  <a:cubicBezTo>
                    <a:pt x="11065" y="15441"/>
                    <a:pt x="11095" y="15350"/>
                    <a:pt x="11095" y="15320"/>
                  </a:cubicBezTo>
                  <a:cubicBezTo>
                    <a:pt x="11277" y="14286"/>
                    <a:pt x="10761" y="13131"/>
                    <a:pt x="10153" y="12158"/>
                  </a:cubicBezTo>
                  <a:cubicBezTo>
                    <a:pt x="7326" y="7721"/>
                    <a:pt x="3466" y="4012"/>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30"/>
            <p:cNvSpPr/>
            <p:nvPr/>
          </p:nvSpPr>
          <p:spPr>
            <a:xfrm>
              <a:off x="-90537" y="4007576"/>
              <a:ext cx="1390137" cy="1401054"/>
            </a:xfrm>
            <a:custGeom>
              <a:avLst/>
              <a:gdLst/>
              <a:ahLst/>
              <a:cxnLst/>
              <a:rect l="l" t="t" r="r" b="b"/>
              <a:pathLst>
                <a:path w="49790" h="50181" extrusionOk="0">
                  <a:moveTo>
                    <a:pt x="49789" y="25839"/>
                  </a:moveTo>
                  <a:lnTo>
                    <a:pt x="49789" y="25839"/>
                  </a:lnTo>
                  <a:cubicBezTo>
                    <a:pt x="49748" y="25961"/>
                    <a:pt x="49711" y="26083"/>
                    <a:pt x="49675" y="26205"/>
                  </a:cubicBezTo>
                  <a:lnTo>
                    <a:pt x="49675" y="26205"/>
                  </a:lnTo>
                  <a:cubicBezTo>
                    <a:pt x="49727" y="26090"/>
                    <a:pt x="49763" y="25967"/>
                    <a:pt x="49789" y="25839"/>
                  </a:cubicBezTo>
                  <a:close/>
                  <a:moveTo>
                    <a:pt x="25125" y="1"/>
                  </a:moveTo>
                  <a:cubicBezTo>
                    <a:pt x="25048" y="1"/>
                    <a:pt x="24972" y="1"/>
                    <a:pt x="24895" y="2"/>
                  </a:cubicBezTo>
                  <a:cubicBezTo>
                    <a:pt x="22159" y="33"/>
                    <a:pt x="19485" y="823"/>
                    <a:pt x="16962" y="1917"/>
                  </a:cubicBezTo>
                  <a:cubicBezTo>
                    <a:pt x="12372" y="3802"/>
                    <a:pt x="8147" y="6689"/>
                    <a:pt x="5047" y="10519"/>
                  </a:cubicBezTo>
                  <a:cubicBezTo>
                    <a:pt x="1916" y="14319"/>
                    <a:pt x="1" y="19182"/>
                    <a:pt x="214" y="24045"/>
                  </a:cubicBezTo>
                  <a:cubicBezTo>
                    <a:pt x="274" y="26143"/>
                    <a:pt x="700" y="28240"/>
                    <a:pt x="1308" y="30246"/>
                  </a:cubicBezTo>
                  <a:cubicBezTo>
                    <a:pt x="2402" y="34137"/>
                    <a:pt x="4013" y="37936"/>
                    <a:pt x="6414" y="41158"/>
                  </a:cubicBezTo>
                  <a:cubicBezTo>
                    <a:pt x="8785" y="44410"/>
                    <a:pt x="12038" y="47115"/>
                    <a:pt x="15837" y="48605"/>
                  </a:cubicBezTo>
                  <a:cubicBezTo>
                    <a:pt x="17722" y="49334"/>
                    <a:pt x="19697" y="49729"/>
                    <a:pt x="21764" y="49973"/>
                  </a:cubicBezTo>
                  <a:cubicBezTo>
                    <a:pt x="22965" y="50109"/>
                    <a:pt x="24176" y="50181"/>
                    <a:pt x="25387" y="50181"/>
                  </a:cubicBezTo>
                  <a:cubicBezTo>
                    <a:pt x="28497" y="50181"/>
                    <a:pt x="31608" y="49707"/>
                    <a:pt x="34561" y="48635"/>
                  </a:cubicBezTo>
                  <a:cubicBezTo>
                    <a:pt x="38573" y="47146"/>
                    <a:pt x="42281" y="44501"/>
                    <a:pt x="44652" y="40884"/>
                  </a:cubicBezTo>
                  <a:cubicBezTo>
                    <a:pt x="47297" y="36903"/>
                    <a:pt x="48148" y="32070"/>
                    <a:pt x="49333" y="27480"/>
                  </a:cubicBezTo>
                  <a:cubicBezTo>
                    <a:pt x="49451" y="27055"/>
                    <a:pt x="49551" y="26630"/>
                    <a:pt x="49675" y="26205"/>
                  </a:cubicBezTo>
                  <a:lnTo>
                    <a:pt x="49675" y="26205"/>
                  </a:lnTo>
                  <a:cubicBezTo>
                    <a:pt x="49604" y="26363"/>
                    <a:pt x="49504" y="26506"/>
                    <a:pt x="49363" y="26629"/>
                  </a:cubicBezTo>
                  <a:cubicBezTo>
                    <a:pt x="48958" y="27126"/>
                    <a:pt x="48341" y="27345"/>
                    <a:pt x="47701" y="27345"/>
                  </a:cubicBezTo>
                  <a:cubicBezTo>
                    <a:pt x="47285" y="27345"/>
                    <a:pt x="46859" y="27252"/>
                    <a:pt x="46476" y="27085"/>
                  </a:cubicBezTo>
                  <a:cubicBezTo>
                    <a:pt x="45534" y="26659"/>
                    <a:pt x="44865" y="25869"/>
                    <a:pt x="44257" y="25048"/>
                  </a:cubicBezTo>
                  <a:cubicBezTo>
                    <a:pt x="41461" y="21249"/>
                    <a:pt x="39910" y="16690"/>
                    <a:pt x="39029" y="12100"/>
                  </a:cubicBezTo>
                  <a:cubicBezTo>
                    <a:pt x="38938" y="11522"/>
                    <a:pt x="38847" y="10945"/>
                    <a:pt x="38725" y="10367"/>
                  </a:cubicBezTo>
                  <a:cubicBezTo>
                    <a:pt x="38360" y="7996"/>
                    <a:pt x="37965" y="5565"/>
                    <a:pt x="37053" y="3315"/>
                  </a:cubicBezTo>
                  <a:cubicBezTo>
                    <a:pt x="33173" y="1614"/>
                    <a:pt x="29293" y="1"/>
                    <a:pt x="251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 name="Google Shape;4773;p30"/>
            <p:cNvSpPr/>
            <p:nvPr/>
          </p:nvSpPr>
          <p:spPr>
            <a:xfrm>
              <a:off x="1249847" y="4380503"/>
              <a:ext cx="80298" cy="140801"/>
            </a:xfrm>
            <a:custGeom>
              <a:avLst/>
              <a:gdLst/>
              <a:ahLst/>
              <a:cxnLst/>
              <a:rect l="l" t="t" r="r" b="b"/>
              <a:pathLst>
                <a:path w="2876" h="5043" extrusionOk="0">
                  <a:moveTo>
                    <a:pt x="196" y="0"/>
                  </a:moveTo>
                  <a:cubicBezTo>
                    <a:pt x="84" y="0"/>
                    <a:pt x="1" y="82"/>
                    <a:pt x="48" y="202"/>
                  </a:cubicBezTo>
                  <a:cubicBezTo>
                    <a:pt x="140" y="1478"/>
                    <a:pt x="1052" y="2633"/>
                    <a:pt x="1568" y="3788"/>
                  </a:cubicBezTo>
                  <a:cubicBezTo>
                    <a:pt x="1622" y="3922"/>
                    <a:pt x="1981" y="5043"/>
                    <a:pt x="2397" y="5043"/>
                  </a:cubicBezTo>
                  <a:cubicBezTo>
                    <a:pt x="2454" y="5043"/>
                    <a:pt x="2513" y="5022"/>
                    <a:pt x="2571" y="4974"/>
                  </a:cubicBezTo>
                  <a:lnTo>
                    <a:pt x="2693" y="4852"/>
                  </a:lnTo>
                  <a:cubicBezTo>
                    <a:pt x="2814" y="4731"/>
                    <a:pt x="2875" y="4579"/>
                    <a:pt x="2845" y="4427"/>
                  </a:cubicBezTo>
                  <a:cubicBezTo>
                    <a:pt x="2541" y="2998"/>
                    <a:pt x="1659" y="779"/>
                    <a:pt x="292" y="19"/>
                  </a:cubicBezTo>
                  <a:cubicBezTo>
                    <a:pt x="259" y="6"/>
                    <a:pt x="227" y="0"/>
                    <a:pt x="1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 name="Google Shape;4774;p30"/>
            <p:cNvSpPr/>
            <p:nvPr/>
          </p:nvSpPr>
          <p:spPr>
            <a:xfrm>
              <a:off x="1391373" y="4310145"/>
              <a:ext cx="80493" cy="141052"/>
            </a:xfrm>
            <a:custGeom>
              <a:avLst/>
              <a:gdLst/>
              <a:ahLst/>
              <a:cxnLst/>
              <a:rect l="l" t="t" r="r" b="b"/>
              <a:pathLst>
                <a:path w="2883" h="5052" extrusionOk="0">
                  <a:moveTo>
                    <a:pt x="218" y="1"/>
                  </a:moveTo>
                  <a:cubicBezTo>
                    <a:pt x="98" y="1"/>
                    <a:pt x="0" y="105"/>
                    <a:pt x="25" y="229"/>
                  </a:cubicBezTo>
                  <a:cubicBezTo>
                    <a:pt x="147" y="1476"/>
                    <a:pt x="1059" y="2661"/>
                    <a:pt x="1545" y="3786"/>
                  </a:cubicBezTo>
                  <a:cubicBezTo>
                    <a:pt x="1598" y="3971"/>
                    <a:pt x="1949" y="5051"/>
                    <a:pt x="2380" y="5051"/>
                  </a:cubicBezTo>
                  <a:cubicBezTo>
                    <a:pt x="2444" y="5051"/>
                    <a:pt x="2511" y="5027"/>
                    <a:pt x="2578" y="4971"/>
                  </a:cubicBezTo>
                  <a:lnTo>
                    <a:pt x="2670" y="4849"/>
                  </a:lnTo>
                  <a:cubicBezTo>
                    <a:pt x="2791" y="4758"/>
                    <a:pt x="2882" y="4606"/>
                    <a:pt x="2822" y="4424"/>
                  </a:cubicBezTo>
                  <a:cubicBezTo>
                    <a:pt x="2518" y="2995"/>
                    <a:pt x="1667" y="776"/>
                    <a:pt x="299" y="17"/>
                  </a:cubicBezTo>
                  <a:cubicBezTo>
                    <a:pt x="271" y="6"/>
                    <a:pt x="244" y="1"/>
                    <a:pt x="2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30"/>
            <p:cNvSpPr/>
            <p:nvPr/>
          </p:nvSpPr>
          <p:spPr>
            <a:xfrm>
              <a:off x="1532257" y="4240484"/>
              <a:ext cx="80493" cy="141331"/>
            </a:xfrm>
            <a:custGeom>
              <a:avLst/>
              <a:gdLst/>
              <a:ahLst/>
              <a:cxnLst/>
              <a:rect l="l" t="t" r="r" b="b"/>
              <a:pathLst>
                <a:path w="2883" h="5062" extrusionOk="0">
                  <a:moveTo>
                    <a:pt x="203" y="0"/>
                  </a:moveTo>
                  <a:cubicBezTo>
                    <a:pt x="90" y="0"/>
                    <a:pt x="1" y="82"/>
                    <a:pt x="25" y="201"/>
                  </a:cubicBezTo>
                  <a:cubicBezTo>
                    <a:pt x="146" y="1478"/>
                    <a:pt x="1058" y="2633"/>
                    <a:pt x="1545" y="3788"/>
                  </a:cubicBezTo>
                  <a:cubicBezTo>
                    <a:pt x="1597" y="3946"/>
                    <a:pt x="1992" y="5061"/>
                    <a:pt x="2393" y="5061"/>
                  </a:cubicBezTo>
                  <a:cubicBezTo>
                    <a:pt x="2455" y="5061"/>
                    <a:pt x="2517" y="5035"/>
                    <a:pt x="2578" y="4974"/>
                  </a:cubicBezTo>
                  <a:lnTo>
                    <a:pt x="2700" y="4852"/>
                  </a:lnTo>
                  <a:cubicBezTo>
                    <a:pt x="2791" y="4730"/>
                    <a:pt x="2882" y="4578"/>
                    <a:pt x="2852" y="4426"/>
                  </a:cubicBezTo>
                  <a:cubicBezTo>
                    <a:pt x="2548" y="2998"/>
                    <a:pt x="1666" y="779"/>
                    <a:pt x="298" y="19"/>
                  </a:cubicBezTo>
                  <a:cubicBezTo>
                    <a:pt x="266" y="6"/>
                    <a:pt x="233" y="0"/>
                    <a:pt x="2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30"/>
            <p:cNvSpPr/>
            <p:nvPr/>
          </p:nvSpPr>
          <p:spPr>
            <a:xfrm>
              <a:off x="1673170" y="4171382"/>
              <a:ext cx="80438" cy="140577"/>
            </a:xfrm>
            <a:custGeom>
              <a:avLst/>
              <a:gdLst/>
              <a:ahLst/>
              <a:cxnLst/>
              <a:rect l="l" t="t" r="r" b="b"/>
              <a:pathLst>
                <a:path w="2881" h="5035" extrusionOk="0">
                  <a:moveTo>
                    <a:pt x="191" y="1"/>
                  </a:moveTo>
                  <a:cubicBezTo>
                    <a:pt x="83" y="1"/>
                    <a:pt x="0" y="99"/>
                    <a:pt x="24" y="214"/>
                  </a:cubicBezTo>
                  <a:cubicBezTo>
                    <a:pt x="145" y="1461"/>
                    <a:pt x="1057" y="2646"/>
                    <a:pt x="1543" y="3771"/>
                  </a:cubicBezTo>
                  <a:cubicBezTo>
                    <a:pt x="1623" y="3930"/>
                    <a:pt x="2002" y="5035"/>
                    <a:pt x="2400" y="5035"/>
                  </a:cubicBezTo>
                  <a:cubicBezTo>
                    <a:pt x="2459" y="5035"/>
                    <a:pt x="2518" y="5011"/>
                    <a:pt x="2577" y="4956"/>
                  </a:cubicBezTo>
                  <a:lnTo>
                    <a:pt x="2698" y="4865"/>
                  </a:lnTo>
                  <a:cubicBezTo>
                    <a:pt x="2820" y="4743"/>
                    <a:pt x="2881" y="4591"/>
                    <a:pt x="2850" y="4439"/>
                  </a:cubicBezTo>
                  <a:cubicBezTo>
                    <a:pt x="2546" y="2980"/>
                    <a:pt x="1665" y="792"/>
                    <a:pt x="297" y="32"/>
                  </a:cubicBezTo>
                  <a:cubicBezTo>
                    <a:pt x="261" y="10"/>
                    <a:pt x="225" y="1"/>
                    <a:pt x="1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30"/>
            <p:cNvSpPr/>
            <p:nvPr/>
          </p:nvSpPr>
          <p:spPr>
            <a:xfrm>
              <a:off x="1814138" y="4101387"/>
              <a:ext cx="80354" cy="141247"/>
            </a:xfrm>
            <a:custGeom>
              <a:avLst/>
              <a:gdLst/>
              <a:ahLst/>
              <a:cxnLst/>
              <a:rect l="l" t="t" r="r" b="b"/>
              <a:pathLst>
                <a:path w="2878" h="5059" extrusionOk="0">
                  <a:moveTo>
                    <a:pt x="211" y="0"/>
                  </a:moveTo>
                  <a:cubicBezTo>
                    <a:pt x="93" y="0"/>
                    <a:pt x="1" y="99"/>
                    <a:pt x="51" y="199"/>
                  </a:cubicBezTo>
                  <a:cubicBezTo>
                    <a:pt x="142" y="1475"/>
                    <a:pt x="1054" y="2630"/>
                    <a:pt x="1570" y="3785"/>
                  </a:cubicBezTo>
                  <a:cubicBezTo>
                    <a:pt x="1623" y="3943"/>
                    <a:pt x="1995" y="5059"/>
                    <a:pt x="2390" y="5059"/>
                  </a:cubicBezTo>
                  <a:cubicBezTo>
                    <a:pt x="2451" y="5059"/>
                    <a:pt x="2512" y="5032"/>
                    <a:pt x="2573" y="4971"/>
                  </a:cubicBezTo>
                  <a:lnTo>
                    <a:pt x="2695" y="4849"/>
                  </a:lnTo>
                  <a:cubicBezTo>
                    <a:pt x="2817" y="4728"/>
                    <a:pt x="2877" y="4576"/>
                    <a:pt x="2847" y="4424"/>
                  </a:cubicBezTo>
                  <a:cubicBezTo>
                    <a:pt x="2543" y="2995"/>
                    <a:pt x="1662" y="776"/>
                    <a:pt x="294" y="16"/>
                  </a:cubicBezTo>
                  <a:cubicBezTo>
                    <a:pt x="266" y="5"/>
                    <a:pt x="238"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30"/>
            <p:cNvSpPr/>
            <p:nvPr/>
          </p:nvSpPr>
          <p:spPr>
            <a:xfrm>
              <a:off x="1955776" y="4032201"/>
              <a:ext cx="80438" cy="141164"/>
            </a:xfrm>
            <a:custGeom>
              <a:avLst/>
              <a:gdLst/>
              <a:ahLst/>
              <a:cxnLst/>
              <a:rect l="l" t="t" r="r" b="b"/>
              <a:pathLst>
                <a:path w="2881" h="5056" extrusionOk="0">
                  <a:moveTo>
                    <a:pt x="191" y="1"/>
                  </a:moveTo>
                  <a:cubicBezTo>
                    <a:pt x="83" y="1"/>
                    <a:pt x="0" y="99"/>
                    <a:pt x="23" y="215"/>
                  </a:cubicBezTo>
                  <a:cubicBezTo>
                    <a:pt x="145" y="1461"/>
                    <a:pt x="1057" y="2646"/>
                    <a:pt x="1543" y="3801"/>
                  </a:cubicBezTo>
                  <a:cubicBezTo>
                    <a:pt x="1597" y="3935"/>
                    <a:pt x="2002" y="5056"/>
                    <a:pt x="2410" y="5056"/>
                  </a:cubicBezTo>
                  <a:cubicBezTo>
                    <a:pt x="2466" y="5056"/>
                    <a:pt x="2521" y="5034"/>
                    <a:pt x="2577" y="4987"/>
                  </a:cubicBezTo>
                  <a:lnTo>
                    <a:pt x="2668" y="4865"/>
                  </a:lnTo>
                  <a:cubicBezTo>
                    <a:pt x="2789" y="4744"/>
                    <a:pt x="2880" y="4592"/>
                    <a:pt x="2820" y="4440"/>
                  </a:cubicBezTo>
                  <a:cubicBezTo>
                    <a:pt x="2516" y="2981"/>
                    <a:pt x="1665" y="792"/>
                    <a:pt x="297" y="32"/>
                  </a:cubicBezTo>
                  <a:cubicBezTo>
                    <a:pt x="261" y="10"/>
                    <a:pt x="224" y="1"/>
                    <a:pt x="1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30"/>
            <p:cNvSpPr/>
            <p:nvPr/>
          </p:nvSpPr>
          <p:spPr>
            <a:xfrm>
              <a:off x="2096604" y="3962206"/>
              <a:ext cx="80493" cy="141024"/>
            </a:xfrm>
            <a:custGeom>
              <a:avLst/>
              <a:gdLst/>
              <a:ahLst/>
              <a:cxnLst/>
              <a:rect l="l" t="t" r="r" b="b"/>
              <a:pathLst>
                <a:path w="2883" h="5051" extrusionOk="0">
                  <a:moveTo>
                    <a:pt x="217" y="0"/>
                  </a:moveTo>
                  <a:cubicBezTo>
                    <a:pt x="98" y="0"/>
                    <a:pt x="0" y="105"/>
                    <a:pt x="25" y="229"/>
                  </a:cubicBezTo>
                  <a:cubicBezTo>
                    <a:pt x="147" y="1475"/>
                    <a:pt x="1058" y="2661"/>
                    <a:pt x="1545" y="3785"/>
                  </a:cubicBezTo>
                  <a:cubicBezTo>
                    <a:pt x="1624" y="3970"/>
                    <a:pt x="2002" y="5051"/>
                    <a:pt x="2399" y="5051"/>
                  </a:cubicBezTo>
                  <a:cubicBezTo>
                    <a:pt x="2458" y="5051"/>
                    <a:pt x="2519" y="5026"/>
                    <a:pt x="2578" y="4971"/>
                  </a:cubicBezTo>
                  <a:lnTo>
                    <a:pt x="2700" y="4849"/>
                  </a:lnTo>
                  <a:cubicBezTo>
                    <a:pt x="2791" y="4728"/>
                    <a:pt x="2882" y="4606"/>
                    <a:pt x="2852" y="4424"/>
                  </a:cubicBezTo>
                  <a:cubicBezTo>
                    <a:pt x="2548" y="2995"/>
                    <a:pt x="1666" y="776"/>
                    <a:pt x="299" y="16"/>
                  </a:cubicBezTo>
                  <a:cubicBezTo>
                    <a:pt x="271" y="5"/>
                    <a:pt x="244" y="0"/>
                    <a:pt x="2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30"/>
            <p:cNvSpPr/>
            <p:nvPr/>
          </p:nvSpPr>
          <p:spPr>
            <a:xfrm>
              <a:off x="2237489" y="3893383"/>
              <a:ext cx="80465" cy="141052"/>
            </a:xfrm>
            <a:custGeom>
              <a:avLst/>
              <a:gdLst/>
              <a:ahLst/>
              <a:cxnLst/>
              <a:rect l="l" t="t" r="r" b="b"/>
              <a:pathLst>
                <a:path w="2882" h="5052" extrusionOk="0">
                  <a:moveTo>
                    <a:pt x="203" y="0"/>
                  </a:moveTo>
                  <a:cubicBezTo>
                    <a:pt x="90" y="0"/>
                    <a:pt x="1" y="82"/>
                    <a:pt x="25" y="202"/>
                  </a:cubicBezTo>
                  <a:cubicBezTo>
                    <a:pt x="146" y="1478"/>
                    <a:pt x="1058" y="2633"/>
                    <a:pt x="1544" y="3788"/>
                  </a:cubicBezTo>
                  <a:cubicBezTo>
                    <a:pt x="1624" y="3921"/>
                    <a:pt x="2005" y="5051"/>
                    <a:pt x="2404" y="5051"/>
                  </a:cubicBezTo>
                  <a:cubicBezTo>
                    <a:pt x="2462" y="5051"/>
                    <a:pt x="2520" y="5028"/>
                    <a:pt x="2578" y="4974"/>
                  </a:cubicBezTo>
                  <a:lnTo>
                    <a:pt x="2699" y="4852"/>
                  </a:lnTo>
                  <a:cubicBezTo>
                    <a:pt x="2821" y="4731"/>
                    <a:pt x="2882" y="4579"/>
                    <a:pt x="2851" y="4427"/>
                  </a:cubicBezTo>
                  <a:cubicBezTo>
                    <a:pt x="2548" y="2998"/>
                    <a:pt x="1666" y="779"/>
                    <a:pt x="298" y="19"/>
                  </a:cubicBezTo>
                  <a:cubicBezTo>
                    <a:pt x="266" y="6"/>
                    <a:pt x="233" y="0"/>
                    <a:pt x="2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30"/>
            <p:cNvSpPr/>
            <p:nvPr/>
          </p:nvSpPr>
          <p:spPr>
            <a:xfrm>
              <a:off x="937478" y="4094630"/>
              <a:ext cx="379935" cy="666283"/>
            </a:xfrm>
            <a:custGeom>
              <a:avLst/>
              <a:gdLst/>
              <a:ahLst/>
              <a:cxnLst/>
              <a:rect l="l" t="t" r="r" b="b"/>
              <a:pathLst>
                <a:path w="13608" h="23864" extrusionOk="0">
                  <a:moveTo>
                    <a:pt x="139" y="0"/>
                  </a:moveTo>
                  <a:cubicBezTo>
                    <a:pt x="71" y="0"/>
                    <a:pt x="1" y="47"/>
                    <a:pt x="20" y="106"/>
                  </a:cubicBezTo>
                  <a:cubicBezTo>
                    <a:pt x="932" y="3997"/>
                    <a:pt x="1844" y="7857"/>
                    <a:pt x="2726" y="11778"/>
                  </a:cubicBezTo>
                  <a:cubicBezTo>
                    <a:pt x="3425" y="14970"/>
                    <a:pt x="4245" y="18921"/>
                    <a:pt x="6282" y="21535"/>
                  </a:cubicBezTo>
                  <a:cubicBezTo>
                    <a:pt x="7228" y="22748"/>
                    <a:pt x="8754" y="23864"/>
                    <a:pt x="10367" y="23864"/>
                  </a:cubicBezTo>
                  <a:cubicBezTo>
                    <a:pt x="10776" y="23864"/>
                    <a:pt x="11190" y="23792"/>
                    <a:pt x="11601" y="23632"/>
                  </a:cubicBezTo>
                  <a:cubicBezTo>
                    <a:pt x="13091" y="23055"/>
                    <a:pt x="13607" y="21778"/>
                    <a:pt x="12787" y="20532"/>
                  </a:cubicBezTo>
                  <a:cubicBezTo>
                    <a:pt x="12715" y="20443"/>
                    <a:pt x="12631" y="20406"/>
                    <a:pt x="12548" y="20406"/>
                  </a:cubicBezTo>
                  <a:cubicBezTo>
                    <a:pt x="12349" y="20406"/>
                    <a:pt x="12157" y="20621"/>
                    <a:pt x="12179" y="20836"/>
                  </a:cubicBezTo>
                  <a:cubicBezTo>
                    <a:pt x="11058" y="21974"/>
                    <a:pt x="10069" y="22537"/>
                    <a:pt x="9222" y="22537"/>
                  </a:cubicBezTo>
                  <a:cubicBezTo>
                    <a:pt x="8599" y="22537"/>
                    <a:pt x="8053" y="22232"/>
                    <a:pt x="7589" y="21626"/>
                  </a:cubicBezTo>
                  <a:cubicBezTo>
                    <a:pt x="6920" y="21079"/>
                    <a:pt x="6434" y="20411"/>
                    <a:pt x="6100" y="19620"/>
                  </a:cubicBezTo>
                  <a:cubicBezTo>
                    <a:pt x="5644" y="18739"/>
                    <a:pt x="5309" y="17736"/>
                    <a:pt x="4945" y="16824"/>
                  </a:cubicBezTo>
                  <a:cubicBezTo>
                    <a:pt x="4245" y="14787"/>
                    <a:pt x="3729" y="12690"/>
                    <a:pt x="3273" y="10562"/>
                  </a:cubicBezTo>
                  <a:cubicBezTo>
                    <a:pt x="2513" y="7006"/>
                    <a:pt x="1996" y="3298"/>
                    <a:pt x="233" y="45"/>
                  </a:cubicBezTo>
                  <a:cubicBezTo>
                    <a:pt x="212" y="14"/>
                    <a:pt x="176" y="0"/>
                    <a:pt x="1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30"/>
            <p:cNvSpPr/>
            <p:nvPr/>
          </p:nvSpPr>
          <p:spPr>
            <a:xfrm>
              <a:off x="1448916" y="3478408"/>
              <a:ext cx="245305" cy="663966"/>
            </a:xfrm>
            <a:custGeom>
              <a:avLst/>
              <a:gdLst/>
              <a:ahLst/>
              <a:cxnLst/>
              <a:rect l="l" t="t" r="r" b="b"/>
              <a:pathLst>
                <a:path w="8786" h="23781" extrusionOk="0">
                  <a:moveTo>
                    <a:pt x="8517" y="1"/>
                  </a:moveTo>
                  <a:cubicBezTo>
                    <a:pt x="8457" y="1"/>
                    <a:pt x="8399" y="32"/>
                    <a:pt x="8359" y="110"/>
                  </a:cubicBezTo>
                  <a:cubicBezTo>
                    <a:pt x="4378" y="6949"/>
                    <a:pt x="213" y="15490"/>
                    <a:pt x="1" y="23484"/>
                  </a:cubicBezTo>
                  <a:cubicBezTo>
                    <a:pt x="1" y="23656"/>
                    <a:pt x="145" y="23781"/>
                    <a:pt x="298" y="23781"/>
                  </a:cubicBezTo>
                  <a:cubicBezTo>
                    <a:pt x="388" y="23781"/>
                    <a:pt x="480" y="23738"/>
                    <a:pt x="548" y="23636"/>
                  </a:cubicBezTo>
                  <a:cubicBezTo>
                    <a:pt x="2736" y="20293"/>
                    <a:pt x="3952" y="16493"/>
                    <a:pt x="5229" y="12694"/>
                  </a:cubicBezTo>
                  <a:cubicBezTo>
                    <a:pt x="6597" y="8560"/>
                    <a:pt x="7843" y="4487"/>
                    <a:pt x="8785" y="262"/>
                  </a:cubicBezTo>
                  <a:cubicBezTo>
                    <a:pt x="8785" y="138"/>
                    <a:pt x="8645" y="1"/>
                    <a:pt x="8517" y="1"/>
                  </a:cubicBezTo>
                  <a:close/>
                </a:path>
              </a:pathLst>
            </a:custGeom>
            <a:solidFill>
              <a:srgbClr val="E6E6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30"/>
            <p:cNvSpPr/>
            <p:nvPr/>
          </p:nvSpPr>
          <p:spPr>
            <a:xfrm>
              <a:off x="-116837" y="4029940"/>
              <a:ext cx="890397" cy="630434"/>
            </a:xfrm>
            <a:custGeom>
              <a:avLst/>
              <a:gdLst/>
              <a:ahLst/>
              <a:cxnLst/>
              <a:rect l="l" t="t" r="r" b="b"/>
              <a:pathLst>
                <a:path w="31891" h="22580" extrusionOk="0">
                  <a:moveTo>
                    <a:pt x="24855" y="1"/>
                  </a:moveTo>
                  <a:cubicBezTo>
                    <a:pt x="19415" y="1"/>
                    <a:pt x="13834" y="1840"/>
                    <a:pt x="9575" y="5068"/>
                  </a:cubicBezTo>
                  <a:cubicBezTo>
                    <a:pt x="4651" y="8806"/>
                    <a:pt x="1" y="16557"/>
                    <a:pt x="3861" y="22332"/>
                  </a:cubicBezTo>
                  <a:cubicBezTo>
                    <a:pt x="3951" y="22500"/>
                    <a:pt x="4106" y="22580"/>
                    <a:pt x="4258" y="22580"/>
                  </a:cubicBezTo>
                  <a:cubicBezTo>
                    <a:pt x="4464" y="22580"/>
                    <a:pt x="4664" y="22431"/>
                    <a:pt x="4682" y="22150"/>
                  </a:cubicBezTo>
                  <a:cubicBezTo>
                    <a:pt x="5563" y="15949"/>
                    <a:pt x="6688" y="10569"/>
                    <a:pt x="12280" y="6679"/>
                  </a:cubicBezTo>
                  <a:cubicBezTo>
                    <a:pt x="16465" y="3827"/>
                    <a:pt x="21009" y="2898"/>
                    <a:pt x="25747" y="2898"/>
                  </a:cubicBezTo>
                  <a:cubicBezTo>
                    <a:pt x="27170" y="2898"/>
                    <a:pt x="28609" y="2982"/>
                    <a:pt x="30062" y="3122"/>
                  </a:cubicBezTo>
                  <a:cubicBezTo>
                    <a:pt x="30118" y="3130"/>
                    <a:pt x="30172" y="3133"/>
                    <a:pt x="30225" y="3133"/>
                  </a:cubicBezTo>
                  <a:cubicBezTo>
                    <a:pt x="31496" y="3133"/>
                    <a:pt x="31891" y="1101"/>
                    <a:pt x="30548" y="721"/>
                  </a:cubicBezTo>
                  <a:cubicBezTo>
                    <a:pt x="28712" y="234"/>
                    <a:pt x="26793" y="1"/>
                    <a:pt x="24855"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30"/>
            <p:cNvSpPr/>
            <p:nvPr/>
          </p:nvSpPr>
          <p:spPr>
            <a:xfrm>
              <a:off x="1680206" y="3795077"/>
              <a:ext cx="539722" cy="287436"/>
            </a:xfrm>
            <a:custGeom>
              <a:avLst/>
              <a:gdLst/>
              <a:ahLst/>
              <a:cxnLst/>
              <a:rect l="l" t="t" r="r" b="b"/>
              <a:pathLst>
                <a:path w="19331" h="10295" extrusionOk="0">
                  <a:moveTo>
                    <a:pt x="19044" y="1"/>
                  </a:moveTo>
                  <a:cubicBezTo>
                    <a:pt x="19024" y="1"/>
                    <a:pt x="19003" y="5"/>
                    <a:pt x="18982" y="14"/>
                  </a:cubicBezTo>
                  <a:cubicBezTo>
                    <a:pt x="12325" y="2081"/>
                    <a:pt x="5334" y="4969"/>
                    <a:pt x="197" y="9771"/>
                  </a:cubicBezTo>
                  <a:cubicBezTo>
                    <a:pt x="0" y="9968"/>
                    <a:pt x="141" y="10295"/>
                    <a:pt x="404" y="10295"/>
                  </a:cubicBezTo>
                  <a:cubicBezTo>
                    <a:pt x="426" y="10295"/>
                    <a:pt x="448" y="10293"/>
                    <a:pt x="471" y="10288"/>
                  </a:cubicBezTo>
                  <a:cubicBezTo>
                    <a:pt x="7340" y="8829"/>
                    <a:pt x="13723" y="4726"/>
                    <a:pt x="19194" y="440"/>
                  </a:cubicBezTo>
                  <a:cubicBezTo>
                    <a:pt x="19331" y="331"/>
                    <a:pt x="19222" y="1"/>
                    <a:pt x="19044" y="1"/>
                  </a:cubicBezTo>
                  <a:close/>
                </a:path>
              </a:pathLst>
            </a:custGeom>
            <a:solidFill>
              <a:srgbClr val="E6E6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30"/>
            <p:cNvSpPr/>
            <p:nvPr/>
          </p:nvSpPr>
          <p:spPr>
            <a:xfrm>
              <a:off x="1584244" y="3367538"/>
              <a:ext cx="352099" cy="140549"/>
            </a:xfrm>
            <a:custGeom>
              <a:avLst/>
              <a:gdLst/>
              <a:ahLst/>
              <a:cxnLst/>
              <a:rect l="l" t="t" r="r" b="b"/>
              <a:pathLst>
                <a:path w="12611" h="5034" extrusionOk="0">
                  <a:moveTo>
                    <a:pt x="214" y="0"/>
                  </a:moveTo>
                  <a:cubicBezTo>
                    <a:pt x="63" y="0"/>
                    <a:pt x="0" y="262"/>
                    <a:pt x="139" y="373"/>
                  </a:cubicBezTo>
                  <a:cubicBezTo>
                    <a:pt x="1871" y="1528"/>
                    <a:pt x="4120" y="2105"/>
                    <a:pt x="6066" y="2865"/>
                  </a:cubicBezTo>
                  <a:cubicBezTo>
                    <a:pt x="8041" y="3625"/>
                    <a:pt x="10048" y="4659"/>
                    <a:pt x="12145" y="5023"/>
                  </a:cubicBezTo>
                  <a:cubicBezTo>
                    <a:pt x="12170" y="5030"/>
                    <a:pt x="12195" y="5034"/>
                    <a:pt x="12218" y="5034"/>
                  </a:cubicBezTo>
                  <a:cubicBezTo>
                    <a:pt x="12500" y="5034"/>
                    <a:pt x="12610" y="4556"/>
                    <a:pt x="12358" y="4415"/>
                  </a:cubicBezTo>
                  <a:cubicBezTo>
                    <a:pt x="10595" y="3321"/>
                    <a:pt x="8345" y="2744"/>
                    <a:pt x="6370" y="2014"/>
                  </a:cubicBezTo>
                  <a:cubicBezTo>
                    <a:pt x="4394" y="1315"/>
                    <a:pt x="2327" y="282"/>
                    <a:pt x="260" y="8"/>
                  </a:cubicBezTo>
                  <a:cubicBezTo>
                    <a:pt x="244" y="3"/>
                    <a:pt x="228" y="0"/>
                    <a:pt x="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30"/>
            <p:cNvSpPr/>
            <p:nvPr/>
          </p:nvSpPr>
          <p:spPr>
            <a:xfrm>
              <a:off x="2179164" y="3624318"/>
              <a:ext cx="240642" cy="462355"/>
            </a:xfrm>
            <a:custGeom>
              <a:avLst/>
              <a:gdLst/>
              <a:ahLst/>
              <a:cxnLst/>
              <a:rect l="l" t="t" r="r" b="b"/>
              <a:pathLst>
                <a:path w="8619" h="16560" extrusionOk="0">
                  <a:moveTo>
                    <a:pt x="104" y="0"/>
                  </a:moveTo>
                  <a:cubicBezTo>
                    <a:pt x="60" y="0"/>
                    <a:pt x="1" y="59"/>
                    <a:pt x="47" y="82"/>
                  </a:cubicBezTo>
                  <a:cubicBezTo>
                    <a:pt x="594" y="2787"/>
                    <a:pt x="2235" y="5279"/>
                    <a:pt x="3451" y="7772"/>
                  </a:cubicBezTo>
                  <a:cubicBezTo>
                    <a:pt x="4849" y="10629"/>
                    <a:pt x="6278" y="13517"/>
                    <a:pt x="7706" y="16343"/>
                  </a:cubicBezTo>
                  <a:cubicBezTo>
                    <a:pt x="7788" y="16495"/>
                    <a:pt x="7926" y="16559"/>
                    <a:pt x="8064" y="16559"/>
                  </a:cubicBezTo>
                  <a:cubicBezTo>
                    <a:pt x="8341" y="16559"/>
                    <a:pt x="8618" y="16303"/>
                    <a:pt x="8436" y="15979"/>
                  </a:cubicBezTo>
                  <a:cubicBezTo>
                    <a:pt x="7038" y="13121"/>
                    <a:pt x="5609" y="10234"/>
                    <a:pt x="4181" y="7377"/>
                  </a:cubicBezTo>
                  <a:cubicBezTo>
                    <a:pt x="2965" y="4915"/>
                    <a:pt x="1962" y="2118"/>
                    <a:pt x="138" y="21"/>
                  </a:cubicBezTo>
                  <a:cubicBezTo>
                    <a:pt x="131" y="6"/>
                    <a:pt x="118" y="0"/>
                    <a:pt x="1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7" name="Google Shape;4787;p30"/>
          <p:cNvGrpSpPr/>
          <p:nvPr/>
        </p:nvGrpSpPr>
        <p:grpSpPr>
          <a:xfrm rot="-1663430" flipH="1">
            <a:off x="7805130" y="3702851"/>
            <a:ext cx="1755427" cy="1579901"/>
            <a:chOff x="1228823" y="3807333"/>
            <a:chExt cx="2654885" cy="2389422"/>
          </a:xfrm>
        </p:grpSpPr>
        <p:sp>
          <p:nvSpPr>
            <p:cNvPr id="4788" name="Google Shape;4788;p30"/>
            <p:cNvSpPr/>
            <p:nvPr/>
          </p:nvSpPr>
          <p:spPr>
            <a:xfrm>
              <a:off x="1234211" y="5890780"/>
              <a:ext cx="493095" cy="305975"/>
            </a:xfrm>
            <a:custGeom>
              <a:avLst/>
              <a:gdLst/>
              <a:ahLst/>
              <a:cxnLst/>
              <a:rect l="l" t="t" r="r" b="b"/>
              <a:pathLst>
                <a:path w="17661" h="10959" extrusionOk="0">
                  <a:moveTo>
                    <a:pt x="15442" y="0"/>
                  </a:moveTo>
                  <a:cubicBezTo>
                    <a:pt x="14135" y="1155"/>
                    <a:pt x="12767" y="2310"/>
                    <a:pt x="11429" y="3496"/>
                  </a:cubicBezTo>
                  <a:cubicBezTo>
                    <a:pt x="10062" y="4620"/>
                    <a:pt x="8724" y="5806"/>
                    <a:pt x="7356" y="6961"/>
                  </a:cubicBezTo>
                  <a:cubicBezTo>
                    <a:pt x="7083" y="7204"/>
                    <a:pt x="6840" y="7356"/>
                    <a:pt x="6688" y="7447"/>
                  </a:cubicBezTo>
                  <a:cubicBezTo>
                    <a:pt x="6612" y="7477"/>
                    <a:pt x="6581" y="7485"/>
                    <a:pt x="6570" y="7485"/>
                  </a:cubicBezTo>
                  <a:cubicBezTo>
                    <a:pt x="6558" y="7485"/>
                    <a:pt x="6566" y="7477"/>
                    <a:pt x="6566" y="7477"/>
                  </a:cubicBezTo>
                  <a:cubicBezTo>
                    <a:pt x="6596" y="7477"/>
                    <a:pt x="6475" y="7447"/>
                    <a:pt x="6323" y="7295"/>
                  </a:cubicBezTo>
                  <a:cubicBezTo>
                    <a:pt x="6171" y="7143"/>
                    <a:pt x="5989" y="6870"/>
                    <a:pt x="5776" y="6566"/>
                  </a:cubicBezTo>
                  <a:lnTo>
                    <a:pt x="2949" y="2614"/>
                  </a:lnTo>
                  <a:lnTo>
                    <a:pt x="1" y="4772"/>
                  </a:lnTo>
                  <a:lnTo>
                    <a:pt x="2767" y="8724"/>
                  </a:lnTo>
                  <a:cubicBezTo>
                    <a:pt x="3010" y="9088"/>
                    <a:pt x="3283" y="9453"/>
                    <a:pt x="3709" y="9879"/>
                  </a:cubicBezTo>
                  <a:cubicBezTo>
                    <a:pt x="3891" y="10091"/>
                    <a:pt x="4165" y="10304"/>
                    <a:pt x="4469" y="10487"/>
                  </a:cubicBezTo>
                  <a:cubicBezTo>
                    <a:pt x="4773" y="10669"/>
                    <a:pt x="5168" y="10821"/>
                    <a:pt x="5563" y="10912"/>
                  </a:cubicBezTo>
                  <a:cubicBezTo>
                    <a:pt x="5736" y="10944"/>
                    <a:pt x="5915" y="10959"/>
                    <a:pt x="6095" y="10959"/>
                  </a:cubicBezTo>
                  <a:cubicBezTo>
                    <a:pt x="6768" y="10959"/>
                    <a:pt x="7461" y="10757"/>
                    <a:pt x="7964" y="10517"/>
                  </a:cubicBezTo>
                  <a:cubicBezTo>
                    <a:pt x="8603" y="10183"/>
                    <a:pt x="9058" y="9848"/>
                    <a:pt x="9484" y="9484"/>
                  </a:cubicBezTo>
                  <a:cubicBezTo>
                    <a:pt x="10852" y="8359"/>
                    <a:pt x="12220" y="7173"/>
                    <a:pt x="13587" y="5988"/>
                  </a:cubicBezTo>
                  <a:cubicBezTo>
                    <a:pt x="14925" y="4833"/>
                    <a:pt x="16323" y="3678"/>
                    <a:pt x="17660" y="2462"/>
                  </a:cubicBezTo>
                  <a:lnTo>
                    <a:pt x="1544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30"/>
            <p:cNvSpPr/>
            <p:nvPr/>
          </p:nvSpPr>
          <p:spPr>
            <a:xfrm>
              <a:off x="2645512" y="5360355"/>
              <a:ext cx="428600" cy="420699"/>
            </a:xfrm>
            <a:custGeom>
              <a:avLst/>
              <a:gdLst/>
              <a:ahLst/>
              <a:cxnLst/>
              <a:rect l="l" t="t" r="r" b="b"/>
              <a:pathLst>
                <a:path w="15351" h="15068" extrusionOk="0">
                  <a:moveTo>
                    <a:pt x="9362" y="1"/>
                  </a:moveTo>
                  <a:lnTo>
                    <a:pt x="1" y="8785"/>
                  </a:lnTo>
                  <a:cubicBezTo>
                    <a:pt x="1216" y="10153"/>
                    <a:pt x="2554" y="11430"/>
                    <a:pt x="3952" y="12615"/>
                  </a:cubicBezTo>
                  <a:cubicBezTo>
                    <a:pt x="4834" y="13375"/>
                    <a:pt x="5776" y="14044"/>
                    <a:pt x="6840" y="14560"/>
                  </a:cubicBezTo>
                  <a:cubicBezTo>
                    <a:pt x="7582" y="14870"/>
                    <a:pt x="8395" y="15067"/>
                    <a:pt x="9229" y="15067"/>
                  </a:cubicBezTo>
                  <a:cubicBezTo>
                    <a:pt x="9625" y="15067"/>
                    <a:pt x="10026" y="15023"/>
                    <a:pt x="10426" y="14925"/>
                  </a:cubicBezTo>
                  <a:cubicBezTo>
                    <a:pt x="12250" y="14500"/>
                    <a:pt x="13831" y="12980"/>
                    <a:pt x="14591" y="11247"/>
                  </a:cubicBezTo>
                  <a:cubicBezTo>
                    <a:pt x="15350" y="9484"/>
                    <a:pt x="15290" y="7569"/>
                    <a:pt x="14591" y="5989"/>
                  </a:cubicBezTo>
                  <a:cubicBezTo>
                    <a:pt x="14074" y="4743"/>
                    <a:pt x="13192" y="3709"/>
                    <a:pt x="12280" y="2767"/>
                  </a:cubicBezTo>
                  <a:cubicBezTo>
                    <a:pt x="11338" y="1794"/>
                    <a:pt x="10335" y="913"/>
                    <a:pt x="9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30"/>
            <p:cNvSpPr/>
            <p:nvPr/>
          </p:nvSpPr>
          <p:spPr>
            <a:xfrm>
              <a:off x="2859379" y="5578215"/>
              <a:ext cx="116287" cy="101517"/>
            </a:xfrm>
            <a:custGeom>
              <a:avLst/>
              <a:gdLst/>
              <a:ahLst/>
              <a:cxnLst/>
              <a:rect l="l" t="t" r="r" b="b"/>
              <a:pathLst>
                <a:path w="4165" h="3636" extrusionOk="0">
                  <a:moveTo>
                    <a:pt x="2287" y="1"/>
                  </a:moveTo>
                  <a:cubicBezTo>
                    <a:pt x="1804" y="1"/>
                    <a:pt x="1309" y="191"/>
                    <a:pt x="912" y="587"/>
                  </a:cubicBezTo>
                  <a:cubicBezTo>
                    <a:pt x="152" y="1317"/>
                    <a:pt x="0" y="2532"/>
                    <a:pt x="669" y="3171"/>
                  </a:cubicBezTo>
                  <a:cubicBezTo>
                    <a:pt x="1003" y="3476"/>
                    <a:pt x="1428" y="3635"/>
                    <a:pt x="1867" y="3635"/>
                  </a:cubicBezTo>
                  <a:cubicBezTo>
                    <a:pt x="2345" y="3635"/>
                    <a:pt x="2840" y="3446"/>
                    <a:pt x="3253" y="3049"/>
                  </a:cubicBezTo>
                  <a:cubicBezTo>
                    <a:pt x="4013" y="2350"/>
                    <a:pt x="4165" y="1134"/>
                    <a:pt x="3496" y="465"/>
                  </a:cubicBezTo>
                  <a:cubicBezTo>
                    <a:pt x="3162" y="160"/>
                    <a:pt x="2730" y="1"/>
                    <a:pt x="22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30"/>
            <p:cNvSpPr/>
            <p:nvPr/>
          </p:nvSpPr>
          <p:spPr>
            <a:xfrm>
              <a:off x="1545659" y="5254287"/>
              <a:ext cx="902989" cy="850359"/>
            </a:xfrm>
            <a:custGeom>
              <a:avLst/>
              <a:gdLst/>
              <a:ahLst/>
              <a:cxnLst/>
              <a:rect l="l" t="t" r="r" b="b"/>
              <a:pathLst>
                <a:path w="32342" h="30457" extrusionOk="0">
                  <a:moveTo>
                    <a:pt x="23223" y="0"/>
                  </a:moveTo>
                  <a:cubicBezTo>
                    <a:pt x="15655" y="7599"/>
                    <a:pt x="7934" y="15046"/>
                    <a:pt x="1" y="22250"/>
                  </a:cubicBezTo>
                  <a:lnTo>
                    <a:pt x="6870" y="30457"/>
                  </a:lnTo>
                  <a:cubicBezTo>
                    <a:pt x="15533" y="23800"/>
                    <a:pt x="24013" y="16900"/>
                    <a:pt x="32342" y="9788"/>
                  </a:cubicBezTo>
                  <a:lnTo>
                    <a:pt x="2322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30"/>
            <p:cNvSpPr/>
            <p:nvPr/>
          </p:nvSpPr>
          <p:spPr>
            <a:xfrm>
              <a:off x="2194883" y="3927864"/>
              <a:ext cx="1574269" cy="1602245"/>
            </a:xfrm>
            <a:custGeom>
              <a:avLst/>
              <a:gdLst/>
              <a:ahLst/>
              <a:cxnLst/>
              <a:rect l="l" t="t" r="r" b="b"/>
              <a:pathLst>
                <a:path w="56385" h="57387" extrusionOk="0">
                  <a:moveTo>
                    <a:pt x="43770" y="0"/>
                  </a:moveTo>
                  <a:cubicBezTo>
                    <a:pt x="36901" y="8329"/>
                    <a:pt x="29819" y="16414"/>
                    <a:pt x="22524" y="24377"/>
                  </a:cubicBezTo>
                  <a:cubicBezTo>
                    <a:pt x="15229" y="32311"/>
                    <a:pt x="7721" y="40031"/>
                    <a:pt x="0" y="47569"/>
                  </a:cubicBezTo>
                  <a:lnTo>
                    <a:pt x="9089" y="57387"/>
                  </a:lnTo>
                  <a:cubicBezTo>
                    <a:pt x="17356" y="50092"/>
                    <a:pt x="25411" y="42554"/>
                    <a:pt x="33314" y="34864"/>
                  </a:cubicBezTo>
                  <a:cubicBezTo>
                    <a:pt x="41217" y="27113"/>
                    <a:pt x="48907" y="19149"/>
                    <a:pt x="56385" y="11034"/>
                  </a:cubicBezTo>
                  <a:lnTo>
                    <a:pt x="437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30"/>
            <p:cNvSpPr/>
            <p:nvPr/>
          </p:nvSpPr>
          <p:spPr>
            <a:xfrm>
              <a:off x="1925874" y="4596576"/>
              <a:ext cx="1211896" cy="1191542"/>
            </a:xfrm>
            <a:custGeom>
              <a:avLst/>
              <a:gdLst/>
              <a:ahLst/>
              <a:cxnLst/>
              <a:rect l="l" t="t" r="r" b="b"/>
              <a:pathLst>
                <a:path w="43406" h="42677" extrusionOk="0">
                  <a:moveTo>
                    <a:pt x="30426" y="1"/>
                  </a:moveTo>
                  <a:cubicBezTo>
                    <a:pt x="20608" y="10062"/>
                    <a:pt x="10487" y="19819"/>
                    <a:pt x="0" y="29211"/>
                  </a:cubicBezTo>
                  <a:lnTo>
                    <a:pt x="12067" y="42676"/>
                  </a:lnTo>
                  <a:cubicBezTo>
                    <a:pt x="22858" y="32980"/>
                    <a:pt x="33314" y="22950"/>
                    <a:pt x="43405" y="12585"/>
                  </a:cubicBezTo>
                  <a:lnTo>
                    <a:pt x="3042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30"/>
            <p:cNvSpPr/>
            <p:nvPr/>
          </p:nvSpPr>
          <p:spPr>
            <a:xfrm>
              <a:off x="3287085" y="3807333"/>
              <a:ext cx="596622" cy="572863"/>
            </a:xfrm>
            <a:custGeom>
              <a:avLst/>
              <a:gdLst/>
              <a:ahLst/>
              <a:cxnLst/>
              <a:rect l="l" t="t" r="r" b="b"/>
              <a:pathLst>
                <a:path w="21369" h="20518" extrusionOk="0">
                  <a:moveTo>
                    <a:pt x="5046" y="1"/>
                  </a:moveTo>
                  <a:lnTo>
                    <a:pt x="1" y="5320"/>
                  </a:lnTo>
                  <a:cubicBezTo>
                    <a:pt x="5350" y="10487"/>
                    <a:pt x="10791" y="15564"/>
                    <a:pt x="16354" y="20518"/>
                  </a:cubicBezTo>
                  <a:cubicBezTo>
                    <a:pt x="18025" y="18664"/>
                    <a:pt x="19697" y="16719"/>
                    <a:pt x="21369" y="14804"/>
                  </a:cubicBezTo>
                  <a:cubicBezTo>
                    <a:pt x="15807" y="10001"/>
                    <a:pt x="10366" y="5047"/>
                    <a:pt x="504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30"/>
            <p:cNvSpPr/>
            <p:nvPr/>
          </p:nvSpPr>
          <p:spPr>
            <a:xfrm>
              <a:off x="2049755" y="4768005"/>
              <a:ext cx="1106665" cy="1059983"/>
            </a:xfrm>
            <a:custGeom>
              <a:avLst/>
              <a:gdLst/>
              <a:ahLst/>
              <a:cxnLst/>
              <a:rect l="l" t="t" r="r" b="b"/>
              <a:pathLst>
                <a:path w="39637" h="37965" extrusionOk="0">
                  <a:moveTo>
                    <a:pt x="22919" y="1"/>
                  </a:moveTo>
                  <a:lnTo>
                    <a:pt x="20427" y="2767"/>
                  </a:lnTo>
                  <a:cubicBezTo>
                    <a:pt x="24652" y="6475"/>
                    <a:pt x="28634" y="10426"/>
                    <a:pt x="32859" y="14226"/>
                  </a:cubicBezTo>
                  <a:lnTo>
                    <a:pt x="34378" y="15594"/>
                  </a:lnTo>
                  <a:lnTo>
                    <a:pt x="32068" y="17934"/>
                  </a:lnTo>
                  <a:lnTo>
                    <a:pt x="28694" y="21308"/>
                  </a:lnTo>
                  <a:lnTo>
                    <a:pt x="26962" y="23041"/>
                  </a:lnTo>
                  <a:lnTo>
                    <a:pt x="25260" y="24712"/>
                  </a:lnTo>
                  <a:lnTo>
                    <a:pt x="21855" y="27995"/>
                  </a:lnTo>
                  <a:cubicBezTo>
                    <a:pt x="20700" y="29059"/>
                    <a:pt x="19515" y="30184"/>
                    <a:pt x="18360" y="31247"/>
                  </a:cubicBezTo>
                  <a:lnTo>
                    <a:pt x="16111" y="33254"/>
                  </a:lnTo>
                  <a:lnTo>
                    <a:pt x="15624" y="32798"/>
                  </a:lnTo>
                  <a:cubicBezTo>
                    <a:pt x="15107" y="32342"/>
                    <a:pt x="14591" y="31855"/>
                    <a:pt x="14104" y="31399"/>
                  </a:cubicBezTo>
                  <a:cubicBezTo>
                    <a:pt x="10031" y="27630"/>
                    <a:pt x="6445" y="23375"/>
                    <a:pt x="2797" y="19089"/>
                  </a:cubicBezTo>
                  <a:lnTo>
                    <a:pt x="1" y="21460"/>
                  </a:lnTo>
                  <a:cubicBezTo>
                    <a:pt x="3618" y="25807"/>
                    <a:pt x="7265" y="30184"/>
                    <a:pt x="11430" y="34135"/>
                  </a:cubicBezTo>
                  <a:cubicBezTo>
                    <a:pt x="11977" y="34621"/>
                    <a:pt x="12493" y="35077"/>
                    <a:pt x="13041" y="35564"/>
                  </a:cubicBezTo>
                  <a:lnTo>
                    <a:pt x="14104" y="36536"/>
                  </a:lnTo>
                  <a:lnTo>
                    <a:pt x="15685" y="37904"/>
                  </a:lnTo>
                  <a:lnTo>
                    <a:pt x="15746" y="37965"/>
                  </a:lnTo>
                  <a:lnTo>
                    <a:pt x="15867" y="37904"/>
                  </a:lnTo>
                  <a:lnTo>
                    <a:pt x="16111" y="37691"/>
                  </a:lnTo>
                  <a:lnTo>
                    <a:pt x="16506" y="37327"/>
                  </a:lnTo>
                  <a:lnTo>
                    <a:pt x="17387" y="36567"/>
                  </a:lnTo>
                  <a:lnTo>
                    <a:pt x="18846" y="35320"/>
                  </a:lnTo>
                  <a:lnTo>
                    <a:pt x="20609" y="33679"/>
                  </a:lnTo>
                  <a:cubicBezTo>
                    <a:pt x="21825" y="32585"/>
                    <a:pt x="23010" y="31460"/>
                    <a:pt x="24196" y="30366"/>
                  </a:cubicBezTo>
                  <a:cubicBezTo>
                    <a:pt x="25320" y="29272"/>
                    <a:pt x="26506" y="28117"/>
                    <a:pt x="27661" y="27022"/>
                  </a:cubicBezTo>
                  <a:lnTo>
                    <a:pt x="29363" y="25351"/>
                  </a:lnTo>
                  <a:lnTo>
                    <a:pt x="31065" y="23649"/>
                  </a:lnTo>
                  <a:lnTo>
                    <a:pt x="34500" y="20214"/>
                  </a:lnTo>
                  <a:lnTo>
                    <a:pt x="38907" y="15746"/>
                  </a:lnTo>
                  <a:lnTo>
                    <a:pt x="39333" y="15320"/>
                  </a:lnTo>
                  <a:lnTo>
                    <a:pt x="39546" y="15107"/>
                  </a:lnTo>
                  <a:lnTo>
                    <a:pt x="39576" y="15047"/>
                  </a:lnTo>
                  <a:cubicBezTo>
                    <a:pt x="39576" y="15047"/>
                    <a:pt x="39637" y="15016"/>
                    <a:pt x="39576" y="15016"/>
                  </a:cubicBezTo>
                  <a:lnTo>
                    <a:pt x="39485" y="14955"/>
                  </a:lnTo>
                  <a:lnTo>
                    <a:pt x="38664" y="14256"/>
                  </a:lnTo>
                  <a:lnTo>
                    <a:pt x="37084" y="12858"/>
                  </a:lnTo>
                  <a:lnTo>
                    <a:pt x="35442" y="11399"/>
                  </a:lnTo>
                  <a:cubicBezTo>
                    <a:pt x="31278" y="7660"/>
                    <a:pt x="27205" y="3739"/>
                    <a:pt x="2291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 name="Google Shape;4796;p30"/>
            <p:cNvSpPr/>
            <p:nvPr/>
          </p:nvSpPr>
          <p:spPr>
            <a:xfrm>
              <a:off x="1228823" y="5958318"/>
              <a:ext cx="91131" cy="71364"/>
            </a:xfrm>
            <a:custGeom>
              <a:avLst/>
              <a:gdLst/>
              <a:ahLst/>
              <a:cxnLst/>
              <a:rect l="l" t="t" r="r" b="b"/>
              <a:pathLst>
                <a:path w="3264" h="2556" extrusionOk="0">
                  <a:moveTo>
                    <a:pt x="2868" y="1"/>
                  </a:moveTo>
                  <a:cubicBezTo>
                    <a:pt x="2772" y="1"/>
                    <a:pt x="2675" y="23"/>
                    <a:pt x="2625" y="74"/>
                  </a:cubicBezTo>
                  <a:cubicBezTo>
                    <a:pt x="1896" y="773"/>
                    <a:pt x="1045" y="1350"/>
                    <a:pt x="254" y="1988"/>
                  </a:cubicBezTo>
                  <a:cubicBezTo>
                    <a:pt x="1" y="2166"/>
                    <a:pt x="149" y="2556"/>
                    <a:pt x="382" y="2556"/>
                  </a:cubicBezTo>
                  <a:cubicBezTo>
                    <a:pt x="428" y="2556"/>
                    <a:pt x="478" y="2540"/>
                    <a:pt x="528" y="2505"/>
                  </a:cubicBezTo>
                  <a:cubicBezTo>
                    <a:pt x="1409" y="1988"/>
                    <a:pt x="2200" y="1289"/>
                    <a:pt x="3020" y="651"/>
                  </a:cubicBezTo>
                  <a:cubicBezTo>
                    <a:pt x="3142" y="529"/>
                    <a:pt x="3264" y="347"/>
                    <a:pt x="3172" y="195"/>
                  </a:cubicBezTo>
                  <a:cubicBezTo>
                    <a:pt x="3142" y="104"/>
                    <a:pt x="3112" y="74"/>
                    <a:pt x="3081" y="43"/>
                  </a:cubicBezTo>
                  <a:cubicBezTo>
                    <a:pt x="3026" y="16"/>
                    <a:pt x="2947" y="1"/>
                    <a:pt x="28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 name="Google Shape;4797;p30"/>
            <p:cNvSpPr/>
            <p:nvPr/>
          </p:nvSpPr>
          <p:spPr>
            <a:xfrm>
              <a:off x="2885679" y="5590500"/>
              <a:ext cx="103555" cy="96129"/>
            </a:xfrm>
            <a:custGeom>
              <a:avLst/>
              <a:gdLst/>
              <a:ahLst/>
              <a:cxnLst/>
              <a:rect l="l" t="t" r="r" b="b"/>
              <a:pathLst>
                <a:path w="3709" h="3443" extrusionOk="0">
                  <a:moveTo>
                    <a:pt x="2489" y="0"/>
                  </a:moveTo>
                  <a:cubicBezTo>
                    <a:pt x="2163" y="0"/>
                    <a:pt x="1866" y="479"/>
                    <a:pt x="2189" y="694"/>
                  </a:cubicBezTo>
                  <a:cubicBezTo>
                    <a:pt x="2949" y="1059"/>
                    <a:pt x="2584" y="1971"/>
                    <a:pt x="1946" y="2518"/>
                  </a:cubicBezTo>
                  <a:cubicBezTo>
                    <a:pt x="1570" y="2789"/>
                    <a:pt x="1037" y="2989"/>
                    <a:pt x="572" y="2989"/>
                  </a:cubicBezTo>
                  <a:cubicBezTo>
                    <a:pt x="360" y="2989"/>
                    <a:pt x="162" y="2947"/>
                    <a:pt x="1" y="2852"/>
                  </a:cubicBezTo>
                  <a:lnTo>
                    <a:pt x="1" y="2852"/>
                  </a:lnTo>
                  <a:cubicBezTo>
                    <a:pt x="197" y="3272"/>
                    <a:pt x="558" y="3442"/>
                    <a:pt x="968" y="3442"/>
                  </a:cubicBezTo>
                  <a:cubicBezTo>
                    <a:pt x="1508" y="3442"/>
                    <a:pt x="2135" y="3146"/>
                    <a:pt x="2584" y="2731"/>
                  </a:cubicBezTo>
                  <a:cubicBezTo>
                    <a:pt x="3405" y="1971"/>
                    <a:pt x="3709" y="451"/>
                    <a:pt x="2615" y="25"/>
                  </a:cubicBezTo>
                  <a:cubicBezTo>
                    <a:pt x="2573" y="8"/>
                    <a:pt x="2531" y="0"/>
                    <a:pt x="24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30"/>
            <p:cNvSpPr/>
            <p:nvPr/>
          </p:nvSpPr>
          <p:spPr>
            <a:xfrm>
              <a:off x="2484553" y="5382831"/>
              <a:ext cx="474500" cy="455236"/>
            </a:xfrm>
            <a:custGeom>
              <a:avLst/>
              <a:gdLst/>
              <a:ahLst/>
              <a:cxnLst/>
              <a:rect l="l" t="t" r="r" b="b"/>
              <a:pathLst>
                <a:path w="16995" h="16305" extrusionOk="0">
                  <a:moveTo>
                    <a:pt x="16824" y="0"/>
                  </a:moveTo>
                  <a:cubicBezTo>
                    <a:pt x="16805" y="0"/>
                    <a:pt x="16786" y="5"/>
                    <a:pt x="16769" y="17"/>
                  </a:cubicBezTo>
                  <a:cubicBezTo>
                    <a:pt x="13760" y="2387"/>
                    <a:pt x="11085" y="5275"/>
                    <a:pt x="8349" y="7980"/>
                  </a:cubicBezTo>
                  <a:cubicBezTo>
                    <a:pt x="5583" y="10625"/>
                    <a:pt x="2696" y="13239"/>
                    <a:pt x="112" y="16065"/>
                  </a:cubicBezTo>
                  <a:cubicBezTo>
                    <a:pt x="0" y="16177"/>
                    <a:pt x="53" y="16305"/>
                    <a:pt x="161" y="16305"/>
                  </a:cubicBezTo>
                  <a:cubicBezTo>
                    <a:pt x="200" y="16305"/>
                    <a:pt x="246" y="16288"/>
                    <a:pt x="294" y="16248"/>
                  </a:cubicBezTo>
                  <a:cubicBezTo>
                    <a:pt x="3273" y="13786"/>
                    <a:pt x="5918" y="10959"/>
                    <a:pt x="8714" y="8315"/>
                  </a:cubicBezTo>
                  <a:cubicBezTo>
                    <a:pt x="11450" y="5640"/>
                    <a:pt x="14489" y="3117"/>
                    <a:pt x="16921" y="169"/>
                  </a:cubicBezTo>
                  <a:cubicBezTo>
                    <a:pt x="16995" y="94"/>
                    <a:pt x="16908" y="0"/>
                    <a:pt x="168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30"/>
            <p:cNvSpPr/>
            <p:nvPr/>
          </p:nvSpPr>
          <p:spPr>
            <a:xfrm>
              <a:off x="2293692" y="5563613"/>
              <a:ext cx="116761" cy="100289"/>
            </a:xfrm>
            <a:custGeom>
              <a:avLst/>
              <a:gdLst/>
              <a:ahLst/>
              <a:cxnLst/>
              <a:rect l="l" t="t" r="r" b="b"/>
              <a:pathLst>
                <a:path w="4182" h="3592" extrusionOk="0">
                  <a:moveTo>
                    <a:pt x="3452" y="1"/>
                  </a:moveTo>
                  <a:cubicBezTo>
                    <a:pt x="3392" y="1"/>
                    <a:pt x="3331" y="16"/>
                    <a:pt x="3270" y="46"/>
                  </a:cubicBezTo>
                  <a:cubicBezTo>
                    <a:pt x="2115" y="745"/>
                    <a:pt x="383" y="2113"/>
                    <a:pt x="48" y="3390"/>
                  </a:cubicBezTo>
                  <a:cubicBezTo>
                    <a:pt x="0" y="3509"/>
                    <a:pt x="65" y="3591"/>
                    <a:pt x="169" y="3591"/>
                  </a:cubicBezTo>
                  <a:cubicBezTo>
                    <a:pt x="197" y="3591"/>
                    <a:pt x="228" y="3585"/>
                    <a:pt x="261" y="3572"/>
                  </a:cubicBezTo>
                  <a:cubicBezTo>
                    <a:pt x="1325" y="3116"/>
                    <a:pt x="2115" y="2022"/>
                    <a:pt x="2997" y="1262"/>
                  </a:cubicBezTo>
                  <a:cubicBezTo>
                    <a:pt x="3088" y="1201"/>
                    <a:pt x="4182" y="381"/>
                    <a:pt x="3756" y="137"/>
                  </a:cubicBezTo>
                  <a:lnTo>
                    <a:pt x="3635" y="46"/>
                  </a:lnTo>
                  <a:cubicBezTo>
                    <a:pt x="3574" y="16"/>
                    <a:pt x="3513" y="1"/>
                    <a:pt x="34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30"/>
            <p:cNvSpPr/>
            <p:nvPr/>
          </p:nvSpPr>
          <p:spPr>
            <a:xfrm>
              <a:off x="2207754" y="5472175"/>
              <a:ext cx="117013" cy="100596"/>
            </a:xfrm>
            <a:custGeom>
              <a:avLst/>
              <a:gdLst/>
              <a:ahLst/>
              <a:cxnLst/>
              <a:rect l="l" t="t" r="r" b="b"/>
              <a:pathLst>
                <a:path w="4191" h="3603" extrusionOk="0">
                  <a:moveTo>
                    <a:pt x="3415" y="0"/>
                  </a:moveTo>
                  <a:cubicBezTo>
                    <a:pt x="3347" y="0"/>
                    <a:pt x="3278" y="23"/>
                    <a:pt x="3217" y="69"/>
                  </a:cubicBezTo>
                  <a:cubicBezTo>
                    <a:pt x="2093" y="738"/>
                    <a:pt x="391" y="2075"/>
                    <a:pt x="26" y="3412"/>
                  </a:cubicBezTo>
                  <a:cubicBezTo>
                    <a:pt x="0" y="3539"/>
                    <a:pt x="81" y="3602"/>
                    <a:pt x="196" y="3602"/>
                  </a:cubicBezTo>
                  <a:cubicBezTo>
                    <a:pt x="219" y="3602"/>
                    <a:pt x="244" y="3600"/>
                    <a:pt x="269" y="3595"/>
                  </a:cubicBezTo>
                  <a:cubicBezTo>
                    <a:pt x="1333" y="3139"/>
                    <a:pt x="2123" y="2045"/>
                    <a:pt x="3005" y="1315"/>
                  </a:cubicBezTo>
                  <a:cubicBezTo>
                    <a:pt x="3065" y="1194"/>
                    <a:pt x="4190" y="373"/>
                    <a:pt x="3734" y="130"/>
                  </a:cubicBezTo>
                  <a:lnTo>
                    <a:pt x="3613" y="69"/>
                  </a:lnTo>
                  <a:cubicBezTo>
                    <a:pt x="3552" y="23"/>
                    <a:pt x="3483" y="0"/>
                    <a:pt x="34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30"/>
            <p:cNvSpPr/>
            <p:nvPr/>
          </p:nvSpPr>
          <p:spPr>
            <a:xfrm>
              <a:off x="2120476" y="5379676"/>
              <a:ext cx="116873" cy="99730"/>
            </a:xfrm>
            <a:custGeom>
              <a:avLst/>
              <a:gdLst/>
              <a:ahLst/>
              <a:cxnLst/>
              <a:rect l="l" t="t" r="r" b="b"/>
              <a:pathLst>
                <a:path w="4186" h="3572" extrusionOk="0">
                  <a:moveTo>
                    <a:pt x="3425" y="0"/>
                  </a:moveTo>
                  <a:cubicBezTo>
                    <a:pt x="3365" y="0"/>
                    <a:pt x="3304" y="23"/>
                    <a:pt x="3243" y="69"/>
                  </a:cubicBezTo>
                  <a:cubicBezTo>
                    <a:pt x="2088" y="737"/>
                    <a:pt x="386" y="2075"/>
                    <a:pt x="51" y="3382"/>
                  </a:cubicBezTo>
                  <a:cubicBezTo>
                    <a:pt x="1" y="3509"/>
                    <a:pt x="77" y="3572"/>
                    <a:pt x="191" y="3572"/>
                  </a:cubicBezTo>
                  <a:cubicBezTo>
                    <a:pt x="214" y="3572"/>
                    <a:pt x="239" y="3569"/>
                    <a:pt x="264" y="3564"/>
                  </a:cubicBezTo>
                  <a:cubicBezTo>
                    <a:pt x="1298" y="3108"/>
                    <a:pt x="2088" y="2044"/>
                    <a:pt x="2969" y="1285"/>
                  </a:cubicBezTo>
                  <a:cubicBezTo>
                    <a:pt x="3091" y="1193"/>
                    <a:pt x="4185" y="373"/>
                    <a:pt x="3729" y="130"/>
                  </a:cubicBezTo>
                  <a:lnTo>
                    <a:pt x="3608" y="69"/>
                  </a:lnTo>
                  <a:cubicBezTo>
                    <a:pt x="3547" y="23"/>
                    <a:pt x="3486" y="0"/>
                    <a:pt x="3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30"/>
            <p:cNvSpPr/>
            <p:nvPr/>
          </p:nvSpPr>
          <p:spPr>
            <a:xfrm>
              <a:off x="2035627" y="5287819"/>
              <a:ext cx="116008" cy="99088"/>
            </a:xfrm>
            <a:custGeom>
              <a:avLst/>
              <a:gdLst/>
              <a:ahLst/>
              <a:cxnLst/>
              <a:rect l="l" t="t" r="r" b="b"/>
              <a:pathLst>
                <a:path w="4155" h="3549" extrusionOk="0">
                  <a:moveTo>
                    <a:pt x="3383" y="0"/>
                  </a:moveTo>
                  <a:cubicBezTo>
                    <a:pt x="3318" y="0"/>
                    <a:pt x="3258" y="15"/>
                    <a:pt x="3212" y="46"/>
                  </a:cubicBezTo>
                  <a:cubicBezTo>
                    <a:pt x="2057" y="745"/>
                    <a:pt x="385" y="2021"/>
                    <a:pt x="51" y="3359"/>
                  </a:cubicBezTo>
                  <a:cubicBezTo>
                    <a:pt x="0" y="3485"/>
                    <a:pt x="76" y="3549"/>
                    <a:pt x="191" y="3549"/>
                  </a:cubicBezTo>
                  <a:cubicBezTo>
                    <a:pt x="214" y="3549"/>
                    <a:pt x="238" y="3546"/>
                    <a:pt x="264" y="3541"/>
                  </a:cubicBezTo>
                  <a:cubicBezTo>
                    <a:pt x="1297" y="3085"/>
                    <a:pt x="2087" y="2021"/>
                    <a:pt x="2969" y="1292"/>
                  </a:cubicBezTo>
                  <a:cubicBezTo>
                    <a:pt x="3060" y="1201"/>
                    <a:pt x="4154" y="380"/>
                    <a:pt x="3698" y="137"/>
                  </a:cubicBezTo>
                  <a:lnTo>
                    <a:pt x="3577" y="46"/>
                  </a:lnTo>
                  <a:cubicBezTo>
                    <a:pt x="3516" y="15"/>
                    <a:pt x="3448" y="0"/>
                    <a:pt x="33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30"/>
            <p:cNvSpPr/>
            <p:nvPr/>
          </p:nvSpPr>
          <p:spPr>
            <a:xfrm>
              <a:off x="2871692" y="5023333"/>
              <a:ext cx="115868" cy="104337"/>
            </a:xfrm>
            <a:custGeom>
              <a:avLst/>
              <a:gdLst/>
              <a:ahLst/>
              <a:cxnLst/>
              <a:rect l="l" t="t" r="r" b="b"/>
              <a:pathLst>
                <a:path w="4150" h="3737" extrusionOk="0">
                  <a:moveTo>
                    <a:pt x="3389" y="1"/>
                  </a:moveTo>
                  <a:cubicBezTo>
                    <a:pt x="3315" y="1"/>
                    <a:pt x="3242" y="31"/>
                    <a:pt x="3176" y="96"/>
                  </a:cubicBezTo>
                  <a:cubicBezTo>
                    <a:pt x="2052" y="826"/>
                    <a:pt x="380" y="2224"/>
                    <a:pt x="46" y="3561"/>
                  </a:cubicBezTo>
                  <a:cubicBezTo>
                    <a:pt x="1" y="3674"/>
                    <a:pt x="56" y="3736"/>
                    <a:pt x="149" y="3736"/>
                  </a:cubicBezTo>
                  <a:cubicBezTo>
                    <a:pt x="182" y="3736"/>
                    <a:pt x="219" y="3729"/>
                    <a:pt x="258" y="3713"/>
                  </a:cubicBezTo>
                  <a:cubicBezTo>
                    <a:pt x="1292" y="3227"/>
                    <a:pt x="2082" y="2072"/>
                    <a:pt x="2933" y="1312"/>
                  </a:cubicBezTo>
                  <a:cubicBezTo>
                    <a:pt x="3055" y="1251"/>
                    <a:pt x="4149" y="400"/>
                    <a:pt x="3693" y="126"/>
                  </a:cubicBezTo>
                  <a:lnTo>
                    <a:pt x="3572" y="66"/>
                  </a:lnTo>
                  <a:cubicBezTo>
                    <a:pt x="3515" y="23"/>
                    <a:pt x="3452" y="1"/>
                    <a:pt x="338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30"/>
            <p:cNvSpPr/>
            <p:nvPr/>
          </p:nvSpPr>
          <p:spPr>
            <a:xfrm>
              <a:off x="2784079" y="4934129"/>
              <a:ext cx="114360" cy="102243"/>
            </a:xfrm>
            <a:custGeom>
              <a:avLst/>
              <a:gdLst/>
              <a:ahLst/>
              <a:cxnLst/>
              <a:rect l="l" t="t" r="r" b="b"/>
              <a:pathLst>
                <a:path w="4096" h="3662" extrusionOk="0">
                  <a:moveTo>
                    <a:pt x="3324" y="1"/>
                  </a:moveTo>
                  <a:cubicBezTo>
                    <a:pt x="3260" y="1"/>
                    <a:pt x="3199" y="23"/>
                    <a:pt x="3153" y="69"/>
                  </a:cubicBezTo>
                  <a:cubicBezTo>
                    <a:pt x="1998" y="799"/>
                    <a:pt x="326" y="2166"/>
                    <a:pt x="23" y="3473"/>
                  </a:cubicBezTo>
                  <a:cubicBezTo>
                    <a:pt x="0" y="3584"/>
                    <a:pt x="58" y="3662"/>
                    <a:pt x="150" y="3662"/>
                  </a:cubicBezTo>
                  <a:cubicBezTo>
                    <a:pt x="184" y="3662"/>
                    <a:pt x="224" y="3650"/>
                    <a:pt x="266" y="3625"/>
                  </a:cubicBezTo>
                  <a:cubicBezTo>
                    <a:pt x="1269" y="3139"/>
                    <a:pt x="2089" y="2045"/>
                    <a:pt x="2910" y="1285"/>
                  </a:cubicBezTo>
                  <a:cubicBezTo>
                    <a:pt x="3032" y="1194"/>
                    <a:pt x="4096" y="373"/>
                    <a:pt x="3640" y="130"/>
                  </a:cubicBezTo>
                  <a:lnTo>
                    <a:pt x="3518" y="69"/>
                  </a:lnTo>
                  <a:cubicBezTo>
                    <a:pt x="3457" y="23"/>
                    <a:pt x="3389" y="1"/>
                    <a:pt x="33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30"/>
            <p:cNvSpPr/>
            <p:nvPr/>
          </p:nvSpPr>
          <p:spPr>
            <a:xfrm>
              <a:off x="2696661" y="4844171"/>
              <a:ext cx="113523" cy="102243"/>
            </a:xfrm>
            <a:custGeom>
              <a:avLst/>
              <a:gdLst/>
              <a:ahLst/>
              <a:cxnLst/>
              <a:rect l="l" t="t" r="r" b="b"/>
              <a:pathLst>
                <a:path w="4066" h="3662" extrusionOk="0">
                  <a:moveTo>
                    <a:pt x="3305" y="1"/>
                  </a:moveTo>
                  <a:cubicBezTo>
                    <a:pt x="3245" y="1"/>
                    <a:pt x="3184" y="24"/>
                    <a:pt x="3123" y="69"/>
                  </a:cubicBezTo>
                  <a:cubicBezTo>
                    <a:pt x="2029" y="768"/>
                    <a:pt x="327" y="2136"/>
                    <a:pt x="23" y="3473"/>
                  </a:cubicBezTo>
                  <a:cubicBezTo>
                    <a:pt x="1" y="3584"/>
                    <a:pt x="59" y="3662"/>
                    <a:pt x="150" y="3662"/>
                  </a:cubicBezTo>
                  <a:cubicBezTo>
                    <a:pt x="185" y="3662"/>
                    <a:pt x="224" y="3651"/>
                    <a:pt x="266" y="3625"/>
                  </a:cubicBezTo>
                  <a:cubicBezTo>
                    <a:pt x="1299" y="3139"/>
                    <a:pt x="2059" y="2045"/>
                    <a:pt x="2910" y="1285"/>
                  </a:cubicBezTo>
                  <a:cubicBezTo>
                    <a:pt x="2971" y="1224"/>
                    <a:pt x="4065" y="373"/>
                    <a:pt x="3609" y="130"/>
                  </a:cubicBezTo>
                  <a:lnTo>
                    <a:pt x="3488" y="69"/>
                  </a:lnTo>
                  <a:cubicBezTo>
                    <a:pt x="3427" y="24"/>
                    <a:pt x="3366" y="1"/>
                    <a:pt x="33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30"/>
            <p:cNvSpPr/>
            <p:nvPr/>
          </p:nvSpPr>
          <p:spPr>
            <a:xfrm>
              <a:off x="2607764" y="4754017"/>
              <a:ext cx="113299" cy="101238"/>
            </a:xfrm>
            <a:custGeom>
              <a:avLst/>
              <a:gdLst/>
              <a:ahLst/>
              <a:cxnLst/>
              <a:rect l="l" t="t" r="r" b="b"/>
              <a:pathLst>
                <a:path w="4058" h="3626" extrusionOk="0">
                  <a:moveTo>
                    <a:pt x="3309" y="0"/>
                  </a:moveTo>
                  <a:cubicBezTo>
                    <a:pt x="3245" y="0"/>
                    <a:pt x="3176" y="15"/>
                    <a:pt x="3116" y="46"/>
                  </a:cubicBezTo>
                  <a:cubicBezTo>
                    <a:pt x="2021" y="745"/>
                    <a:pt x="350" y="2113"/>
                    <a:pt x="46" y="3450"/>
                  </a:cubicBezTo>
                  <a:cubicBezTo>
                    <a:pt x="1" y="3563"/>
                    <a:pt x="56" y="3625"/>
                    <a:pt x="149" y="3625"/>
                  </a:cubicBezTo>
                  <a:cubicBezTo>
                    <a:pt x="182" y="3625"/>
                    <a:pt x="219" y="3618"/>
                    <a:pt x="258" y="3602"/>
                  </a:cubicBezTo>
                  <a:cubicBezTo>
                    <a:pt x="1292" y="3085"/>
                    <a:pt x="2052" y="1991"/>
                    <a:pt x="2872" y="1262"/>
                  </a:cubicBezTo>
                  <a:cubicBezTo>
                    <a:pt x="2994" y="1231"/>
                    <a:pt x="4058" y="411"/>
                    <a:pt x="3602" y="137"/>
                  </a:cubicBezTo>
                  <a:lnTo>
                    <a:pt x="3480" y="46"/>
                  </a:lnTo>
                  <a:cubicBezTo>
                    <a:pt x="3435" y="15"/>
                    <a:pt x="3374" y="0"/>
                    <a:pt x="3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30"/>
            <p:cNvSpPr/>
            <p:nvPr/>
          </p:nvSpPr>
          <p:spPr>
            <a:xfrm>
              <a:off x="1912807" y="5398020"/>
              <a:ext cx="374323" cy="406236"/>
            </a:xfrm>
            <a:custGeom>
              <a:avLst/>
              <a:gdLst/>
              <a:ahLst/>
              <a:cxnLst/>
              <a:rect l="l" t="t" r="r" b="b"/>
              <a:pathLst>
                <a:path w="13407" h="14550" extrusionOk="0">
                  <a:moveTo>
                    <a:pt x="393" y="1"/>
                  </a:moveTo>
                  <a:cubicBezTo>
                    <a:pt x="197" y="1"/>
                    <a:pt x="0" y="265"/>
                    <a:pt x="164" y="476"/>
                  </a:cubicBezTo>
                  <a:cubicBezTo>
                    <a:pt x="3700" y="5337"/>
                    <a:pt x="7978" y="9742"/>
                    <a:pt x="12169" y="14022"/>
                  </a:cubicBezTo>
                  <a:lnTo>
                    <a:pt x="12169" y="14022"/>
                  </a:lnTo>
                  <a:cubicBezTo>
                    <a:pt x="12169" y="14072"/>
                    <a:pt x="12188" y="14119"/>
                    <a:pt x="12231" y="14154"/>
                  </a:cubicBezTo>
                  <a:lnTo>
                    <a:pt x="12566" y="14458"/>
                  </a:lnTo>
                  <a:cubicBezTo>
                    <a:pt x="12643" y="14522"/>
                    <a:pt x="12729" y="14550"/>
                    <a:pt x="12813" y="14550"/>
                  </a:cubicBezTo>
                  <a:cubicBezTo>
                    <a:pt x="13123" y="14550"/>
                    <a:pt x="13406" y="14174"/>
                    <a:pt x="13143" y="13910"/>
                  </a:cubicBezTo>
                  <a:cubicBezTo>
                    <a:pt x="8796" y="9442"/>
                    <a:pt x="4845" y="4640"/>
                    <a:pt x="559" y="80"/>
                  </a:cubicBezTo>
                  <a:cubicBezTo>
                    <a:pt x="510" y="24"/>
                    <a:pt x="451" y="1"/>
                    <a:pt x="3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30"/>
            <p:cNvSpPr/>
            <p:nvPr/>
          </p:nvSpPr>
          <p:spPr>
            <a:xfrm>
              <a:off x="1931653" y="5488592"/>
              <a:ext cx="246757" cy="270377"/>
            </a:xfrm>
            <a:custGeom>
              <a:avLst/>
              <a:gdLst/>
              <a:ahLst/>
              <a:cxnLst/>
              <a:rect l="l" t="t" r="r" b="b"/>
              <a:pathLst>
                <a:path w="8838" h="9684" extrusionOk="0">
                  <a:moveTo>
                    <a:pt x="323" y="1"/>
                  </a:moveTo>
                  <a:cubicBezTo>
                    <a:pt x="172" y="1"/>
                    <a:pt x="0" y="126"/>
                    <a:pt x="97" y="271"/>
                  </a:cubicBezTo>
                  <a:cubicBezTo>
                    <a:pt x="1191" y="2065"/>
                    <a:pt x="2711" y="3584"/>
                    <a:pt x="4109" y="5134"/>
                  </a:cubicBezTo>
                  <a:cubicBezTo>
                    <a:pt x="5507" y="6685"/>
                    <a:pt x="6845" y="8356"/>
                    <a:pt x="8486" y="9663"/>
                  </a:cubicBezTo>
                  <a:cubicBezTo>
                    <a:pt x="8514" y="9677"/>
                    <a:pt x="8541" y="9683"/>
                    <a:pt x="8567" y="9683"/>
                  </a:cubicBezTo>
                  <a:cubicBezTo>
                    <a:pt x="8717" y="9683"/>
                    <a:pt x="8837" y="9484"/>
                    <a:pt x="8760" y="9329"/>
                  </a:cubicBezTo>
                  <a:cubicBezTo>
                    <a:pt x="7574" y="7627"/>
                    <a:pt x="5963" y="6229"/>
                    <a:pt x="4596" y="4679"/>
                  </a:cubicBezTo>
                  <a:cubicBezTo>
                    <a:pt x="3228" y="3098"/>
                    <a:pt x="1982" y="1396"/>
                    <a:pt x="431" y="28"/>
                  </a:cubicBezTo>
                  <a:cubicBezTo>
                    <a:pt x="400" y="9"/>
                    <a:pt x="362" y="1"/>
                    <a:pt x="3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30"/>
            <p:cNvSpPr/>
            <p:nvPr/>
          </p:nvSpPr>
          <p:spPr>
            <a:xfrm>
              <a:off x="2769141" y="4584766"/>
              <a:ext cx="381806" cy="371839"/>
            </a:xfrm>
            <a:custGeom>
              <a:avLst/>
              <a:gdLst/>
              <a:ahLst/>
              <a:cxnLst/>
              <a:rect l="l" t="t" r="r" b="b"/>
              <a:pathLst>
                <a:path w="13675" h="13318" extrusionOk="0">
                  <a:moveTo>
                    <a:pt x="171" y="0"/>
                  </a:moveTo>
                  <a:cubicBezTo>
                    <a:pt x="77" y="0"/>
                    <a:pt x="0" y="103"/>
                    <a:pt x="71" y="150"/>
                  </a:cubicBezTo>
                  <a:cubicBezTo>
                    <a:pt x="1621" y="2552"/>
                    <a:pt x="4023" y="4406"/>
                    <a:pt x="6029" y="6412"/>
                  </a:cubicBezTo>
                  <a:cubicBezTo>
                    <a:pt x="8308" y="8661"/>
                    <a:pt x="10527" y="10971"/>
                    <a:pt x="12837" y="13220"/>
                  </a:cubicBezTo>
                  <a:cubicBezTo>
                    <a:pt x="12906" y="13289"/>
                    <a:pt x="12985" y="13318"/>
                    <a:pt x="13064" y="13318"/>
                  </a:cubicBezTo>
                  <a:cubicBezTo>
                    <a:pt x="13369" y="13318"/>
                    <a:pt x="13674" y="12884"/>
                    <a:pt x="13384" y="12643"/>
                  </a:cubicBezTo>
                  <a:cubicBezTo>
                    <a:pt x="11166" y="10363"/>
                    <a:pt x="8795" y="8175"/>
                    <a:pt x="6545" y="5925"/>
                  </a:cubicBezTo>
                  <a:cubicBezTo>
                    <a:pt x="4539" y="3950"/>
                    <a:pt x="2655" y="1548"/>
                    <a:pt x="254" y="29"/>
                  </a:cubicBezTo>
                  <a:cubicBezTo>
                    <a:pt x="227" y="9"/>
                    <a:pt x="198" y="0"/>
                    <a:pt x="1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30"/>
            <p:cNvSpPr/>
            <p:nvPr/>
          </p:nvSpPr>
          <p:spPr>
            <a:xfrm>
              <a:off x="2832966" y="4578512"/>
              <a:ext cx="316389" cy="303881"/>
            </a:xfrm>
            <a:custGeom>
              <a:avLst/>
              <a:gdLst/>
              <a:ahLst/>
              <a:cxnLst/>
              <a:rect l="l" t="t" r="r" b="b"/>
              <a:pathLst>
                <a:path w="11332" h="10884" extrusionOk="0">
                  <a:moveTo>
                    <a:pt x="286" y="1"/>
                  </a:moveTo>
                  <a:cubicBezTo>
                    <a:pt x="145" y="1"/>
                    <a:pt x="1" y="148"/>
                    <a:pt x="95" y="314"/>
                  </a:cubicBezTo>
                  <a:cubicBezTo>
                    <a:pt x="1585" y="2350"/>
                    <a:pt x="3560" y="4052"/>
                    <a:pt x="5354" y="5815"/>
                  </a:cubicBezTo>
                  <a:cubicBezTo>
                    <a:pt x="7117" y="7517"/>
                    <a:pt x="8849" y="9645"/>
                    <a:pt x="11038" y="10861"/>
                  </a:cubicBezTo>
                  <a:cubicBezTo>
                    <a:pt x="11058" y="10876"/>
                    <a:pt x="11081" y="10883"/>
                    <a:pt x="11104" y="10883"/>
                  </a:cubicBezTo>
                  <a:cubicBezTo>
                    <a:pt x="11214" y="10883"/>
                    <a:pt x="11331" y="10724"/>
                    <a:pt x="11281" y="10648"/>
                  </a:cubicBezTo>
                  <a:cubicBezTo>
                    <a:pt x="9943" y="8703"/>
                    <a:pt x="7877" y="7244"/>
                    <a:pt x="6205" y="5663"/>
                  </a:cubicBezTo>
                  <a:cubicBezTo>
                    <a:pt x="4290" y="3809"/>
                    <a:pt x="2527" y="1712"/>
                    <a:pt x="399" y="40"/>
                  </a:cubicBezTo>
                  <a:cubicBezTo>
                    <a:pt x="365" y="13"/>
                    <a:pt x="326" y="1"/>
                    <a:pt x="2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 name="Google Shape;4811;p30"/>
            <p:cNvSpPr/>
            <p:nvPr/>
          </p:nvSpPr>
          <p:spPr>
            <a:xfrm>
              <a:off x="3282646" y="3945286"/>
              <a:ext cx="488572" cy="445799"/>
            </a:xfrm>
            <a:custGeom>
              <a:avLst/>
              <a:gdLst/>
              <a:ahLst/>
              <a:cxnLst/>
              <a:rect l="l" t="t" r="r" b="b"/>
              <a:pathLst>
                <a:path w="17499" h="15967" extrusionOk="0">
                  <a:moveTo>
                    <a:pt x="182" y="1"/>
                  </a:moveTo>
                  <a:cubicBezTo>
                    <a:pt x="85" y="1"/>
                    <a:pt x="1" y="114"/>
                    <a:pt x="69" y="227"/>
                  </a:cubicBezTo>
                  <a:cubicBezTo>
                    <a:pt x="1953" y="3480"/>
                    <a:pt x="5357" y="6185"/>
                    <a:pt x="8123" y="8708"/>
                  </a:cubicBezTo>
                  <a:cubicBezTo>
                    <a:pt x="10920" y="11230"/>
                    <a:pt x="13929" y="14088"/>
                    <a:pt x="17273" y="15942"/>
                  </a:cubicBezTo>
                  <a:cubicBezTo>
                    <a:pt x="17296" y="15959"/>
                    <a:pt x="17319" y="15967"/>
                    <a:pt x="17341" y="15967"/>
                  </a:cubicBezTo>
                  <a:cubicBezTo>
                    <a:pt x="17433" y="15967"/>
                    <a:pt x="17498" y="15833"/>
                    <a:pt x="17425" y="15759"/>
                  </a:cubicBezTo>
                  <a:cubicBezTo>
                    <a:pt x="14689" y="13054"/>
                    <a:pt x="11467" y="10774"/>
                    <a:pt x="8610" y="8160"/>
                  </a:cubicBezTo>
                  <a:cubicBezTo>
                    <a:pt x="5844" y="5577"/>
                    <a:pt x="3321" y="2264"/>
                    <a:pt x="281" y="45"/>
                  </a:cubicBezTo>
                  <a:cubicBezTo>
                    <a:pt x="250" y="14"/>
                    <a:pt x="215"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 name="Google Shape;4812;p30"/>
            <p:cNvSpPr/>
            <p:nvPr/>
          </p:nvSpPr>
          <p:spPr>
            <a:xfrm>
              <a:off x="3298365" y="4046496"/>
              <a:ext cx="360475" cy="337218"/>
            </a:xfrm>
            <a:custGeom>
              <a:avLst/>
              <a:gdLst/>
              <a:ahLst/>
              <a:cxnLst/>
              <a:rect l="l" t="t" r="r" b="b"/>
              <a:pathLst>
                <a:path w="12911" h="12078" extrusionOk="0">
                  <a:moveTo>
                    <a:pt x="59" y="0"/>
                  </a:moveTo>
                  <a:cubicBezTo>
                    <a:pt x="59" y="0"/>
                    <a:pt x="57" y="2"/>
                    <a:pt x="53" y="7"/>
                  </a:cubicBezTo>
                  <a:cubicBezTo>
                    <a:pt x="53" y="7"/>
                    <a:pt x="54" y="7"/>
                    <a:pt x="54" y="7"/>
                  </a:cubicBezTo>
                  <a:lnTo>
                    <a:pt x="54" y="7"/>
                  </a:lnTo>
                  <a:cubicBezTo>
                    <a:pt x="57" y="3"/>
                    <a:pt x="59" y="0"/>
                    <a:pt x="59" y="0"/>
                  </a:cubicBezTo>
                  <a:close/>
                  <a:moveTo>
                    <a:pt x="54" y="7"/>
                  </a:moveTo>
                  <a:cubicBezTo>
                    <a:pt x="40" y="27"/>
                    <a:pt x="1" y="85"/>
                    <a:pt x="22" y="128"/>
                  </a:cubicBezTo>
                  <a:cubicBezTo>
                    <a:pt x="1481" y="2529"/>
                    <a:pt x="4065" y="4232"/>
                    <a:pt x="6071" y="6086"/>
                  </a:cubicBezTo>
                  <a:lnTo>
                    <a:pt x="9384" y="9125"/>
                  </a:lnTo>
                  <a:cubicBezTo>
                    <a:pt x="10006" y="9687"/>
                    <a:pt x="11606" y="11805"/>
                    <a:pt x="12392" y="11805"/>
                  </a:cubicBezTo>
                  <a:cubicBezTo>
                    <a:pt x="12408" y="11805"/>
                    <a:pt x="12424" y="11804"/>
                    <a:pt x="12440" y="11802"/>
                  </a:cubicBezTo>
                  <a:lnTo>
                    <a:pt x="12440" y="11802"/>
                  </a:lnTo>
                  <a:cubicBezTo>
                    <a:pt x="12381" y="11818"/>
                    <a:pt x="12309" y="11926"/>
                    <a:pt x="12393" y="11982"/>
                  </a:cubicBezTo>
                  <a:cubicBezTo>
                    <a:pt x="12475" y="12048"/>
                    <a:pt x="12513" y="12078"/>
                    <a:pt x="12558" y="12078"/>
                  </a:cubicBezTo>
                  <a:cubicBezTo>
                    <a:pt x="12598" y="12078"/>
                    <a:pt x="12643" y="12055"/>
                    <a:pt x="12728" y="12013"/>
                  </a:cubicBezTo>
                  <a:cubicBezTo>
                    <a:pt x="12849" y="11982"/>
                    <a:pt x="12910" y="11830"/>
                    <a:pt x="12880" y="11709"/>
                  </a:cubicBezTo>
                  <a:cubicBezTo>
                    <a:pt x="12728" y="10919"/>
                    <a:pt x="11785" y="10493"/>
                    <a:pt x="11208" y="10037"/>
                  </a:cubicBezTo>
                  <a:cubicBezTo>
                    <a:pt x="9840" y="8882"/>
                    <a:pt x="8503" y="7605"/>
                    <a:pt x="7135" y="6359"/>
                  </a:cubicBezTo>
                  <a:cubicBezTo>
                    <a:pt x="4856" y="4323"/>
                    <a:pt x="2819" y="1497"/>
                    <a:pt x="54" y="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30"/>
            <p:cNvSpPr/>
            <p:nvPr/>
          </p:nvSpPr>
          <p:spPr>
            <a:xfrm>
              <a:off x="1539740" y="5869309"/>
              <a:ext cx="203286" cy="246757"/>
            </a:xfrm>
            <a:custGeom>
              <a:avLst/>
              <a:gdLst/>
              <a:ahLst/>
              <a:cxnLst/>
              <a:rect l="l" t="t" r="r" b="b"/>
              <a:pathLst>
                <a:path w="7281" h="8838" extrusionOk="0">
                  <a:moveTo>
                    <a:pt x="71" y="1"/>
                  </a:moveTo>
                  <a:cubicBezTo>
                    <a:pt x="40" y="1"/>
                    <a:pt x="0" y="45"/>
                    <a:pt x="0" y="70"/>
                  </a:cubicBezTo>
                  <a:cubicBezTo>
                    <a:pt x="699" y="1772"/>
                    <a:pt x="2097" y="3170"/>
                    <a:pt x="3283" y="4599"/>
                  </a:cubicBezTo>
                  <a:cubicBezTo>
                    <a:pt x="4438" y="5997"/>
                    <a:pt x="5441" y="7760"/>
                    <a:pt x="6961" y="8824"/>
                  </a:cubicBezTo>
                  <a:cubicBezTo>
                    <a:pt x="6980" y="8833"/>
                    <a:pt x="7001" y="8838"/>
                    <a:pt x="7023" y="8838"/>
                  </a:cubicBezTo>
                  <a:cubicBezTo>
                    <a:pt x="7141" y="8838"/>
                    <a:pt x="7281" y="8714"/>
                    <a:pt x="7204" y="8611"/>
                  </a:cubicBezTo>
                  <a:cubicBezTo>
                    <a:pt x="6444" y="6970"/>
                    <a:pt x="4955" y="5632"/>
                    <a:pt x="3769" y="4173"/>
                  </a:cubicBezTo>
                  <a:cubicBezTo>
                    <a:pt x="2644" y="2775"/>
                    <a:pt x="1611" y="1073"/>
                    <a:pt x="91" y="9"/>
                  </a:cubicBezTo>
                  <a:cubicBezTo>
                    <a:pt x="85" y="3"/>
                    <a:pt x="78" y="1"/>
                    <a:pt x="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30"/>
            <p:cNvSpPr/>
            <p:nvPr/>
          </p:nvSpPr>
          <p:spPr>
            <a:xfrm>
              <a:off x="1699107" y="5690230"/>
              <a:ext cx="433374" cy="381415"/>
            </a:xfrm>
            <a:custGeom>
              <a:avLst/>
              <a:gdLst/>
              <a:ahLst/>
              <a:cxnLst/>
              <a:rect l="l" t="t" r="r" b="b"/>
              <a:pathLst>
                <a:path w="15522" h="13661" extrusionOk="0">
                  <a:moveTo>
                    <a:pt x="15077" y="1"/>
                  </a:moveTo>
                  <a:cubicBezTo>
                    <a:pt x="15000" y="1"/>
                    <a:pt x="14917" y="30"/>
                    <a:pt x="14839" y="101"/>
                  </a:cubicBezTo>
                  <a:cubicBezTo>
                    <a:pt x="9946" y="4448"/>
                    <a:pt x="4657" y="8855"/>
                    <a:pt x="67" y="13566"/>
                  </a:cubicBezTo>
                  <a:cubicBezTo>
                    <a:pt x="0" y="13589"/>
                    <a:pt x="32" y="13660"/>
                    <a:pt x="77" y="13660"/>
                  </a:cubicBezTo>
                  <a:cubicBezTo>
                    <a:pt x="94" y="13660"/>
                    <a:pt x="112" y="13651"/>
                    <a:pt x="128" y="13627"/>
                  </a:cubicBezTo>
                  <a:cubicBezTo>
                    <a:pt x="5386" y="9615"/>
                    <a:pt x="10311" y="4964"/>
                    <a:pt x="15265" y="557"/>
                  </a:cubicBezTo>
                  <a:cubicBezTo>
                    <a:pt x="15522" y="324"/>
                    <a:pt x="15331" y="1"/>
                    <a:pt x="15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30"/>
            <p:cNvSpPr/>
            <p:nvPr/>
          </p:nvSpPr>
          <p:spPr>
            <a:xfrm>
              <a:off x="3097034" y="4330526"/>
              <a:ext cx="509484" cy="514901"/>
            </a:xfrm>
            <a:custGeom>
              <a:avLst/>
              <a:gdLst/>
              <a:ahLst/>
              <a:cxnLst/>
              <a:rect l="l" t="t" r="r" b="b"/>
              <a:pathLst>
                <a:path w="18248" h="18442" extrusionOk="0">
                  <a:moveTo>
                    <a:pt x="17941" y="1"/>
                  </a:moveTo>
                  <a:cubicBezTo>
                    <a:pt x="17872" y="1"/>
                    <a:pt x="17795" y="32"/>
                    <a:pt x="17720" y="107"/>
                  </a:cubicBezTo>
                  <a:cubicBezTo>
                    <a:pt x="16261" y="1597"/>
                    <a:pt x="14893" y="3177"/>
                    <a:pt x="13434" y="4727"/>
                  </a:cubicBezTo>
                  <a:cubicBezTo>
                    <a:pt x="12036" y="6308"/>
                    <a:pt x="10668" y="7889"/>
                    <a:pt x="9179" y="9408"/>
                  </a:cubicBezTo>
                  <a:cubicBezTo>
                    <a:pt x="7689" y="10898"/>
                    <a:pt x="6139" y="12326"/>
                    <a:pt x="4619" y="13785"/>
                  </a:cubicBezTo>
                  <a:cubicBezTo>
                    <a:pt x="3069" y="15214"/>
                    <a:pt x="1549" y="16673"/>
                    <a:pt x="121" y="18193"/>
                  </a:cubicBezTo>
                  <a:cubicBezTo>
                    <a:pt x="1" y="18289"/>
                    <a:pt x="89" y="18442"/>
                    <a:pt x="207" y="18442"/>
                  </a:cubicBezTo>
                  <a:cubicBezTo>
                    <a:pt x="238" y="18442"/>
                    <a:pt x="271" y="18431"/>
                    <a:pt x="303" y="18405"/>
                  </a:cubicBezTo>
                  <a:cubicBezTo>
                    <a:pt x="1914" y="17281"/>
                    <a:pt x="3434" y="15913"/>
                    <a:pt x="4923" y="14515"/>
                  </a:cubicBezTo>
                  <a:cubicBezTo>
                    <a:pt x="6413" y="13086"/>
                    <a:pt x="7811" y="11627"/>
                    <a:pt x="9209" y="10199"/>
                  </a:cubicBezTo>
                  <a:cubicBezTo>
                    <a:pt x="10790" y="8679"/>
                    <a:pt x="12340" y="7098"/>
                    <a:pt x="13860" y="5487"/>
                  </a:cubicBezTo>
                  <a:cubicBezTo>
                    <a:pt x="15379" y="3907"/>
                    <a:pt x="16808" y="2205"/>
                    <a:pt x="18115" y="442"/>
                  </a:cubicBezTo>
                  <a:cubicBezTo>
                    <a:pt x="18247" y="221"/>
                    <a:pt x="18124" y="1"/>
                    <a:pt x="179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30"/>
            <p:cNvSpPr/>
            <p:nvPr/>
          </p:nvSpPr>
          <p:spPr>
            <a:xfrm>
              <a:off x="1697097" y="5979817"/>
              <a:ext cx="37385" cy="25519"/>
            </a:xfrm>
            <a:custGeom>
              <a:avLst/>
              <a:gdLst/>
              <a:ahLst/>
              <a:cxnLst/>
              <a:rect l="l" t="t" r="r" b="b"/>
              <a:pathLst>
                <a:path w="1339" h="914" extrusionOk="0">
                  <a:moveTo>
                    <a:pt x="717" y="0"/>
                  </a:moveTo>
                  <a:cubicBezTo>
                    <a:pt x="612" y="0"/>
                    <a:pt x="496" y="37"/>
                    <a:pt x="382" y="124"/>
                  </a:cubicBezTo>
                  <a:cubicBezTo>
                    <a:pt x="0" y="435"/>
                    <a:pt x="275" y="914"/>
                    <a:pt x="645" y="914"/>
                  </a:cubicBezTo>
                  <a:cubicBezTo>
                    <a:pt x="747" y="914"/>
                    <a:pt x="855" y="878"/>
                    <a:pt x="960" y="793"/>
                  </a:cubicBezTo>
                  <a:cubicBezTo>
                    <a:pt x="1339" y="461"/>
                    <a:pt x="1090" y="0"/>
                    <a:pt x="7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30"/>
            <p:cNvSpPr/>
            <p:nvPr/>
          </p:nvSpPr>
          <p:spPr>
            <a:xfrm>
              <a:off x="2010164" y="5692603"/>
              <a:ext cx="35905" cy="25156"/>
            </a:xfrm>
            <a:custGeom>
              <a:avLst/>
              <a:gdLst/>
              <a:ahLst/>
              <a:cxnLst/>
              <a:rect l="l" t="t" r="r" b="b"/>
              <a:pathLst>
                <a:path w="1286" h="901" extrusionOk="0">
                  <a:moveTo>
                    <a:pt x="670" y="1"/>
                  </a:moveTo>
                  <a:cubicBezTo>
                    <a:pt x="568" y="1"/>
                    <a:pt x="458" y="41"/>
                    <a:pt x="355" y="138"/>
                  </a:cubicBezTo>
                  <a:cubicBezTo>
                    <a:pt x="0" y="445"/>
                    <a:pt x="271" y="900"/>
                    <a:pt x="624" y="900"/>
                  </a:cubicBezTo>
                  <a:cubicBezTo>
                    <a:pt x="725" y="900"/>
                    <a:pt x="832" y="863"/>
                    <a:pt x="932" y="776"/>
                  </a:cubicBezTo>
                  <a:cubicBezTo>
                    <a:pt x="1285" y="470"/>
                    <a:pt x="1020" y="1"/>
                    <a:pt x="6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30"/>
            <p:cNvSpPr/>
            <p:nvPr/>
          </p:nvSpPr>
          <p:spPr>
            <a:xfrm>
              <a:off x="3103790" y="4745027"/>
              <a:ext cx="29093" cy="27669"/>
            </a:xfrm>
            <a:custGeom>
              <a:avLst/>
              <a:gdLst/>
              <a:ahLst/>
              <a:cxnLst/>
              <a:rect l="l" t="t" r="r" b="b"/>
              <a:pathLst>
                <a:path w="1042" h="991" extrusionOk="0">
                  <a:moveTo>
                    <a:pt x="552" y="1"/>
                  </a:moveTo>
                  <a:cubicBezTo>
                    <a:pt x="329" y="1"/>
                    <a:pt x="89" y="149"/>
                    <a:pt x="61" y="489"/>
                  </a:cubicBezTo>
                  <a:cubicBezTo>
                    <a:pt x="0" y="641"/>
                    <a:pt x="91" y="793"/>
                    <a:pt x="183" y="915"/>
                  </a:cubicBezTo>
                  <a:cubicBezTo>
                    <a:pt x="245" y="967"/>
                    <a:pt x="321" y="990"/>
                    <a:pt x="401" y="990"/>
                  </a:cubicBezTo>
                  <a:cubicBezTo>
                    <a:pt x="555" y="990"/>
                    <a:pt x="721" y="903"/>
                    <a:pt x="821" y="763"/>
                  </a:cubicBezTo>
                  <a:lnTo>
                    <a:pt x="912" y="520"/>
                  </a:lnTo>
                  <a:cubicBezTo>
                    <a:pt x="1042" y="195"/>
                    <a:pt x="808" y="1"/>
                    <a:pt x="5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30"/>
            <p:cNvSpPr/>
            <p:nvPr/>
          </p:nvSpPr>
          <p:spPr>
            <a:xfrm>
              <a:off x="3515610" y="4335189"/>
              <a:ext cx="23509" cy="17506"/>
            </a:xfrm>
            <a:custGeom>
              <a:avLst/>
              <a:gdLst/>
              <a:ahLst/>
              <a:cxnLst/>
              <a:rect l="l" t="t" r="r" b="b"/>
              <a:pathLst>
                <a:path w="842" h="627" extrusionOk="0">
                  <a:moveTo>
                    <a:pt x="447" y="0"/>
                  </a:moveTo>
                  <a:cubicBezTo>
                    <a:pt x="368" y="0"/>
                    <a:pt x="284" y="36"/>
                    <a:pt x="205" y="123"/>
                  </a:cubicBezTo>
                  <a:cubicBezTo>
                    <a:pt x="1" y="349"/>
                    <a:pt x="186" y="627"/>
                    <a:pt x="419" y="627"/>
                  </a:cubicBezTo>
                  <a:cubicBezTo>
                    <a:pt x="499" y="627"/>
                    <a:pt x="584" y="595"/>
                    <a:pt x="661" y="518"/>
                  </a:cubicBezTo>
                  <a:cubicBezTo>
                    <a:pt x="841" y="292"/>
                    <a:pt x="671" y="0"/>
                    <a:pt x="4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0" name="Google Shape;4820;p30"/>
          <p:cNvGrpSpPr/>
          <p:nvPr/>
        </p:nvGrpSpPr>
        <p:grpSpPr>
          <a:xfrm rot="2203000" flipH="1">
            <a:off x="2760889" y="-361163"/>
            <a:ext cx="1495399" cy="972567"/>
            <a:chOff x="6064706" y="2898649"/>
            <a:chExt cx="2061417" cy="1340690"/>
          </a:xfrm>
        </p:grpSpPr>
        <p:sp>
          <p:nvSpPr>
            <p:cNvPr id="4821" name="Google Shape;4821;p30"/>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30"/>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30"/>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30"/>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30"/>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30"/>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30"/>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30"/>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30"/>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30"/>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1" name="Google Shape;4831;p30"/>
          <p:cNvGrpSpPr/>
          <p:nvPr/>
        </p:nvGrpSpPr>
        <p:grpSpPr>
          <a:xfrm flipH="1">
            <a:off x="8430773" y="20198"/>
            <a:ext cx="622086" cy="740885"/>
            <a:chOff x="3364312" y="274448"/>
            <a:chExt cx="622086" cy="740885"/>
          </a:xfrm>
        </p:grpSpPr>
        <p:sp>
          <p:nvSpPr>
            <p:cNvPr id="4832" name="Google Shape;4832;p30"/>
            <p:cNvSpPr/>
            <p:nvPr/>
          </p:nvSpPr>
          <p:spPr>
            <a:xfrm>
              <a:off x="3364312" y="274448"/>
              <a:ext cx="622086" cy="740885"/>
            </a:xfrm>
            <a:custGeom>
              <a:avLst/>
              <a:gdLst/>
              <a:ahLst/>
              <a:cxnLst/>
              <a:rect l="l" t="t" r="r" b="b"/>
              <a:pathLst>
                <a:path w="22281" h="26536" extrusionOk="0">
                  <a:moveTo>
                    <a:pt x="16901" y="0"/>
                  </a:moveTo>
                  <a:cubicBezTo>
                    <a:pt x="16597" y="152"/>
                    <a:pt x="16262" y="304"/>
                    <a:pt x="15959" y="456"/>
                  </a:cubicBezTo>
                  <a:cubicBezTo>
                    <a:pt x="10670" y="3009"/>
                    <a:pt x="5381" y="5623"/>
                    <a:pt x="153" y="8268"/>
                  </a:cubicBezTo>
                  <a:cubicBezTo>
                    <a:pt x="31" y="12280"/>
                    <a:pt x="1" y="16262"/>
                    <a:pt x="92" y="20274"/>
                  </a:cubicBezTo>
                  <a:cubicBezTo>
                    <a:pt x="1521" y="20183"/>
                    <a:pt x="2949" y="20122"/>
                    <a:pt x="4408" y="20000"/>
                  </a:cubicBezTo>
                  <a:cubicBezTo>
                    <a:pt x="3999" y="19450"/>
                    <a:pt x="3600" y="18900"/>
                    <a:pt x="3205" y="18350"/>
                  </a:cubicBezTo>
                  <a:lnTo>
                    <a:pt x="3205" y="18350"/>
                  </a:lnTo>
                  <a:cubicBezTo>
                    <a:pt x="3601" y="18894"/>
                    <a:pt x="4002" y="19442"/>
                    <a:pt x="4408" y="20000"/>
                  </a:cubicBezTo>
                  <a:cubicBezTo>
                    <a:pt x="5958" y="22159"/>
                    <a:pt x="7509" y="24317"/>
                    <a:pt x="9059" y="26536"/>
                  </a:cubicBezTo>
                  <a:cubicBezTo>
                    <a:pt x="12949" y="23830"/>
                    <a:pt x="16810" y="21095"/>
                    <a:pt x="20700" y="18390"/>
                  </a:cubicBezTo>
                  <a:cubicBezTo>
                    <a:pt x="21339" y="14803"/>
                    <a:pt x="21886" y="11216"/>
                    <a:pt x="22281" y="7599"/>
                  </a:cubicBezTo>
                  <a:cubicBezTo>
                    <a:pt x="20518" y="5076"/>
                    <a:pt x="18725" y="2553"/>
                    <a:pt x="169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30"/>
            <p:cNvSpPr/>
            <p:nvPr/>
          </p:nvSpPr>
          <p:spPr>
            <a:xfrm>
              <a:off x="3674922" y="580787"/>
              <a:ext cx="273281" cy="321666"/>
            </a:xfrm>
            <a:custGeom>
              <a:avLst/>
              <a:gdLst/>
              <a:ahLst/>
              <a:cxnLst/>
              <a:rect l="l" t="t" r="r" b="b"/>
              <a:pathLst>
                <a:path w="9788" h="11521" extrusionOk="0">
                  <a:moveTo>
                    <a:pt x="9788" y="1"/>
                  </a:moveTo>
                  <a:cubicBezTo>
                    <a:pt x="8572" y="2220"/>
                    <a:pt x="7326" y="4408"/>
                    <a:pt x="6110" y="6658"/>
                  </a:cubicBezTo>
                  <a:cubicBezTo>
                    <a:pt x="4226" y="4560"/>
                    <a:pt x="2159" y="2585"/>
                    <a:pt x="1" y="761"/>
                  </a:cubicBezTo>
                  <a:lnTo>
                    <a:pt x="1" y="761"/>
                  </a:lnTo>
                  <a:cubicBezTo>
                    <a:pt x="1672" y="3314"/>
                    <a:pt x="3375" y="5867"/>
                    <a:pt x="5046" y="8421"/>
                  </a:cubicBezTo>
                  <a:cubicBezTo>
                    <a:pt x="4408" y="9454"/>
                    <a:pt x="3770" y="10457"/>
                    <a:pt x="3071" y="11521"/>
                  </a:cubicBezTo>
                  <a:cubicBezTo>
                    <a:pt x="3982" y="10883"/>
                    <a:pt x="4894" y="10214"/>
                    <a:pt x="5806" y="9545"/>
                  </a:cubicBezTo>
                  <a:cubicBezTo>
                    <a:pt x="6384" y="9120"/>
                    <a:pt x="6961" y="8725"/>
                    <a:pt x="7508" y="8269"/>
                  </a:cubicBezTo>
                  <a:cubicBezTo>
                    <a:pt x="7873" y="7995"/>
                    <a:pt x="8207" y="7782"/>
                    <a:pt x="8511" y="7509"/>
                  </a:cubicBezTo>
                  <a:cubicBezTo>
                    <a:pt x="8998" y="4986"/>
                    <a:pt x="9423" y="2524"/>
                    <a:pt x="978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30"/>
            <p:cNvSpPr/>
            <p:nvPr/>
          </p:nvSpPr>
          <p:spPr>
            <a:xfrm>
              <a:off x="3398263" y="446715"/>
              <a:ext cx="108665" cy="263956"/>
            </a:xfrm>
            <a:custGeom>
              <a:avLst/>
              <a:gdLst/>
              <a:ahLst/>
              <a:cxnLst/>
              <a:rect l="l" t="t" r="r" b="b"/>
              <a:pathLst>
                <a:path w="3892" h="9454" extrusionOk="0">
                  <a:moveTo>
                    <a:pt x="3891" y="0"/>
                  </a:moveTo>
                  <a:lnTo>
                    <a:pt x="3891" y="0"/>
                  </a:lnTo>
                  <a:cubicBezTo>
                    <a:pt x="2675" y="639"/>
                    <a:pt x="1429" y="1277"/>
                    <a:pt x="213" y="1946"/>
                  </a:cubicBezTo>
                  <a:cubicBezTo>
                    <a:pt x="183" y="4438"/>
                    <a:pt x="92" y="6961"/>
                    <a:pt x="1" y="9454"/>
                  </a:cubicBezTo>
                  <a:cubicBezTo>
                    <a:pt x="1399" y="6353"/>
                    <a:pt x="2675" y="3131"/>
                    <a:pt x="3891"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30"/>
            <p:cNvSpPr/>
            <p:nvPr/>
          </p:nvSpPr>
          <p:spPr>
            <a:xfrm>
              <a:off x="3814941" y="318115"/>
              <a:ext cx="39088" cy="384095"/>
            </a:xfrm>
            <a:custGeom>
              <a:avLst/>
              <a:gdLst/>
              <a:ahLst/>
              <a:cxnLst/>
              <a:rect l="l" t="t" r="r" b="b"/>
              <a:pathLst>
                <a:path w="1400" h="13757" extrusionOk="0">
                  <a:moveTo>
                    <a:pt x="296" y="1"/>
                  </a:moveTo>
                  <a:cubicBezTo>
                    <a:pt x="244" y="1"/>
                    <a:pt x="183" y="39"/>
                    <a:pt x="183" y="78"/>
                  </a:cubicBezTo>
                  <a:cubicBezTo>
                    <a:pt x="1" y="4637"/>
                    <a:pt x="274" y="9348"/>
                    <a:pt x="1034" y="13725"/>
                  </a:cubicBezTo>
                  <a:cubicBezTo>
                    <a:pt x="1034" y="13747"/>
                    <a:pt x="1057" y="13757"/>
                    <a:pt x="1087" y="13757"/>
                  </a:cubicBezTo>
                  <a:cubicBezTo>
                    <a:pt x="1141" y="13757"/>
                    <a:pt x="1217" y="13723"/>
                    <a:pt x="1217" y="13664"/>
                  </a:cubicBezTo>
                  <a:cubicBezTo>
                    <a:pt x="1399" y="9105"/>
                    <a:pt x="1095" y="4394"/>
                    <a:pt x="366" y="47"/>
                  </a:cubicBezTo>
                  <a:cubicBezTo>
                    <a:pt x="354" y="14"/>
                    <a:pt x="327" y="1"/>
                    <a:pt x="29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30"/>
            <p:cNvSpPr/>
            <p:nvPr/>
          </p:nvSpPr>
          <p:spPr>
            <a:xfrm>
              <a:off x="3386592" y="646761"/>
              <a:ext cx="234584" cy="178185"/>
            </a:xfrm>
            <a:custGeom>
              <a:avLst/>
              <a:gdLst/>
              <a:ahLst/>
              <a:cxnLst/>
              <a:rect l="l" t="t" r="r" b="b"/>
              <a:pathLst>
                <a:path w="8402" h="6382" extrusionOk="0">
                  <a:moveTo>
                    <a:pt x="8307" y="1"/>
                  </a:moveTo>
                  <a:cubicBezTo>
                    <a:pt x="8293" y="1"/>
                    <a:pt x="8277" y="3"/>
                    <a:pt x="8261" y="9"/>
                  </a:cubicBezTo>
                  <a:cubicBezTo>
                    <a:pt x="5373" y="1468"/>
                    <a:pt x="2182" y="3991"/>
                    <a:pt x="23" y="6270"/>
                  </a:cubicBezTo>
                  <a:cubicBezTo>
                    <a:pt x="0" y="6317"/>
                    <a:pt x="13" y="6382"/>
                    <a:pt x="61" y="6382"/>
                  </a:cubicBezTo>
                  <a:cubicBezTo>
                    <a:pt x="76" y="6382"/>
                    <a:pt x="93" y="6376"/>
                    <a:pt x="115" y="6362"/>
                  </a:cubicBezTo>
                  <a:cubicBezTo>
                    <a:pt x="2911" y="4538"/>
                    <a:pt x="5951" y="2380"/>
                    <a:pt x="8352" y="100"/>
                  </a:cubicBezTo>
                  <a:cubicBezTo>
                    <a:pt x="8402" y="50"/>
                    <a:pt x="8370" y="1"/>
                    <a:pt x="8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30"/>
            <p:cNvSpPr/>
            <p:nvPr/>
          </p:nvSpPr>
          <p:spPr>
            <a:xfrm>
              <a:off x="3601939" y="650391"/>
              <a:ext cx="26329" cy="310694"/>
            </a:xfrm>
            <a:custGeom>
              <a:avLst/>
              <a:gdLst/>
              <a:ahLst/>
              <a:cxnLst/>
              <a:rect l="l" t="t" r="r" b="b"/>
              <a:pathLst>
                <a:path w="943" h="11128" extrusionOk="0">
                  <a:moveTo>
                    <a:pt x="548" y="0"/>
                  </a:moveTo>
                  <a:cubicBezTo>
                    <a:pt x="548" y="0"/>
                    <a:pt x="487" y="0"/>
                    <a:pt x="457" y="31"/>
                  </a:cubicBezTo>
                  <a:cubicBezTo>
                    <a:pt x="1" y="1885"/>
                    <a:pt x="153" y="3769"/>
                    <a:pt x="153" y="5563"/>
                  </a:cubicBezTo>
                  <a:cubicBezTo>
                    <a:pt x="153" y="7447"/>
                    <a:pt x="92" y="9301"/>
                    <a:pt x="517" y="11095"/>
                  </a:cubicBezTo>
                  <a:cubicBezTo>
                    <a:pt x="517" y="11118"/>
                    <a:pt x="535" y="11128"/>
                    <a:pt x="559" y="11128"/>
                  </a:cubicBezTo>
                  <a:cubicBezTo>
                    <a:pt x="597" y="11128"/>
                    <a:pt x="650" y="11102"/>
                    <a:pt x="669" y="11064"/>
                  </a:cubicBezTo>
                  <a:cubicBezTo>
                    <a:pt x="943" y="9058"/>
                    <a:pt x="791" y="7083"/>
                    <a:pt x="730" y="5168"/>
                  </a:cubicBezTo>
                  <a:cubicBezTo>
                    <a:pt x="730" y="3435"/>
                    <a:pt x="882" y="1672"/>
                    <a:pt x="54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30"/>
            <p:cNvSpPr/>
            <p:nvPr/>
          </p:nvSpPr>
          <p:spPr>
            <a:xfrm>
              <a:off x="3731795" y="374709"/>
              <a:ext cx="42438" cy="36771"/>
            </a:xfrm>
            <a:custGeom>
              <a:avLst/>
              <a:gdLst/>
              <a:ahLst/>
              <a:cxnLst/>
              <a:rect l="l" t="t" r="r" b="b"/>
              <a:pathLst>
                <a:path w="1520" h="1317" extrusionOk="0">
                  <a:moveTo>
                    <a:pt x="840" y="0"/>
                  </a:moveTo>
                  <a:cubicBezTo>
                    <a:pt x="754" y="0"/>
                    <a:pt x="666" y="17"/>
                    <a:pt x="578" y="57"/>
                  </a:cubicBezTo>
                  <a:cubicBezTo>
                    <a:pt x="304" y="178"/>
                    <a:pt x="91" y="361"/>
                    <a:pt x="61" y="634"/>
                  </a:cubicBezTo>
                  <a:cubicBezTo>
                    <a:pt x="0" y="938"/>
                    <a:pt x="122" y="1090"/>
                    <a:pt x="365" y="1242"/>
                  </a:cubicBezTo>
                  <a:cubicBezTo>
                    <a:pt x="426" y="1272"/>
                    <a:pt x="517" y="1303"/>
                    <a:pt x="578" y="1303"/>
                  </a:cubicBezTo>
                  <a:cubicBezTo>
                    <a:pt x="622" y="1312"/>
                    <a:pt x="668" y="1316"/>
                    <a:pt x="713" y="1316"/>
                  </a:cubicBezTo>
                  <a:cubicBezTo>
                    <a:pt x="976" y="1316"/>
                    <a:pt x="1238" y="1171"/>
                    <a:pt x="1368" y="938"/>
                  </a:cubicBezTo>
                  <a:cubicBezTo>
                    <a:pt x="1520" y="665"/>
                    <a:pt x="1520" y="330"/>
                    <a:pt x="1307" y="178"/>
                  </a:cubicBezTo>
                  <a:cubicBezTo>
                    <a:pt x="1184" y="75"/>
                    <a:pt x="1018"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30"/>
            <p:cNvSpPr/>
            <p:nvPr/>
          </p:nvSpPr>
          <p:spPr>
            <a:xfrm>
              <a:off x="3754689" y="447915"/>
              <a:ext cx="13625" cy="12145"/>
            </a:xfrm>
            <a:custGeom>
              <a:avLst/>
              <a:gdLst/>
              <a:ahLst/>
              <a:cxnLst/>
              <a:rect l="l" t="t" r="r" b="b"/>
              <a:pathLst>
                <a:path w="488" h="435" extrusionOk="0">
                  <a:moveTo>
                    <a:pt x="277" y="1"/>
                  </a:moveTo>
                  <a:cubicBezTo>
                    <a:pt x="214" y="1"/>
                    <a:pt x="147" y="24"/>
                    <a:pt x="92" y="79"/>
                  </a:cubicBezTo>
                  <a:lnTo>
                    <a:pt x="62" y="109"/>
                  </a:lnTo>
                  <a:cubicBezTo>
                    <a:pt x="1" y="170"/>
                    <a:pt x="31" y="292"/>
                    <a:pt x="92" y="322"/>
                  </a:cubicBezTo>
                  <a:cubicBezTo>
                    <a:pt x="115" y="402"/>
                    <a:pt x="176" y="435"/>
                    <a:pt x="244" y="435"/>
                  </a:cubicBezTo>
                  <a:cubicBezTo>
                    <a:pt x="357" y="435"/>
                    <a:pt x="487" y="345"/>
                    <a:pt x="487" y="231"/>
                  </a:cubicBezTo>
                  <a:lnTo>
                    <a:pt x="487" y="170"/>
                  </a:lnTo>
                  <a:cubicBezTo>
                    <a:pt x="487" y="73"/>
                    <a:pt x="388" y="1"/>
                    <a:pt x="27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30"/>
            <p:cNvSpPr/>
            <p:nvPr/>
          </p:nvSpPr>
          <p:spPr>
            <a:xfrm>
              <a:off x="3688826" y="447831"/>
              <a:ext cx="11000" cy="7399"/>
            </a:xfrm>
            <a:custGeom>
              <a:avLst/>
              <a:gdLst/>
              <a:ahLst/>
              <a:cxnLst/>
              <a:rect l="l" t="t" r="r" b="b"/>
              <a:pathLst>
                <a:path w="394" h="265" extrusionOk="0">
                  <a:moveTo>
                    <a:pt x="307" y="1"/>
                  </a:moveTo>
                  <a:cubicBezTo>
                    <a:pt x="190" y="1"/>
                    <a:pt x="0" y="170"/>
                    <a:pt x="171" y="234"/>
                  </a:cubicBezTo>
                  <a:cubicBezTo>
                    <a:pt x="232" y="234"/>
                    <a:pt x="232" y="234"/>
                    <a:pt x="262" y="264"/>
                  </a:cubicBezTo>
                  <a:cubicBezTo>
                    <a:pt x="293" y="264"/>
                    <a:pt x="384" y="264"/>
                    <a:pt x="384" y="173"/>
                  </a:cubicBezTo>
                  <a:lnTo>
                    <a:pt x="384" y="112"/>
                  </a:lnTo>
                  <a:cubicBezTo>
                    <a:pt x="393" y="31"/>
                    <a:pt x="356" y="1"/>
                    <a:pt x="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30"/>
            <p:cNvSpPr/>
            <p:nvPr/>
          </p:nvSpPr>
          <p:spPr>
            <a:xfrm>
              <a:off x="3710632" y="859847"/>
              <a:ext cx="25854" cy="16920"/>
            </a:xfrm>
            <a:custGeom>
              <a:avLst/>
              <a:gdLst/>
              <a:ahLst/>
              <a:cxnLst/>
              <a:rect l="l" t="t" r="r" b="b"/>
              <a:pathLst>
                <a:path w="926" h="606" extrusionOk="0">
                  <a:moveTo>
                    <a:pt x="526" y="1"/>
                  </a:moveTo>
                  <a:cubicBezTo>
                    <a:pt x="459" y="1"/>
                    <a:pt x="383" y="20"/>
                    <a:pt x="302" y="67"/>
                  </a:cubicBezTo>
                  <a:cubicBezTo>
                    <a:pt x="1" y="243"/>
                    <a:pt x="156" y="606"/>
                    <a:pt x="425" y="606"/>
                  </a:cubicBezTo>
                  <a:cubicBezTo>
                    <a:pt x="482" y="606"/>
                    <a:pt x="543" y="590"/>
                    <a:pt x="606" y="553"/>
                  </a:cubicBezTo>
                  <a:cubicBezTo>
                    <a:pt x="926" y="357"/>
                    <a:pt x="808" y="1"/>
                    <a:pt x="52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30"/>
            <p:cNvSpPr/>
            <p:nvPr/>
          </p:nvSpPr>
          <p:spPr>
            <a:xfrm>
              <a:off x="3679166" y="888549"/>
              <a:ext cx="29065" cy="19349"/>
            </a:xfrm>
            <a:custGeom>
              <a:avLst/>
              <a:gdLst/>
              <a:ahLst/>
              <a:cxnLst/>
              <a:rect l="l" t="t" r="r" b="b"/>
              <a:pathLst>
                <a:path w="1041" h="693" extrusionOk="0">
                  <a:moveTo>
                    <a:pt x="539" y="0"/>
                  </a:moveTo>
                  <a:cubicBezTo>
                    <a:pt x="508" y="0"/>
                    <a:pt x="479" y="4"/>
                    <a:pt x="457" y="12"/>
                  </a:cubicBezTo>
                  <a:lnTo>
                    <a:pt x="426" y="12"/>
                  </a:lnTo>
                  <a:cubicBezTo>
                    <a:pt x="31" y="133"/>
                    <a:pt x="1" y="620"/>
                    <a:pt x="365" y="680"/>
                  </a:cubicBezTo>
                  <a:cubicBezTo>
                    <a:pt x="401" y="688"/>
                    <a:pt x="435" y="692"/>
                    <a:pt x="468" y="692"/>
                  </a:cubicBezTo>
                  <a:cubicBezTo>
                    <a:pt x="810" y="692"/>
                    <a:pt x="1040" y="297"/>
                    <a:pt x="791" y="103"/>
                  </a:cubicBezTo>
                  <a:cubicBezTo>
                    <a:pt x="745" y="34"/>
                    <a:pt x="631" y="0"/>
                    <a:pt x="53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30"/>
            <p:cNvSpPr/>
            <p:nvPr/>
          </p:nvSpPr>
          <p:spPr>
            <a:xfrm>
              <a:off x="3666434" y="845580"/>
              <a:ext cx="12759" cy="9074"/>
            </a:xfrm>
            <a:custGeom>
              <a:avLst/>
              <a:gdLst/>
              <a:ahLst/>
              <a:cxnLst/>
              <a:rect l="l" t="t" r="r" b="b"/>
              <a:pathLst>
                <a:path w="457" h="325" extrusionOk="0">
                  <a:moveTo>
                    <a:pt x="213" y="0"/>
                  </a:moveTo>
                  <a:cubicBezTo>
                    <a:pt x="213" y="31"/>
                    <a:pt x="213" y="31"/>
                    <a:pt x="183" y="31"/>
                  </a:cubicBezTo>
                  <a:cubicBezTo>
                    <a:pt x="153" y="31"/>
                    <a:pt x="122" y="61"/>
                    <a:pt x="122" y="61"/>
                  </a:cubicBezTo>
                  <a:cubicBezTo>
                    <a:pt x="125" y="61"/>
                    <a:pt x="128" y="62"/>
                    <a:pt x="131" y="63"/>
                  </a:cubicBezTo>
                  <a:lnTo>
                    <a:pt x="131" y="63"/>
                  </a:lnTo>
                  <a:cubicBezTo>
                    <a:pt x="113" y="61"/>
                    <a:pt x="90" y="61"/>
                    <a:pt x="61" y="61"/>
                  </a:cubicBezTo>
                  <a:lnTo>
                    <a:pt x="31" y="61"/>
                  </a:lnTo>
                  <a:cubicBezTo>
                    <a:pt x="1" y="61"/>
                    <a:pt x="1" y="122"/>
                    <a:pt x="1" y="152"/>
                  </a:cubicBezTo>
                  <a:cubicBezTo>
                    <a:pt x="1" y="183"/>
                    <a:pt x="1" y="213"/>
                    <a:pt x="31" y="274"/>
                  </a:cubicBezTo>
                  <a:cubicBezTo>
                    <a:pt x="49" y="310"/>
                    <a:pt x="88" y="324"/>
                    <a:pt x="129" y="324"/>
                  </a:cubicBezTo>
                  <a:cubicBezTo>
                    <a:pt x="158" y="324"/>
                    <a:pt x="188" y="317"/>
                    <a:pt x="213" y="304"/>
                  </a:cubicBezTo>
                  <a:lnTo>
                    <a:pt x="274" y="304"/>
                  </a:lnTo>
                  <a:cubicBezTo>
                    <a:pt x="457" y="274"/>
                    <a:pt x="426" y="0"/>
                    <a:pt x="2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4" name="Google Shape;4844;p30"/>
          <p:cNvGrpSpPr/>
          <p:nvPr/>
        </p:nvGrpSpPr>
        <p:grpSpPr>
          <a:xfrm flipH="1">
            <a:off x="133107" y="4122780"/>
            <a:ext cx="622086" cy="740048"/>
            <a:chOff x="7446328" y="4498130"/>
            <a:chExt cx="622086" cy="740048"/>
          </a:xfrm>
        </p:grpSpPr>
        <p:sp>
          <p:nvSpPr>
            <p:cNvPr id="4845" name="Google Shape;4845;p30"/>
            <p:cNvSpPr/>
            <p:nvPr/>
          </p:nvSpPr>
          <p:spPr>
            <a:xfrm>
              <a:off x="7446328" y="4498130"/>
              <a:ext cx="622086" cy="740048"/>
            </a:xfrm>
            <a:custGeom>
              <a:avLst/>
              <a:gdLst/>
              <a:ahLst/>
              <a:cxnLst/>
              <a:rect l="l" t="t" r="r" b="b"/>
              <a:pathLst>
                <a:path w="22281" h="26506" extrusionOk="0">
                  <a:moveTo>
                    <a:pt x="16900" y="1"/>
                  </a:moveTo>
                  <a:cubicBezTo>
                    <a:pt x="16596" y="153"/>
                    <a:pt x="16262" y="305"/>
                    <a:pt x="15958" y="457"/>
                  </a:cubicBezTo>
                  <a:cubicBezTo>
                    <a:pt x="10669" y="3041"/>
                    <a:pt x="5380" y="5624"/>
                    <a:pt x="152" y="8238"/>
                  </a:cubicBezTo>
                  <a:cubicBezTo>
                    <a:pt x="31" y="12250"/>
                    <a:pt x="0" y="16263"/>
                    <a:pt x="91" y="20244"/>
                  </a:cubicBezTo>
                  <a:cubicBezTo>
                    <a:pt x="1520" y="20214"/>
                    <a:pt x="2948" y="20092"/>
                    <a:pt x="4407" y="19971"/>
                  </a:cubicBezTo>
                  <a:cubicBezTo>
                    <a:pt x="5958" y="22129"/>
                    <a:pt x="7508" y="24287"/>
                    <a:pt x="9058" y="26506"/>
                  </a:cubicBezTo>
                  <a:cubicBezTo>
                    <a:pt x="12949" y="23801"/>
                    <a:pt x="16809" y="21065"/>
                    <a:pt x="20700" y="18390"/>
                  </a:cubicBezTo>
                  <a:cubicBezTo>
                    <a:pt x="21338" y="14773"/>
                    <a:pt x="21885" y="11187"/>
                    <a:pt x="22280" y="7600"/>
                  </a:cubicBezTo>
                  <a:cubicBezTo>
                    <a:pt x="20517" y="5047"/>
                    <a:pt x="18724" y="2524"/>
                    <a:pt x="169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30"/>
            <p:cNvSpPr/>
            <p:nvPr/>
          </p:nvSpPr>
          <p:spPr>
            <a:xfrm>
              <a:off x="7757775" y="4804496"/>
              <a:ext cx="274146" cy="321666"/>
            </a:xfrm>
            <a:custGeom>
              <a:avLst/>
              <a:gdLst/>
              <a:ahLst/>
              <a:cxnLst/>
              <a:rect l="l" t="t" r="r" b="b"/>
              <a:pathLst>
                <a:path w="9819" h="11521" extrusionOk="0">
                  <a:moveTo>
                    <a:pt x="9818" y="1"/>
                  </a:moveTo>
                  <a:lnTo>
                    <a:pt x="9818" y="1"/>
                  </a:lnTo>
                  <a:cubicBezTo>
                    <a:pt x="8602" y="2189"/>
                    <a:pt x="7326" y="4408"/>
                    <a:pt x="6110" y="6657"/>
                  </a:cubicBezTo>
                  <a:cubicBezTo>
                    <a:pt x="4225" y="4560"/>
                    <a:pt x="2158" y="2584"/>
                    <a:pt x="0" y="761"/>
                  </a:cubicBezTo>
                  <a:lnTo>
                    <a:pt x="0" y="761"/>
                  </a:lnTo>
                  <a:cubicBezTo>
                    <a:pt x="1672" y="3314"/>
                    <a:pt x="3374" y="5837"/>
                    <a:pt x="5046" y="8390"/>
                  </a:cubicBezTo>
                  <a:cubicBezTo>
                    <a:pt x="4408" y="9423"/>
                    <a:pt x="3769" y="10487"/>
                    <a:pt x="3070" y="11521"/>
                  </a:cubicBezTo>
                  <a:cubicBezTo>
                    <a:pt x="3982" y="10852"/>
                    <a:pt x="4894" y="10183"/>
                    <a:pt x="5806" y="9545"/>
                  </a:cubicBezTo>
                  <a:cubicBezTo>
                    <a:pt x="6383" y="9119"/>
                    <a:pt x="6961" y="8694"/>
                    <a:pt x="7538" y="8238"/>
                  </a:cubicBezTo>
                  <a:cubicBezTo>
                    <a:pt x="7873" y="7964"/>
                    <a:pt x="8207" y="7752"/>
                    <a:pt x="8511" y="7478"/>
                  </a:cubicBezTo>
                  <a:cubicBezTo>
                    <a:pt x="8997" y="4986"/>
                    <a:pt x="9423" y="2493"/>
                    <a:pt x="981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30"/>
            <p:cNvSpPr/>
            <p:nvPr/>
          </p:nvSpPr>
          <p:spPr>
            <a:xfrm>
              <a:off x="7479413" y="4670424"/>
              <a:ext cx="109502" cy="264793"/>
            </a:xfrm>
            <a:custGeom>
              <a:avLst/>
              <a:gdLst/>
              <a:ahLst/>
              <a:cxnLst/>
              <a:rect l="l" t="t" r="r" b="b"/>
              <a:pathLst>
                <a:path w="3922" h="9484" extrusionOk="0">
                  <a:moveTo>
                    <a:pt x="3922" y="0"/>
                  </a:moveTo>
                  <a:lnTo>
                    <a:pt x="3922" y="0"/>
                  </a:lnTo>
                  <a:cubicBezTo>
                    <a:pt x="2706" y="669"/>
                    <a:pt x="1460" y="1307"/>
                    <a:pt x="244" y="1946"/>
                  </a:cubicBezTo>
                  <a:cubicBezTo>
                    <a:pt x="213" y="4468"/>
                    <a:pt x="122" y="6961"/>
                    <a:pt x="1" y="9484"/>
                  </a:cubicBezTo>
                  <a:cubicBezTo>
                    <a:pt x="1429" y="6323"/>
                    <a:pt x="2706" y="3161"/>
                    <a:pt x="3922"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30"/>
            <p:cNvSpPr/>
            <p:nvPr/>
          </p:nvSpPr>
          <p:spPr>
            <a:xfrm>
              <a:off x="7896956" y="4542244"/>
              <a:ext cx="39060" cy="384319"/>
            </a:xfrm>
            <a:custGeom>
              <a:avLst/>
              <a:gdLst/>
              <a:ahLst/>
              <a:cxnLst/>
              <a:rect l="l" t="t" r="r" b="b"/>
              <a:pathLst>
                <a:path w="1399" h="13765" extrusionOk="0">
                  <a:moveTo>
                    <a:pt x="313" y="0"/>
                  </a:moveTo>
                  <a:cubicBezTo>
                    <a:pt x="259" y="0"/>
                    <a:pt x="183" y="34"/>
                    <a:pt x="183" y="93"/>
                  </a:cubicBezTo>
                  <a:cubicBezTo>
                    <a:pt x="0" y="4652"/>
                    <a:pt x="274" y="9363"/>
                    <a:pt x="1034" y="13710"/>
                  </a:cubicBezTo>
                  <a:cubicBezTo>
                    <a:pt x="1034" y="13748"/>
                    <a:pt x="1066" y="13765"/>
                    <a:pt x="1103" y="13765"/>
                  </a:cubicBezTo>
                  <a:cubicBezTo>
                    <a:pt x="1154" y="13765"/>
                    <a:pt x="1216" y="13733"/>
                    <a:pt x="1216" y="13680"/>
                  </a:cubicBezTo>
                  <a:cubicBezTo>
                    <a:pt x="1398" y="9120"/>
                    <a:pt x="1094" y="4409"/>
                    <a:pt x="365" y="32"/>
                  </a:cubicBezTo>
                  <a:cubicBezTo>
                    <a:pt x="365" y="10"/>
                    <a:pt x="342" y="0"/>
                    <a:pt x="3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30"/>
            <p:cNvSpPr/>
            <p:nvPr/>
          </p:nvSpPr>
          <p:spPr>
            <a:xfrm>
              <a:off x="7469445" y="4869689"/>
              <a:ext cx="235394" cy="178130"/>
            </a:xfrm>
            <a:custGeom>
              <a:avLst/>
              <a:gdLst/>
              <a:ahLst/>
              <a:cxnLst/>
              <a:rect l="l" t="t" r="r" b="b"/>
              <a:pathLst>
                <a:path w="8431" h="6380" extrusionOk="0">
                  <a:moveTo>
                    <a:pt x="8317" y="0"/>
                  </a:moveTo>
                  <a:cubicBezTo>
                    <a:pt x="8308" y="0"/>
                    <a:pt x="8299" y="2"/>
                    <a:pt x="8291" y="6"/>
                  </a:cubicBezTo>
                  <a:cubicBezTo>
                    <a:pt x="5403" y="1465"/>
                    <a:pt x="2212" y="4018"/>
                    <a:pt x="23" y="6298"/>
                  </a:cubicBezTo>
                  <a:cubicBezTo>
                    <a:pt x="0" y="6321"/>
                    <a:pt x="12" y="6379"/>
                    <a:pt x="59" y="6379"/>
                  </a:cubicBezTo>
                  <a:cubicBezTo>
                    <a:pt x="74" y="6379"/>
                    <a:pt x="92" y="6374"/>
                    <a:pt x="114" y="6359"/>
                  </a:cubicBezTo>
                  <a:cubicBezTo>
                    <a:pt x="2911" y="4535"/>
                    <a:pt x="5950" y="2377"/>
                    <a:pt x="8352" y="97"/>
                  </a:cubicBezTo>
                  <a:cubicBezTo>
                    <a:pt x="8430" y="71"/>
                    <a:pt x="8374" y="0"/>
                    <a:pt x="8317"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30"/>
            <p:cNvSpPr/>
            <p:nvPr/>
          </p:nvSpPr>
          <p:spPr>
            <a:xfrm>
              <a:off x="7684792" y="4874101"/>
              <a:ext cx="26329" cy="311308"/>
            </a:xfrm>
            <a:custGeom>
              <a:avLst/>
              <a:gdLst/>
              <a:ahLst/>
              <a:cxnLst/>
              <a:rect l="l" t="t" r="r" b="b"/>
              <a:pathLst>
                <a:path w="943" h="11150" extrusionOk="0">
                  <a:moveTo>
                    <a:pt x="578" y="0"/>
                  </a:moveTo>
                  <a:cubicBezTo>
                    <a:pt x="578" y="0"/>
                    <a:pt x="456" y="0"/>
                    <a:pt x="456" y="61"/>
                  </a:cubicBezTo>
                  <a:cubicBezTo>
                    <a:pt x="0" y="1915"/>
                    <a:pt x="152" y="3769"/>
                    <a:pt x="152" y="5593"/>
                  </a:cubicBezTo>
                  <a:cubicBezTo>
                    <a:pt x="152" y="7447"/>
                    <a:pt x="122" y="9332"/>
                    <a:pt x="517" y="11095"/>
                  </a:cubicBezTo>
                  <a:cubicBezTo>
                    <a:pt x="517" y="11133"/>
                    <a:pt x="538" y="11150"/>
                    <a:pt x="565" y="11150"/>
                  </a:cubicBezTo>
                  <a:cubicBezTo>
                    <a:pt x="603" y="11150"/>
                    <a:pt x="651" y="11117"/>
                    <a:pt x="669" y="11064"/>
                  </a:cubicBezTo>
                  <a:cubicBezTo>
                    <a:pt x="943" y="9088"/>
                    <a:pt x="791" y="7113"/>
                    <a:pt x="760" y="5167"/>
                  </a:cubicBezTo>
                  <a:cubicBezTo>
                    <a:pt x="760" y="3465"/>
                    <a:pt x="912" y="1672"/>
                    <a:pt x="5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30"/>
            <p:cNvSpPr/>
            <p:nvPr/>
          </p:nvSpPr>
          <p:spPr>
            <a:xfrm>
              <a:off x="7813783" y="4599256"/>
              <a:ext cx="42466" cy="36491"/>
            </a:xfrm>
            <a:custGeom>
              <a:avLst/>
              <a:gdLst/>
              <a:ahLst/>
              <a:cxnLst/>
              <a:rect l="l" t="t" r="r" b="b"/>
              <a:pathLst>
                <a:path w="1521" h="1307" extrusionOk="0">
                  <a:moveTo>
                    <a:pt x="840" y="0"/>
                  </a:moveTo>
                  <a:cubicBezTo>
                    <a:pt x="755" y="0"/>
                    <a:pt x="666" y="18"/>
                    <a:pt x="578" y="57"/>
                  </a:cubicBezTo>
                  <a:cubicBezTo>
                    <a:pt x="304" y="178"/>
                    <a:pt x="92" y="361"/>
                    <a:pt x="61" y="634"/>
                  </a:cubicBezTo>
                  <a:cubicBezTo>
                    <a:pt x="0" y="878"/>
                    <a:pt x="122" y="1090"/>
                    <a:pt x="365" y="1242"/>
                  </a:cubicBezTo>
                  <a:cubicBezTo>
                    <a:pt x="426" y="1273"/>
                    <a:pt x="517" y="1303"/>
                    <a:pt x="578" y="1303"/>
                  </a:cubicBezTo>
                  <a:cubicBezTo>
                    <a:pt x="604" y="1306"/>
                    <a:pt x="630" y="1307"/>
                    <a:pt x="656" y="1307"/>
                  </a:cubicBezTo>
                  <a:cubicBezTo>
                    <a:pt x="938" y="1307"/>
                    <a:pt x="1229" y="1161"/>
                    <a:pt x="1368" y="938"/>
                  </a:cubicBezTo>
                  <a:cubicBezTo>
                    <a:pt x="1520" y="665"/>
                    <a:pt x="1520" y="330"/>
                    <a:pt x="1307" y="178"/>
                  </a:cubicBezTo>
                  <a:cubicBezTo>
                    <a:pt x="1184" y="76"/>
                    <a:pt x="1019"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30"/>
            <p:cNvSpPr/>
            <p:nvPr/>
          </p:nvSpPr>
          <p:spPr>
            <a:xfrm>
              <a:off x="7836705" y="4671011"/>
              <a:ext cx="13597" cy="12145"/>
            </a:xfrm>
            <a:custGeom>
              <a:avLst/>
              <a:gdLst/>
              <a:ahLst/>
              <a:cxnLst/>
              <a:rect l="l" t="t" r="r" b="b"/>
              <a:pathLst>
                <a:path w="487" h="435" extrusionOk="0">
                  <a:moveTo>
                    <a:pt x="257" y="1"/>
                  </a:moveTo>
                  <a:cubicBezTo>
                    <a:pt x="200" y="1"/>
                    <a:pt x="141" y="21"/>
                    <a:pt x="91" y="70"/>
                  </a:cubicBezTo>
                  <a:lnTo>
                    <a:pt x="61" y="101"/>
                  </a:lnTo>
                  <a:cubicBezTo>
                    <a:pt x="0" y="222"/>
                    <a:pt x="31" y="283"/>
                    <a:pt x="91" y="344"/>
                  </a:cubicBezTo>
                  <a:cubicBezTo>
                    <a:pt x="113" y="408"/>
                    <a:pt x="167" y="434"/>
                    <a:pt x="229" y="434"/>
                  </a:cubicBezTo>
                  <a:cubicBezTo>
                    <a:pt x="345" y="434"/>
                    <a:pt x="486" y="341"/>
                    <a:pt x="486" y="222"/>
                  </a:cubicBezTo>
                  <a:lnTo>
                    <a:pt x="486" y="192"/>
                  </a:lnTo>
                  <a:cubicBezTo>
                    <a:pt x="486" y="89"/>
                    <a:pt x="376" y="1"/>
                    <a:pt x="25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30"/>
            <p:cNvSpPr/>
            <p:nvPr/>
          </p:nvSpPr>
          <p:spPr>
            <a:xfrm>
              <a:off x="7771372" y="4671429"/>
              <a:ext cx="10442" cy="6645"/>
            </a:xfrm>
            <a:custGeom>
              <a:avLst/>
              <a:gdLst/>
              <a:ahLst/>
              <a:cxnLst/>
              <a:rect l="l" t="t" r="r" b="b"/>
              <a:pathLst>
                <a:path w="374" h="238" extrusionOk="0">
                  <a:moveTo>
                    <a:pt x="297" y="1"/>
                  </a:moveTo>
                  <a:cubicBezTo>
                    <a:pt x="187" y="1"/>
                    <a:pt x="0" y="143"/>
                    <a:pt x="152" y="207"/>
                  </a:cubicBezTo>
                  <a:cubicBezTo>
                    <a:pt x="212" y="207"/>
                    <a:pt x="212" y="207"/>
                    <a:pt x="243" y="238"/>
                  </a:cubicBezTo>
                  <a:cubicBezTo>
                    <a:pt x="273" y="238"/>
                    <a:pt x="364" y="238"/>
                    <a:pt x="364" y="177"/>
                  </a:cubicBezTo>
                  <a:lnTo>
                    <a:pt x="364" y="86"/>
                  </a:lnTo>
                  <a:cubicBezTo>
                    <a:pt x="373" y="24"/>
                    <a:pt x="341" y="1"/>
                    <a:pt x="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30"/>
            <p:cNvSpPr/>
            <p:nvPr/>
          </p:nvSpPr>
          <p:spPr>
            <a:xfrm>
              <a:off x="7793820" y="5083947"/>
              <a:ext cx="25854" cy="16920"/>
            </a:xfrm>
            <a:custGeom>
              <a:avLst/>
              <a:gdLst/>
              <a:ahLst/>
              <a:cxnLst/>
              <a:rect l="l" t="t" r="r" b="b"/>
              <a:pathLst>
                <a:path w="926" h="606" extrusionOk="0">
                  <a:moveTo>
                    <a:pt x="501" y="0"/>
                  </a:moveTo>
                  <a:cubicBezTo>
                    <a:pt x="445" y="0"/>
                    <a:pt x="383" y="16"/>
                    <a:pt x="320" y="53"/>
                  </a:cubicBezTo>
                  <a:cubicBezTo>
                    <a:pt x="1" y="249"/>
                    <a:pt x="139" y="605"/>
                    <a:pt x="412" y="605"/>
                  </a:cubicBezTo>
                  <a:cubicBezTo>
                    <a:pt x="477" y="605"/>
                    <a:pt x="549" y="585"/>
                    <a:pt x="624" y="539"/>
                  </a:cubicBezTo>
                  <a:cubicBezTo>
                    <a:pt x="926" y="363"/>
                    <a:pt x="770" y="0"/>
                    <a:pt x="501"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30"/>
            <p:cNvSpPr/>
            <p:nvPr/>
          </p:nvSpPr>
          <p:spPr>
            <a:xfrm>
              <a:off x="7762019" y="5112705"/>
              <a:ext cx="28283" cy="19739"/>
            </a:xfrm>
            <a:custGeom>
              <a:avLst/>
              <a:gdLst/>
              <a:ahLst/>
              <a:cxnLst/>
              <a:rect l="l" t="t" r="r" b="b"/>
              <a:pathLst>
                <a:path w="1013" h="707" extrusionOk="0">
                  <a:moveTo>
                    <a:pt x="568" y="1"/>
                  </a:moveTo>
                  <a:cubicBezTo>
                    <a:pt x="530" y="1"/>
                    <a:pt x="492" y="8"/>
                    <a:pt x="456" y="26"/>
                  </a:cubicBezTo>
                  <a:lnTo>
                    <a:pt x="426" y="26"/>
                  </a:lnTo>
                  <a:cubicBezTo>
                    <a:pt x="31" y="117"/>
                    <a:pt x="0" y="634"/>
                    <a:pt x="395" y="694"/>
                  </a:cubicBezTo>
                  <a:cubicBezTo>
                    <a:pt x="425" y="703"/>
                    <a:pt x="455" y="706"/>
                    <a:pt x="483" y="706"/>
                  </a:cubicBezTo>
                  <a:cubicBezTo>
                    <a:pt x="779" y="706"/>
                    <a:pt x="1012" y="308"/>
                    <a:pt x="791" y="87"/>
                  </a:cubicBezTo>
                  <a:cubicBezTo>
                    <a:pt x="748" y="44"/>
                    <a:pt x="659" y="1"/>
                    <a:pt x="568"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30"/>
            <p:cNvSpPr/>
            <p:nvPr/>
          </p:nvSpPr>
          <p:spPr>
            <a:xfrm>
              <a:off x="7749288" y="5069289"/>
              <a:ext cx="12759" cy="9688"/>
            </a:xfrm>
            <a:custGeom>
              <a:avLst/>
              <a:gdLst/>
              <a:ahLst/>
              <a:cxnLst/>
              <a:rect l="l" t="t" r="r" b="b"/>
              <a:pathLst>
                <a:path w="457" h="347" extrusionOk="0">
                  <a:moveTo>
                    <a:pt x="244" y="0"/>
                  </a:moveTo>
                  <a:cubicBezTo>
                    <a:pt x="183" y="0"/>
                    <a:pt x="183" y="61"/>
                    <a:pt x="183" y="61"/>
                  </a:cubicBezTo>
                  <a:cubicBezTo>
                    <a:pt x="152" y="61"/>
                    <a:pt x="122" y="91"/>
                    <a:pt x="122" y="91"/>
                  </a:cubicBezTo>
                  <a:cubicBezTo>
                    <a:pt x="124" y="91"/>
                    <a:pt x="126" y="91"/>
                    <a:pt x="127" y="92"/>
                  </a:cubicBezTo>
                  <a:lnTo>
                    <a:pt x="127" y="92"/>
                  </a:lnTo>
                  <a:cubicBezTo>
                    <a:pt x="117" y="91"/>
                    <a:pt x="105" y="91"/>
                    <a:pt x="92" y="91"/>
                  </a:cubicBezTo>
                  <a:lnTo>
                    <a:pt x="31" y="91"/>
                  </a:lnTo>
                  <a:cubicBezTo>
                    <a:pt x="0" y="91"/>
                    <a:pt x="0" y="122"/>
                    <a:pt x="0" y="152"/>
                  </a:cubicBezTo>
                  <a:cubicBezTo>
                    <a:pt x="0" y="213"/>
                    <a:pt x="0" y="243"/>
                    <a:pt x="31" y="274"/>
                  </a:cubicBezTo>
                  <a:cubicBezTo>
                    <a:pt x="64" y="324"/>
                    <a:pt x="98" y="347"/>
                    <a:pt x="136" y="347"/>
                  </a:cubicBezTo>
                  <a:cubicBezTo>
                    <a:pt x="168" y="347"/>
                    <a:pt x="203" y="331"/>
                    <a:pt x="244" y="304"/>
                  </a:cubicBezTo>
                  <a:lnTo>
                    <a:pt x="274" y="304"/>
                  </a:lnTo>
                  <a:cubicBezTo>
                    <a:pt x="456" y="274"/>
                    <a:pt x="426" y="0"/>
                    <a:pt x="244"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7" name="Google Shape;4857;p30"/>
          <p:cNvGrpSpPr/>
          <p:nvPr/>
        </p:nvGrpSpPr>
        <p:grpSpPr>
          <a:xfrm rot="-6762039" flipH="1">
            <a:off x="-294185" y="-603491"/>
            <a:ext cx="1258338" cy="2134790"/>
            <a:chOff x="6401170" y="-1063394"/>
            <a:chExt cx="1423669" cy="2415275"/>
          </a:xfrm>
        </p:grpSpPr>
        <p:sp>
          <p:nvSpPr>
            <p:cNvPr id="4858" name="Google Shape;4858;p30"/>
            <p:cNvSpPr/>
            <p:nvPr/>
          </p:nvSpPr>
          <p:spPr>
            <a:xfrm>
              <a:off x="6795568" y="-414115"/>
              <a:ext cx="962654" cy="606367"/>
            </a:xfrm>
            <a:custGeom>
              <a:avLst/>
              <a:gdLst/>
              <a:ahLst/>
              <a:cxnLst/>
              <a:rect l="l" t="t" r="r" b="b"/>
              <a:pathLst>
                <a:path w="34479" h="21718" extrusionOk="0">
                  <a:moveTo>
                    <a:pt x="34349" y="0"/>
                  </a:moveTo>
                  <a:lnTo>
                    <a:pt x="34349" y="0"/>
                  </a:lnTo>
                  <a:cubicBezTo>
                    <a:pt x="34315" y="0"/>
                    <a:pt x="34238" y="99"/>
                    <a:pt x="34099" y="346"/>
                  </a:cubicBezTo>
                  <a:cubicBezTo>
                    <a:pt x="30360" y="6698"/>
                    <a:pt x="23095" y="8036"/>
                    <a:pt x="16955" y="8370"/>
                  </a:cubicBezTo>
                  <a:cubicBezTo>
                    <a:pt x="14189" y="8522"/>
                    <a:pt x="11332" y="8644"/>
                    <a:pt x="8627" y="9556"/>
                  </a:cubicBezTo>
                  <a:cubicBezTo>
                    <a:pt x="5618" y="10559"/>
                    <a:pt x="3612" y="12808"/>
                    <a:pt x="2153" y="15847"/>
                  </a:cubicBezTo>
                  <a:cubicBezTo>
                    <a:pt x="1393" y="17458"/>
                    <a:pt x="724" y="19069"/>
                    <a:pt x="177" y="20741"/>
                  </a:cubicBezTo>
                  <a:cubicBezTo>
                    <a:pt x="42" y="21333"/>
                    <a:pt x="0" y="21718"/>
                    <a:pt x="95" y="21718"/>
                  </a:cubicBezTo>
                  <a:cubicBezTo>
                    <a:pt x="171" y="21718"/>
                    <a:pt x="333" y="21473"/>
                    <a:pt x="603" y="20893"/>
                  </a:cubicBezTo>
                  <a:cubicBezTo>
                    <a:pt x="2062" y="17823"/>
                    <a:pt x="4797" y="16455"/>
                    <a:pt x="7746" y="15817"/>
                  </a:cubicBezTo>
                  <a:cubicBezTo>
                    <a:pt x="10755" y="15179"/>
                    <a:pt x="14037" y="15240"/>
                    <a:pt x="16530" y="15027"/>
                  </a:cubicBezTo>
                  <a:cubicBezTo>
                    <a:pt x="22396" y="14510"/>
                    <a:pt x="28567" y="11926"/>
                    <a:pt x="31849" y="6212"/>
                  </a:cubicBezTo>
                  <a:cubicBezTo>
                    <a:pt x="32670" y="4783"/>
                    <a:pt x="33339" y="3203"/>
                    <a:pt x="33886" y="1683"/>
                  </a:cubicBezTo>
                  <a:cubicBezTo>
                    <a:pt x="33982" y="1442"/>
                    <a:pt x="34479" y="0"/>
                    <a:pt x="3434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 name="Google Shape;4859;p30"/>
            <p:cNvSpPr/>
            <p:nvPr/>
          </p:nvSpPr>
          <p:spPr>
            <a:xfrm>
              <a:off x="6428783" y="238822"/>
              <a:ext cx="1122552" cy="774668"/>
            </a:xfrm>
            <a:custGeom>
              <a:avLst/>
              <a:gdLst/>
              <a:ahLst/>
              <a:cxnLst/>
              <a:rect l="l" t="t" r="r" b="b"/>
              <a:pathLst>
                <a:path w="40206" h="27746" extrusionOk="0">
                  <a:moveTo>
                    <a:pt x="40126" y="0"/>
                  </a:moveTo>
                  <a:lnTo>
                    <a:pt x="40126" y="0"/>
                  </a:lnTo>
                  <a:cubicBezTo>
                    <a:pt x="40063" y="0"/>
                    <a:pt x="39907" y="236"/>
                    <a:pt x="39637" y="790"/>
                  </a:cubicBezTo>
                  <a:cubicBezTo>
                    <a:pt x="38208" y="3617"/>
                    <a:pt x="34561" y="5045"/>
                    <a:pt x="31947" y="5957"/>
                  </a:cubicBezTo>
                  <a:cubicBezTo>
                    <a:pt x="28147" y="7295"/>
                    <a:pt x="24226" y="8054"/>
                    <a:pt x="20366" y="9057"/>
                  </a:cubicBezTo>
                  <a:cubicBezTo>
                    <a:pt x="16475" y="10091"/>
                    <a:pt x="12524" y="11246"/>
                    <a:pt x="8998" y="13434"/>
                  </a:cubicBezTo>
                  <a:cubicBezTo>
                    <a:pt x="7296" y="14498"/>
                    <a:pt x="5837" y="15805"/>
                    <a:pt x="4621" y="17325"/>
                  </a:cubicBezTo>
                  <a:cubicBezTo>
                    <a:pt x="3405" y="18845"/>
                    <a:pt x="2463" y="20547"/>
                    <a:pt x="1642" y="22523"/>
                  </a:cubicBezTo>
                  <a:cubicBezTo>
                    <a:pt x="1065" y="23921"/>
                    <a:pt x="31" y="25836"/>
                    <a:pt x="1" y="27356"/>
                  </a:cubicBezTo>
                  <a:cubicBezTo>
                    <a:pt x="1" y="27635"/>
                    <a:pt x="34" y="27746"/>
                    <a:pt x="88" y="27746"/>
                  </a:cubicBezTo>
                  <a:cubicBezTo>
                    <a:pt x="270" y="27746"/>
                    <a:pt x="681" y="26498"/>
                    <a:pt x="821" y="26170"/>
                  </a:cubicBezTo>
                  <a:cubicBezTo>
                    <a:pt x="2128" y="23070"/>
                    <a:pt x="6110" y="20365"/>
                    <a:pt x="9180" y="18875"/>
                  </a:cubicBezTo>
                  <a:cubicBezTo>
                    <a:pt x="12888" y="17173"/>
                    <a:pt x="16749" y="16140"/>
                    <a:pt x="20579" y="15197"/>
                  </a:cubicBezTo>
                  <a:cubicBezTo>
                    <a:pt x="26749" y="13647"/>
                    <a:pt x="34804" y="12462"/>
                    <a:pt x="38056" y="5684"/>
                  </a:cubicBezTo>
                  <a:cubicBezTo>
                    <a:pt x="38786" y="4164"/>
                    <a:pt x="39485" y="2583"/>
                    <a:pt x="39971" y="942"/>
                  </a:cubicBezTo>
                  <a:cubicBezTo>
                    <a:pt x="40140" y="368"/>
                    <a:pt x="40206" y="0"/>
                    <a:pt x="401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 name="Google Shape;4860;p30"/>
            <p:cNvSpPr/>
            <p:nvPr/>
          </p:nvSpPr>
          <p:spPr>
            <a:xfrm>
              <a:off x="7034731" y="-388345"/>
              <a:ext cx="510796" cy="231373"/>
            </a:xfrm>
            <a:custGeom>
              <a:avLst/>
              <a:gdLst/>
              <a:ahLst/>
              <a:cxnLst/>
              <a:rect l="l" t="t" r="r" b="b"/>
              <a:pathLst>
                <a:path w="18295" h="8287" extrusionOk="0">
                  <a:moveTo>
                    <a:pt x="213" y="0"/>
                  </a:moveTo>
                  <a:cubicBezTo>
                    <a:pt x="152" y="0"/>
                    <a:pt x="0" y="183"/>
                    <a:pt x="91" y="274"/>
                  </a:cubicBezTo>
                  <a:cubicBezTo>
                    <a:pt x="2736" y="1946"/>
                    <a:pt x="5684" y="3040"/>
                    <a:pt x="8541" y="4286"/>
                  </a:cubicBezTo>
                  <a:cubicBezTo>
                    <a:pt x="11581" y="5654"/>
                    <a:pt x="14590" y="7295"/>
                    <a:pt x="17721" y="8268"/>
                  </a:cubicBezTo>
                  <a:cubicBezTo>
                    <a:pt x="17761" y="8280"/>
                    <a:pt x="17800" y="8286"/>
                    <a:pt x="17837" y="8286"/>
                  </a:cubicBezTo>
                  <a:cubicBezTo>
                    <a:pt x="18154" y="8286"/>
                    <a:pt x="18294" y="7848"/>
                    <a:pt x="17994" y="7630"/>
                  </a:cubicBezTo>
                  <a:cubicBezTo>
                    <a:pt x="15228" y="6049"/>
                    <a:pt x="12098" y="4924"/>
                    <a:pt x="9180" y="3648"/>
                  </a:cubicBezTo>
                  <a:cubicBezTo>
                    <a:pt x="6262" y="2341"/>
                    <a:pt x="3344" y="821"/>
                    <a:pt x="2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30"/>
            <p:cNvSpPr/>
            <p:nvPr/>
          </p:nvSpPr>
          <p:spPr>
            <a:xfrm>
              <a:off x="6433586" y="975910"/>
              <a:ext cx="609159" cy="282076"/>
            </a:xfrm>
            <a:custGeom>
              <a:avLst/>
              <a:gdLst/>
              <a:ahLst/>
              <a:cxnLst/>
              <a:rect l="l" t="t" r="r" b="b"/>
              <a:pathLst>
                <a:path w="21818" h="10103" extrusionOk="0">
                  <a:moveTo>
                    <a:pt x="391" y="1"/>
                  </a:moveTo>
                  <a:cubicBezTo>
                    <a:pt x="157" y="1"/>
                    <a:pt x="1" y="362"/>
                    <a:pt x="193" y="500"/>
                  </a:cubicBezTo>
                  <a:cubicBezTo>
                    <a:pt x="3294" y="2536"/>
                    <a:pt x="6941" y="3843"/>
                    <a:pt x="10285" y="5363"/>
                  </a:cubicBezTo>
                  <a:cubicBezTo>
                    <a:pt x="13871" y="6944"/>
                    <a:pt x="17458" y="8585"/>
                    <a:pt x="21136" y="10074"/>
                  </a:cubicBezTo>
                  <a:cubicBezTo>
                    <a:pt x="21184" y="10094"/>
                    <a:pt x="21230" y="10102"/>
                    <a:pt x="21274" y="10102"/>
                  </a:cubicBezTo>
                  <a:cubicBezTo>
                    <a:pt x="21642" y="10102"/>
                    <a:pt x="21817" y="9477"/>
                    <a:pt x="21410" y="9314"/>
                  </a:cubicBezTo>
                  <a:cubicBezTo>
                    <a:pt x="17914" y="7795"/>
                    <a:pt x="14388" y="6305"/>
                    <a:pt x="10923" y="4725"/>
                  </a:cubicBezTo>
                  <a:cubicBezTo>
                    <a:pt x="7488" y="3144"/>
                    <a:pt x="4084" y="1138"/>
                    <a:pt x="467" y="13"/>
                  </a:cubicBezTo>
                  <a:cubicBezTo>
                    <a:pt x="441" y="5"/>
                    <a:pt x="415" y="1"/>
                    <a:pt x="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30"/>
            <p:cNvSpPr/>
            <p:nvPr/>
          </p:nvSpPr>
          <p:spPr>
            <a:xfrm>
              <a:off x="6517206" y="810819"/>
              <a:ext cx="596455" cy="316529"/>
            </a:xfrm>
            <a:custGeom>
              <a:avLst/>
              <a:gdLst/>
              <a:ahLst/>
              <a:cxnLst/>
              <a:rect l="l" t="t" r="r" b="b"/>
              <a:pathLst>
                <a:path w="21363" h="11337" extrusionOk="0">
                  <a:moveTo>
                    <a:pt x="384" y="1"/>
                  </a:moveTo>
                  <a:cubicBezTo>
                    <a:pt x="175" y="1"/>
                    <a:pt x="1" y="384"/>
                    <a:pt x="238" y="516"/>
                  </a:cubicBezTo>
                  <a:cubicBezTo>
                    <a:pt x="3581" y="2583"/>
                    <a:pt x="7199" y="4285"/>
                    <a:pt x="10664" y="6109"/>
                  </a:cubicBezTo>
                  <a:lnTo>
                    <a:pt x="16013" y="8905"/>
                  </a:lnTo>
                  <a:cubicBezTo>
                    <a:pt x="17624" y="9756"/>
                    <a:pt x="19326" y="11185"/>
                    <a:pt x="21181" y="11337"/>
                  </a:cubicBezTo>
                  <a:cubicBezTo>
                    <a:pt x="21302" y="11337"/>
                    <a:pt x="21363" y="11185"/>
                    <a:pt x="21302" y="11063"/>
                  </a:cubicBezTo>
                  <a:cubicBezTo>
                    <a:pt x="20299" y="9847"/>
                    <a:pt x="18627" y="9361"/>
                    <a:pt x="17320" y="8692"/>
                  </a:cubicBezTo>
                  <a:lnTo>
                    <a:pt x="11606" y="5683"/>
                  </a:lnTo>
                  <a:cubicBezTo>
                    <a:pt x="7928" y="3738"/>
                    <a:pt x="4311" y="1641"/>
                    <a:pt x="481" y="30"/>
                  </a:cubicBezTo>
                  <a:cubicBezTo>
                    <a:pt x="449" y="9"/>
                    <a:pt x="416" y="1"/>
                    <a:pt x="3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30"/>
            <p:cNvSpPr/>
            <p:nvPr/>
          </p:nvSpPr>
          <p:spPr>
            <a:xfrm>
              <a:off x="6661999" y="692439"/>
              <a:ext cx="473830" cy="219842"/>
            </a:xfrm>
            <a:custGeom>
              <a:avLst/>
              <a:gdLst/>
              <a:ahLst/>
              <a:cxnLst/>
              <a:rect l="l" t="t" r="r" b="b"/>
              <a:pathLst>
                <a:path w="16971" h="7874" extrusionOk="0">
                  <a:moveTo>
                    <a:pt x="367" y="1"/>
                  </a:moveTo>
                  <a:cubicBezTo>
                    <a:pt x="175" y="1"/>
                    <a:pt x="1" y="331"/>
                    <a:pt x="219" y="440"/>
                  </a:cubicBezTo>
                  <a:cubicBezTo>
                    <a:pt x="2712" y="1838"/>
                    <a:pt x="5478" y="2719"/>
                    <a:pt x="8031" y="3874"/>
                  </a:cubicBezTo>
                  <a:cubicBezTo>
                    <a:pt x="10827" y="5121"/>
                    <a:pt x="13563" y="6458"/>
                    <a:pt x="16329" y="7826"/>
                  </a:cubicBezTo>
                  <a:cubicBezTo>
                    <a:pt x="16386" y="7859"/>
                    <a:pt x="16441" y="7873"/>
                    <a:pt x="16492" y="7873"/>
                  </a:cubicBezTo>
                  <a:cubicBezTo>
                    <a:pt x="16816" y="7873"/>
                    <a:pt x="16971" y="7276"/>
                    <a:pt x="16603" y="7066"/>
                  </a:cubicBezTo>
                  <a:cubicBezTo>
                    <a:pt x="13989" y="5729"/>
                    <a:pt x="11314" y="4482"/>
                    <a:pt x="8639" y="3267"/>
                  </a:cubicBezTo>
                  <a:cubicBezTo>
                    <a:pt x="5964" y="2081"/>
                    <a:pt x="3259" y="683"/>
                    <a:pt x="432" y="14"/>
                  </a:cubicBezTo>
                  <a:cubicBezTo>
                    <a:pt x="410" y="5"/>
                    <a:pt x="388" y="1"/>
                    <a:pt x="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30"/>
            <p:cNvSpPr/>
            <p:nvPr/>
          </p:nvSpPr>
          <p:spPr>
            <a:xfrm>
              <a:off x="6872265" y="379455"/>
              <a:ext cx="376334" cy="147920"/>
            </a:xfrm>
            <a:custGeom>
              <a:avLst/>
              <a:gdLst/>
              <a:ahLst/>
              <a:cxnLst/>
              <a:rect l="l" t="t" r="r" b="b"/>
              <a:pathLst>
                <a:path w="13479" h="5298" extrusionOk="0">
                  <a:moveTo>
                    <a:pt x="291" y="1"/>
                  </a:moveTo>
                  <a:cubicBezTo>
                    <a:pt x="87" y="1"/>
                    <a:pt x="1" y="294"/>
                    <a:pt x="196" y="434"/>
                  </a:cubicBezTo>
                  <a:cubicBezTo>
                    <a:pt x="2324" y="1650"/>
                    <a:pt x="4695" y="2409"/>
                    <a:pt x="6974" y="3291"/>
                  </a:cubicBezTo>
                  <a:cubicBezTo>
                    <a:pt x="8950" y="4051"/>
                    <a:pt x="11169" y="5267"/>
                    <a:pt x="13327" y="5297"/>
                  </a:cubicBezTo>
                  <a:cubicBezTo>
                    <a:pt x="13418" y="5297"/>
                    <a:pt x="13479" y="5175"/>
                    <a:pt x="13418" y="5115"/>
                  </a:cubicBezTo>
                  <a:cubicBezTo>
                    <a:pt x="11686" y="3777"/>
                    <a:pt x="9254" y="3291"/>
                    <a:pt x="7248" y="2531"/>
                  </a:cubicBezTo>
                  <a:cubicBezTo>
                    <a:pt x="4968" y="1650"/>
                    <a:pt x="2688" y="616"/>
                    <a:pt x="348" y="8"/>
                  </a:cubicBezTo>
                  <a:cubicBezTo>
                    <a:pt x="328" y="3"/>
                    <a:pt x="309" y="1"/>
                    <a:pt x="2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30"/>
            <p:cNvSpPr/>
            <p:nvPr/>
          </p:nvSpPr>
          <p:spPr>
            <a:xfrm>
              <a:off x="6819244" y="183094"/>
              <a:ext cx="604831" cy="281517"/>
            </a:xfrm>
            <a:custGeom>
              <a:avLst/>
              <a:gdLst/>
              <a:ahLst/>
              <a:cxnLst/>
              <a:rect l="l" t="t" r="r" b="b"/>
              <a:pathLst>
                <a:path w="21663" h="10083" extrusionOk="0">
                  <a:moveTo>
                    <a:pt x="359" y="1"/>
                  </a:moveTo>
                  <a:cubicBezTo>
                    <a:pt x="116" y="1"/>
                    <a:pt x="0" y="401"/>
                    <a:pt x="271" y="537"/>
                  </a:cubicBezTo>
                  <a:cubicBezTo>
                    <a:pt x="3706" y="2482"/>
                    <a:pt x="7475" y="3971"/>
                    <a:pt x="11092" y="5613"/>
                  </a:cubicBezTo>
                  <a:lnTo>
                    <a:pt x="16533" y="8075"/>
                  </a:lnTo>
                  <a:cubicBezTo>
                    <a:pt x="18114" y="8804"/>
                    <a:pt x="19664" y="9746"/>
                    <a:pt x="21366" y="10081"/>
                  </a:cubicBezTo>
                  <a:cubicBezTo>
                    <a:pt x="21376" y="10082"/>
                    <a:pt x="21386" y="10083"/>
                    <a:pt x="21395" y="10083"/>
                  </a:cubicBezTo>
                  <a:cubicBezTo>
                    <a:pt x="21587" y="10083"/>
                    <a:pt x="21663" y="9803"/>
                    <a:pt x="21518" y="9716"/>
                  </a:cubicBezTo>
                  <a:cubicBezTo>
                    <a:pt x="20120" y="8652"/>
                    <a:pt x="18387" y="8075"/>
                    <a:pt x="16776" y="7345"/>
                  </a:cubicBezTo>
                  <a:lnTo>
                    <a:pt x="11366" y="4883"/>
                  </a:lnTo>
                  <a:cubicBezTo>
                    <a:pt x="7749" y="3242"/>
                    <a:pt x="4162" y="1388"/>
                    <a:pt x="454" y="20"/>
                  </a:cubicBezTo>
                  <a:cubicBezTo>
                    <a:pt x="420" y="7"/>
                    <a:pt x="389" y="1"/>
                    <a:pt x="3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30"/>
            <p:cNvSpPr/>
            <p:nvPr/>
          </p:nvSpPr>
          <p:spPr>
            <a:xfrm>
              <a:off x="6908477" y="-1429"/>
              <a:ext cx="626609" cy="292685"/>
            </a:xfrm>
            <a:custGeom>
              <a:avLst/>
              <a:gdLst/>
              <a:ahLst/>
              <a:cxnLst/>
              <a:rect l="l" t="t" r="r" b="b"/>
              <a:pathLst>
                <a:path w="22443" h="10483" extrusionOk="0">
                  <a:moveTo>
                    <a:pt x="155" y="0"/>
                  </a:moveTo>
                  <a:cubicBezTo>
                    <a:pt x="48" y="0"/>
                    <a:pt x="0" y="219"/>
                    <a:pt x="115" y="276"/>
                  </a:cubicBezTo>
                  <a:cubicBezTo>
                    <a:pt x="1513" y="1370"/>
                    <a:pt x="3215" y="1978"/>
                    <a:pt x="4765" y="2738"/>
                  </a:cubicBezTo>
                  <a:cubicBezTo>
                    <a:pt x="6711" y="3650"/>
                    <a:pt x="8626" y="4562"/>
                    <a:pt x="10541" y="5443"/>
                  </a:cubicBezTo>
                  <a:cubicBezTo>
                    <a:pt x="14279" y="7146"/>
                    <a:pt x="17957" y="9152"/>
                    <a:pt x="21848" y="10459"/>
                  </a:cubicBezTo>
                  <a:cubicBezTo>
                    <a:pt x="21891" y="10475"/>
                    <a:pt x="21932" y="10483"/>
                    <a:pt x="21971" y="10483"/>
                  </a:cubicBezTo>
                  <a:cubicBezTo>
                    <a:pt x="22288" y="10483"/>
                    <a:pt x="22443" y="9983"/>
                    <a:pt x="22091" y="9820"/>
                  </a:cubicBezTo>
                  <a:cubicBezTo>
                    <a:pt x="18535" y="7784"/>
                    <a:pt x="14583" y="6386"/>
                    <a:pt x="10844" y="4684"/>
                  </a:cubicBezTo>
                  <a:cubicBezTo>
                    <a:pt x="7440" y="3133"/>
                    <a:pt x="3853" y="854"/>
                    <a:pt x="176" y="3"/>
                  </a:cubicBezTo>
                  <a:cubicBezTo>
                    <a:pt x="168" y="1"/>
                    <a:pt x="162"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30"/>
            <p:cNvSpPr/>
            <p:nvPr/>
          </p:nvSpPr>
          <p:spPr>
            <a:xfrm>
              <a:off x="7006392" y="-608438"/>
              <a:ext cx="678903" cy="302597"/>
            </a:xfrm>
            <a:custGeom>
              <a:avLst/>
              <a:gdLst/>
              <a:ahLst/>
              <a:cxnLst/>
              <a:rect l="l" t="t" r="r" b="b"/>
              <a:pathLst>
                <a:path w="24316" h="10838" extrusionOk="0">
                  <a:moveTo>
                    <a:pt x="231" y="0"/>
                  </a:moveTo>
                  <a:cubicBezTo>
                    <a:pt x="101" y="0"/>
                    <a:pt x="0" y="177"/>
                    <a:pt x="134" y="284"/>
                  </a:cubicBezTo>
                  <a:cubicBezTo>
                    <a:pt x="3781" y="2594"/>
                    <a:pt x="7945" y="4114"/>
                    <a:pt x="11897" y="5877"/>
                  </a:cubicBezTo>
                  <a:cubicBezTo>
                    <a:pt x="13964" y="6789"/>
                    <a:pt x="15970" y="7670"/>
                    <a:pt x="18037" y="8522"/>
                  </a:cubicBezTo>
                  <a:cubicBezTo>
                    <a:pt x="19921" y="9312"/>
                    <a:pt x="21897" y="10467"/>
                    <a:pt x="23964" y="10832"/>
                  </a:cubicBezTo>
                  <a:cubicBezTo>
                    <a:pt x="23979" y="10836"/>
                    <a:pt x="23994" y="10838"/>
                    <a:pt x="24008" y="10838"/>
                  </a:cubicBezTo>
                  <a:cubicBezTo>
                    <a:pt x="24197" y="10838"/>
                    <a:pt x="24316" y="10489"/>
                    <a:pt x="24146" y="10376"/>
                  </a:cubicBezTo>
                  <a:cubicBezTo>
                    <a:pt x="22505" y="9281"/>
                    <a:pt x="20499" y="8674"/>
                    <a:pt x="18675" y="7914"/>
                  </a:cubicBezTo>
                  <a:cubicBezTo>
                    <a:pt x="16608" y="7032"/>
                    <a:pt x="14572" y="6181"/>
                    <a:pt x="12566" y="5269"/>
                  </a:cubicBezTo>
                  <a:cubicBezTo>
                    <a:pt x="8493" y="3476"/>
                    <a:pt x="4511" y="1318"/>
                    <a:pt x="286" y="11"/>
                  </a:cubicBezTo>
                  <a:cubicBezTo>
                    <a:pt x="267" y="3"/>
                    <a:pt x="249" y="0"/>
                    <a:pt x="2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30"/>
            <p:cNvSpPr/>
            <p:nvPr/>
          </p:nvSpPr>
          <p:spPr>
            <a:xfrm>
              <a:off x="7089063" y="-843804"/>
              <a:ext cx="676278" cy="344393"/>
            </a:xfrm>
            <a:custGeom>
              <a:avLst/>
              <a:gdLst/>
              <a:ahLst/>
              <a:cxnLst/>
              <a:rect l="l" t="t" r="r" b="b"/>
              <a:pathLst>
                <a:path w="24222" h="12335" extrusionOk="0">
                  <a:moveTo>
                    <a:pt x="406" y="1"/>
                  </a:moveTo>
                  <a:cubicBezTo>
                    <a:pt x="139" y="1"/>
                    <a:pt x="1" y="373"/>
                    <a:pt x="243" y="508"/>
                  </a:cubicBezTo>
                  <a:cubicBezTo>
                    <a:pt x="4012" y="2666"/>
                    <a:pt x="7933" y="4489"/>
                    <a:pt x="11793" y="6404"/>
                  </a:cubicBezTo>
                  <a:lnTo>
                    <a:pt x="17447" y="9170"/>
                  </a:lnTo>
                  <a:lnTo>
                    <a:pt x="20121" y="10447"/>
                  </a:lnTo>
                  <a:lnTo>
                    <a:pt x="21793" y="11268"/>
                  </a:lnTo>
                  <a:lnTo>
                    <a:pt x="22462" y="11602"/>
                  </a:lnTo>
                  <a:cubicBezTo>
                    <a:pt x="22693" y="11762"/>
                    <a:pt x="22944" y="11838"/>
                    <a:pt x="23216" y="11838"/>
                  </a:cubicBezTo>
                  <a:cubicBezTo>
                    <a:pt x="23307" y="11838"/>
                    <a:pt x="23400" y="11830"/>
                    <a:pt x="23496" y="11813"/>
                  </a:cubicBezTo>
                  <a:lnTo>
                    <a:pt x="23496" y="11813"/>
                  </a:lnTo>
                  <a:cubicBezTo>
                    <a:pt x="23481" y="11841"/>
                    <a:pt x="23471" y="11873"/>
                    <a:pt x="23465" y="11906"/>
                  </a:cubicBezTo>
                  <a:lnTo>
                    <a:pt x="23465" y="11967"/>
                  </a:lnTo>
                  <a:cubicBezTo>
                    <a:pt x="23404" y="12119"/>
                    <a:pt x="23526" y="12271"/>
                    <a:pt x="23678" y="12331"/>
                  </a:cubicBezTo>
                  <a:lnTo>
                    <a:pt x="23799" y="12331"/>
                  </a:lnTo>
                  <a:cubicBezTo>
                    <a:pt x="23812" y="12333"/>
                    <a:pt x="23824" y="12334"/>
                    <a:pt x="23836" y="12334"/>
                  </a:cubicBezTo>
                  <a:cubicBezTo>
                    <a:pt x="24036" y="12334"/>
                    <a:pt x="24221" y="12106"/>
                    <a:pt x="24164" y="11906"/>
                  </a:cubicBezTo>
                  <a:cubicBezTo>
                    <a:pt x="24134" y="10872"/>
                    <a:pt x="21945" y="10386"/>
                    <a:pt x="21185" y="10052"/>
                  </a:cubicBezTo>
                  <a:lnTo>
                    <a:pt x="14194" y="6587"/>
                  </a:lnTo>
                  <a:cubicBezTo>
                    <a:pt x="9665" y="4337"/>
                    <a:pt x="5136" y="1936"/>
                    <a:pt x="516" y="21"/>
                  </a:cubicBezTo>
                  <a:cubicBezTo>
                    <a:pt x="478" y="7"/>
                    <a:pt x="441" y="1"/>
                    <a:pt x="4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30"/>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30"/>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30"/>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30"/>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30"/>
            <p:cNvSpPr/>
            <p:nvPr/>
          </p:nvSpPr>
          <p:spPr>
            <a:xfrm>
              <a:off x="6992041" y="1007041"/>
              <a:ext cx="165761" cy="344840"/>
            </a:xfrm>
            <a:custGeom>
              <a:avLst/>
              <a:gdLst/>
              <a:ahLst/>
              <a:cxnLst/>
              <a:rect l="l" t="t" r="r" b="b"/>
              <a:pathLst>
                <a:path w="5937" h="12351" extrusionOk="0">
                  <a:moveTo>
                    <a:pt x="5725" y="0"/>
                  </a:moveTo>
                  <a:cubicBezTo>
                    <a:pt x="5662" y="0"/>
                    <a:pt x="5609" y="186"/>
                    <a:pt x="5481" y="357"/>
                  </a:cubicBezTo>
                  <a:cubicBezTo>
                    <a:pt x="5085" y="965"/>
                    <a:pt x="4873" y="1695"/>
                    <a:pt x="4599" y="2394"/>
                  </a:cubicBezTo>
                  <a:cubicBezTo>
                    <a:pt x="4718" y="2067"/>
                    <a:pt x="4756" y="1953"/>
                    <a:pt x="4750" y="1953"/>
                  </a:cubicBezTo>
                  <a:lnTo>
                    <a:pt x="4750" y="1953"/>
                  </a:lnTo>
                  <a:cubicBezTo>
                    <a:pt x="4739" y="1953"/>
                    <a:pt x="4539" y="2443"/>
                    <a:pt x="4478" y="2546"/>
                  </a:cubicBezTo>
                  <a:cubicBezTo>
                    <a:pt x="4295" y="2880"/>
                    <a:pt x="4113" y="3184"/>
                    <a:pt x="3900" y="3488"/>
                  </a:cubicBezTo>
                  <a:cubicBezTo>
                    <a:pt x="3444" y="4218"/>
                    <a:pt x="2958" y="4886"/>
                    <a:pt x="2441" y="5525"/>
                  </a:cubicBezTo>
                  <a:cubicBezTo>
                    <a:pt x="1590" y="6649"/>
                    <a:pt x="1164" y="8382"/>
                    <a:pt x="769" y="9689"/>
                  </a:cubicBezTo>
                  <a:cubicBezTo>
                    <a:pt x="526" y="10357"/>
                    <a:pt x="253" y="11087"/>
                    <a:pt x="161" y="11756"/>
                  </a:cubicBezTo>
                  <a:cubicBezTo>
                    <a:pt x="112" y="11880"/>
                    <a:pt x="1" y="12351"/>
                    <a:pt x="112" y="12351"/>
                  </a:cubicBezTo>
                  <a:cubicBezTo>
                    <a:pt x="137" y="12351"/>
                    <a:pt x="173" y="12328"/>
                    <a:pt x="222" y="12272"/>
                  </a:cubicBezTo>
                  <a:cubicBezTo>
                    <a:pt x="2076" y="9871"/>
                    <a:pt x="3353" y="7257"/>
                    <a:pt x="4447" y="4400"/>
                  </a:cubicBezTo>
                  <a:cubicBezTo>
                    <a:pt x="4782" y="3518"/>
                    <a:pt x="5085" y="2637"/>
                    <a:pt x="5389" y="1725"/>
                  </a:cubicBezTo>
                  <a:cubicBezTo>
                    <a:pt x="5420" y="1573"/>
                    <a:pt x="5937" y="327"/>
                    <a:pt x="5815" y="114"/>
                  </a:cubicBezTo>
                  <a:cubicBezTo>
                    <a:pt x="5779" y="33"/>
                    <a:pt x="5751" y="0"/>
                    <a:pt x="57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30"/>
            <p:cNvSpPr/>
            <p:nvPr/>
          </p:nvSpPr>
          <p:spPr>
            <a:xfrm>
              <a:off x="6985508" y="-1063394"/>
              <a:ext cx="255496" cy="426310"/>
            </a:xfrm>
            <a:custGeom>
              <a:avLst/>
              <a:gdLst/>
              <a:ahLst/>
              <a:cxnLst/>
              <a:rect l="l" t="t" r="r" b="b"/>
              <a:pathLst>
                <a:path w="9151" h="15269" extrusionOk="0">
                  <a:moveTo>
                    <a:pt x="9077" y="0"/>
                  </a:moveTo>
                  <a:cubicBezTo>
                    <a:pt x="9057" y="0"/>
                    <a:pt x="9023" y="30"/>
                    <a:pt x="8967" y="105"/>
                  </a:cubicBezTo>
                  <a:cubicBezTo>
                    <a:pt x="6201" y="3448"/>
                    <a:pt x="3891" y="6974"/>
                    <a:pt x="2006" y="10956"/>
                  </a:cubicBezTo>
                  <a:cubicBezTo>
                    <a:pt x="1672" y="11686"/>
                    <a:pt x="0" y="14543"/>
                    <a:pt x="335" y="15242"/>
                  </a:cubicBezTo>
                  <a:cubicBezTo>
                    <a:pt x="347" y="15260"/>
                    <a:pt x="363" y="15269"/>
                    <a:pt x="381" y="15269"/>
                  </a:cubicBezTo>
                  <a:cubicBezTo>
                    <a:pt x="674" y="15269"/>
                    <a:pt x="1645" y="13134"/>
                    <a:pt x="1702" y="12962"/>
                  </a:cubicBezTo>
                  <a:cubicBezTo>
                    <a:pt x="2766" y="10683"/>
                    <a:pt x="4590" y="8585"/>
                    <a:pt x="6171" y="6701"/>
                  </a:cubicBezTo>
                  <a:cubicBezTo>
                    <a:pt x="7082" y="5546"/>
                    <a:pt x="7630" y="3935"/>
                    <a:pt x="8207" y="2597"/>
                  </a:cubicBezTo>
                  <a:cubicBezTo>
                    <a:pt x="8450" y="2020"/>
                    <a:pt x="8997" y="1108"/>
                    <a:pt x="8997" y="500"/>
                  </a:cubicBezTo>
                  <a:cubicBezTo>
                    <a:pt x="8997" y="452"/>
                    <a:pt x="9151" y="0"/>
                    <a:pt x="90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30"/>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30"/>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30"/>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30"/>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30"/>
            <p:cNvSpPr/>
            <p:nvPr/>
          </p:nvSpPr>
          <p:spPr>
            <a:xfrm>
              <a:off x="6836974" y="179883"/>
              <a:ext cx="346292" cy="721676"/>
            </a:xfrm>
            <a:custGeom>
              <a:avLst/>
              <a:gdLst/>
              <a:ahLst/>
              <a:cxnLst/>
              <a:rect l="l" t="t" r="r" b="b"/>
              <a:pathLst>
                <a:path w="12403" h="25848" extrusionOk="0">
                  <a:moveTo>
                    <a:pt x="223" y="1"/>
                  </a:moveTo>
                  <a:cubicBezTo>
                    <a:pt x="114" y="1"/>
                    <a:pt x="1" y="96"/>
                    <a:pt x="1" y="226"/>
                  </a:cubicBezTo>
                  <a:cubicBezTo>
                    <a:pt x="183" y="5029"/>
                    <a:pt x="2676" y="8676"/>
                    <a:pt x="5107" y="12323"/>
                  </a:cubicBezTo>
                  <a:cubicBezTo>
                    <a:pt x="6536" y="14482"/>
                    <a:pt x="8086" y="16609"/>
                    <a:pt x="9272" y="19011"/>
                  </a:cubicBezTo>
                  <a:cubicBezTo>
                    <a:pt x="10336" y="21169"/>
                    <a:pt x="10670" y="23357"/>
                    <a:pt x="11278" y="25667"/>
                  </a:cubicBezTo>
                  <a:cubicBezTo>
                    <a:pt x="11319" y="25792"/>
                    <a:pt x="11418" y="25847"/>
                    <a:pt x="11522" y="25847"/>
                  </a:cubicBezTo>
                  <a:cubicBezTo>
                    <a:pt x="11645" y="25847"/>
                    <a:pt x="11775" y="25769"/>
                    <a:pt x="11825" y="25637"/>
                  </a:cubicBezTo>
                  <a:cubicBezTo>
                    <a:pt x="12402" y="23752"/>
                    <a:pt x="11643" y="21685"/>
                    <a:pt x="10974" y="20014"/>
                  </a:cubicBezTo>
                  <a:cubicBezTo>
                    <a:pt x="10123" y="17734"/>
                    <a:pt x="8907" y="15637"/>
                    <a:pt x="7600" y="13631"/>
                  </a:cubicBezTo>
                  <a:cubicBezTo>
                    <a:pt x="4864" y="9314"/>
                    <a:pt x="1977" y="5211"/>
                    <a:pt x="396" y="135"/>
                  </a:cubicBezTo>
                  <a:cubicBezTo>
                    <a:pt x="361" y="40"/>
                    <a:pt x="292" y="1"/>
                    <a:pt x="22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30"/>
            <p:cNvSpPr/>
            <p:nvPr/>
          </p:nvSpPr>
          <p:spPr>
            <a:xfrm>
              <a:off x="7017756" y="-558936"/>
              <a:ext cx="536371" cy="703975"/>
            </a:xfrm>
            <a:custGeom>
              <a:avLst/>
              <a:gdLst/>
              <a:ahLst/>
              <a:cxnLst/>
              <a:rect l="l" t="t" r="r" b="b"/>
              <a:pathLst>
                <a:path w="19211" h="25214" extrusionOk="0">
                  <a:moveTo>
                    <a:pt x="410" y="0"/>
                  </a:moveTo>
                  <a:cubicBezTo>
                    <a:pt x="307" y="0"/>
                    <a:pt x="213" y="68"/>
                    <a:pt x="213" y="214"/>
                  </a:cubicBezTo>
                  <a:cubicBezTo>
                    <a:pt x="0" y="5229"/>
                    <a:pt x="2979" y="10001"/>
                    <a:pt x="6231" y="12949"/>
                  </a:cubicBezTo>
                  <a:cubicBezTo>
                    <a:pt x="8450" y="14986"/>
                    <a:pt x="11125" y="16475"/>
                    <a:pt x="13466" y="18360"/>
                  </a:cubicBezTo>
                  <a:cubicBezTo>
                    <a:pt x="15836" y="20214"/>
                    <a:pt x="17356" y="22493"/>
                    <a:pt x="18785" y="25138"/>
                  </a:cubicBezTo>
                  <a:cubicBezTo>
                    <a:pt x="18820" y="25191"/>
                    <a:pt x="18872" y="25213"/>
                    <a:pt x="18926" y="25213"/>
                  </a:cubicBezTo>
                  <a:cubicBezTo>
                    <a:pt x="19058" y="25213"/>
                    <a:pt x="19210" y="25084"/>
                    <a:pt x="19210" y="24956"/>
                  </a:cubicBezTo>
                  <a:cubicBezTo>
                    <a:pt x="18785" y="19697"/>
                    <a:pt x="13253" y="16718"/>
                    <a:pt x="9666" y="14135"/>
                  </a:cubicBezTo>
                  <a:cubicBezTo>
                    <a:pt x="7386" y="12463"/>
                    <a:pt x="5320" y="10548"/>
                    <a:pt x="3800" y="8056"/>
                  </a:cubicBezTo>
                  <a:cubicBezTo>
                    <a:pt x="2310" y="5624"/>
                    <a:pt x="1611" y="2828"/>
                    <a:pt x="639" y="153"/>
                  </a:cubicBezTo>
                  <a:cubicBezTo>
                    <a:pt x="596" y="53"/>
                    <a:pt x="500" y="0"/>
                    <a:pt x="41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30"/>
            <p:cNvSpPr/>
            <p:nvPr/>
          </p:nvSpPr>
          <p:spPr>
            <a:xfrm>
              <a:off x="6465275" y="575705"/>
              <a:ext cx="280931" cy="380438"/>
            </a:xfrm>
            <a:custGeom>
              <a:avLst/>
              <a:gdLst/>
              <a:ahLst/>
              <a:cxnLst/>
              <a:rect l="l" t="t" r="r" b="b"/>
              <a:pathLst>
                <a:path w="10062" h="13626" extrusionOk="0">
                  <a:moveTo>
                    <a:pt x="9970" y="1"/>
                  </a:moveTo>
                  <a:cubicBezTo>
                    <a:pt x="7417" y="244"/>
                    <a:pt x="4925" y="2888"/>
                    <a:pt x="3314" y="4985"/>
                  </a:cubicBezTo>
                  <a:cubicBezTo>
                    <a:pt x="1551" y="7417"/>
                    <a:pt x="183" y="10426"/>
                    <a:pt x="31" y="13466"/>
                  </a:cubicBezTo>
                  <a:cubicBezTo>
                    <a:pt x="1" y="13572"/>
                    <a:pt x="54" y="13625"/>
                    <a:pt x="118" y="13625"/>
                  </a:cubicBezTo>
                  <a:cubicBezTo>
                    <a:pt x="183" y="13625"/>
                    <a:pt x="259" y="13572"/>
                    <a:pt x="274" y="13466"/>
                  </a:cubicBezTo>
                  <a:cubicBezTo>
                    <a:pt x="852" y="10457"/>
                    <a:pt x="1764" y="7660"/>
                    <a:pt x="3679" y="5259"/>
                  </a:cubicBezTo>
                  <a:cubicBezTo>
                    <a:pt x="4499" y="4165"/>
                    <a:pt x="5533" y="3162"/>
                    <a:pt x="6597" y="2371"/>
                  </a:cubicBezTo>
                  <a:cubicBezTo>
                    <a:pt x="7691" y="1490"/>
                    <a:pt x="8937" y="1004"/>
                    <a:pt x="10001" y="122"/>
                  </a:cubicBezTo>
                  <a:cubicBezTo>
                    <a:pt x="10062" y="92"/>
                    <a:pt x="10001" y="1"/>
                    <a:pt x="99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30"/>
            <p:cNvSpPr/>
            <p:nvPr/>
          </p:nvSpPr>
          <p:spPr>
            <a:xfrm>
              <a:off x="6808132" y="-150885"/>
              <a:ext cx="206748" cy="330852"/>
            </a:xfrm>
            <a:custGeom>
              <a:avLst/>
              <a:gdLst/>
              <a:ahLst/>
              <a:cxnLst/>
              <a:rect l="l" t="t" r="r" b="b"/>
              <a:pathLst>
                <a:path w="7405" h="11850" extrusionOk="0">
                  <a:moveTo>
                    <a:pt x="7291" y="0"/>
                  </a:moveTo>
                  <a:cubicBezTo>
                    <a:pt x="7282" y="0"/>
                    <a:pt x="7273" y="2"/>
                    <a:pt x="7265" y="6"/>
                  </a:cubicBezTo>
                  <a:cubicBezTo>
                    <a:pt x="3344" y="1860"/>
                    <a:pt x="1" y="7544"/>
                    <a:pt x="1976" y="11769"/>
                  </a:cubicBezTo>
                  <a:cubicBezTo>
                    <a:pt x="2005" y="11826"/>
                    <a:pt x="2039" y="11849"/>
                    <a:pt x="2069" y="11849"/>
                  </a:cubicBezTo>
                  <a:cubicBezTo>
                    <a:pt x="2102" y="11849"/>
                    <a:pt x="2128" y="11818"/>
                    <a:pt x="2128" y="11769"/>
                  </a:cubicBezTo>
                  <a:cubicBezTo>
                    <a:pt x="1855" y="9641"/>
                    <a:pt x="1855" y="7605"/>
                    <a:pt x="2858" y="5508"/>
                  </a:cubicBezTo>
                  <a:cubicBezTo>
                    <a:pt x="3891" y="3319"/>
                    <a:pt x="5624" y="1739"/>
                    <a:pt x="7326" y="158"/>
                  </a:cubicBezTo>
                  <a:cubicBezTo>
                    <a:pt x="7405" y="79"/>
                    <a:pt x="7347" y="0"/>
                    <a:pt x="72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3" name="Google Shape;4883;p30"/>
          <p:cNvGrpSpPr/>
          <p:nvPr/>
        </p:nvGrpSpPr>
        <p:grpSpPr>
          <a:xfrm rot="-2854402" flipH="1">
            <a:off x="6474593" y="-64220"/>
            <a:ext cx="869505" cy="909719"/>
            <a:chOff x="3995723" y="4230629"/>
            <a:chExt cx="1725316" cy="1805112"/>
          </a:xfrm>
        </p:grpSpPr>
        <p:sp>
          <p:nvSpPr>
            <p:cNvPr id="4884" name="Google Shape;4884;p30"/>
            <p:cNvSpPr/>
            <p:nvPr/>
          </p:nvSpPr>
          <p:spPr>
            <a:xfrm>
              <a:off x="3995723" y="4230629"/>
              <a:ext cx="1725316" cy="1805112"/>
            </a:xfrm>
            <a:custGeom>
              <a:avLst/>
              <a:gdLst/>
              <a:ahLst/>
              <a:cxnLst/>
              <a:rect l="l" t="t" r="r" b="b"/>
              <a:pathLst>
                <a:path w="61795" h="64653" extrusionOk="0">
                  <a:moveTo>
                    <a:pt x="31444" y="1"/>
                  </a:moveTo>
                  <a:cubicBezTo>
                    <a:pt x="26742" y="1"/>
                    <a:pt x="22112" y="1125"/>
                    <a:pt x="17903" y="3229"/>
                  </a:cubicBezTo>
                  <a:lnTo>
                    <a:pt x="17873" y="3229"/>
                  </a:lnTo>
                  <a:cubicBezTo>
                    <a:pt x="15806" y="4263"/>
                    <a:pt x="13952" y="5570"/>
                    <a:pt x="12280" y="7090"/>
                  </a:cubicBezTo>
                  <a:cubicBezTo>
                    <a:pt x="11459" y="7849"/>
                    <a:pt x="10608" y="8670"/>
                    <a:pt x="9848" y="9491"/>
                  </a:cubicBezTo>
                  <a:cubicBezTo>
                    <a:pt x="9058" y="10342"/>
                    <a:pt x="8329" y="11163"/>
                    <a:pt x="7599" y="12044"/>
                  </a:cubicBezTo>
                  <a:cubicBezTo>
                    <a:pt x="6900" y="12925"/>
                    <a:pt x="6231" y="13837"/>
                    <a:pt x="5623" y="14749"/>
                  </a:cubicBezTo>
                  <a:cubicBezTo>
                    <a:pt x="4985" y="15691"/>
                    <a:pt x="4408" y="16634"/>
                    <a:pt x="3891" y="17637"/>
                  </a:cubicBezTo>
                  <a:cubicBezTo>
                    <a:pt x="1763" y="21619"/>
                    <a:pt x="456" y="25996"/>
                    <a:pt x="243" y="30585"/>
                  </a:cubicBezTo>
                  <a:cubicBezTo>
                    <a:pt x="0" y="35175"/>
                    <a:pt x="882" y="40038"/>
                    <a:pt x="3131" y="44567"/>
                  </a:cubicBezTo>
                  <a:cubicBezTo>
                    <a:pt x="4651" y="47668"/>
                    <a:pt x="6809" y="50616"/>
                    <a:pt x="9180" y="53230"/>
                  </a:cubicBezTo>
                  <a:cubicBezTo>
                    <a:pt x="11399" y="55692"/>
                    <a:pt x="13830" y="57972"/>
                    <a:pt x="16566" y="59765"/>
                  </a:cubicBezTo>
                  <a:cubicBezTo>
                    <a:pt x="17934" y="60677"/>
                    <a:pt x="19393" y="61467"/>
                    <a:pt x="20882" y="62106"/>
                  </a:cubicBezTo>
                  <a:cubicBezTo>
                    <a:pt x="22341" y="62774"/>
                    <a:pt x="23830" y="63291"/>
                    <a:pt x="25381" y="63716"/>
                  </a:cubicBezTo>
                  <a:cubicBezTo>
                    <a:pt x="27869" y="64351"/>
                    <a:pt x="30377" y="64652"/>
                    <a:pt x="32873" y="64652"/>
                  </a:cubicBezTo>
                  <a:cubicBezTo>
                    <a:pt x="33487" y="64652"/>
                    <a:pt x="34100" y="64634"/>
                    <a:pt x="34712" y="64598"/>
                  </a:cubicBezTo>
                  <a:cubicBezTo>
                    <a:pt x="36870" y="64446"/>
                    <a:pt x="38998" y="64051"/>
                    <a:pt x="41034" y="63382"/>
                  </a:cubicBezTo>
                  <a:cubicBezTo>
                    <a:pt x="44348" y="62227"/>
                    <a:pt x="47265" y="60251"/>
                    <a:pt x="49819" y="57850"/>
                  </a:cubicBezTo>
                  <a:cubicBezTo>
                    <a:pt x="51065" y="56695"/>
                    <a:pt x="52250" y="55358"/>
                    <a:pt x="53345" y="53990"/>
                  </a:cubicBezTo>
                  <a:cubicBezTo>
                    <a:pt x="54469" y="52622"/>
                    <a:pt x="55412" y="51163"/>
                    <a:pt x="56323" y="49704"/>
                  </a:cubicBezTo>
                  <a:cubicBezTo>
                    <a:pt x="59393" y="44385"/>
                    <a:pt x="61491" y="38549"/>
                    <a:pt x="61673" y="32166"/>
                  </a:cubicBezTo>
                  <a:cubicBezTo>
                    <a:pt x="61795" y="29035"/>
                    <a:pt x="61369" y="25692"/>
                    <a:pt x="60457" y="22439"/>
                  </a:cubicBezTo>
                  <a:cubicBezTo>
                    <a:pt x="59515" y="19157"/>
                    <a:pt x="58086" y="15965"/>
                    <a:pt x="56050" y="13077"/>
                  </a:cubicBezTo>
                  <a:cubicBezTo>
                    <a:pt x="55564" y="12348"/>
                    <a:pt x="55016" y="11649"/>
                    <a:pt x="54500" y="11011"/>
                  </a:cubicBezTo>
                  <a:cubicBezTo>
                    <a:pt x="53922" y="10372"/>
                    <a:pt x="53345" y="9734"/>
                    <a:pt x="52737" y="9126"/>
                  </a:cubicBezTo>
                  <a:cubicBezTo>
                    <a:pt x="52129" y="8518"/>
                    <a:pt x="51521" y="7941"/>
                    <a:pt x="50883" y="7363"/>
                  </a:cubicBezTo>
                  <a:cubicBezTo>
                    <a:pt x="50244" y="6786"/>
                    <a:pt x="49545" y="6269"/>
                    <a:pt x="48907" y="5783"/>
                  </a:cubicBezTo>
                  <a:cubicBezTo>
                    <a:pt x="47721" y="4901"/>
                    <a:pt x="46566" y="4141"/>
                    <a:pt x="45290" y="3503"/>
                  </a:cubicBezTo>
                  <a:cubicBezTo>
                    <a:pt x="44044" y="2804"/>
                    <a:pt x="42767" y="2226"/>
                    <a:pt x="41460" y="1770"/>
                  </a:cubicBezTo>
                  <a:cubicBezTo>
                    <a:pt x="38876" y="828"/>
                    <a:pt x="36141" y="251"/>
                    <a:pt x="33435" y="68"/>
                  </a:cubicBezTo>
                  <a:cubicBezTo>
                    <a:pt x="32771" y="23"/>
                    <a:pt x="32107" y="1"/>
                    <a:pt x="314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30"/>
            <p:cNvSpPr/>
            <p:nvPr/>
          </p:nvSpPr>
          <p:spPr>
            <a:xfrm>
              <a:off x="4214671" y="4906991"/>
              <a:ext cx="325045" cy="553849"/>
            </a:xfrm>
            <a:custGeom>
              <a:avLst/>
              <a:gdLst/>
              <a:ahLst/>
              <a:cxnLst/>
              <a:rect l="l" t="t" r="r" b="b"/>
              <a:pathLst>
                <a:path w="11642" h="19837" extrusionOk="0">
                  <a:moveTo>
                    <a:pt x="6394" y="0"/>
                  </a:moveTo>
                  <a:cubicBezTo>
                    <a:pt x="5779" y="0"/>
                    <a:pt x="5141" y="221"/>
                    <a:pt x="4499" y="737"/>
                  </a:cubicBezTo>
                  <a:cubicBezTo>
                    <a:pt x="1946" y="2257"/>
                    <a:pt x="547" y="5479"/>
                    <a:pt x="274" y="8944"/>
                  </a:cubicBezTo>
                  <a:cubicBezTo>
                    <a:pt x="0" y="12409"/>
                    <a:pt x="943" y="16087"/>
                    <a:pt x="3192" y="18215"/>
                  </a:cubicBezTo>
                  <a:cubicBezTo>
                    <a:pt x="4396" y="19354"/>
                    <a:pt x="5456" y="19836"/>
                    <a:pt x="6380" y="19836"/>
                  </a:cubicBezTo>
                  <a:cubicBezTo>
                    <a:pt x="8070" y="19836"/>
                    <a:pt x="9308" y="18228"/>
                    <a:pt x="10152" y="16087"/>
                  </a:cubicBezTo>
                  <a:cubicBezTo>
                    <a:pt x="10791" y="14415"/>
                    <a:pt x="11216" y="12439"/>
                    <a:pt x="11399" y="10616"/>
                  </a:cubicBezTo>
                  <a:cubicBezTo>
                    <a:pt x="11642" y="8792"/>
                    <a:pt x="11642" y="7090"/>
                    <a:pt x="11429" y="6026"/>
                  </a:cubicBezTo>
                  <a:cubicBezTo>
                    <a:pt x="11014" y="3659"/>
                    <a:pt x="8896" y="0"/>
                    <a:pt x="63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30"/>
            <p:cNvSpPr/>
            <p:nvPr/>
          </p:nvSpPr>
          <p:spPr>
            <a:xfrm>
              <a:off x="4624565" y="5374762"/>
              <a:ext cx="798875" cy="496781"/>
            </a:xfrm>
            <a:custGeom>
              <a:avLst/>
              <a:gdLst/>
              <a:ahLst/>
              <a:cxnLst/>
              <a:rect l="l" t="t" r="r" b="b"/>
              <a:pathLst>
                <a:path w="28613" h="17793" extrusionOk="0">
                  <a:moveTo>
                    <a:pt x="25148" y="1"/>
                  </a:moveTo>
                  <a:cubicBezTo>
                    <a:pt x="25125" y="1"/>
                    <a:pt x="25101" y="1"/>
                    <a:pt x="25077" y="2"/>
                  </a:cubicBezTo>
                  <a:cubicBezTo>
                    <a:pt x="23922" y="62"/>
                    <a:pt x="22432" y="1339"/>
                    <a:pt x="21125" y="2828"/>
                  </a:cubicBezTo>
                  <a:cubicBezTo>
                    <a:pt x="19758" y="4287"/>
                    <a:pt x="18542" y="5990"/>
                    <a:pt x="17782" y="6689"/>
                  </a:cubicBezTo>
                  <a:cubicBezTo>
                    <a:pt x="15776" y="7939"/>
                    <a:pt x="13971" y="8363"/>
                    <a:pt x="12156" y="8363"/>
                  </a:cubicBezTo>
                  <a:cubicBezTo>
                    <a:pt x="11853" y="8363"/>
                    <a:pt x="11551" y="8352"/>
                    <a:pt x="11247" y="8330"/>
                  </a:cubicBezTo>
                  <a:cubicBezTo>
                    <a:pt x="9119" y="8178"/>
                    <a:pt x="6931" y="7570"/>
                    <a:pt x="4438" y="7266"/>
                  </a:cubicBezTo>
                  <a:cubicBezTo>
                    <a:pt x="4111" y="7223"/>
                    <a:pt x="3804" y="7202"/>
                    <a:pt x="3516" y="7202"/>
                  </a:cubicBezTo>
                  <a:cubicBezTo>
                    <a:pt x="1366" y="7202"/>
                    <a:pt x="286" y="8349"/>
                    <a:pt x="152" y="9850"/>
                  </a:cubicBezTo>
                  <a:cubicBezTo>
                    <a:pt x="0" y="11552"/>
                    <a:pt x="1003" y="13771"/>
                    <a:pt x="2949" y="15260"/>
                  </a:cubicBezTo>
                  <a:cubicBezTo>
                    <a:pt x="4043" y="16081"/>
                    <a:pt x="5198" y="16689"/>
                    <a:pt x="6323" y="17114"/>
                  </a:cubicBezTo>
                  <a:cubicBezTo>
                    <a:pt x="7478" y="17509"/>
                    <a:pt x="8663" y="17722"/>
                    <a:pt x="9788" y="17783"/>
                  </a:cubicBezTo>
                  <a:cubicBezTo>
                    <a:pt x="9945" y="17789"/>
                    <a:pt x="10102" y="17792"/>
                    <a:pt x="10259" y="17792"/>
                  </a:cubicBezTo>
                  <a:cubicBezTo>
                    <a:pt x="12381" y="17792"/>
                    <a:pt x="14492" y="17225"/>
                    <a:pt x="16444" y="16263"/>
                  </a:cubicBezTo>
                  <a:cubicBezTo>
                    <a:pt x="20578" y="14136"/>
                    <a:pt x="24165" y="10336"/>
                    <a:pt x="26171" y="6293"/>
                  </a:cubicBezTo>
                  <a:cubicBezTo>
                    <a:pt x="27077" y="4422"/>
                    <a:pt x="28612" y="1"/>
                    <a:pt x="251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30"/>
            <p:cNvSpPr/>
            <p:nvPr/>
          </p:nvSpPr>
          <p:spPr>
            <a:xfrm>
              <a:off x="4476058" y="4360038"/>
              <a:ext cx="909773" cy="1006321"/>
            </a:xfrm>
            <a:custGeom>
              <a:avLst/>
              <a:gdLst/>
              <a:ahLst/>
              <a:cxnLst/>
              <a:rect l="l" t="t" r="r" b="b"/>
              <a:pathLst>
                <a:path w="32585" h="36043" extrusionOk="0">
                  <a:moveTo>
                    <a:pt x="12561" y="0"/>
                  </a:moveTo>
                  <a:cubicBezTo>
                    <a:pt x="11838" y="0"/>
                    <a:pt x="11124" y="47"/>
                    <a:pt x="10426" y="144"/>
                  </a:cubicBezTo>
                  <a:cubicBezTo>
                    <a:pt x="7174" y="600"/>
                    <a:pt x="4195" y="2090"/>
                    <a:pt x="2128" y="4704"/>
                  </a:cubicBezTo>
                  <a:cubicBezTo>
                    <a:pt x="486" y="6771"/>
                    <a:pt x="0" y="8351"/>
                    <a:pt x="243" y="9689"/>
                  </a:cubicBezTo>
                  <a:cubicBezTo>
                    <a:pt x="517" y="11026"/>
                    <a:pt x="1459" y="12120"/>
                    <a:pt x="2736" y="13184"/>
                  </a:cubicBezTo>
                  <a:cubicBezTo>
                    <a:pt x="5167" y="15312"/>
                    <a:pt x="8572" y="17348"/>
                    <a:pt x="8967" y="20631"/>
                  </a:cubicBezTo>
                  <a:cubicBezTo>
                    <a:pt x="9332" y="23671"/>
                    <a:pt x="8237" y="26163"/>
                    <a:pt x="9788" y="29142"/>
                  </a:cubicBezTo>
                  <a:cubicBezTo>
                    <a:pt x="11733" y="32698"/>
                    <a:pt x="15715" y="35191"/>
                    <a:pt x="19453" y="35859"/>
                  </a:cubicBezTo>
                  <a:cubicBezTo>
                    <a:pt x="20115" y="35983"/>
                    <a:pt x="20745" y="36042"/>
                    <a:pt x="21347" y="36042"/>
                  </a:cubicBezTo>
                  <a:cubicBezTo>
                    <a:pt x="22819" y="36042"/>
                    <a:pt x="24115" y="35686"/>
                    <a:pt x="25259" y="35039"/>
                  </a:cubicBezTo>
                  <a:cubicBezTo>
                    <a:pt x="26900" y="34157"/>
                    <a:pt x="28177" y="32759"/>
                    <a:pt x="29210" y="31026"/>
                  </a:cubicBezTo>
                  <a:cubicBezTo>
                    <a:pt x="31308" y="27652"/>
                    <a:pt x="32311" y="23032"/>
                    <a:pt x="32554" y="18990"/>
                  </a:cubicBezTo>
                  <a:cubicBezTo>
                    <a:pt x="32584" y="18078"/>
                    <a:pt x="32554" y="17166"/>
                    <a:pt x="32432" y="16285"/>
                  </a:cubicBezTo>
                  <a:cubicBezTo>
                    <a:pt x="32311" y="15433"/>
                    <a:pt x="32098" y="14522"/>
                    <a:pt x="31824" y="13671"/>
                  </a:cubicBezTo>
                  <a:cubicBezTo>
                    <a:pt x="31308" y="11968"/>
                    <a:pt x="30396" y="10327"/>
                    <a:pt x="29332" y="8807"/>
                  </a:cubicBezTo>
                  <a:cubicBezTo>
                    <a:pt x="28207" y="7318"/>
                    <a:pt x="26931" y="5950"/>
                    <a:pt x="25441" y="4795"/>
                  </a:cubicBezTo>
                  <a:cubicBezTo>
                    <a:pt x="23952" y="3610"/>
                    <a:pt x="22371" y="2607"/>
                    <a:pt x="20700" y="1847"/>
                  </a:cubicBezTo>
                  <a:cubicBezTo>
                    <a:pt x="18043" y="650"/>
                    <a:pt x="15237" y="0"/>
                    <a:pt x="125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30"/>
            <p:cNvSpPr/>
            <p:nvPr/>
          </p:nvSpPr>
          <p:spPr>
            <a:xfrm>
              <a:off x="4517017" y="4790843"/>
              <a:ext cx="150014" cy="116482"/>
            </a:xfrm>
            <a:custGeom>
              <a:avLst/>
              <a:gdLst/>
              <a:ahLst/>
              <a:cxnLst/>
              <a:rect l="l" t="t" r="r" b="b"/>
              <a:pathLst>
                <a:path w="5373" h="4172" extrusionOk="0">
                  <a:moveTo>
                    <a:pt x="5182" y="0"/>
                  </a:moveTo>
                  <a:cubicBezTo>
                    <a:pt x="4283" y="0"/>
                    <a:pt x="3523" y="783"/>
                    <a:pt x="2819" y="1310"/>
                  </a:cubicBezTo>
                  <a:cubicBezTo>
                    <a:pt x="1785" y="2070"/>
                    <a:pt x="752" y="2830"/>
                    <a:pt x="83" y="3924"/>
                  </a:cubicBezTo>
                  <a:cubicBezTo>
                    <a:pt x="0" y="4035"/>
                    <a:pt x="94" y="4172"/>
                    <a:pt x="203" y="4172"/>
                  </a:cubicBezTo>
                  <a:cubicBezTo>
                    <a:pt x="214" y="4172"/>
                    <a:pt x="225" y="4170"/>
                    <a:pt x="235" y="4168"/>
                  </a:cubicBezTo>
                  <a:cubicBezTo>
                    <a:pt x="1299" y="3681"/>
                    <a:pt x="2181" y="2830"/>
                    <a:pt x="3092" y="2131"/>
                  </a:cubicBezTo>
                  <a:cubicBezTo>
                    <a:pt x="3852" y="1523"/>
                    <a:pt x="4947" y="1067"/>
                    <a:pt x="5311" y="64"/>
                  </a:cubicBezTo>
                  <a:cubicBezTo>
                    <a:pt x="5372" y="34"/>
                    <a:pt x="5311" y="3"/>
                    <a:pt x="5281" y="3"/>
                  </a:cubicBezTo>
                  <a:cubicBezTo>
                    <a:pt x="5248" y="1"/>
                    <a:pt x="5215" y="0"/>
                    <a:pt x="5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30"/>
            <p:cNvSpPr/>
            <p:nvPr/>
          </p:nvSpPr>
          <p:spPr>
            <a:xfrm>
              <a:off x="4443141" y="4689857"/>
              <a:ext cx="148339" cy="116510"/>
            </a:xfrm>
            <a:custGeom>
              <a:avLst/>
              <a:gdLst/>
              <a:ahLst/>
              <a:cxnLst/>
              <a:rect l="l" t="t" r="r" b="b"/>
              <a:pathLst>
                <a:path w="5313" h="4173" extrusionOk="0">
                  <a:moveTo>
                    <a:pt x="5123" y="0"/>
                  </a:moveTo>
                  <a:cubicBezTo>
                    <a:pt x="4224" y="0"/>
                    <a:pt x="3463" y="784"/>
                    <a:pt x="2760" y="1341"/>
                  </a:cubicBezTo>
                  <a:cubicBezTo>
                    <a:pt x="1787" y="2101"/>
                    <a:pt x="723" y="2861"/>
                    <a:pt x="54" y="3955"/>
                  </a:cubicBezTo>
                  <a:cubicBezTo>
                    <a:pt x="0" y="4064"/>
                    <a:pt x="92" y="4172"/>
                    <a:pt x="177" y="4172"/>
                  </a:cubicBezTo>
                  <a:cubicBezTo>
                    <a:pt x="187" y="4172"/>
                    <a:pt x="197" y="4171"/>
                    <a:pt x="206" y="4168"/>
                  </a:cubicBezTo>
                  <a:cubicBezTo>
                    <a:pt x="1270" y="3681"/>
                    <a:pt x="2152" y="2861"/>
                    <a:pt x="3064" y="2131"/>
                  </a:cubicBezTo>
                  <a:cubicBezTo>
                    <a:pt x="3824" y="1523"/>
                    <a:pt x="4918" y="1067"/>
                    <a:pt x="5283" y="64"/>
                  </a:cubicBezTo>
                  <a:cubicBezTo>
                    <a:pt x="5313" y="34"/>
                    <a:pt x="5283" y="3"/>
                    <a:pt x="5222" y="3"/>
                  </a:cubicBezTo>
                  <a:cubicBezTo>
                    <a:pt x="5189" y="1"/>
                    <a:pt x="5155" y="0"/>
                    <a:pt x="5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30"/>
            <p:cNvSpPr/>
            <p:nvPr/>
          </p:nvSpPr>
          <p:spPr>
            <a:xfrm>
              <a:off x="4380991" y="4615450"/>
              <a:ext cx="184188" cy="39954"/>
            </a:xfrm>
            <a:custGeom>
              <a:avLst/>
              <a:gdLst/>
              <a:ahLst/>
              <a:cxnLst/>
              <a:rect l="l" t="t" r="r" b="b"/>
              <a:pathLst>
                <a:path w="6597" h="1431" extrusionOk="0">
                  <a:moveTo>
                    <a:pt x="5461" y="0"/>
                  </a:moveTo>
                  <a:cubicBezTo>
                    <a:pt x="4894" y="0"/>
                    <a:pt x="4306" y="135"/>
                    <a:pt x="3770" y="206"/>
                  </a:cubicBezTo>
                  <a:cubicBezTo>
                    <a:pt x="2524" y="358"/>
                    <a:pt x="1217" y="510"/>
                    <a:pt x="122" y="1149"/>
                  </a:cubicBezTo>
                  <a:cubicBezTo>
                    <a:pt x="1" y="1209"/>
                    <a:pt x="1" y="1422"/>
                    <a:pt x="153" y="1422"/>
                  </a:cubicBezTo>
                  <a:cubicBezTo>
                    <a:pt x="258" y="1428"/>
                    <a:pt x="363" y="1430"/>
                    <a:pt x="468" y="1430"/>
                  </a:cubicBezTo>
                  <a:cubicBezTo>
                    <a:pt x="1544" y="1430"/>
                    <a:pt x="2596" y="1165"/>
                    <a:pt x="3648" y="1027"/>
                  </a:cubicBezTo>
                  <a:cubicBezTo>
                    <a:pt x="4651" y="875"/>
                    <a:pt x="5837" y="1027"/>
                    <a:pt x="6597" y="389"/>
                  </a:cubicBezTo>
                  <a:lnTo>
                    <a:pt x="6597" y="267"/>
                  </a:lnTo>
                  <a:cubicBezTo>
                    <a:pt x="6246" y="67"/>
                    <a:pt x="5859" y="0"/>
                    <a:pt x="5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30"/>
            <p:cNvSpPr/>
            <p:nvPr/>
          </p:nvSpPr>
          <p:spPr>
            <a:xfrm>
              <a:off x="4408995" y="4485957"/>
              <a:ext cx="178241" cy="65696"/>
            </a:xfrm>
            <a:custGeom>
              <a:avLst/>
              <a:gdLst/>
              <a:ahLst/>
              <a:cxnLst/>
              <a:rect l="l" t="t" r="r" b="b"/>
              <a:pathLst>
                <a:path w="6384" h="2353" extrusionOk="0">
                  <a:moveTo>
                    <a:pt x="490" y="1"/>
                  </a:moveTo>
                  <a:cubicBezTo>
                    <a:pt x="388" y="1"/>
                    <a:pt x="286" y="4"/>
                    <a:pt x="183" y="11"/>
                  </a:cubicBezTo>
                  <a:cubicBezTo>
                    <a:pt x="62" y="11"/>
                    <a:pt x="1" y="194"/>
                    <a:pt x="122" y="285"/>
                  </a:cubicBezTo>
                  <a:cubicBezTo>
                    <a:pt x="1126" y="893"/>
                    <a:pt x="2281" y="1136"/>
                    <a:pt x="3375" y="1531"/>
                  </a:cubicBezTo>
                  <a:cubicBezTo>
                    <a:pt x="4207" y="1800"/>
                    <a:pt x="5086" y="2353"/>
                    <a:pt x="5951" y="2353"/>
                  </a:cubicBezTo>
                  <a:cubicBezTo>
                    <a:pt x="6065" y="2353"/>
                    <a:pt x="6179" y="2343"/>
                    <a:pt x="6293" y="2322"/>
                  </a:cubicBezTo>
                  <a:cubicBezTo>
                    <a:pt x="6354" y="2322"/>
                    <a:pt x="6384" y="2291"/>
                    <a:pt x="6354" y="2261"/>
                  </a:cubicBezTo>
                  <a:cubicBezTo>
                    <a:pt x="5837" y="1410"/>
                    <a:pt x="4743" y="1197"/>
                    <a:pt x="3861" y="832"/>
                  </a:cubicBezTo>
                  <a:cubicBezTo>
                    <a:pt x="2797" y="468"/>
                    <a:pt x="1681" y="1"/>
                    <a:pt x="4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30"/>
            <p:cNvSpPr/>
            <p:nvPr/>
          </p:nvSpPr>
          <p:spPr>
            <a:xfrm>
              <a:off x="4964882" y="5253952"/>
              <a:ext cx="51792" cy="191280"/>
            </a:xfrm>
            <a:custGeom>
              <a:avLst/>
              <a:gdLst/>
              <a:ahLst/>
              <a:cxnLst/>
              <a:rect l="l" t="t" r="r" b="b"/>
              <a:pathLst>
                <a:path w="1855" h="6851" extrusionOk="0">
                  <a:moveTo>
                    <a:pt x="1402" y="1"/>
                  </a:moveTo>
                  <a:cubicBezTo>
                    <a:pt x="1389" y="1"/>
                    <a:pt x="1376" y="4"/>
                    <a:pt x="1368" y="12"/>
                  </a:cubicBezTo>
                  <a:cubicBezTo>
                    <a:pt x="638" y="651"/>
                    <a:pt x="608" y="1836"/>
                    <a:pt x="456" y="2778"/>
                  </a:cubicBezTo>
                  <a:cubicBezTo>
                    <a:pt x="213" y="4085"/>
                    <a:pt x="0" y="5392"/>
                    <a:pt x="274" y="6730"/>
                  </a:cubicBezTo>
                  <a:cubicBezTo>
                    <a:pt x="291" y="6800"/>
                    <a:pt x="350" y="6850"/>
                    <a:pt x="408" y="6850"/>
                  </a:cubicBezTo>
                  <a:cubicBezTo>
                    <a:pt x="450" y="6850"/>
                    <a:pt x="491" y="6824"/>
                    <a:pt x="517" y="6760"/>
                  </a:cubicBezTo>
                  <a:cubicBezTo>
                    <a:pt x="942" y="5636"/>
                    <a:pt x="1034" y="4389"/>
                    <a:pt x="1216" y="3204"/>
                  </a:cubicBezTo>
                  <a:cubicBezTo>
                    <a:pt x="1368" y="2171"/>
                    <a:pt x="1854" y="1076"/>
                    <a:pt x="1489" y="73"/>
                  </a:cubicBezTo>
                  <a:cubicBezTo>
                    <a:pt x="1489" y="29"/>
                    <a:pt x="1441" y="1"/>
                    <a:pt x="14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30"/>
            <p:cNvSpPr/>
            <p:nvPr/>
          </p:nvSpPr>
          <p:spPr>
            <a:xfrm>
              <a:off x="4843514" y="5230137"/>
              <a:ext cx="53495" cy="191922"/>
            </a:xfrm>
            <a:custGeom>
              <a:avLst/>
              <a:gdLst/>
              <a:ahLst/>
              <a:cxnLst/>
              <a:rect l="l" t="t" r="r" b="b"/>
              <a:pathLst>
                <a:path w="1916" h="6874" extrusionOk="0">
                  <a:moveTo>
                    <a:pt x="1459" y="1"/>
                  </a:moveTo>
                  <a:cubicBezTo>
                    <a:pt x="1449" y="1"/>
                    <a:pt x="1439" y="4"/>
                    <a:pt x="1429" y="14"/>
                  </a:cubicBezTo>
                  <a:cubicBezTo>
                    <a:pt x="700" y="683"/>
                    <a:pt x="669" y="1838"/>
                    <a:pt x="517" y="2811"/>
                  </a:cubicBezTo>
                  <a:cubicBezTo>
                    <a:pt x="274" y="4087"/>
                    <a:pt x="0" y="5455"/>
                    <a:pt x="304" y="6762"/>
                  </a:cubicBezTo>
                  <a:cubicBezTo>
                    <a:pt x="342" y="6818"/>
                    <a:pt x="413" y="6874"/>
                    <a:pt x="477" y="6874"/>
                  </a:cubicBezTo>
                  <a:cubicBezTo>
                    <a:pt x="517" y="6874"/>
                    <a:pt x="554" y="6851"/>
                    <a:pt x="578" y="6793"/>
                  </a:cubicBezTo>
                  <a:cubicBezTo>
                    <a:pt x="1004" y="5638"/>
                    <a:pt x="1064" y="4391"/>
                    <a:pt x="1277" y="3175"/>
                  </a:cubicBezTo>
                  <a:cubicBezTo>
                    <a:pt x="1429" y="2142"/>
                    <a:pt x="1915" y="1048"/>
                    <a:pt x="1520" y="14"/>
                  </a:cubicBezTo>
                  <a:cubicBezTo>
                    <a:pt x="1500" y="14"/>
                    <a:pt x="1480" y="1"/>
                    <a:pt x="14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30"/>
            <p:cNvSpPr/>
            <p:nvPr/>
          </p:nvSpPr>
          <p:spPr>
            <a:xfrm>
              <a:off x="4710419" y="5177675"/>
              <a:ext cx="123797" cy="145826"/>
            </a:xfrm>
            <a:custGeom>
              <a:avLst/>
              <a:gdLst/>
              <a:ahLst/>
              <a:cxnLst/>
              <a:rect l="l" t="t" r="r" b="b"/>
              <a:pathLst>
                <a:path w="4434" h="5223" extrusionOk="0">
                  <a:moveTo>
                    <a:pt x="4390" y="1"/>
                  </a:moveTo>
                  <a:cubicBezTo>
                    <a:pt x="4384" y="1"/>
                    <a:pt x="4378" y="3"/>
                    <a:pt x="4372" y="9"/>
                  </a:cubicBezTo>
                  <a:cubicBezTo>
                    <a:pt x="3400" y="161"/>
                    <a:pt x="2792" y="1103"/>
                    <a:pt x="2184" y="1833"/>
                  </a:cubicBezTo>
                  <a:cubicBezTo>
                    <a:pt x="1363" y="2775"/>
                    <a:pt x="451" y="3778"/>
                    <a:pt x="26" y="5024"/>
                  </a:cubicBezTo>
                  <a:cubicBezTo>
                    <a:pt x="1" y="5123"/>
                    <a:pt x="77" y="5223"/>
                    <a:pt x="156" y="5223"/>
                  </a:cubicBezTo>
                  <a:cubicBezTo>
                    <a:pt x="174" y="5223"/>
                    <a:pt x="191" y="5218"/>
                    <a:pt x="208" y="5206"/>
                  </a:cubicBezTo>
                  <a:cubicBezTo>
                    <a:pt x="1181" y="4477"/>
                    <a:pt x="1849" y="3444"/>
                    <a:pt x="2609" y="2562"/>
                  </a:cubicBezTo>
                  <a:cubicBezTo>
                    <a:pt x="3248" y="1802"/>
                    <a:pt x="4251" y="1103"/>
                    <a:pt x="4433" y="70"/>
                  </a:cubicBezTo>
                  <a:cubicBezTo>
                    <a:pt x="4433" y="45"/>
                    <a:pt x="4413" y="1"/>
                    <a:pt x="4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30"/>
            <p:cNvSpPr/>
            <p:nvPr/>
          </p:nvSpPr>
          <p:spPr>
            <a:xfrm>
              <a:off x="4628809" y="5091598"/>
              <a:ext cx="165510" cy="92276"/>
            </a:xfrm>
            <a:custGeom>
              <a:avLst/>
              <a:gdLst/>
              <a:ahLst/>
              <a:cxnLst/>
              <a:rect l="l" t="t" r="r" b="b"/>
              <a:pathLst>
                <a:path w="5928" h="3305" extrusionOk="0">
                  <a:moveTo>
                    <a:pt x="5424" y="1"/>
                  </a:moveTo>
                  <a:cubicBezTo>
                    <a:pt x="4629" y="1"/>
                    <a:pt x="3866" y="545"/>
                    <a:pt x="3192" y="934"/>
                  </a:cubicBezTo>
                  <a:cubicBezTo>
                    <a:pt x="2037" y="1481"/>
                    <a:pt x="912" y="2058"/>
                    <a:pt x="61" y="3061"/>
                  </a:cubicBezTo>
                  <a:cubicBezTo>
                    <a:pt x="0" y="3153"/>
                    <a:pt x="61" y="3305"/>
                    <a:pt x="183" y="3305"/>
                  </a:cubicBezTo>
                  <a:cubicBezTo>
                    <a:pt x="1307" y="3001"/>
                    <a:pt x="2310" y="2332"/>
                    <a:pt x="3344" y="1785"/>
                  </a:cubicBezTo>
                  <a:cubicBezTo>
                    <a:pt x="4195" y="1329"/>
                    <a:pt x="5350" y="1086"/>
                    <a:pt x="5867" y="174"/>
                  </a:cubicBezTo>
                  <a:cubicBezTo>
                    <a:pt x="5928" y="113"/>
                    <a:pt x="5867" y="52"/>
                    <a:pt x="5836" y="52"/>
                  </a:cubicBezTo>
                  <a:cubicBezTo>
                    <a:pt x="5698" y="17"/>
                    <a:pt x="5561" y="1"/>
                    <a:pt x="5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30"/>
            <p:cNvSpPr/>
            <p:nvPr/>
          </p:nvSpPr>
          <p:spPr>
            <a:xfrm>
              <a:off x="5322146" y="5436019"/>
              <a:ext cx="185863" cy="29065"/>
            </a:xfrm>
            <a:custGeom>
              <a:avLst/>
              <a:gdLst/>
              <a:ahLst/>
              <a:cxnLst/>
              <a:rect l="l" t="t" r="r" b="b"/>
              <a:pathLst>
                <a:path w="6657" h="1041" extrusionOk="0">
                  <a:moveTo>
                    <a:pt x="5085" y="1"/>
                  </a:moveTo>
                  <a:cubicBezTo>
                    <a:pt x="4660" y="1"/>
                    <a:pt x="4230" y="44"/>
                    <a:pt x="3831" y="57"/>
                  </a:cubicBezTo>
                  <a:cubicBezTo>
                    <a:pt x="2584" y="148"/>
                    <a:pt x="1308" y="148"/>
                    <a:pt x="122" y="695"/>
                  </a:cubicBezTo>
                  <a:cubicBezTo>
                    <a:pt x="1" y="756"/>
                    <a:pt x="1" y="938"/>
                    <a:pt x="122" y="969"/>
                  </a:cubicBezTo>
                  <a:cubicBezTo>
                    <a:pt x="458" y="1020"/>
                    <a:pt x="789" y="1040"/>
                    <a:pt x="1118" y="1040"/>
                  </a:cubicBezTo>
                  <a:cubicBezTo>
                    <a:pt x="1950" y="1040"/>
                    <a:pt x="2768" y="913"/>
                    <a:pt x="3618" y="847"/>
                  </a:cubicBezTo>
                  <a:cubicBezTo>
                    <a:pt x="3776" y="837"/>
                    <a:pt x="3938" y="835"/>
                    <a:pt x="4104" y="835"/>
                  </a:cubicBezTo>
                  <a:cubicBezTo>
                    <a:pt x="4297" y="835"/>
                    <a:pt x="4493" y="838"/>
                    <a:pt x="4690" y="838"/>
                  </a:cubicBezTo>
                  <a:cubicBezTo>
                    <a:pt x="5362" y="838"/>
                    <a:pt x="6034" y="796"/>
                    <a:pt x="6566" y="422"/>
                  </a:cubicBezTo>
                  <a:cubicBezTo>
                    <a:pt x="6584" y="427"/>
                    <a:pt x="6598" y="430"/>
                    <a:pt x="6609" y="430"/>
                  </a:cubicBezTo>
                  <a:cubicBezTo>
                    <a:pt x="6656" y="430"/>
                    <a:pt x="6652" y="385"/>
                    <a:pt x="6627" y="361"/>
                  </a:cubicBezTo>
                  <a:cubicBezTo>
                    <a:pt x="6166" y="71"/>
                    <a:pt x="5629" y="1"/>
                    <a:pt x="50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30"/>
            <p:cNvSpPr/>
            <p:nvPr/>
          </p:nvSpPr>
          <p:spPr>
            <a:xfrm>
              <a:off x="5285068" y="5291058"/>
              <a:ext cx="133011" cy="133374"/>
            </a:xfrm>
            <a:custGeom>
              <a:avLst/>
              <a:gdLst/>
              <a:ahLst/>
              <a:cxnLst/>
              <a:rect l="l" t="t" r="r" b="b"/>
              <a:pathLst>
                <a:path w="4764" h="4777" extrusionOk="0">
                  <a:moveTo>
                    <a:pt x="4698" y="0"/>
                  </a:moveTo>
                  <a:cubicBezTo>
                    <a:pt x="4689" y="0"/>
                    <a:pt x="4679" y="6"/>
                    <a:pt x="4672" y="21"/>
                  </a:cubicBezTo>
                  <a:cubicBezTo>
                    <a:pt x="3730" y="82"/>
                    <a:pt x="3031" y="963"/>
                    <a:pt x="2393" y="1601"/>
                  </a:cubicBezTo>
                  <a:cubicBezTo>
                    <a:pt x="1481" y="2483"/>
                    <a:pt x="538" y="3395"/>
                    <a:pt x="52" y="4580"/>
                  </a:cubicBezTo>
                  <a:cubicBezTo>
                    <a:pt x="1" y="4657"/>
                    <a:pt x="79" y="4777"/>
                    <a:pt x="177" y="4777"/>
                  </a:cubicBezTo>
                  <a:cubicBezTo>
                    <a:pt x="196" y="4777"/>
                    <a:pt x="215" y="4772"/>
                    <a:pt x="234" y="4763"/>
                  </a:cubicBezTo>
                  <a:cubicBezTo>
                    <a:pt x="1207" y="4124"/>
                    <a:pt x="1937" y="3212"/>
                    <a:pt x="2788" y="2361"/>
                  </a:cubicBezTo>
                  <a:cubicBezTo>
                    <a:pt x="3456" y="1693"/>
                    <a:pt x="4490" y="1085"/>
                    <a:pt x="4763" y="82"/>
                  </a:cubicBezTo>
                  <a:cubicBezTo>
                    <a:pt x="4763" y="59"/>
                    <a:pt x="4728" y="0"/>
                    <a:pt x="46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30"/>
            <p:cNvSpPr/>
            <p:nvPr/>
          </p:nvSpPr>
          <p:spPr>
            <a:xfrm>
              <a:off x="4448892" y="5305213"/>
              <a:ext cx="142280" cy="136808"/>
            </a:xfrm>
            <a:custGeom>
              <a:avLst/>
              <a:gdLst/>
              <a:ahLst/>
              <a:cxnLst/>
              <a:rect l="l" t="t" r="r" b="b"/>
              <a:pathLst>
                <a:path w="5096" h="4900" extrusionOk="0">
                  <a:moveTo>
                    <a:pt x="92" y="0"/>
                  </a:moveTo>
                  <a:cubicBezTo>
                    <a:pt x="61" y="0"/>
                    <a:pt x="0" y="31"/>
                    <a:pt x="0" y="61"/>
                  </a:cubicBezTo>
                  <a:cubicBezTo>
                    <a:pt x="152" y="1064"/>
                    <a:pt x="1064" y="1794"/>
                    <a:pt x="1763" y="2462"/>
                  </a:cubicBezTo>
                  <a:cubicBezTo>
                    <a:pt x="2706" y="3404"/>
                    <a:pt x="3618" y="4377"/>
                    <a:pt x="4833" y="4894"/>
                  </a:cubicBezTo>
                  <a:cubicBezTo>
                    <a:pt x="4849" y="4898"/>
                    <a:pt x="4865" y="4900"/>
                    <a:pt x="4881" y="4900"/>
                  </a:cubicBezTo>
                  <a:cubicBezTo>
                    <a:pt x="4990" y="4900"/>
                    <a:pt x="5095" y="4813"/>
                    <a:pt x="5016" y="4681"/>
                  </a:cubicBezTo>
                  <a:cubicBezTo>
                    <a:pt x="4347" y="3648"/>
                    <a:pt x="3344" y="2888"/>
                    <a:pt x="2493" y="2006"/>
                  </a:cubicBezTo>
                  <a:cubicBezTo>
                    <a:pt x="1763" y="1277"/>
                    <a:pt x="1064" y="213"/>
                    <a:pt x="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30"/>
            <p:cNvSpPr/>
            <p:nvPr/>
          </p:nvSpPr>
          <p:spPr>
            <a:xfrm>
              <a:off x="4393722" y="5374790"/>
              <a:ext cx="84626" cy="187455"/>
            </a:xfrm>
            <a:custGeom>
              <a:avLst/>
              <a:gdLst/>
              <a:ahLst/>
              <a:cxnLst/>
              <a:rect l="l" t="t" r="r" b="b"/>
              <a:pathLst>
                <a:path w="3031" h="6714" extrusionOk="0">
                  <a:moveTo>
                    <a:pt x="366" y="1"/>
                  </a:moveTo>
                  <a:cubicBezTo>
                    <a:pt x="366" y="1"/>
                    <a:pt x="305" y="1"/>
                    <a:pt x="274" y="61"/>
                  </a:cubicBezTo>
                  <a:cubicBezTo>
                    <a:pt x="1" y="1034"/>
                    <a:pt x="548" y="2068"/>
                    <a:pt x="913" y="3010"/>
                  </a:cubicBezTo>
                  <a:cubicBezTo>
                    <a:pt x="1429" y="4317"/>
                    <a:pt x="1885" y="5624"/>
                    <a:pt x="2767" y="6657"/>
                  </a:cubicBezTo>
                  <a:cubicBezTo>
                    <a:pt x="2796" y="6697"/>
                    <a:pt x="2835" y="6714"/>
                    <a:pt x="2873" y="6714"/>
                  </a:cubicBezTo>
                  <a:cubicBezTo>
                    <a:pt x="2954" y="6714"/>
                    <a:pt x="3031" y="6639"/>
                    <a:pt x="3010" y="6536"/>
                  </a:cubicBezTo>
                  <a:cubicBezTo>
                    <a:pt x="2767" y="5289"/>
                    <a:pt x="2220" y="4165"/>
                    <a:pt x="1733" y="2949"/>
                  </a:cubicBezTo>
                  <a:cubicBezTo>
                    <a:pt x="1338" y="1946"/>
                    <a:pt x="1156" y="700"/>
                    <a:pt x="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30"/>
            <p:cNvSpPr/>
            <p:nvPr/>
          </p:nvSpPr>
          <p:spPr>
            <a:xfrm>
              <a:off x="4297845" y="5359518"/>
              <a:ext cx="39060" cy="199433"/>
            </a:xfrm>
            <a:custGeom>
              <a:avLst/>
              <a:gdLst/>
              <a:ahLst/>
              <a:cxnLst/>
              <a:rect l="l" t="t" r="r" b="b"/>
              <a:pathLst>
                <a:path w="1399" h="7143" extrusionOk="0">
                  <a:moveTo>
                    <a:pt x="821" y="0"/>
                  </a:moveTo>
                  <a:cubicBezTo>
                    <a:pt x="182" y="760"/>
                    <a:pt x="243" y="1915"/>
                    <a:pt x="182" y="2918"/>
                  </a:cubicBezTo>
                  <a:cubicBezTo>
                    <a:pt x="91" y="4256"/>
                    <a:pt x="0" y="5684"/>
                    <a:pt x="395" y="7022"/>
                  </a:cubicBezTo>
                  <a:cubicBezTo>
                    <a:pt x="430" y="7092"/>
                    <a:pt x="507" y="7142"/>
                    <a:pt x="570" y="7142"/>
                  </a:cubicBezTo>
                  <a:cubicBezTo>
                    <a:pt x="616" y="7142"/>
                    <a:pt x="656" y="7116"/>
                    <a:pt x="669" y="7052"/>
                  </a:cubicBezTo>
                  <a:cubicBezTo>
                    <a:pt x="973" y="5836"/>
                    <a:pt x="912" y="4499"/>
                    <a:pt x="973" y="3253"/>
                  </a:cubicBezTo>
                  <a:cubicBezTo>
                    <a:pt x="1003" y="2189"/>
                    <a:pt x="1398" y="1004"/>
                    <a:pt x="942" y="31"/>
                  </a:cubicBezTo>
                  <a:cubicBezTo>
                    <a:pt x="912" y="0"/>
                    <a:pt x="851" y="0"/>
                    <a:pt x="8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30"/>
            <p:cNvSpPr/>
            <p:nvPr/>
          </p:nvSpPr>
          <p:spPr>
            <a:xfrm>
              <a:off x="4305607" y="5036874"/>
              <a:ext cx="139070" cy="224533"/>
            </a:xfrm>
            <a:custGeom>
              <a:avLst/>
              <a:gdLst/>
              <a:ahLst/>
              <a:cxnLst/>
              <a:rect l="l" t="t" r="r" b="b"/>
              <a:pathLst>
                <a:path w="4981" h="8042" extrusionOk="0">
                  <a:moveTo>
                    <a:pt x="2513" y="0"/>
                  </a:moveTo>
                  <a:cubicBezTo>
                    <a:pt x="1418" y="0"/>
                    <a:pt x="710" y="912"/>
                    <a:pt x="391" y="2073"/>
                  </a:cubicBezTo>
                  <a:cubicBezTo>
                    <a:pt x="212" y="2669"/>
                    <a:pt x="121" y="3324"/>
                    <a:pt x="146" y="3894"/>
                  </a:cubicBezTo>
                  <a:lnTo>
                    <a:pt x="146" y="3894"/>
                  </a:lnTo>
                  <a:cubicBezTo>
                    <a:pt x="0" y="4726"/>
                    <a:pt x="40" y="5620"/>
                    <a:pt x="208" y="6268"/>
                  </a:cubicBezTo>
                  <a:cubicBezTo>
                    <a:pt x="477" y="7262"/>
                    <a:pt x="1316" y="8042"/>
                    <a:pt x="2283" y="8042"/>
                  </a:cubicBezTo>
                  <a:cubicBezTo>
                    <a:pt x="2410" y="8042"/>
                    <a:pt x="2540" y="8028"/>
                    <a:pt x="2670" y="8000"/>
                  </a:cubicBezTo>
                  <a:cubicBezTo>
                    <a:pt x="3734" y="7818"/>
                    <a:pt x="4373" y="6845"/>
                    <a:pt x="4616" y="5812"/>
                  </a:cubicBezTo>
                  <a:cubicBezTo>
                    <a:pt x="4798" y="4900"/>
                    <a:pt x="4980" y="3471"/>
                    <a:pt x="4768" y="2286"/>
                  </a:cubicBezTo>
                  <a:cubicBezTo>
                    <a:pt x="4585" y="1070"/>
                    <a:pt x="3947" y="67"/>
                    <a:pt x="2670" y="6"/>
                  </a:cubicBezTo>
                  <a:cubicBezTo>
                    <a:pt x="2617" y="2"/>
                    <a:pt x="2565" y="0"/>
                    <a:pt x="25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30"/>
            <p:cNvSpPr/>
            <p:nvPr/>
          </p:nvSpPr>
          <p:spPr>
            <a:xfrm>
              <a:off x="4716226" y="5555935"/>
              <a:ext cx="539694" cy="228246"/>
            </a:xfrm>
            <a:custGeom>
              <a:avLst/>
              <a:gdLst/>
              <a:ahLst/>
              <a:cxnLst/>
              <a:rect l="l" t="t" r="r" b="b"/>
              <a:pathLst>
                <a:path w="19330" h="8175" extrusionOk="0">
                  <a:moveTo>
                    <a:pt x="19004" y="0"/>
                  </a:moveTo>
                  <a:cubicBezTo>
                    <a:pt x="18953" y="0"/>
                    <a:pt x="18898" y="15"/>
                    <a:pt x="18845" y="48"/>
                  </a:cubicBezTo>
                  <a:cubicBezTo>
                    <a:pt x="16231" y="2145"/>
                    <a:pt x="13222" y="3330"/>
                    <a:pt x="9940" y="3908"/>
                  </a:cubicBezTo>
                  <a:cubicBezTo>
                    <a:pt x="8906" y="4080"/>
                    <a:pt x="7859" y="4107"/>
                    <a:pt x="6814" y="4107"/>
                  </a:cubicBezTo>
                  <a:cubicBezTo>
                    <a:pt x="6337" y="4107"/>
                    <a:pt x="5860" y="4102"/>
                    <a:pt x="5385" y="4102"/>
                  </a:cubicBezTo>
                  <a:cubicBezTo>
                    <a:pt x="3781" y="4102"/>
                    <a:pt x="2200" y="4166"/>
                    <a:pt x="699" y="4729"/>
                  </a:cubicBezTo>
                  <a:cubicBezTo>
                    <a:pt x="274" y="4881"/>
                    <a:pt x="0" y="5488"/>
                    <a:pt x="395" y="5914"/>
                  </a:cubicBezTo>
                  <a:cubicBezTo>
                    <a:pt x="2049" y="7567"/>
                    <a:pt x="4240" y="8174"/>
                    <a:pt x="6451" y="8174"/>
                  </a:cubicBezTo>
                  <a:cubicBezTo>
                    <a:pt x="8101" y="8174"/>
                    <a:pt x="9761" y="7836"/>
                    <a:pt x="11216" y="7343"/>
                  </a:cubicBezTo>
                  <a:cubicBezTo>
                    <a:pt x="12979" y="6795"/>
                    <a:pt x="14560" y="5884"/>
                    <a:pt x="15927" y="4698"/>
                  </a:cubicBezTo>
                  <a:cubicBezTo>
                    <a:pt x="17295" y="3513"/>
                    <a:pt x="18390" y="2084"/>
                    <a:pt x="19210" y="352"/>
                  </a:cubicBezTo>
                  <a:cubicBezTo>
                    <a:pt x="19329" y="185"/>
                    <a:pt x="19188" y="0"/>
                    <a:pt x="190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30"/>
            <p:cNvSpPr/>
            <p:nvPr/>
          </p:nvSpPr>
          <p:spPr>
            <a:xfrm>
              <a:off x="4828241" y="4626785"/>
              <a:ext cx="433681" cy="528944"/>
            </a:xfrm>
            <a:custGeom>
              <a:avLst/>
              <a:gdLst/>
              <a:ahLst/>
              <a:cxnLst/>
              <a:rect l="l" t="t" r="r" b="b"/>
              <a:pathLst>
                <a:path w="15533" h="18945" extrusionOk="0">
                  <a:moveTo>
                    <a:pt x="7731" y="0"/>
                  </a:moveTo>
                  <a:cubicBezTo>
                    <a:pt x="6611" y="0"/>
                    <a:pt x="5433" y="442"/>
                    <a:pt x="4256" y="1472"/>
                  </a:cubicBezTo>
                  <a:cubicBezTo>
                    <a:pt x="2280" y="3144"/>
                    <a:pt x="912" y="6031"/>
                    <a:pt x="456" y="8980"/>
                  </a:cubicBezTo>
                  <a:cubicBezTo>
                    <a:pt x="0" y="11959"/>
                    <a:pt x="517" y="15029"/>
                    <a:pt x="2432" y="17156"/>
                  </a:cubicBezTo>
                  <a:cubicBezTo>
                    <a:pt x="3528" y="18348"/>
                    <a:pt x="5062" y="18945"/>
                    <a:pt x="6596" y="18945"/>
                  </a:cubicBezTo>
                  <a:cubicBezTo>
                    <a:pt x="7147" y="18945"/>
                    <a:pt x="7699" y="18867"/>
                    <a:pt x="8230" y="18713"/>
                  </a:cubicBezTo>
                  <a:lnTo>
                    <a:pt x="8230" y="18713"/>
                  </a:lnTo>
                  <a:cubicBezTo>
                    <a:pt x="8407" y="18730"/>
                    <a:pt x="8585" y="18739"/>
                    <a:pt x="8763" y="18739"/>
                  </a:cubicBezTo>
                  <a:cubicBezTo>
                    <a:pt x="9780" y="18739"/>
                    <a:pt x="10806" y="18457"/>
                    <a:pt x="11703" y="17916"/>
                  </a:cubicBezTo>
                  <a:cubicBezTo>
                    <a:pt x="14317" y="16336"/>
                    <a:pt x="15533" y="13114"/>
                    <a:pt x="15259" y="9983"/>
                  </a:cubicBezTo>
                  <a:cubicBezTo>
                    <a:pt x="15137" y="8615"/>
                    <a:pt x="14773" y="7095"/>
                    <a:pt x="14104" y="5636"/>
                  </a:cubicBezTo>
                  <a:cubicBezTo>
                    <a:pt x="13800" y="4907"/>
                    <a:pt x="13435" y="4238"/>
                    <a:pt x="13010" y="3600"/>
                  </a:cubicBezTo>
                  <a:cubicBezTo>
                    <a:pt x="12584" y="2931"/>
                    <a:pt x="12159" y="2384"/>
                    <a:pt x="11612" y="1837"/>
                  </a:cubicBezTo>
                  <a:cubicBezTo>
                    <a:pt x="10489" y="714"/>
                    <a:pt x="9156" y="0"/>
                    <a:pt x="77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30"/>
            <p:cNvSpPr/>
            <p:nvPr/>
          </p:nvSpPr>
          <p:spPr>
            <a:xfrm>
              <a:off x="4655109" y="4453151"/>
              <a:ext cx="211103" cy="164672"/>
            </a:xfrm>
            <a:custGeom>
              <a:avLst/>
              <a:gdLst/>
              <a:ahLst/>
              <a:cxnLst/>
              <a:rect l="l" t="t" r="r" b="b"/>
              <a:pathLst>
                <a:path w="7561" h="5898" extrusionOk="0">
                  <a:moveTo>
                    <a:pt x="3837" y="1"/>
                  </a:moveTo>
                  <a:cubicBezTo>
                    <a:pt x="3825" y="1"/>
                    <a:pt x="3812" y="1"/>
                    <a:pt x="3800" y="1"/>
                  </a:cubicBezTo>
                  <a:cubicBezTo>
                    <a:pt x="3618" y="31"/>
                    <a:pt x="3375" y="31"/>
                    <a:pt x="3192" y="62"/>
                  </a:cubicBezTo>
                  <a:lnTo>
                    <a:pt x="3162" y="62"/>
                  </a:lnTo>
                  <a:lnTo>
                    <a:pt x="2615" y="153"/>
                  </a:lnTo>
                  <a:cubicBezTo>
                    <a:pt x="2250" y="214"/>
                    <a:pt x="1855" y="396"/>
                    <a:pt x="1551" y="609"/>
                  </a:cubicBezTo>
                  <a:cubicBezTo>
                    <a:pt x="639" y="1186"/>
                    <a:pt x="1" y="2250"/>
                    <a:pt x="61" y="3375"/>
                  </a:cubicBezTo>
                  <a:cubicBezTo>
                    <a:pt x="83" y="3672"/>
                    <a:pt x="153" y="3971"/>
                    <a:pt x="265" y="4254"/>
                  </a:cubicBezTo>
                  <a:lnTo>
                    <a:pt x="265" y="4254"/>
                  </a:lnTo>
                  <a:cubicBezTo>
                    <a:pt x="345" y="4529"/>
                    <a:pt x="489" y="4790"/>
                    <a:pt x="709" y="5023"/>
                  </a:cubicBezTo>
                  <a:lnTo>
                    <a:pt x="709" y="5023"/>
                  </a:lnTo>
                  <a:cubicBezTo>
                    <a:pt x="1124" y="5542"/>
                    <a:pt x="1712" y="5898"/>
                    <a:pt x="2402" y="5898"/>
                  </a:cubicBezTo>
                  <a:cubicBezTo>
                    <a:pt x="2524" y="5898"/>
                    <a:pt x="2647" y="5888"/>
                    <a:pt x="2768" y="5868"/>
                  </a:cubicBezTo>
                  <a:lnTo>
                    <a:pt x="2768" y="5868"/>
                  </a:lnTo>
                  <a:cubicBezTo>
                    <a:pt x="2864" y="5874"/>
                    <a:pt x="2961" y="5877"/>
                    <a:pt x="3058" y="5877"/>
                  </a:cubicBezTo>
                  <a:cubicBezTo>
                    <a:pt x="4168" y="5877"/>
                    <a:pt x="5319" y="5466"/>
                    <a:pt x="5989" y="4682"/>
                  </a:cubicBezTo>
                  <a:cubicBezTo>
                    <a:pt x="7561" y="2838"/>
                    <a:pt x="6156" y="1"/>
                    <a:pt x="38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30"/>
            <p:cNvSpPr/>
            <p:nvPr/>
          </p:nvSpPr>
          <p:spPr>
            <a:xfrm>
              <a:off x="4072950" y="4265138"/>
              <a:ext cx="1587001" cy="1700886"/>
            </a:xfrm>
            <a:custGeom>
              <a:avLst/>
              <a:gdLst/>
              <a:ahLst/>
              <a:cxnLst/>
              <a:rect l="l" t="t" r="r" b="b"/>
              <a:pathLst>
                <a:path w="56841" h="60920" extrusionOk="0">
                  <a:moveTo>
                    <a:pt x="27388" y="1131"/>
                  </a:moveTo>
                  <a:cubicBezTo>
                    <a:pt x="29406" y="1131"/>
                    <a:pt x="31460" y="1375"/>
                    <a:pt x="33466" y="1872"/>
                  </a:cubicBezTo>
                  <a:cubicBezTo>
                    <a:pt x="35046" y="2297"/>
                    <a:pt x="36657" y="2875"/>
                    <a:pt x="38177" y="3635"/>
                  </a:cubicBezTo>
                  <a:cubicBezTo>
                    <a:pt x="39727" y="4395"/>
                    <a:pt x="41217" y="5306"/>
                    <a:pt x="42645" y="6401"/>
                  </a:cubicBezTo>
                  <a:cubicBezTo>
                    <a:pt x="42661" y="6410"/>
                    <a:pt x="42676" y="6418"/>
                    <a:pt x="42691" y="6425"/>
                  </a:cubicBezTo>
                  <a:lnTo>
                    <a:pt x="42691" y="6425"/>
                  </a:lnTo>
                  <a:cubicBezTo>
                    <a:pt x="46166" y="9257"/>
                    <a:pt x="49152" y="12545"/>
                    <a:pt x="51399" y="16735"/>
                  </a:cubicBezTo>
                  <a:cubicBezTo>
                    <a:pt x="52129" y="18073"/>
                    <a:pt x="52737" y="19349"/>
                    <a:pt x="53253" y="20717"/>
                  </a:cubicBezTo>
                  <a:cubicBezTo>
                    <a:pt x="53831" y="22085"/>
                    <a:pt x="54287" y="23453"/>
                    <a:pt x="54652" y="24820"/>
                  </a:cubicBezTo>
                  <a:cubicBezTo>
                    <a:pt x="55047" y="26219"/>
                    <a:pt x="55320" y="27556"/>
                    <a:pt x="55533" y="28954"/>
                  </a:cubicBezTo>
                  <a:cubicBezTo>
                    <a:pt x="55716" y="30322"/>
                    <a:pt x="55837" y="31690"/>
                    <a:pt x="55837" y="33058"/>
                  </a:cubicBezTo>
                  <a:cubicBezTo>
                    <a:pt x="55837" y="38711"/>
                    <a:pt x="53740" y="43818"/>
                    <a:pt x="50457" y="48195"/>
                  </a:cubicBezTo>
                  <a:cubicBezTo>
                    <a:pt x="48785" y="50383"/>
                    <a:pt x="46840" y="52359"/>
                    <a:pt x="44682" y="54091"/>
                  </a:cubicBezTo>
                  <a:cubicBezTo>
                    <a:pt x="42493" y="55793"/>
                    <a:pt x="40062" y="57222"/>
                    <a:pt x="37569" y="58286"/>
                  </a:cubicBezTo>
                  <a:cubicBezTo>
                    <a:pt x="35050" y="59331"/>
                    <a:pt x="32413" y="59833"/>
                    <a:pt x="29741" y="59833"/>
                  </a:cubicBezTo>
                  <a:cubicBezTo>
                    <a:pt x="29383" y="59833"/>
                    <a:pt x="29023" y="59824"/>
                    <a:pt x="28663" y="59806"/>
                  </a:cubicBezTo>
                  <a:cubicBezTo>
                    <a:pt x="25685" y="59654"/>
                    <a:pt x="22584" y="58894"/>
                    <a:pt x="19666" y="57617"/>
                  </a:cubicBezTo>
                  <a:cubicBezTo>
                    <a:pt x="13830" y="55003"/>
                    <a:pt x="8602" y="50170"/>
                    <a:pt x="5198" y="44699"/>
                  </a:cubicBezTo>
                  <a:cubicBezTo>
                    <a:pt x="4316" y="43331"/>
                    <a:pt x="3587" y="41872"/>
                    <a:pt x="3040" y="40413"/>
                  </a:cubicBezTo>
                  <a:cubicBezTo>
                    <a:pt x="2462" y="38954"/>
                    <a:pt x="1976" y="37404"/>
                    <a:pt x="1672" y="35915"/>
                  </a:cubicBezTo>
                  <a:cubicBezTo>
                    <a:pt x="1307" y="34425"/>
                    <a:pt x="1125" y="32875"/>
                    <a:pt x="1003" y="31386"/>
                  </a:cubicBezTo>
                  <a:cubicBezTo>
                    <a:pt x="973" y="30626"/>
                    <a:pt x="942" y="29866"/>
                    <a:pt x="973" y="29167"/>
                  </a:cubicBezTo>
                  <a:cubicBezTo>
                    <a:pt x="973" y="28437"/>
                    <a:pt x="1003" y="27678"/>
                    <a:pt x="1094" y="26948"/>
                  </a:cubicBezTo>
                  <a:cubicBezTo>
                    <a:pt x="1672" y="21051"/>
                    <a:pt x="3891" y="15519"/>
                    <a:pt x="7538" y="10960"/>
                  </a:cubicBezTo>
                  <a:cubicBezTo>
                    <a:pt x="8602" y="9623"/>
                    <a:pt x="9788" y="8407"/>
                    <a:pt x="11003" y="7343"/>
                  </a:cubicBezTo>
                  <a:cubicBezTo>
                    <a:pt x="12250" y="6279"/>
                    <a:pt x="13557" y="5337"/>
                    <a:pt x="14924" y="4547"/>
                  </a:cubicBezTo>
                  <a:cubicBezTo>
                    <a:pt x="17690" y="2905"/>
                    <a:pt x="20700" y="1841"/>
                    <a:pt x="23861" y="1385"/>
                  </a:cubicBezTo>
                  <a:cubicBezTo>
                    <a:pt x="25013" y="1216"/>
                    <a:pt x="26194" y="1131"/>
                    <a:pt x="27388" y="1131"/>
                  </a:cubicBezTo>
                  <a:close/>
                  <a:moveTo>
                    <a:pt x="27707" y="0"/>
                  </a:moveTo>
                  <a:cubicBezTo>
                    <a:pt x="27193" y="0"/>
                    <a:pt x="26681" y="16"/>
                    <a:pt x="26171" y="48"/>
                  </a:cubicBezTo>
                  <a:cubicBezTo>
                    <a:pt x="20305" y="443"/>
                    <a:pt x="14651" y="2905"/>
                    <a:pt x="10244" y="6826"/>
                  </a:cubicBezTo>
                  <a:cubicBezTo>
                    <a:pt x="9119" y="7829"/>
                    <a:pt x="8055" y="8954"/>
                    <a:pt x="7052" y="10109"/>
                  </a:cubicBezTo>
                  <a:cubicBezTo>
                    <a:pt x="6079" y="11294"/>
                    <a:pt x="5228" y="12541"/>
                    <a:pt x="4438" y="13848"/>
                  </a:cubicBezTo>
                  <a:cubicBezTo>
                    <a:pt x="3648" y="15185"/>
                    <a:pt x="2979" y="16492"/>
                    <a:pt x="2371" y="17921"/>
                  </a:cubicBezTo>
                  <a:cubicBezTo>
                    <a:pt x="1763" y="19319"/>
                    <a:pt x="1307" y="20747"/>
                    <a:pt x="942" y="22237"/>
                  </a:cubicBezTo>
                  <a:cubicBezTo>
                    <a:pt x="547" y="23726"/>
                    <a:pt x="304" y="25216"/>
                    <a:pt x="152" y="26766"/>
                  </a:cubicBezTo>
                  <a:cubicBezTo>
                    <a:pt x="61" y="27526"/>
                    <a:pt x="31" y="28285"/>
                    <a:pt x="0" y="29076"/>
                  </a:cubicBezTo>
                  <a:cubicBezTo>
                    <a:pt x="0" y="29836"/>
                    <a:pt x="0" y="30626"/>
                    <a:pt x="31" y="31447"/>
                  </a:cubicBezTo>
                  <a:cubicBezTo>
                    <a:pt x="213" y="34547"/>
                    <a:pt x="912" y="37769"/>
                    <a:pt x="2158" y="40808"/>
                  </a:cubicBezTo>
                  <a:cubicBezTo>
                    <a:pt x="4590" y="46736"/>
                    <a:pt x="9301" y="52450"/>
                    <a:pt x="14924" y="56158"/>
                  </a:cubicBezTo>
                  <a:cubicBezTo>
                    <a:pt x="16323" y="57100"/>
                    <a:pt x="17812" y="57921"/>
                    <a:pt x="19301" y="58590"/>
                  </a:cubicBezTo>
                  <a:cubicBezTo>
                    <a:pt x="20821" y="59289"/>
                    <a:pt x="22341" y="59806"/>
                    <a:pt x="23861" y="60201"/>
                  </a:cubicBezTo>
                  <a:cubicBezTo>
                    <a:pt x="25757" y="60670"/>
                    <a:pt x="27665" y="60919"/>
                    <a:pt x="29549" y="60919"/>
                  </a:cubicBezTo>
                  <a:cubicBezTo>
                    <a:pt x="30715" y="60919"/>
                    <a:pt x="31871" y="60824"/>
                    <a:pt x="33010" y="60626"/>
                  </a:cubicBezTo>
                  <a:cubicBezTo>
                    <a:pt x="38633" y="59654"/>
                    <a:pt x="43861" y="56462"/>
                    <a:pt x="48086" y="52328"/>
                  </a:cubicBezTo>
                  <a:cubicBezTo>
                    <a:pt x="52281" y="48195"/>
                    <a:pt x="55381" y="43088"/>
                    <a:pt x="56415" y="37587"/>
                  </a:cubicBezTo>
                  <a:cubicBezTo>
                    <a:pt x="56688" y="36067"/>
                    <a:pt x="56840" y="34486"/>
                    <a:pt x="56840" y="32906"/>
                  </a:cubicBezTo>
                  <a:cubicBezTo>
                    <a:pt x="56840" y="32115"/>
                    <a:pt x="56779" y="31325"/>
                    <a:pt x="56719" y="30504"/>
                  </a:cubicBezTo>
                  <a:cubicBezTo>
                    <a:pt x="56688" y="30109"/>
                    <a:pt x="56627" y="29714"/>
                    <a:pt x="56597" y="29289"/>
                  </a:cubicBezTo>
                  <a:cubicBezTo>
                    <a:pt x="56567" y="28893"/>
                    <a:pt x="56475" y="28468"/>
                    <a:pt x="56415" y="28073"/>
                  </a:cubicBezTo>
                  <a:cubicBezTo>
                    <a:pt x="56263" y="27282"/>
                    <a:pt x="56111" y="26462"/>
                    <a:pt x="55928" y="25671"/>
                  </a:cubicBezTo>
                  <a:cubicBezTo>
                    <a:pt x="55716" y="24820"/>
                    <a:pt x="55503" y="24030"/>
                    <a:pt x="55229" y="23240"/>
                  </a:cubicBezTo>
                  <a:cubicBezTo>
                    <a:pt x="54743" y="21629"/>
                    <a:pt x="54105" y="19987"/>
                    <a:pt x="53405" y="18437"/>
                  </a:cubicBezTo>
                  <a:cubicBezTo>
                    <a:pt x="52737" y="16918"/>
                    <a:pt x="51886" y="15367"/>
                    <a:pt x="50943" y="13848"/>
                  </a:cubicBezTo>
                  <a:cubicBezTo>
                    <a:pt x="50001" y="12328"/>
                    <a:pt x="48968" y="10869"/>
                    <a:pt x="47782" y="9501"/>
                  </a:cubicBezTo>
                  <a:cubicBezTo>
                    <a:pt x="45686" y="7047"/>
                    <a:pt x="43215" y="4993"/>
                    <a:pt x="40505" y="3770"/>
                  </a:cubicBezTo>
                  <a:lnTo>
                    <a:pt x="40505" y="3770"/>
                  </a:lnTo>
                  <a:cubicBezTo>
                    <a:pt x="38730" y="2620"/>
                    <a:pt x="36849" y="1743"/>
                    <a:pt x="34955" y="1112"/>
                  </a:cubicBezTo>
                  <a:cubicBezTo>
                    <a:pt x="32597" y="359"/>
                    <a:pt x="30135" y="0"/>
                    <a:pt x="277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30"/>
            <p:cNvSpPr/>
            <p:nvPr/>
          </p:nvSpPr>
          <p:spPr>
            <a:xfrm>
              <a:off x="4922443" y="4397478"/>
              <a:ext cx="585594" cy="634482"/>
            </a:xfrm>
            <a:custGeom>
              <a:avLst/>
              <a:gdLst/>
              <a:ahLst/>
              <a:cxnLst/>
              <a:rect l="l" t="t" r="r" b="b"/>
              <a:pathLst>
                <a:path w="20974" h="22725" extrusionOk="0">
                  <a:moveTo>
                    <a:pt x="1625" y="0"/>
                  </a:moveTo>
                  <a:cubicBezTo>
                    <a:pt x="1047" y="0"/>
                    <a:pt x="510" y="115"/>
                    <a:pt x="61" y="384"/>
                  </a:cubicBezTo>
                  <a:cubicBezTo>
                    <a:pt x="0" y="475"/>
                    <a:pt x="0" y="566"/>
                    <a:pt x="31" y="597"/>
                  </a:cubicBezTo>
                  <a:cubicBezTo>
                    <a:pt x="1277" y="1995"/>
                    <a:pt x="3709" y="2238"/>
                    <a:pt x="5380" y="2998"/>
                  </a:cubicBezTo>
                  <a:cubicBezTo>
                    <a:pt x="6687" y="3606"/>
                    <a:pt x="7934" y="4275"/>
                    <a:pt x="9089" y="5126"/>
                  </a:cubicBezTo>
                  <a:cubicBezTo>
                    <a:pt x="10244" y="5946"/>
                    <a:pt x="11399" y="6889"/>
                    <a:pt x="12371" y="7953"/>
                  </a:cubicBezTo>
                  <a:cubicBezTo>
                    <a:pt x="13344" y="8956"/>
                    <a:pt x="14195" y="10019"/>
                    <a:pt x="15016" y="11144"/>
                  </a:cubicBezTo>
                  <a:cubicBezTo>
                    <a:pt x="15806" y="12299"/>
                    <a:pt x="16475" y="13485"/>
                    <a:pt x="17083" y="14731"/>
                  </a:cubicBezTo>
                  <a:cubicBezTo>
                    <a:pt x="17691" y="15977"/>
                    <a:pt x="18055" y="17375"/>
                    <a:pt x="18450" y="18713"/>
                  </a:cubicBezTo>
                  <a:cubicBezTo>
                    <a:pt x="18846" y="20050"/>
                    <a:pt x="19271" y="21387"/>
                    <a:pt x="19940" y="22512"/>
                  </a:cubicBezTo>
                  <a:cubicBezTo>
                    <a:pt x="20016" y="22649"/>
                    <a:pt x="20175" y="22725"/>
                    <a:pt x="20327" y="22725"/>
                  </a:cubicBezTo>
                  <a:cubicBezTo>
                    <a:pt x="20479" y="22725"/>
                    <a:pt x="20624" y="22649"/>
                    <a:pt x="20669" y="22482"/>
                  </a:cubicBezTo>
                  <a:cubicBezTo>
                    <a:pt x="20973" y="21175"/>
                    <a:pt x="20821" y="19807"/>
                    <a:pt x="20487" y="18530"/>
                  </a:cubicBezTo>
                  <a:cubicBezTo>
                    <a:pt x="20092" y="17223"/>
                    <a:pt x="19484" y="15916"/>
                    <a:pt x="18967" y="14670"/>
                  </a:cubicBezTo>
                  <a:cubicBezTo>
                    <a:pt x="18268" y="13241"/>
                    <a:pt x="17478" y="11782"/>
                    <a:pt x="16596" y="10506"/>
                  </a:cubicBezTo>
                  <a:cubicBezTo>
                    <a:pt x="15684" y="9168"/>
                    <a:pt x="14681" y="7922"/>
                    <a:pt x="13587" y="6737"/>
                  </a:cubicBezTo>
                  <a:cubicBezTo>
                    <a:pt x="11581" y="4700"/>
                    <a:pt x="9332" y="3028"/>
                    <a:pt x="6870" y="1752"/>
                  </a:cubicBezTo>
                  <a:cubicBezTo>
                    <a:pt x="5958" y="1296"/>
                    <a:pt x="4742" y="658"/>
                    <a:pt x="3496" y="323"/>
                  </a:cubicBezTo>
                  <a:cubicBezTo>
                    <a:pt x="2863" y="123"/>
                    <a:pt x="2222" y="0"/>
                    <a:pt x="1625"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30"/>
            <p:cNvSpPr/>
            <p:nvPr/>
          </p:nvSpPr>
          <p:spPr>
            <a:xfrm>
              <a:off x="5455380" y="5154864"/>
              <a:ext cx="73876" cy="110424"/>
            </a:xfrm>
            <a:custGeom>
              <a:avLst/>
              <a:gdLst/>
              <a:ahLst/>
              <a:cxnLst/>
              <a:rect l="l" t="t" r="r" b="b"/>
              <a:pathLst>
                <a:path w="2646" h="3955" extrusionOk="0">
                  <a:moveTo>
                    <a:pt x="1474" y="1"/>
                  </a:moveTo>
                  <a:cubicBezTo>
                    <a:pt x="1403" y="1"/>
                    <a:pt x="1334" y="24"/>
                    <a:pt x="1277" y="66"/>
                  </a:cubicBezTo>
                  <a:cubicBezTo>
                    <a:pt x="487" y="552"/>
                    <a:pt x="214" y="1251"/>
                    <a:pt x="92" y="2194"/>
                  </a:cubicBezTo>
                  <a:cubicBezTo>
                    <a:pt x="1" y="2771"/>
                    <a:pt x="183" y="3744"/>
                    <a:pt x="821" y="3926"/>
                  </a:cubicBezTo>
                  <a:cubicBezTo>
                    <a:pt x="896" y="3945"/>
                    <a:pt x="969" y="3955"/>
                    <a:pt x="1040" y="3955"/>
                  </a:cubicBezTo>
                  <a:cubicBezTo>
                    <a:pt x="1749" y="3955"/>
                    <a:pt x="2264" y="3048"/>
                    <a:pt x="2402" y="2467"/>
                  </a:cubicBezTo>
                  <a:cubicBezTo>
                    <a:pt x="2645" y="1555"/>
                    <a:pt x="2463" y="674"/>
                    <a:pt x="1703" y="96"/>
                  </a:cubicBezTo>
                  <a:cubicBezTo>
                    <a:pt x="1638" y="31"/>
                    <a:pt x="1555" y="1"/>
                    <a:pt x="147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30"/>
            <p:cNvSpPr/>
            <p:nvPr/>
          </p:nvSpPr>
          <p:spPr>
            <a:xfrm>
              <a:off x="4444062" y="5665102"/>
              <a:ext cx="95654" cy="84961"/>
            </a:xfrm>
            <a:custGeom>
              <a:avLst/>
              <a:gdLst/>
              <a:ahLst/>
              <a:cxnLst/>
              <a:rect l="l" t="t" r="r" b="b"/>
              <a:pathLst>
                <a:path w="3426" h="3043" extrusionOk="0">
                  <a:moveTo>
                    <a:pt x="632" y="0"/>
                  </a:moveTo>
                  <a:cubicBezTo>
                    <a:pt x="289" y="0"/>
                    <a:pt x="1" y="349"/>
                    <a:pt x="173" y="819"/>
                  </a:cubicBezTo>
                  <a:cubicBezTo>
                    <a:pt x="295" y="1123"/>
                    <a:pt x="325" y="1426"/>
                    <a:pt x="477" y="1700"/>
                  </a:cubicBezTo>
                  <a:cubicBezTo>
                    <a:pt x="629" y="2034"/>
                    <a:pt x="903" y="2338"/>
                    <a:pt x="1177" y="2582"/>
                  </a:cubicBezTo>
                  <a:cubicBezTo>
                    <a:pt x="1450" y="2794"/>
                    <a:pt x="1784" y="2977"/>
                    <a:pt x="2119" y="3037"/>
                  </a:cubicBezTo>
                  <a:cubicBezTo>
                    <a:pt x="2152" y="3041"/>
                    <a:pt x="2185" y="3042"/>
                    <a:pt x="2217" y="3042"/>
                  </a:cubicBezTo>
                  <a:cubicBezTo>
                    <a:pt x="2489" y="3042"/>
                    <a:pt x="2760" y="2940"/>
                    <a:pt x="3031" y="2885"/>
                  </a:cubicBezTo>
                  <a:cubicBezTo>
                    <a:pt x="3335" y="2794"/>
                    <a:pt x="3426" y="2460"/>
                    <a:pt x="3304" y="2156"/>
                  </a:cubicBezTo>
                  <a:cubicBezTo>
                    <a:pt x="3183" y="1852"/>
                    <a:pt x="3152" y="1548"/>
                    <a:pt x="2909" y="1275"/>
                  </a:cubicBezTo>
                  <a:cubicBezTo>
                    <a:pt x="2727" y="1062"/>
                    <a:pt x="2484" y="819"/>
                    <a:pt x="2271" y="636"/>
                  </a:cubicBezTo>
                  <a:cubicBezTo>
                    <a:pt x="2028" y="484"/>
                    <a:pt x="1815" y="332"/>
                    <a:pt x="1602" y="241"/>
                  </a:cubicBezTo>
                  <a:cubicBezTo>
                    <a:pt x="1359" y="180"/>
                    <a:pt x="1085" y="180"/>
                    <a:pt x="873" y="59"/>
                  </a:cubicBezTo>
                  <a:cubicBezTo>
                    <a:pt x="793" y="19"/>
                    <a:pt x="711" y="0"/>
                    <a:pt x="63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9" name="Google Shape;4909;p30"/>
          <p:cNvGrpSpPr/>
          <p:nvPr/>
        </p:nvGrpSpPr>
        <p:grpSpPr>
          <a:xfrm rot="2502697" flipH="1">
            <a:off x="1524712" y="4342086"/>
            <a:ext cx="1146208" cy="2047301"/>
            <a:chOff x="5574766" y="3497701"/>
            <a:chExt cx="1516838" cy="2709301"/>
          </a:xfrm>
        </p:grpSpPr>
        <p:sp>
          <p:nvSpPr>
            <p:cNvPr id="4910" name="Google Shape;4910;p30"/>
            <p:cNvSpPr/>
            <p:nvPr/>
          </p:nvSpPr>
          <p:spPr>
            <a:xfrm>
              <a:off x="6265005" y="4583314"/>
              <a:ext cx="516855" cy="1182049"/>
            </a:xfrm>
            <a:custGeom>
              <a:avLst/>
              <a:gdLst/>
              <a:ahLst/>
              <a:cxnLst/>
              <a:rect l="l" t="t" r="r" b="b"/>
              <a:pathLst>
                <a:path w="18512" h="42337" extrusionOk="0">
                  <a:moveTo>
                    <a:pt x="14862" y="0"/>
                  </a:moveTo>
                  <a:cubicBezTo>
                    <a:pt x="14791" y="0"/>
                    <a:pt x="14856" y="361"/>
                    <a:pt x="15137" y="1205"/>
                  </a:cubicBezTo>
                  <a:cubicBezTo>
                    <a:pt x="15776" y="3211"/>
                    <a:pt x="15836" y="5035"/>
                    <a:pt x="15563" y="6707"/>
                  </a:cubicBezTo>
                  <a:cubicBezTo>
                    <a:pt x="15198" y="8409"/>
                    <a:pt x="14499" y="9929"/>
                    <a:pt x="13557" y="11297"/>
                  </a:cubicBezTo>
                  <a:cubicBezTo>
                    <a:pt x="12675" y="12664"/>
                    <a:pt x="11581" y="13880"/>
                    <a:pt x="10517" y="14975"/>
                  </a:cubicBezTo>
                  <a:cubicBezTo>
                    <a:pt x="9423" y="16099"/>
                    <a:pt x="8329" y="17102"/>
                    <a:pt x="7417" y="18014"/>
                  </a:cubicBezTo>
                  <a:cubicBezTo>
                    <a:pt x="5259" y="20203"/>
                    <a:pt x="3465" y="22817"/>
                    <a:pt x="2067" y="25735"/>
                  </a:cubicBezTo>
                  <a:cubicBezTo>
                    <a:pt x="1702" y="26464"/>
                    <a:pt x="1398" y="27224"/>
                    <a:pt x="1186" y="27984"/>
                  </a:cubicBezTo>
                  <a:lnTo>
                    <a:pt x="851" y="29108"/>
                  </a:lnTo>
                  <a:cubicBezTo>
                    <a:pt x="730" y="29504"/>
                    <a:pt x="608" y="29929"/>
                    <a:pt x="547" y="30294"/>
                  </a:cubicBezTo>
                  <a:cubicBezTo>
                    <a:pt x="152" y="31905"/>
                    <a:pt x="0" y="33577"/>
                    <a:pt x="61" y="35309"/>
                  </a:cubicBezTo>
                  <a:cubicBezTo>
                    <a:pt x="61" y="37072"/>
                    <a:pt x="274" y="38805"/>
                    <a:pt x="547" y="40568"/>
                  </a:cubicBezTo>
                  <a:cubicBezTo>
                    <a:pt x="571" y="40826"/>
                    <a:pt x="776" y="42337"/>
                    <a:pt x="910" y="42337"/>
                  </a:cubicBezTo>
                  <a:cubicBezTo>
                    <a:pt x="949" y="42337"/>
                    <a:pt x="983" y="42206"/>
                    <a:pt x="1003" y="41875"/>
                  </a:cubicBezTo>
                  <a:cubicBezTo>
                    <a:pt x="1034" y="41388"/>
                    <a:pt x="1064" y="40932"/>
                    <a:pt x="1125" y="40446"/>
                  </a:cubicBezTo>
                  <a:cubicBezTo>
                    <a:pt x="1186" y="39990"/>
                    <a:pt x="1216" y="39534"/>
                    <a:pt x="1307" y="39078"/>
                  </a:cubicBezTo>
                  <a:cubicBezTo>
                    <a:pt x="1459" y="38197"/>
                    <a:pt x="1733" y="37315"/>
                    <a:pt x="1976" y="36525"/>
                  </a:cubicBezTo>
                  <a:cubicBezTo>
                    <a:pt x="2280" y="35704"/>
                    <a:pt x="2675" y="34944"/>
                    <a:pt x="3040" y="34185"/>
                  </a:cubicBezTo>
                  <a:cubicBezTo>
                    <a:pt x="3435" y="33425"/>
                    <a:pt x="3891" y="32695"/>
                    <a:pt x="4347" y="31966"/>
                  </a:cubicBezTo>
                  <a:cubicBezTo>
                    <a:pt x="5289" y="30567"/>
                    <a:pt x="6414" y="29230"/>
                    <a:pt x="7599" y="28014"/>
                  </a:cubicBezTo>
                  <a:cubicBezTo>
                    <a:pt x="8754" y="26798"/>
                    <a:pt x="9970" y="25674"/>
                    <a:pt x="11125" y="24610"/>
                  </a:cubicBezTo>
                  <a:cubicBezTo>
                    <a:pt x="12189" y="23637"/>
                    <a:pt x="13314" y="22695"/>
                    <a:pt x="14317" y="21631"/>
                  </a:cubicBezTo>
                  <a:cubicBezTo>
                    <a:pt x="14833" y="21114"/>
                    <a:pt x="15350" y="20537"/>
                    <a:pt x="15806" y="19929"/>
                  </a:cubicBezTo>
                  <a:cubicBezTo>
                    <a:pt x="16262" y="19321"/>
                    <a:pt x="16688" y="18683"/>
                    <a:pt x="17052" y="17984"/>
                  </a:cubicBezTo>
                  <a:cubicBezTo>
                    <a:pt x="17903" y="16464"/>
                    <a:pt x="18329" y="14762"/>
                    <a:pt x="18420" y="12968"/>
                  </a:cubicBezTo>
                  <a:cubicBezTo>
                    <a:pt x="18511" y="11175"/>
                    <a:pt x="18207" y="9260"/>
                    <a:pt x="17630" y="7193"/>
                  </a:cubicBezTo>
                  <a:cubicBezTo>
                    <a:pt x="17356" y="6129"/>
                    <a:pt x="17022" y="5096"/>
                    <a:pt x="16657" y="4093"/>
                  </a:cubicBezTo>
                  <a:cubicBezTo>
                    <a:pt x="16262" y="3059"/>
                    <a:pt x="15897" y="2026"/>
                    <a:pt x="15441" y="1053"/>
                  </a:cubicBezTo>
                  <a:cubicBezTo>
                    <a:pt x="15161" y="399"/>
                    <a:pt x="14936" y="0"/>
                    <a:pt x="14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30"/>
            <p:cNvSpPr/>
            <p:nvPr/>
          </p:nvSpPr>
          <p:spPr>
            <a:xfrm>
              <a:off x="6015484" y="3585258"/>
              <a:ext cx="397218" cy="1490007"/>
            </a:xfrm>
            <a:custGeom>
              <a:avLst/>
              <a:gdLst/>
              <a:ahLst/>
              <a:cxnLst/>
              <a:rect l="l" t="t" r="r" b="b"/>
              <a:pathLst>
                <a:path w="14227" h="53367" extrusionOk="0">
                  <a:moveTo>
                    <a:pt x="5588" y="0"/>
                  </a:moveTo>
                  <a:cubicBezTo>
                    <a:pt x="5489" y="0"/>
                    <a:pt x="5601" y="217"/>
                    <a:pt x="5776" y="508"/>
                  </a:cubicBezTo>
                  <a:cubicBezTo>
                    <a:pt x="6019" y="934"/>
                    <a:pt x="6506" y="1572"/>
                    <a:pt x="6658" y="1785"/>
                  </a:cubicBezTo>
                  <a:cubicBezTo>
                    <a:pt x="7266" y="2666"/>
                    <a:pt x="7782" y="3700"/>
                    <a:pt x="8147" y="4763"/>
                  </a:cubicBezTo>
                  <a:cubicBezTo>
                    <a:pt x="8329" y="5280"/>
                    <a:pt x="8542" y="5858"/>
                    <a:pt x="8694" y="6435"/>
                  </a:cubicBezTo>
                  <a:cubicBezTo>
                    <a:pt x="8816" y="7013"/>
                    <a:pt x="8907" y="7560"/>
                    <a:pt x="9028" y="8168"/>
                  </a:cubicBezTo>
                  <a:cubicBezTo>
                    <a:pt x="9363" y="10539"/>
                    <a:pt x="9363" y="12849"/>
                    <a:pt x="9180" y="14764"/>
                  </a:cubicBezTo>
                  <a:cubicBezTo>
                    <a:pt x="8876" y="17043"/>
                    <a:pt x="8360" y="19171"/>
                    <a:pt x="7721" y="21177"/>
                  </a:cubicBezTo>
                  <a:cubicBezTo>
                    <a:pt x="7569" y="21663"/>
                    <a:pt x="7417" y="22211"/>
                    <a:pt x="7235" y="22697"/>
                  </a:cubicBezTo>
                  <a:lnTo>
                    <a:pt x="6658" y="24186"/>
                  </a:lnTo>
                  <a:cubicBezTo>
                    <a:pt x="6293" y="25159"/>
                    <a:pt x="5867" y="26101"/>
                    <a:pt x="5503" y="27104"/>
                  </a:cubicBezTo>
                  <a:cubicBezTo>
                    <a:pt x="4834" y="28624"/>
                    <a:pt x="4074" y="30205"/>
                    <a:pt x="3375" y="31846"/>
                  </a:cubicBezTo>
                  <a:cubicBezTo>
                    <a:pt x="2615" y="33487"/>
                    <a:pt x="1855" y="35159"/>
                    <a:pt x="1278" y="36861"/>
                  </a:cubicBezTo>
                  <a:cubicBezTo>
                    <a:pt x="974" y="37682"/>
                    <a:pt x="730" y="38563"/>
                    <a:pt x="548" y="39414"/>
                  </a:cubicBezTo>
                  <a:cubicBezTo>
                    <a:pt x="335" y="40265"/>
                    <a:pt x="183" y="41147"/>
                    <a:pt x="92" y="42028"/>
                  </a:cubicBezTo>
                  <a:cubicBezTo>
                    <a:pt x="1" y="42910"/>
                    <a:pt x="1" y="43822"/>
                    <a:pt x="123" y="44673"/>
                  </a:cubicBezTo>
                  <a:cubicBezTo>
                    <a:pt x="214" y="45129"/>
                    <a:pt x="244" y="45585"/>
                    <a:pt x="335" y="46041"/>
                  </a:cubicBezTo>
                  <a:cubicBezTo>
                    <a:pt x="396" y="46497"/>
                    <a:pt x="518" y="47013"/>
                    <a:pt x="670" y="47469"/>
                  </a:cubicBezTo>
                  <a:cubicBezTo>
                    <a:pt x="882" y="48290"/>
                    <a:pt x="1186" y="49171"/>
                    <a:pt x="1490" y="49992"/>
                  </a:cubicBezTo>
                  <a:cubicBezTo>
                    <a:pt x="1794" y="50843"/>
                    <a:pt x="2068" y="51725"/>
                    <a:pt x="2402" y="52515"/>
                  </a:cubicBezTo>
                  <a:cubicBezTo>
                    <a:pt x="2620" y="53044"/>
                    <a:pt x="2806" y="53367"/>
                    <a:pt x="2891" y="53367"/>
                  </a:cubicBezTo>
                  <a:cubicBezTo>
                    <a:pt x="2972" y="53367"/>
                    <a:pt x="2960" y="53075"/>
                    <a:pt x="2797" y="52393"/>
                  </a:cubicBezTo>
                  <a:cubicBezTo>
                    <a:pt x="2615" y="51603"/>
                    <a:pt x="2554" y="50752"/>
                    <a:pt x="2676" y="49962"/>
                  </a:cubicBezTo>
                  <a:cubicBezTo>
                    <a:pt x="2706" y="49171"/>
                    <a:pt x="2919" y="48320"/>
                    <a:pt x="3132" y="47500"/>
                  </a:cubicBezTo>
                  <a:cubicBezTo>
                    <a:pt x="3588" y="45858"/>
                    <a:pt x="4378" y="44308"/>
                    <a:pt x="4955" y="43001"/>
                  </a:cubicBezTo>
                  <a:cubicBezTo>
                    <a:pt x="6658" y="39262"/>
                    <a:pt x="8876" y="35645"/>
                    <a:pt x="10579" y="31846"/>
                  </a:cubicBezTo>
                  <a:cubicBezTo>
                    <a:pt x="11035" y="30904"/>
                    <a:pt x="11460" y="29901"/>
                    <a:pt x="11855" y="28867"/>
                  </a:cubicBezTo>
                  <a:cubicBezTo>
                    <a:pt x="12281" y="27864"/>
                    <a:pt x="12676" y="26831"/>
                    <a:pt x="12980" y="25767"/>
                  </a:cubicBezTo>
                  <a:cubicBezTo>
                    <a:pt x="13588" y="23639"/>
                    <a:pt x="14044" y="21390"/>
                    <a:pt x="14135" y="18989"/>
                  </a:cubicBezTo>
                  <a:cubicBezTo>
                    <a:pt x="14226" y="16679"/>
                    <a:pt x="13892" y="14399"/>
                    <a:pt x="13193" y="12119"/>
                  </a:cubicBezTo>
                  <a:cubicBezTo>
                    <a:pt x="12858" y="10995"/>
                    <a:pt x="12372" y="9870"/>
                    <a:pt x="11825" y="8745"/>
                  </a:cubicBezTo>
                  <a:cubicBezTo>
                    <a:pt x="11247" y="7651"/>
                    <a:pt x="10639" y="6466"/>
                    <a:pt x="9940" y="5371"/>
                  </a:cubicBezTo>
                  <a:cubicBezTo>
                    <a:pt x="8816" y="3760"/>
                    <a:pt x="7448" y="1420"/>
                    <a:pt x="5989" y="235"/>
                  </a:cubicBezTo>
                  <a:cubicBezTo>
                    <a:pt x="5769" y="70"/>
                    <a:pt x="5645" y="0"/>
                    <a:pt x="5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30"/>
            <p:cNvSpPr/>
            <p:nvPr/>
          </p:nvSpPr>
          <p:spPr>
            <a:xfrm>
              <a:off x="6339691" y="5327187"/>
              <a:ext cx="550778" cy="101098"/>
            </a:xfrm>
            <a:custGeom>
              <a:avLst/>
              <a:gdLst/>
              <a:ahLst/>
              <a:cxnLst/>
              <a:rect l="l" t="t" r="r" b="b"/>
              <a:pathLst>
                <a:path w="19727" h="3621" extrusionOk="0">
                  <a:moveTo>
                    <a:pt x="19218" y="0"/>
                  </a:moveTo>
                  <a:cubicBezTo>
                    <a:pt x="16211" y="0"/>
                    <a:pt x="13257" y="720"/>
                    <a:pt x="10304" y="1158"/>
                  </a:cubicBezTo>
                  <a:cubicBezTo>
                    <a:pt x="7022" y="1645"/>
                    <a:pt x="3556" y="1918"/>
                    <a:pt x="365" y="2861"/>
                  </a:cubicBezTo>
                  <a:cubicBezTo>
                    <a:pt x="0" y="2982"/>
                    <a:pt x="122" y="3621"/>
                    <a:pt x="486" y="3621"/>
                  </a:cubicBezTo>
                  <a:cubicBezTo>
                    <a:pt x="3678" y="3499"/>
                    <a:pt x="6900" y="2709"/>
                    <a:pt x="10061" y="2162"/>
                  </a:cubicBezTo>
                  <a:cubicBezTo>
                    <a:pt x="13222" y="1645"/>
                    <a:pt x="16535" y="1402"/>
                    <a:pt x="19575" y="338"/>
                  </a:cubicBezTo>
                  <a:cubicBezTo>
                    <a:pt x="19666" y="277"/>
                    <a:pt x="19727" y="3"/>
                    <a:pt x="19575" y="3"/>
                  </a:cubicBezTo>
                  <a:cubicBezTo>
                    <a:pt x="19456" y="1"/>
                    <a:pt x="19337" y="0"/>
                    <a:pt x="192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30"/>
            <p:cNvSpPr/>
            <p:nvPr/>
          </p:nvSpPr>
          <p:spPr>
            <a:xfrm>
              <a:off x="5637028" y="3608264"/>
              <a:ext cx="566301" cy="368153"/>
            </a:xfrm>
            <a:custGeom>
              <a:avLst/>
              <a:gdLst/>
              <a:ahLst/>
              <a:cxnLst/>
              <a:rect l="l" t="t" r="r" b="b"/>
              <a:pathLst>
                <a:path w="20283" h="13186" extrusionOk="0">
                  <a:moveTo>
                    <a:pt x="19815" y="1"/>
                  </a:moveTo>
                  <a:cubicBezTo>
                    <a:pt x="19786" y="1"/>
                    <a:pt x="19756" y="6"/>
                    <a:pt x="19726" y="18"/>
                  </a:cubicBezTo>
                  <a:cubicBezTo>
                    <a:pt x="16231" y="1295"/>
                    <a:pt x="13161" y="3757"/>
                    <a:pt x="10091" y="5763"/>
                  </a:cubicBezTo>
                  <a:cubicBezTo>
                    <a:pt x="6778" y="7921"/>
                    <a:pt x="3465" y="10140"/>
                    <a:pt x="303" y="12450"/>
                  </a:cubicBezTo>
                  <a:cubicBezTo>
                    <a:pt x="1" y="12703"/>
                    <a:pt x="305" y="13185"/>
                    <a:pt x="661" y="13185"/>
                  </a:cubicBezTo>
                  <a:cubicBezTo>
                    <a:pt x="734" y="13185"/>
                    <a:pt x="809" y="13165"/>
                    <a:pt x="881" y="13119"/>
                  </a:cubicBezTo>
                  <a:cubicBezTo>
                    <a:pt x="4042" y="10961"/>
                    <a:pt x="7173" y="8803"/>
                    <a:pt x="10425" y="6736"/>
                  </a:cubicBezTo>
                  <a:cubicBezTo>
                    <a:pt x="13556" y="4699"/>
                    <a:pt x="17203" y="3058"/>
                    <a:pt x="20091" y="626"/>
                  </a:cubicBezTo>
                  <a:cubicBezTo>
                    <a:pt x="20283" y="462"/>
                    <a:pt x="20079" y="1"/>
                    <a:pt x="198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30"/>
            <p:cNvSpPr/>
            <p:nvPr/>
          </p:nvSpPr>
          <p:spPr>
            <a:xfrm>
              <a:off x="5713389" y="3810265"/>
              <a:ext cx="607846" cy="302625"/>
            </a:xfrm>
            <a:custGeom>
              <a:avLst/>
              <a:gdLst/>
              <a:ahLst/>
              <a:cxnLst/>
              <a:rect l="l" t="t" r="r" b="b"/>
              <a:pathLst>
                <a:path w="21771" h="10839" extrusionOk="0">
                  <a:moveTo>
                    <a:pt x="21294" y="1"/>
                  </a:moveTo>
                  <a:cubicBezTo>
                    <a:pt x="21268" y="1"/>
                    <a:pt x="21242" y="6"/>
                    <a:pt x="21216" y="18"/>
                  </a:cubicBezTo>
                  <a:cubicBezTo>
                    <a:pt x="17478" y="1385"/>
                    <a:pt x="13982" y="3270"/>
                    <a:pt x="10456" y="4972"/>
                  </a:cubicBezTo>
                  <a:cubicBezTo>
                    <a:pt x="8632" y="5884"/>
                    <a:pt x="6809" y="6796"/>
                    <a:pt x="5015" y="7708"/>
                  </a:cubicBezTo>
                  <a:cubicBezTo>
                    <a:pt x="3404" y="8559"/>
                    <a:pt x="1186" y="9075"/>
                    <a:pt x="91" y="10565"/>
                  </a:cubicBezTo>
                  <a:cubicBezTo>
                    <a:pt x="0" y="10656"/>
                    <a:pt x="122" y="10838"/>
                    <a:pt x="243" y="10838"/>
                  </a:cubicBezTo>
                  <a:cubicBezTo>
                    <a:pt x="1824" y="10747"/>
                    <a:pt x="3161" y="9653"/>
                    <a:pt x="4529" y="8984"/>
                  </a:cubicBezTo>
                  <a:cubicBezTo>
                    <a:pt x="6474" y="7981"/>
                    <a:pt x="8359" y="7069"/>
                    <a:pt x="10304" y="6127"/>
                  </a:cubicBezTo>
                  <a:cubicBezTo>
                    <a:pt x="14043" y="4303"/>
                    <a:pt x="17934" y="2692"/>
                    <a:pt x="21551" y="656"/>
                  </a:cubicBezTo>
                  <a:cubicBezTo>
                    <a:pt x="21771" y="491"/>
                    <a:pt x="21542" y="1"/>
                    <a:pt x="21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30"/>
            <p:cNvSpPr/>
            <p:nvPr/>
          </p:nvSpPr>
          <p:spPr>
            <a:xfrm>
              <a:off x="5882668" y="4030861"/>
              <a:ext cx="464980" cy="244049"/>
            </a:xfrm>
            <a:custGeom>
              <a:avLst/>
              <a:gdLst/>
              <a:ahLst/>
              <a:cxnLst/>
              <a:rect l="l" t="t" r="r" b="b"/>
              <a:pathLst>
                <a:path w="16654" h="8741" extrusionOk="0">
                  <a:moveTo>
                    <a:pt x="16333" y="0"/>
                  </a:moveTo>
                  <a:cubicBezTo>
                    <a:pt x="16306" y="0"/>
                    <a:pt x="16277" y="6"/>
                    <a:pt x="16248" y="19"/>
                  </a:cubicBezTo>
                  <a:cubicBezTo>
                    <a:pt x="13573" y="992"/>
                    <a:pt x="11202" y="2633"/>
                    <a:pt x="8649" y="3910"/>
                  </a:cubicBezTo>
                  <a:cubicBezTo>
                    <a:pt x="5913" y="5339"/>
                    <a:pt x="3147" y="6646"/>
                    <a:pt x="381" y="7953"/>
                  </a:cubicBezTo>
                  <a:cubicBezTo>
                    <a:pt x="0" y="8116"/>
                    <a:pt x="325" y="8741"/>
                    <a:pt x="702" y="8741"/>
                  </a:cubicBezTo>
                  <a:cubicBezTo>
                    <a:pt x="747" y="8741"/>
                    <a:pt x="792" y="8732"/>
                    <a:pt x="837" y="8713"/>
                  </a:cubicBezTo>
                  <a:cubicBezTo>
                    <a:pt x="3512" y="7497"/>
                    <a:pt x="6187" y="6190"/>
                    <a:pt x="8801" y="4883"/>
                  </a:cubicBezTo>
                  <a:cubicBezTo>
                    <a:pt x="11384" y="3545"/>
                    <a:pt x="14241" y="2360"/>
                    <a:pt x="16491" y="536"/>
                  </a:cubicBezTo>
                  <a:cubicBezTo>
                    <a:pt x="16653" y="401"/>
                    <a:pt x="16550" y="0"/>
                    <a:pt x="16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30"/>
            <p:cNvSpPr/>
            <p:nvPr/>
          </p:nvSpPr>
          <p:spPr>
            <a:xfrm>
              <a:off x="6114935" y="4464682"/>
              <a:ext cx="367539" cy="173634"/>
            </a:xfrm>
            <a:custGeom>
              <a:avLst/>
              <a:gdLst/>
              <a:ahLst/>
              <a:cxnLst/>
              <a:rect l="l" t="t" r="r" b="b"/>
              <a:pathLst>
                <a:path w="13164" h="6219" extrusionOk="0">
                  <a:moveTo>
                    <a:pt x="12799" y="1"/>
                  </a:moveTo>
                  <a:cubicBezTo>
                    <a:pt x="12777" y="1"/>
                    <a:pt x="12754" y="5"/>
                    <a:pt x="12731" y="14"/>
                  </a:cubicBezTo>
                  <a:cubicBezTo>
                    <a:pt x="10330" y="621"/>
                    <a:pt x="8111" y="1837"/>
                    <a:pt x="5922" y="2871"/>
                  </a:cubicBezTo>
                  <a:cubicBezTo>
                    <a:pt x="3977" y="3783"/>
                    <a:pt x="1545" y="4451"/>
                    <a:pt x="56" y="6001"/>
                  </a:cubicBezTo>
                  <a:cubicBezTo>
                    <a:pt x="1" y="6085"/>
                    <a:pt x="46" y="6218"/>
                    <a:pt x="124" y="6218"/>
                  </a:cubicBezTo>
                  <a:cubicBezTo>
                    <a:pt x="131" y="6218"/>
                    <a:pt x="139" y="6217"/>
                    <a:pt x="147" y="6214"/>
                  </a:cubicBezTo>
                  <a:cubicBezTo>
                    <a:pt x="2305" y="6001"/>
                    <a:pt x="4372" y="4573"/>
                    <a:pt x="6287" y="3661"/>
                  </a:cubicBezTo>
                  <a:cubicBezTo>
                    <a:pt x="8506" y="2628"/>
                    <a:pt x="10847" y="1807"/>
                    <a:pt x="12944" y="469"/>
                  </a:cubicBezTo>
                  <a:cubicBezTo>
                    <a:pt x="13164" y="360"/>
                    <a:pt x="13011" y="1"/>
                    <a:pt x="127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30"/>
            <p:cNvSpPr/>
            <p:nvPr/>
          </p:nvSpPr>
          <p:spPr>
            <a:xfrm>
              <a:off x="6035027" y="4599731"/>
              <a:ext cx="635850" cy="219228"/>
            </a:xfrm>
            <a:custGeom>
              <a:avLst/>
              <a:gdLst/>
              <a:ahLst/>
              <a:cxnLst/>
              <a:rect l="l" t="t" r="r" b="b"/>
              <a:pathLst>
                <a:path w="22774" h="7852" extrusionOk="0">
                  <a:moveTo>
                    <a:pt x="22287" y="0"/>
                  </a:moveTo>
                  <a:cubicBezTo>
                    <a:pt x="22265" y="0"/>
                    <a:pt x="22242" y="3"/>
                    <a:pt x="22219" y="9"/>
                  </a:cubicBezTo>
                  <a:cubicBezTo>
                    <a:pt x="18329" y="830"/>
                    <a:pt x="14590" y="2350"/>
                    <a:pt x="10791" y="3596"/>
                  </a:cubicBezTo>
                  <a:lnTo>
                    <a:pt x="5137" y="5541"/>
                  </a:lnTo>
                  <a:cubicBezTo>
                    <a:pt x="3496" y="6119"/>
                    <a:pt x="1672" y="6484"/>
                    <a:pt x="182" y="7456"/>
                  </a:cubicBezTo>
                  <a:cubicBezTo>
                    <a:pt x="0" y="7548"/>
                    <a:pt x="182" y="7852"/>
                    <a:pt x="395" y="7852"/>
                  </a:cubicBezTo>
                  <a:cubicBezTo>
                    <a:pt x="2128" y="7700"/>
                    <a:pt x="3800" y="6909"/>
                    <a:pt x="5471" y="6332"/>
                  </a:cubicBezTo>
                  <a:lnTo>
                    <a:pt x="11125" y="4478"/>
                  </a:lnTo>
                  <a:cubicBezTo>
                    <a:pt x="14894" y="3231"/>
                    <a:pt x="18815" y="2289"/>
                    <a:pt x="22462" y="678"/>
                  </a:cubicBezTo>
                  <a:cubicBezTo>
                    <a:pt x="22774" y="537"/>
                    <a:pt x="22585" y="0"/>
                    <a:pt x="222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30"/>
            <p:cNvSpPr/>
            <p:nvPr/>
          </p:nvSpPr>
          <p:spPr>
            <a:xfrm>
              <a:off x="6074562" y="4845957"/>
              <a:ext cx="667400" cy="187818"/>
            </a:xfrm>
            <a:custGeom>
              <a:avLst/>
              <a:gdLst/>
              <a:ahLst/>
              <a:cxnLst/>
              <a:rect l="l" t="t" r="r" b="b"/>
              <a:pathLst>
                <a:path w="23904" h="6727" extrusionOk="0">
                  <a:moveTo>
                    <a:pt x="23378" y="1"/>
                  </a:moveTo>
                  <a:cubicBezTo>
                    <a:pt x="21674" y="1"/>
                    <a:pt x="20024" y="572"/>
                    <a:pt x="18402" y="978"/>
                  </a:cubicBezTo>
                  <a:cubicBezTo>
                    <a:pt x="16366" y="1464"/>
                    <a:pt x="14299" y="2011"/>
                    <a:pt x="12262" y="2589"/>
                  </a:cubicBezTo>
                  <a:cubicBezTo>
                    <a:pt x="8311" y="3653"/>
                    <a:pt x="4177" y="4443"/>
                    <a:pt x="377" y="5993"/>
                  </a:cubicBezTo>
                  <a:cubicBezTo>
                    <a:pt x="0" y="6138"/>
                    <a:pt x="149" y="6727"/>
                    <a:pt x="534" y="6727"/>
                  </a:cubicBezTo>
                  <a:cubicBezTo>
                    <a:pt x="552" y="6727"/>
                    <a:pt x="571" y="6725"/>
                    <a:pt x="590" y="6723"/>
                  </a:cubicBezTo>
                  <a:cubicBezTo>
                    <a:pt x="4633" y="5993"/>
                    <a:pt x="8584" y="4564"/>
                    <a:pt x="12536" y="3531"/>
                  </a:cubicBezTo>
                  <a:cubicBezTo>
                    <a:pt x="16183" y="2528"/>
                    <a:pt x="20378" y="2194"/>
                    <a:pt x="23721" y="370"/>
                  </a:cubicBezTo>
                  <a:cubicBezTo>
                    <a:pt x="23904" y="248"/>
                    <a:pt x="23782" y="5"/>
                    <a:pt x="23630" y="5"/>
                  </a:cubicBezTo>
                  <a:cubicBezTo>
                    <a:pt x="23546" y="2"/>
                    <a:pt x="23462" y="1"/>
                    <a:pt x="233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30"/>
            <p:cNvSpPr/>
            <p:nvPr/>
          </p:nvSpPr>
          <p:spPr>
            <a:xfrm>
              <a:off x="6299793" y="5546638"/>
              <a:ext cx="736641" cy="94872"/>
            </a:xfrm>
            <a:custGeom>
              <a:avLst/>
              <a:gdLst/>
              <a:ahLst/>
              <a:cxnLst/>
              <a:rect l="l" t="t" r="r" b="b"/>
              <a:pathLst>
                <a:path w="26384" h="3398" extrusionOk="0">
                  <a:moveTo>
                    <a:pt x="24147" y="1"/>
                  </a:moveTo>
                  <a:cubicBezTo>
                    <a:pt x="20486" y="1"/>
                    <a:pt x="16828" y="665"/>
                    <a:pt x="13192" y="1049"/>
                  </a:cubicBezTo>
                  <a:cubicBezTo>
                    <a:pt x="11004" y="1293"/>
                    <a:pt x="8785" y="1536"/>
                    <a:pt x="6536" y="1840"/>
                  </a:cubicBezTo>
                  <a:cubicBezTo>
                    <a:pt x="4499" y="2113"/>
                    <a:pt x="2219" y="2113"/>
                    <a:pt x="244" y="2812"/>
                  </a:cubicBezTo>
                  <a:cubicBezTo>
                    <a:pt x="1" y="2903"/>
                    <a:pt x="92" y="3329"/>
                    <a:pt x="304" y="3359"/>
                  </a:cubicBezTo>
                  <a:cubicBezTo>
                    <a:pt x="596" y="3386"/>
                    <a:pt x="887" y="3398"/>
                    <a:pt x="1179" y="3398"/>
                  </a:cubicBezTo>
                  <a:cubicBezTo>
                    <a:pt x="2900" y="3398"/>
                    <a:pt x="4629" y="2990"/>
                    <a:pt x="6292" y="2782"/>
                  </a:cubicBezTo>
                  <a:cubicBezTo>
                    <a:pt x="8481" y="2508"/>
                    <a:pt x="10700" y="2296"/>
                    <a:pt x="12949" y="2022"/>
                  </a:cubicBezTo>
                  <a:cubicBezTo>
                    <a:pt x="17356" y="1536"/>
                    <a:pt x="21916" y="1566"/>
                    <a:pt x="26202" y="472"/>
                  </a:cubicBezTo>
                  <a:cubicBezTo>
                    <a:pt x="26354" y="441"/>
                    <a:pt x="26384" y="77"/>
                    <a:pt x="26202" y="77"/>
                  </a:cubicBezTo>
                  <a:cubicBezTo>
                    <a:pt x="25517" y="24"/>
                    <a:pt x="24832" y="1"/>
                    <a:pt x="241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30"/>
            <p:cNvSpPr/>
            <p:nvPr/>
          </p:nvSpPr>
          <p:spPr>
            <a:xfrm>
              <a:off x="6326094" y="5845158"/>
              <a:ext cx="751076" cy="37106"/>
            </a:xfrm>
            <a:custGeom>
              <a:avLst/>
              <a:gdLst/>
              <a:ahLst/>
              <a:cxnLst/>
              <a:rect l="l" t="t" r="r" b="b"/>
              <a:pathLst>
                <a:path w="26901" h="1329" extrusionOk="0">
                  <a:moveTo>
                    <a:pt x="462" y="1"/>
                  </a:moveTo>
                  <a:cubicBezTo>
                    <a:pt x="428" y="1"/>
                    <a:pt x="395" y="8"/>
                    <a:pt x="366" y="23"/>
                  </a:cubicBezTo>
                  <a:lnTo>
                    <a:pt x="244" y="84"/>
                  </a:lnTo>
                  <a:cubicBezTo>
                    <a:pt x="31" y="145"/>
                    <a:pt x="1" y="449"/>
                    <a:pt x="92" y="631"/>
                  </a:cubicBezTo>
                  <a:cubicBezTo>
                    <a:pt x="328" y="1090"/>
                    <a:pt x="914" y="1212"/>
                    <a:pt x="1556" y="1212"/>
                  </a:cubicBezTo>
                  <a:cubicBezTo>
                    <a:pt x="2283" y="1212"/>
                    <a:pt x="3082" y="1055"/>
                    <a:pt x="3526" y="1055"/>
                  </a:cubicBezTo>
                  <a:cubicBezTo>
                    <a:pt x="3547" y="1055"/>
                    <a:pt x="3568" y="1056"/>
                    <a:pt x="3587" y="1057"/>
                  </a:cubicBezTo>
                  <a:lnTo>
                    <a:pt x="11399" y="1148"/>
                  </a:lnTo>
                  <a:cubicBezTo>
                    <a:pt x="14820" y="1189"/>
                    <a:pt x="18255" y="1328"/>
                    <a:pt x="21694" y="1328"/>
                  </a:cubicBezTo>
                  <a:cubicBezTo>
                    <a:pt x="23328" y="1328"/>
                    <a:pt x="24962" y="1297"/>
                    <a:pt x="26597" y="1209"/>
                  </a:cubicBezTo>
                  <a:cubicBezTo>
                    <a:pt x="26901" y="1178"/>
                    <a:pt x="26901" y="540"/>
                    <a:pt x="26597" y="540"/>
                  </a:cubicBezTo>
                  <a:cubicBezTo>
                    <a:pt x="22281" y="114"/>
                    <a:pt x="17934" y="175"/>
                    <a:pt x="13618" y="145"/>
                  </a:cubicBezTo>
                  <a:lnTo>
                    <a:pt x="7326" y="114"/>
                  </a:lnTo>
                  <a:lnTo>
                    <a:pt x="1733" y="114"/>
                  </a:lnTo>
                  <a:cubicBezTo>
                    <a:pt x="1658" y="100"/>
                    <a:pt x="1585" y="93"/>
                    <a:pt x="1514" y="93"/>
                  </a:cubicBezTo>
                  <a:cubicBezTo>
                    <a:pt x="1243" y="93"/>
                    <a:pt x="1000" y="192"/>
                    <a:pt x="774" y="366"/>
                  </a:cubicBezTo>
                  <a:lnTo>
                    <a:pt x="774" y="366"/>
                  </a:lnTo>
                  <a:cubicBezTo>
                    <a:pt x="773" y="343"/>
                    <a:pt x="768" y="319"/>
                    <a:pt x="761" y="297"/>
                  </a:cubicBezTo>
                  <a:lnTo>
                    <a:pt x="700" y="236"/>
                  </a:lnTo>
                  <a:cubicBezTo>
                    <a:pt x="677" y="75"/>
                    <a:pt x="567" y="1"/>
                    <a:pt x="4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 name="Google Shape;4921;p30"/>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 name="Google Shape;4922;p30"/>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30"/>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30"/>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30"/>
            <p:cNvSpPr/>
            <p:nvPr/>
          </p:nvSpPr>
          <p:spPr>
            <a:xfrm>
              <a:off x="5574766" y="3876575"/>
              <a:ext cx="221210" cy="340401"/>
            </a:xfrm>
            <a:custGeom>
              <a:avLst/>
              <a:gdLst/>
              <a:ahLst/>
              <a:cxnLst/>
              <a:rect l="l" t="t" r="r" b="b"/>
              <a:pathLst>
                <a:path w="7923" h="12192" extrusionOk="0">
                  <a:moveTo>
                    <a:pt x="36" y="1"/>
                  </a:moveTo>
                  <a:cubicBezTo>
                    <a:pt x="5" y="1"/>
                    <a:pt x="0" y="37"/>
                    <a:pt x="41" y="135"/>
                  </a:cubicBezTo>
                  <a:cubicBezTo>
                    <a:pt x="649" y="1624"/>
                    <a:pt x="1378" y="3023"/>
                    <a:pt x="2199" y="4360"/>
                  </a:cubicBezTo>
                  <a:cubicBezTo>
                    <a:pt x="2625" y="4998"/>
                    <a:pt x="2989" y="5728"/>
                    <a:pt x="3445" y="6366"/>
                  </a:cubicBezTo>
                  <a:cubicBezTo>
                    <a:pt x="3871" y="7065"/>
                    <a:pt x="4327" y="7703"/>
                    <a:pt x="4813" y="8342"/>
                  </a:cubicBezTo>
                  <a:lnTo>
                    <a:pt x="5695" y="9558"/>
                  </a:lnTo>
                  <a:cubicBezTo>
                    <a:pt x="5968" y="9983"/>
                    <a:pt x="6272" y="10409"/>
                    <a:pt x="6576" y="10773"/>
                  </a:cubicBezTo>
                  <a:cubicBezTo>
                    <a:pt x="6637" y="10895"/>
                    <a:pt x="7427" y="12111"/>
                    <a:pt x="7701" y="12172"/>
                  </a:cubicBezTo>
                  <a:cubicBezTo>
                    <a:pt x="7740" y="12185"/>
                    <a:pt x="7770" y="12191"/>
                    <a:pt x="7792" y="12191"/>
                  </a:cubicBezTo>
                  <a:cubicBezTo>
                    <a:pt x="7923" y="12191"/>
                    <a:pt x="7774" y="11976"/>
                    <a:pt x="7670" y="11716"/>
                  </a:cubicBezTo>
                  <a:cubicBezTo>
                    <a:pt x="7366" y="11047"/>
                    <a:pt x="6880" y="10348"/>
                    <a:pt x="6485" y="9710"/>
                  </a:cubicBezTo>
                  <a:lnTo>
                    <a:pt x="6485" y="9710"/>
                  </a:lnTo>
                  <a:cubicBezTo>
                    <a:pt x="6678" y="10010"/>
                    <a:pt x="6752" y="10116"/>
                    <a:pt x="6759" y="10116"/>
                  </a:cubicBezTo>
                  <a:cubicBezTo>
                    <a:pt x="6774" y="10116"/>
                    <a:pt x="6486" y="9631"/>
                    <a:pt x="6424" y="9527"/>
                  </a:cubicBezTo>
                  <a:cubicBezTo>
                    <a:pt x="6211" y="9193"/>
                    <a:pt x="6059" y="8798"/>
                    <a:pt x="5877" y="8463"/>
                  </a:cubicBezTo>
                  <a:cubicBezTo>
                    <a:pt x="5512" y="7612"/>
                    <a:pt x="5147" y="6792"/>
                    <a:pt x="4843" y="5941"/>
                  </a:cubicBezTo>
                  <a:cubicBezTo>
                    <a:pt x="4600" y="5272"/>
                    <a:pt x="4175" y="4542"/>
                    <a:pt x="3628" y="3874"/>
                  </a:cubicBezTo>
                  <a:cubicBezTo>
                    <a:pt x="3111" y="3205"/>
                    <a:pt x="2503" y="2597"/>
                    <a:pt x="2047" y="2050"/>
                  </a:cubicBezTo>
                  <a:cubicBezTo>
                    <a:pt x="1561" y="1472"/>
                    <a:pt x="1044" y="804"/>
                    <a:pt x="436" y="317"/>
                  </a:cubicBezTo>
                  <a:cubicBezTo>
                    <a:pt x="392" y="273"/>
                    <a:pt x="119" y="1"/>
                    <a:pt x="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30"/>
            <p:cNvSpPr/>
            <p:nvPr/>
          </p:nvSpPr>
          <p:spPr>
            <a:xfrm>
              <a:off x="7019459" y="5582180"/>
              <a:ext cx="67064" cy="624822"/>
            </a:xfrm>
            <a:custGeom>
              <a:avLst/>
              <a:gdLst/>
              <a:ahLst/>
              <a:cxnLst/>
              <a:rect l="l" t="t" r="r" b="b"/>
              <a:pathLst>
                <a:path w="2402" h="22379" extrusionOk="0">
                  <a:moveTo>
                    <a:pt x="1514" y="0"/>
                  </a:moveTo>
                  <a:cubicBezTo>
                    <a:pt x="1398" y="0"/>
                    <a:pt x="1401" y="704"/>
                    <a:pt x="1429" y="1509"/>
                  </a:cubicBezTo>
                  <a:cubicBezTo>
                    <a:pt x="1489" y="1934"/>
                    <a:pt x="1489" y="2390"/>
                    <a:pt x="1489" y="2725"/>
                  </a:cubicBezTo>
                  <a:cubicBezTo>
                    <a:pt x="1520" y="3029"/>
                    <a:pt x="1550" y="3302"/>
                    <a:pt x="1550" y="3363"/>
                  </a:cubicBezTo>
                  <a:cubicBezTo>
                    <a:pt x="1641" y="4974"/>
                    <a:pt x="1520" y="6646"/>
                    <a:pt x="1337" y="8257"/>
                  </a:cubicBezTo>
                  <a:lnTo>
                    <a:pt x="1246" y="8895"/>
                  </a:lnTo>
                  <a:lnTo>
                    <a:pt x="1155" y="9503"/>
                  </a:lnTo>
                  <a:cubicBezTo>
                    <a:pt x="1064" y="9898"/>
                    <a:pt x="1003" y="10293"/>
                    <a:pt x="912" y="10719"/>
                  </a:cubicBezTo>
                  <a:cubicBezTo>
                    <a:pt x="760" y="11509"/>
                    <a:pt x="608" y="12269"/>
                    <a:pt x="456" y="13029"/>
                  </a:cubicBezTo>
                  <a:cubicBezTo>
                    <a:pt x="274" y="13941"/>
                    <a:pt x="274" y="14913"/>
                    <a:pt x="213" y="15916"/>
                  </a:cubicBezTo>
                  <a:cubicBezTo>
                    <a:pt x="182" y="16950"/>
                    <a:pt x="182" y="17923"/>
                    <a:pt x="182" y="18865"/>
                  </a:cubicBezTo>
                  <a:cubicBezTo>
                    <a:pt x="182" y="19685"/>
                    <a:pt x="0" y="20992"/>
                    <a:pt x="213" y="21722"/>
                  </a:cubicBezTo>
                  <a:cubicBezTo>
                    <a:pt x="260" y="21793"/>
                    <a:pt x="289" y="22378"/>
                    <a:pt x="357" y="22378"/>
                  </a:cubicBezTo>
                  <a:cubicBezTo>
                    <a:pt x="376" y="22378"/>
                    <a:pt x="399" y="22330"/>
                    <a:pt x="426" y="22208"/>
                  </a:cubicBezTo>
                  <a:cubicBezTo>
                    <a:pt x="760" y="20901"/>
                    <a:pt x="1034" y="19564"/>
                    <a:pt x="1277" y="18226"/>
                  </a:cubicBezTo>
                  <a:cubicBezTo>
                    <a:pt x="1550" y="16889"/>
                    <a:pt x="1824" y="15521"/>
                    <a:pt x="1945" y="14214"/>
                  </a:cubicBezTo>
                  <a:cubicBezTo>
                    <a:pt x="2189" y="11509"/>
                    <a:pt x="2401" y="8743"/>
                    <a:pt x="2189" y="5916"/>
                  </a:cubicBezTo>
                  <a:cubicBezTo>
                    <a:pt x="2158" y="5400"/>
                    <a:pt x="2189" y="4093"/>
                    <a:pt x="2128" y="2816"/>
                  </a:cubicBezTo>
                  <a:cubicBezTo>
                    <a:pt x="2097" y="2147"/>
                    <a:pt x="2006" y="1539"/>
                    <a:pt x="1945" y="1053"/>
                  </a:cubicBezTo>
                  <a:cubicBezTo>
                    <a:pt x="1824" y="567"/>
                    <a:pt x="1702" y="171"/>
                    <a:pt x="1550" y="20"/>
                  </a:cubicBezTo>
                  <a:cubicBezTo>
                    <a:pt x="1537" y="6"/>
                    <a:pt x="1525" y="0"/>
                    <a:pt x="15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30"/>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30"/>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30"/>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30"/>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30"/>
            <p:cNvSpPr/>
            <p:nvPr/>
          </p:nvSpPr>
          <p:spPr>
            <a:xfrm>
              <a:off x="5873091" y="4288479"/>
              <a:ext cx="787204" cy="340596"/>
            </a:xfrm>
            <a:custGeom>
              <a:avLst/>
              <a:gdLst/>
              <a:ahLst/>
              <a:cxnLst/>
              <a:rect l="l" t="t" r="r" b="b"/>
              <a:pathLst>
                <a:path w="28195" h="12199" extrusionOk="0">
                  <a:moveTo>
                    <a:pt x="442" y="0"/>
                  </a:moveTo>
                  <a:cubicBezTo>
                    <a:pt x="162" y="0"/>
                    <a:pt x="1" y="317"/>
                    <a:pt x="146" y="549"/>
                  </a:cubicBezTo>
                  <a:cubicBezTo>
                    <a:pt x="724" y="1431"/>
                    <a:pt x="1575" y="2069"/>
                    <a:pt x="2487" y="2555"/>
                  </a:cubicBezTo>
                  <a:cubicBezTo>
                    <a:pt x="2943" y="2829"/>
                    <a:pt x="3399" y="3042"/>
                    <a:pt x="3855" y="3255"/>
                  </a:cubicBezTo>
                  <a:cubicBezTo>
                    <a:pt x="4311" y="3467"/>
                    <a:pt x="4767" y="3650"/>
                    <a:pt x="5223" y="3802"/>
                  </a:cubicBezTo>
                  <a:cubicBezTo>
                    <a:pt x="7593" y="4805"/>
                    <a:pt x="10147" y="5413"/>
                    <a:pt x="12487" y="6021"/>
                  </a:cubicBezTo>
                  <a:cubicBezTo>
                    <a:pt x="13794" y="6355"/>
                    <a:pt x="15071" y="6659"/>
                    <a:pt x="16408" y="7054"/>
                  </a:cubicBezTo>
                  <a:cubicBezTo>
                    <a:pt x="17685" y="7419"/>
                    <a:pt x="19022" y="7753"/>
                    <a:pt x="20268" y="8270"/>
                  </a:cubicBezTo>
                  <a:cubicBezTo>
                    <a:pt x="21545" y="8726"/>
                    <a:pt x="22822" y="9273"/>
                    <a:pt x="24068" y="9881"/>
                  </a:cubicBezTo>
                  <a:cubicBezTo>
                    <a:pt x="25344" y="10550"/>
                    <a:pt x="26651" y="11249"/>
                    <a:pt x="27867" y="12160"/>
                  </a:cubicBezTo>
                  <a:cubicBezTo>
                    <a:pt x="27910" y="12187"/>
                    <a:pt x="27949" y="12199"/>
                    <a:pt x="27983" y="12199"/>
                  </a:cubicBezTo>
                  <a:cubicBezTo>
                    <a:pt x="28143" y="12199"/>
                    <a:pt x="28195" y="11941"/>
                    <a:pt x="28019" y="11765"/>
                  </a:cubicBezTo>
                  <a:cubicBezTo>
                    <a:pt x="27563" y="11218"/>
                    <a:pt x="27077" y="10732"/>
                    <a:pt x="26591" y="10276"/>
                  </a:cubicBezTo>
                  <a:cubicBezTo>
                    <a:pt x="26104" y="9820"/>
                    <a:pt x="25557" y="9395"/>
                    <a:pt x="25071" y="9060"/>
                  </a:cubicBezTo>
                  <a:cubicBezTo>
                    <a:pt x="24037" y="8300"/>
                    <a:pt x="22974" y="7723"/>
                    <a:pt x="21910" y="7206"/>
                  </a:cubicBezTo>
                  <a:cubicBezTo>
                    <a:pt x="21393" y="6932"/>
                    <a:pt x="20816" y="6689"/>
                    <a:pt x="20268" y="6507"/>
                  </a:cubicBezTo>
                  <a:cubicBezTo>
                    <a:pt x="19721" y="6325"/>
                    <a:pt x="19144" y="6142"/>
                    <a:pt x="18597" y="5990"/>
                  </a:cubicBezTo>
                  <a:cubicBezTo>
                    <a:pt x="17472" y="5625"/>
                    <a:pt x="16378" y="5382"/>
                    <a:pt x="15223" y="5109"/>
                  </a:cubicBezTo>
                  <a:cubicBezTo>
                    <a:pt x="14554" y="4957"/>
                    <a:pt x="13885" y="4805"/>
                    <a:pt x="13217" y="4653"/>
                  </a:cubicBezTo>
                  <a:lnTo>
                    <a:pt x="12214" y="4410"/>
                  </a:lnTo>
                  <a:lnTo>
                    <a:pt x="11210" y="4197"/>
                  </a:lnTo>
                  <a:cubicBezTo>
                    <a:pt x="9843" y="3893"/>
                    <a:pt x="8505" y="3589"/>
                    <a:pt x="7168" y="3163"/>
                  </a:cubicBezTo>
                  <a:cubicBezTo>
                    <a:pt x="6560" y="2981"/>
                    <a:pt x="5982" y="2738"/>
                    <a:pt x="5435" y="2495"/>
                  </a:cubicBezTo>
                  <a:cubicBezTo>
                    <a:pt x="4858" y="2221"/>
                    <a:pt x="4311" y="1948"/>
                    <a:pt x="3794" y="1674"/>
                  </a:cubicBezTo>
                  <a:cubicBezTo>
                    <a:pt x="2700" y="1157"/>
                    <a:pt x="1575" y="549"/>
                    <a:pt x="481" y="2"/>
                  </a:cubicBezTo>
                  <a:cubicBezTo>
                    <a:pt x="468" y="1"/>
                    <a:pt x="455" y="0"/>
                    <a:pt x="44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30"/>
            <p:cNvSpPr/>
            <p:nvPr/>
          </p:nvSpPr>
          <p:spPr>
            <a:xfrm>
              <a:off x="6152627" y="5150872"/>
              <a:ext cx="843938" cy="364663"/>
            </a:xfrm>
            <a:custGeom>
              <a:avLst/>
              <a:gdLst/>
              <a:ahLst/>
              <a:cxnLst/>
              <a:rect l="l" t="t" r="r" b="b"/>
              <a:pathLst>
                <a:path w="30227" h="13061" extrusionOk="0">
                  <a:moveTo>
                    <a:pt x="172" y="0"/>
                  </a:moveTo>
                  <a:cubicBezTo>
                    <a:pt x="73" y="0"/>
                    <a:pt x="1" y="262"/>
                    <a:pt x="104" y="391"/>
                  </a:cubicBezTo>
                  <a:cubicBezTo>
                    <a:pt x="3721" y="4525"/>
                    <a:pt x="9892" y="3917"/>
                    <a:pt x="14329" y="4160"/>
                  </a:cubicBezTo>
                  <a:cubicBezTo>
                    <a:pt x="15758" y="4221"/>
                    <a:pt x="17187" y="4404"/>
                    <a:pt x="18585" y="4799"/>
                  </a:cubicBezTo>
                  <a:cubicBezTo>
                    <a:pt x="19983" y="5163"/>
                    <a:pt x="21442" y="5711"/>
                    <a:pt x="22779" y="6501"/>
                  </a:cubicBezTo>
                  <a:cubicBezTo>
                    <a:pt x="24056" y="7322"/>
                    <a:pt x="25272" y="8325"/>
                    <a:pt x="26427" y="9480"/>
                  </a:cubicBezTo>
                  <a:lnTo>
                    <a:pt x="28159" y="11212"/>
                  </a:lnTo>
                  <a:cubicBezTo>
                    <a:pt x="28737" y="11820"/>
                    <a:pt x="29254" y="12428"/>
                    <a:pt x="29831" y="13005"/>
                  </a:cubicBezTo>
                  <a:cubicBezTo>
                    <a:pt x="29869" y="13043"/>
                    <a:pt x="29914" y="13060"/>
                    <a:pt x="29958" y="13060"/>
                  </a:cubicBezTo>
                  <a:cubicBezTo>
                    <a:pt x="30094" y="13060"/>
                    <a:pt x="30227" y="12900"/>
                    <a:pt x="30135" y="12671"/>
                  </a:cubicBezTo>
                  <a:cubicBezTo>
                    <a:pt x="29831" y="11942"/>
                    <a:pt x="29497" y="11303"/>
                    <a:pt x="29071" y="10665"/>
                  </a:cubicBezTo>
                  <a:cubicBezTo>
                    <a:pt x="28646" y="9996"/>
                    <a:pt x="28251" y="9449"/>
                    <a:pt x="27734" y="8902"/>
                  </a:cubicBezTo>
                  <a:cubicBezTo>
                    <a:pt x="26792" y="7808"/>
                    <a:pt x="25758" y="6866"/>
                    <a:pt x="24664" y="6106"/>
                  </a:cubicBezTo>
                  <a:cubicBezTo>
                    <a:pt x="23600" y="5285"/>
                    <a:pt x="22384" y="4677"/>
                    <a:pt x="21199" y="4191"/>
                  </a:cubicBezTo>
                  <a:cubicBezTo>
                    <a:pt x="20013" y="3704"/>
                    <a:pt x="18889" y="3370"/>
                    <a:pt x="17795" y="3157"/>
                  </a:cubicBezTo>
                  <a:cubicBezTo>
                    <a:pt x="14755" y="2549"/>
                    <a:pt x="11715" y="2853"/>
                    <a:pt x="8706" y="2641"/>
                  </a:cubicBezTo>
                  <a:cubicBezTo>
                    <a:pt x="5697" y="2397"/>
                    <a:pt x="3053" y="1394"/>
                    <a:pt x="226" y="27"/>
                  </a:cubicBezTo>
                  <a:cubicBezTo>
                    <a:pt x="208" y="8"/>
                    <a:pt x="190" y="0"/>
                    <a:pt x="17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30"/>
            <p:cNvSpPr/>
            <p:nvPr/>
          </p:nvSpPr>
          <p:spPr>
            <a:xfrm>
              <a:off x="6204921" y="3658436"/>
              <a:ext cx="221350" cy="540503"/>
            </a:xfrm>
            <a:custGeom>
              <a:avLst/>
              <a:gdLst/>
              <a:ahLst/>
              <a:cxnLst/>
              <a:rect l="l" t="t" r="r" b="b"/>
              <a:pathLst>
                <a:path w="7928" h="19359" extrusionOk="0">
                  <a:moveTo>
                    <a:pt x="208" y="1"/>
                  </a:moveTo>
                  <a:cubicBezTo>
                    <a:pt x="68" y="1"/>
                    <a:pt x="1" y="204"/>
                    <a:pt x="146" y="349"/>
                  </a:cubicBezTo>
                  <a:cubicBezTo>
                    <a:pt x="2851" y="3054"/>
                    <a:pt x="4979" y="6124"/>
                    <a:pt x="6225" y="9711"/>
                  </a:cubicBezTo>
                  <a:cubicBezTo>
                    <a:pt x="6712" y="11322"/>
                    <a:pt x="7016" y="12994"/>
                    <a:pt x="7168" y="14574"/>
                  </a:cubicBezTo>
                  <a:cubicBezTo>
                    <a:pt x="7320" y="16155"/>
                    <a:pt x="6985" y="17675"/>
                    <a:pt x="7076" y="19286"/>
                  </a:cubicBezTo>
                  <a:cubicBezTo>
                    <a:pt x="7076" y="19330"/>
                    <a:pt x="7109" y="19358"/>
                    <a:pt x="7138" y="19358"/>
                  </a:cubicBezTo>
                  <a:cubicBezTo>
                    <a:pt x="7149" y="19358"/>
                    <a:pt x="7159" y="19354"/>
                    <a:pt x="7168" y="19346"/>
                  </a:cubicBezTo>
                  <a:cubicBezTo>
                    <a:pt x="7502" y="18769"/>
                    <a:pt x="7715" y="18070"/>
                    <a:pt x="7836" y="17310"/>
                  </a:cubicBezTo>
                  <a:cubicBezTo>
                    <a:pt x="7927" y="16489"/>
                    <a:pt x="7927" y="15668"/>
                    <a:pt x="7836" y="14787"/>
                  </a:cubicBezTo>
                  <a:cubicBezTo>
                    <a:pt x="7624" y="13054"/>
                    <a:pt x="7137" y="11170"/>
                    <a:pt x="6651" y="9620"/>
                  </a:cubicBezTo>
                  <a:cubicBezTo>
                    <a:pt x="6499" y="9164"/>
                    <a:pt x="6347" y="8708"/>
                    <a:pt x="6165" y="8282"/>
                  </a:cubicBezTo>
                  <a:cubicBezTo>
                    <a:pt x="5952" y="7826"/>
                    <a:pt x="5769" y="7431"/>
                    <a:pt x="5557" y="6975"/>
                  </a:cubicBezTo>
                  <a:cubicBezTo>
                    <a:pt x="5131" y="6094"/>
                    <a:pt x="4645" y="5243"/>
                    <a:pt x="4128" y="4422"/>
                  </a:cubicBezTo>
                  <a:cubicBezTo>
                    <a:pt x="3854" y="3997"/>
                    <a:pt x="3611" y="3571"/>
                    <a:pt x="3338" y="3206"/>
                  </a:cubicBezTo>
                  <a:cubicBezTo>
                    <a:pt x="3034" y="2811"/>
                    <a:pt x="2730" y="2446"/>
                    <a:pt x="2395" y="2051"/>
                  </a:cubicBezTo>
                  <a:cubicBezTo>
                    <a:pt x="1727" y="1352"/>
                    <a:pt x="1058" y="653"/>
                    <a:pt x="329" y="45"/>
                  </a:cubicBezTo>
                  <a:cubicBezTo>
                    <a:pt x="285" y="14"/>
                    <a:pt x="244" y="1"/>
                    <a:pt x="2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30"/>
            <p:cNvSpPr/>
            <p:nvPr/>
          </p:nvSpPr>
          <p:spPr>
            <a:xfrm>
              <a:off x="6640110" y="4644961"/>
              <a:ext cx="146831" cy="427260"/>
            </a:xfrm>
            <a:custGeom>
              <a:avLst/>
              <a:gdLst/>
              <a:ahLst/>
              <a:cxnLst/>
              <a:rect l="l" t="t" r="r" b="b"/>
              <a:pathLst>
                <a:path w="5259" h="15303" extrusionOk="0">
                  <a:moveTo>
                    <a:pt x="61" y="0"/>
                  </a:moveTo>
                  <a:cubicBezTo>
                    <a:pt x="61" y="0"/>
                    <a:pt x="0" y="92"/>
                    <a:pt x="61" y="152"/>
                  </a:cubicBezTo>
                  <a:cubicBezTo>
                    <a:pt x="1854" y="1976"/>
                    <a:pt x="3404" y="3921"/>
                    <a:pt x="4104" y="6687"/>
                  </a:cubicBezTo>
                  <a:cubicBezTo>
                    <a:pt x="4468" y="8177"/>
                    <a:pt x="4651" y="9575"/>
                    <a:pt x="4620" y="11004"/>
                  </a:cubicBezTo>
                  <a:cubicBezTo>
                    <a:pt x="4590" y="12402"/>
                    <a:pt x="4438" y="13770"/>
                    <a:pt x="4286" y="15168"/>
                  </a:cubicBezTo>
                  <a:cubicBezTo>
                    <a:pt x="4286" y="15249"/>
                    <a:pt x="4340" y="15303"/>
                    <a:pt x="4385" y="15303"/>
                  </a:cubicBezTo>
                  <a:cubicBezTo>
                    <a:pt x="4408" y="15303"/>
                    <a:pt x="4428" y="15289"/>
                    <a:pt x="4438" y="15259"/>
                  </a:cubicBezTo>
                  <a:cubicBezTo>
                    <a:pt x="4894" y="14104"/>
                    <a:pt x="5167" y="12767"/>
                    <a:pt x="5228" y="11308"/>
                  </a:cubicBezTo>
                  <a:cubicBezTo>
                    <a:pt x="5228" y="10912"/>
                    <a:pt x="5259" y="10578"/>
                    <a:pt x="5228" y="10183"/>
                  </a:cubicBezTo>
                  <a:cubicBezTo>
                    <a:pt x="5198" y="9818"/>
                    <a:pt x="5198" y="9484"/>
                    <a:pt x="5167" y="9089"/>
                  </a:cubicBezTo>
                  <a:cubicBezTo>
                    <a:pt x="5076" y="8329"/>
                    <a:pt x="4924" y="7599"/>
                    <a:pt x="4742" y="6839"/>
                  </a:cubicBezTo>
                  <a:cubicBezTo>
                    <a:pt x="4043" y="3891"/>
                    <a:pt x="2341" y="1277"/>
                    <a:pt x="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5" name="Google Shape;4935;p30"/>
          <p:cNvGrpSpPr/>
          <p:nvPr/>
        </p:nvGrpSpPr>
        <p:grpSpPr>
          <a:xfrm rot="-2821122" flipH="1">
            <a:off x="-292422" y="2092600"/>
            <a:ext cx="1473133" cy="958086"/>
            <a:chOff x="6064706" y="2898649"/>
            <a:chExt cx="2061417" cy="1340690"/>
          </a:xfrm>
        </p:grpSpPr>
        <p:sp>
          <p:nvSpPr>
            <p:cNvPr id="4936" name="Google Shape;4936;p30"/>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30"/>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30"/>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30"/>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30"/>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30"/>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30"/>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30"/>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30"/>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30"/>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946" name="Google Shape;4946;p30"/>
          <p:cNvSpPr txBox="1">
            <a:spLocks noGrp="1"/>
          </p:cNvSpPr>
          <p:nvPr>
            <p:ph type="title"/>
          </p:nvPr>
        </p:nvSpPr>
        <p:spPr>
          <a:xfrm>
            <a:off x="2347938" y="677525"/>
            <a:ext cx="4448100" cy="1058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60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4947" name="Google Shape;4947;p30"/>
          <p:cNvSpPr txBox="1">
            <a:spLocks noGrp="1"/>
          </p:cNvSpPr>
          <p:nvPr>
            <p:ph type="subTitle" idx="1"/>
          </p:nvPr>
        </p:nvSpPr>
        <p:spPr>
          <a:xfrm>
            <a:off x="2347900" y="1689400"/>
            <a:ext cx="4448100" cy="1146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948" name="Google Shape;4948;p30"/>
          <p:cNvSpPr txBox="1"/>
          <p:nvPr/>
        </p:nvSpPr>
        <p:spPr>
          <a:xfrm>
            <a:off x="1883550" y="3611950"/>
            <a:ext cx="5376900" cy="556200"/>
          </a:xfrm>
          <a:prstGeom prst="rect">
            <a:avLst/>
          </a:prstGeom>
          <a:noFill/>
          <a:ln>
            <a:noFill/>
          </a:ln>
        </p:spPr>
        <p:txBody>
          <a:bodyPr spcFirstLastPara="1" wrap="square" lIns="91425" tIns="91425" rIns="91425" bIns="91425" anchor="t" anchorCtr="0">
            <a:noAutofit/>
          </a:bodyPr>
          <a:lstStyle/>
          <a:p>
            <a:pPr marL="0" lvl="0" indent="0" algn="ctr" rtl="0">
              <a:spcBef>
                <a:spcPts val="300"/>
              </a:spcBef>
              <a:spcAft>
                <a:spcPts val="0"/>
              </a:spcAft>
              <a:buNone/>
            </a:pPr>
            <a:r>
              <a:rPr lang="en" sz="1200" b="1">
                <a:solidFill>
                  <a:schemeClr val="dk1"/>
                </a:solidFill>
                <a:latin typeface="Montserrat"/>
                <a:ea typeface="Montserrat"/>
                <a:cs typeface="Montserrat"/>
                <a:sym typeface="Montserrat"/>
              </a:rPr>
              <a:t>CREDITS:</a:t>
            </a:r>
            <a:r>
              <a:rPr lang="en" sz="1200">
                <a:solidFill>
                  <a:schemeClr val="dk1"/>
                </a:solidFill>
                <a:latin typeface="Montserrat"/>
                <a:ea typeface="Montserrat"/>
                <a:cs typeface="Montserrat"/>
                <a:sym typeface="Montserrat"/>
              </a:rPr>
              <a:t> This presentation template was created by </a:t>
            </a:r>
            <a:r>
              <a:rPr lang="en" sz="1200" b="1" u="sng">
                <a:solidFill>
                  <a:schemeClr val="hlink"/>
                </a:solidFill>
                <a:latin typeface="Montserrat"/>
                <a:ea typeface="Montserrat"/>
                <a:cs typeface="Montserrat"/>
                <a:sym typeface="Montserrat"/>
                <a:hlinkClick r:id="rId2"/>
              </a:rPr>
              <a:t>Slidesgo</a:t>
            </a:r>
            <a:r>
              <a:rPr lang="en" sz="1200">
                <a:solidFill>
                  <a:schemeClr val="dk1"/>
                </a:solidFill>
                <a:latin typeface="Montserrat"/>
                <a:ea typeface="Montserrat"/>
                <a:cs typeface="Montserrat"/>
                <a:sym typeface="Montserrat"/>
              </a:rPr>
              <a:t>, and includes icons by </a:t>
            </a:r>
            <a:r>
              <a:rPr lang="en" sz="1200" b="1" u="sng">
                <a:solidFill>
                  <a:schemeClr val="dk1"/>
                </a:solidFill>
                <a:latin typeface="Montserrat"/>
                <a:ea typeface="Montserrat"/>
                <a:cs typeface="Montserrat"/>
                <a:sym typeface="Montserrat"/>
                <a:hlinkClick r:id="rId3">
                  <a:extLst>
                    <a:ext uri="{A12FA001-AC4F-418D-AE19-62706E023703}">
                      <ahyp:hlinkClr xmlns:ahyp="http://schemas.microsoft.com/office/drawing/2018/hyperlinkcolor" val="tx"/>
                    </a:ext>
                  </a:extLst>
                </a:hlinkClick>
              </a:rPr>
              <a:t>Flaticon</a:t>
            </a:r>
            <a:r>
              <a:rPr lang="en" sz="1200">
                <a:solidFill>
                  <a:schemeClr val="dk1"/>
                </a:solidFill>
                <a:latin typeface="Montserrat"/>
                <a:ea typeface="Montserrat"/>
                <a:cs typeface="Montserrat"/>
                <a:sym typeface="Montserrat"/>
              </a:rPr>
              <a:t>, and infographics &amp; images by </a:t>
            </a:r>
            <a:r>
              <a:rPr lang="en" sz="1200" b="1" u="sng">
                <a:solidFill>
                  <a:schemeClr val="dk1"/>
                </a:solidFill>
                <a:latin typeface="Montserrat"/>
                <a:ea typeface="Montserrat"/>
                <a:cs typeface="Montserrat"/>
                <a:sym typeface="Montserrat"/>
                <a:hlinkClick r:id="rId4">
                  <a:extLst>
                    <a:ext uri="{A12FA001-AC4F-418D-AE19-62706E023703}">
                      <ahyp:hlinkClr xmlns:ahyp="http://schemas.microsoft.com/office/drawing/2018/hyperlinkcolor" val="tx"/>
                    </a:ext>
                  </a:extLst>
                </a:hlinkClick>
              </a:rPr>
              <a:t>Freepik</a:t>
            </a:r>
            <a:r>
              <a:rPr lang="en" sz="1200" u="sng">
                <a:solidFill>
                  <a:schemeClr val="dk1"/>
                </a:solidFill>
                <a:latin typeface="Montserrat"/>
                <a:ea typeface="Montserrat"/>
                <a:cs typeface="Montserrat"/>
                <a:sym typeface="Montserrat"/>
              </a:rPr>
              <a:t> </a:t>
            </a:r>
            <a:endParaRPr sz="1200" b="1" u="sng">
              <a:solidFill>
                <a:schemeClr val="dk1"/>
              </a:solidFill>
              <a:latin typeface="Montserrat"/>
              <a:ea typeface="Montserrat"/>
              <a:cs typeface="Montserrat"/>
              <a:sym typeface="Montserrat"/>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4949"/>
        <p:cNvGrpSpPr/>
        <p:nvPr/>
      </p:nvGrpSpPr>
      <p:grpSpPr>
        <a:xfrm>
          <a:off x="0" y="0"/>
          <a:ext cx="0" cy="0"/>
          <a:chOff x="0" y="0"/>
          <a:chExt cx="0" cy="0"/>
        </a:xfrm>
      </p:grpSpPr>
      <p:grpSp>
        <p:nvGrpSpPr>
          <p:cNvPr id="4950" name="Google Shape;4950;p31"/>
          <p:cNvGrpSpPr/>
          <p:nvPr/>
        </p:nvGrpSpPr>
        <p:grpSpPr>
          <a:xfrm rot="3053199">
            <a:off x="7930519" y="3580383"/>
            <a:ext cx="1146182" cy="2047254"/>
            <a:chOff x="5574766" y="3497701"/>
            <a:chExt cx="1516838" cy="2709301"/>
          </a:xfrm>
        </p:grpSpPr>
        <p:sp>
          <p:nvSpPr>
            <p:cNvPr id="4951" name="Google Shape;4951;p31"/>
            <p:cNvSpPr/>
            <p:nvPr/>
          </p:nvSpPr>
          <p:spPr>
            <a:xfrm>
              <a:off x="6265005" y="4583314"/>
              <a:ext cx="516855" cy="1182049"/>
            </a:xfrm>
            <a:custGeom>
              <a:avLst/>
              <a:gdLst/>
              <a:ahLst/>
              <a:cxnLst/>
              <a:rect l="l" t="t" r="r" b="b"/>
              <a:pathLst>
                <a:path w="18512" h="42337" extrusionOk="0">
                  <a:moveTo>
                    <a:pt x="14862" y="0"/>
                  </a:moveTo>
                  <a:cubicBezTo>
                    <a:pt x="14791" y="0"/>
                    <a:pt x="14856" y="361"/>
                    <a:pt x="15137" y="1205"/>
                  </a:cubicBezTo>
                  <a:cubicBezTo>
                    <a:pt x="15776" y="3211"/>
                    <a:pt x="15836" y="5035"/>
                    <a:pt x="15563" y="6707"/>
                  </a:cubicBezTo>
                  <a:cubicBezTo>
                    <a:pt x="15198" y="8409"/>
                    <a:pt x="14499" y="9929"/>
                    <a:pt x="13557" y="11297"/>
                  </a:cubicBezTo>
                  <a:cubicBezTo>
                    <a:pt x="12675" y="12664"/>
                    <a:pt x="11581" y="13880"/>
                    <a:pt x="10517" y="14975"/>
                  </a:cubicBezTo>
                  <a:cubicBezTo>
                    <a:pt x="9423" y="16099"/>
                    <a:pt x="8329" y="17102"/>
                    <a:pt x="7417" y="18014"/>
                  </a:cubicBezTo>
                  <a:cubicBezTo>
                    <a:pt x="5259" y="20203"/>
                    <a:pt x="3465" y="22817"/>
                    <a:pt x="2067" y="25735"/>
                  </a:cubicBezTo>
                  <a:cubicBezTo>
                    <a:pt x="1702" y="26464"/>
                    <a:pt x="1398" y="27224"/>
                    <a:pt x="1186" y="27984"/>
                  </a:cubicBezTo>
                  <a:lnTo>
                    <a:pt x="851" y="29108"/>
                  </a:lnTo>
                  <a:cubicBezTo>
                    <a:pt x="730" y="29504"/>
                    <a:pt x="608" y="29929"/>
                    <a:pt x="547" y="30294"/>
                  </a:cubicBezTo>
                  <a:cubicBezTo>
                    <a:pt x="152" y="31905"/>
                    <a:pt x="0" y="33577"/>
                    <a:pt x="61" y="35309"/>
                  </a:cubicBezTo>
                  <a:cubicBezTo>
                    <a:pt x="61" y="37072"/>
                    <a:pt x="274" y="38805"/>
                    <a:pt x="547" y="40568"/>
                  </a:cubicBezTo>
                  <a:cubicBezTo>
                    <a:pt x="571" y="40826"/>
                    <a:pt x="776" y="42337"/>
                    <a:pt x="910" y="42337"/>
                  </a:cubicBezTo>
                  <a:cubicBezTo>
                    <a:pt x="949" y="42337"/>
                    <a:pt x="983" y="42206"/>
                    <a:pt x="1003" y="41875"/>
                  </a:cubicBezTo>
                  <a:cubicBezTo>
                    <a:pt x="1034" y="41388"/>
                    <a:pt x="1064" y="40932"/>
                    <a:pt x="1125" y="40446"/>
                  </a:cubicBezTo>
                  <a:cubicBezTo>
                    <a:pt x="1186" y="39990"/>
                    <a:pt x="1216" y="39534"/>
                    <a:pt x="1307" y="39078"/>
                  </a:cubicBezTo>
                  <a:cubicBezTo>
                    <a:pt x="1459" y="38197"/>
                    <a:pt x="1733" y="37315"/>
                    <a:pt x="1976" y="36525"/>
                  </a:cubicBezTo>
                  <a:cubicBezTo>
                    <a:pt x="2280" y="35704"/>
                    <a:pt x="2675" y="34944"/>
                    <a:pt x="3040" y="34185"/>
                  </a:cubicBezTo>
                  <a:cubicBezTo>
                    <a:pt x="3435" y="33425"/>
                    <a:pt x="3891" y="32695"/>
                    <a:pt x="4347" y="31966"/>
                  </a:cubicBezTo>
                  <a:cubicBezTo>
                    <a:pt x="5289" y="30567"/>
                    <a:pt x="6414" y="29230"/>
                    <a:pt x="7599" y="28014"/>
                  </a:cubicBezTo>
                  <a:cubicBezTo>
                    <a:pt x="8754" y="26798"/>
                    <a:pt x="9970" y="25674"/>
                    <a:pt x="11125" y="24610"/>
                  </a:cubicBezTo>
                  <a:cubicBezTo>
                    <a:pt x="12189" y="23637"/>
                    <a:pt x="13314" y="22695"/>
                    <a:pt x="14317" y="21631"/>
                  </a:cubicBezTo>
                  <a:cubicBezTo>
                    <a:pt x="14833" y="21114"/>
                    <a:pt x="15350" y="20537"/>
                    <a:pt x="15806" y="19929"/>
                  </a:cubicBezTo>
                  <a:cubicBezTo>
                    <a:pt x="16262" y="19321"/>
                    <a:pt x="16688" y="18683"/>
                    <a:pt x="17052" y="17984"/>
                  </a:cubicBezTo>
                  <a:cubicBezTo>
                    <a:pt x="17903" y="16464"/>
                    <a:pt x="18329" y="14762"/>
                    <a:pt x="18420" y="12968"/>
                  </a:cubicBezTo>
                  <a:cubicBezTo>
                    <a:pt x="18511" y="11175"/>
                    <a:pt x="18207" y="9260"/>
                    <a:pt x="17630" y="7193"/>
                  </a:cubicBezTo>
                  <a:cubicBezTo>
                    <a:pt x="17356" y="6129"/>
                    <a:pt x="17022" y="5096"/>
                    <a:pt x="16657" y="4093"/>
                  </a:cubicBezTo>
                  <a:cubicBezTo>
                    <a:pt x="16262" y="3059"/>
                    <a:pt x="15897" y="2026"/>
                    <a:pt x="15441" y="1053"/>
                  </a:cubicBezTo>
                  <a:cubicBezTo>
                    <a:pt x="15161" y="399"/>
                    <a:pt x="14936" y="0"/>
                    <a:pt x="14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31"/>
            <p:cNvSpPr/>
            <p:nvPr/>
          </p:nvSpPr>
          <p:spPr>
            <a:xfrm>
              <a:off x="6015484" y="3585258"/>
              <a:ext cx="397218" cy="1490007"/>
            </a:xfrm>
            <a:custGeom>
              <a:avLst/>
              <a:gdLst/>
              <a:ahLst/>
              <a:cxnLst/>
              <a:rect l="l" t="t" r="r" b="b"/>
              <a:pathLst>
                <a:path w="14227" h="53367" extrusionOk="0">
                  <a:moveTo>
                    <a:pt x="5588" y="0"/>
                  </a:moveTo>
                  <a:cubicBezTo>
                    <a:pt x="5489" y="0"/>
                    <a:pt x="5601" y="217"/>
                    <a:pt x="5776" y="508"/>
                  </a:cubicBezTo>
                  <a:cubicBezTo>
                    <a:pt x="6019" y="934"/>
                    <a:pt x="6506" y="1572"/>
                    <a:pt x="6658" y="1785"/>
                  </a:cubicBezTo>
                  <a:cubicBezTo>
                    <a:pt x="7266" y="2666"/>
                    <a:pt x="7782" y="3700"/>
                    <a:pt x="8147" y="4763"/>
                  </a:cubicBezTo>
                  <a:cubicBezTo>
                    <a:pt x="8329" y="5280"/>
                    <a:pt x="8542" y="5858"/>
                    <a:pt x="8694" y="6435"/>
                  </a:cubicBezTo>
                  <a:cubicBezTo>
                    <a:pt x="8816" y="7013"/>
                    <a:pt x="8907" y="7560"/>
                    <a:pt x="9028" y="8168"/>
                  </a:cubicBezTo>
                  <a:cubicBezTo>
                    <a:pt x="9363" y="10539"/>
                    <a:pt x="9363" y="12849"/>
                    <a:pt x="9180" y="14764"/>
                  </a:cubicBezTo>
                  <a:cubicBezTo>
                    <a:pt x="8876" y="17043"/>
                    <a:pt x="8360" y="19171"/>
                    <a:pt x="7721" y="21177"/>
                  </a:cubicBezTo>
                  <a:cubicBezTo>
                    <a:pt x="7569" y="21663"/>
                    <a:pt x="7417" y="22211"/>
                    <a:pt x="7235" y="22697"/>
                  </a:cubicBezTo>
                  <a:lnTo>
                    <a:pt x="6658" y="24186"/>
                  </a:lnTo>
                  <a:cubicBezTo>
                    <a:pt x="6293" y="25159"/>
                    <a:pt x="5867" y="26101"/>
                    <a:pt x="5503" y="27104"/>
                  </a:cubicBezTo>
                  <a:cubicBezTo>
                    <a:pt x="4834" y="28624"/>
                    <a:pt x="4074" y="30205"/>
                    <a:pt x="3375" y="31846"/>
                  </a:cubicBezTo>
                  <a:cubicBezTo>
                    <a:pt x="2615" y="33487"/>
                    <a:pt x="1855" y="35159"/>
                    <a:pt x="1278" y="36861"/>
                  </a:cubicBezTo>
                  <a:cubicBezTo>
                    <a:pt x="974" y="37682"/>
                    <a:pt x="730" y="38563"/>
                    <a:pt x="548" y="39414"/>
                  </a:cubicBezTo>
                  <a:cubicBezTo>
                    <a:pt x="335" y="40265"/>
                    <a:pt x="183" y="41147"/>
                    <a:pt x="92" y="42028"/>
                  </a:cubicBezTo>
                  <a:cubicBezTo>
                    <a:pt x="1" y="42910"/>
                    <a:pt x="1" y="43822"/>
                    <a:pt x="123" y="44673"/>
                  </a:cubicBezTo>
                  <a:cubicBezTo>
                    <a:pt x="214" y="45129"/>
                    <a:pt x="244" y="45585"/>
                    <a:pt x="335" y="46041"/>
                  </a:cubicBezTo>
                  <a:cubicBezTo>
                    <a:pt x="396" y="46497"/>
                    <a:pt x="518" y="47013"/>
                    <a:pt x="670" y="47469"/>
                  </a:cubicBezTo>
                  <a:cubicBezTo>
                    <a:pt x="882" y="48290"/>
                    <a:pt x="1186" y="49171"/>
                    <a:pt x="1490" y="49992"/>
                  </a:cubicBezTo>
                  <a:cubicBezTo>
                    <a:pt x="1794" y="50843"/>
                    <a:pt x="2068" y="51725"/>
                    <a:pt x="2402" y="52515"/>
                  </a:cubicBezTo>
                  <a:cubicBezTo>
                    <a:pt x="2620" y="53044"/>
                    <a:pt x="2806" y="53367"/>
                    <a:pt x="2891" y="53367"/>
                  </a:cubicBezTo>
                  <a:cubicBezTo>
                    <a:pt x="2972" y="53367"/>
                    <a:pt x="2960" y="53075"/>
                    <a:pt x="2797" y="52393"/>
                  </a:cubicBezTo>
                  <a:cubicBezTo>
                    <a:pt x="2615" y="51603"/>
                    <a:pt x="2554" y="50752"/>
                    <a:pt x="2676" y="49962"/>
                  </a:cubicBezTo>
                  <a:cubicBezTo>
                    <a:pt x="2706" y="49171"/>
                    <a:pt x="2919" y="48320"/>
                    <a:pt x="3132" y="47500"/>
                  </a:cubicBezTo>
                  <a:cubicBezTo>
                    <a:pt x="3588" y="45858"/>
                    <a:pt x="4378" y="44308"/>
                    <a:pt x="4955" y="43001"/>
                  </a:cubicBezTo>
                  <a:cubicBezTo>
                    <a:pt x="6658" y="39262"/>
                    <a:pt x="8876" y="35645"/>
                    <a:pt x="10579" y="31846"/>
                  </a:cubicBezTo>
                  <a:cubicBezTo>
                    <a:pt x="11035" y="30904"/>
                    <a:pt x="11460" y="29901"/>
                    <a:pt x="11855" y="28867"/>
                  </a:cubicBezTo>
                  <a:cubicBezTo>
                    <a:pt x="12281" y="27864"/>
                    <a:pt x="12676" y="26831"/>
                    <a:pt x="12980" y="25767"/>
                  </a:cubicBezTo>
                  <a:cubicBezTo>
                    <a:pt x="13588" y="23639"/>
                    <a:pt x="14044" y="21390"/>
                    <a:pt x="14135" y="18989"/>
                  </a:cubicBezTo>
                  <a:cubicBezTo>
                    <a:pt x="14226" y="16679"/>
                    <a:pt x="13892" y="14399"/>
                    <a:pt x="13193" y="12119"/>
                  </a:cubicBezTo>
                  <a:cubicBezTo>
                    <a:pt x="12858" y="10995"/>
                    <a:pt x="12372" y="9870"/>
                    <a:pt x="11825" y="8745"/>
                  </a:cubicBezTo>
                  <a:cubicBezTo>
                    <a:pt x="11247" y="7651"/>
                    <a:pt x="10639" y="6466"/>
                    <a:pt x="9940" y="5371"/>
                  </a:cubicBezTo>
                  <a:cubicBezTo>
                    <a:pt x="8816" y="3760"/>
                    <a:pt x="7448" y="1420"/>
                    <a:pt x="5989" y="235"/>
                  </a:cubicBezTo>
                  <a:cubicBezTo>
                    <a:pt x="5769" y="70"/>
                    <a:pt x="5645" y="0"/>
                    <a:pt x="5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 name="Google Shape;4953;p31"/>
            <p:cNvSpPr/>
            <p:nvPr/>
          </p:nvSpPr>
          <p:spPr>
            <a:xfrm>
              <a:off x="6339691" y="5327187"/>
              <a:ext cx="550778" cy="101098"/>
            </a:xfrm>
            <a:custGeom>
              <a:avLst/>
              <a:gdLst/>
              <a:ahLst/>
              <a:cxnLst/>
              <a:rect l="l" t="t" r="r" b="b"/>
              <a:pathLst>
                <a:path w="19727" h="3621" extrusionOk="0">
                  <a:moveTo>
                    <a:pt x="19218" y="0"/>
                  </a:moveTo>
                  <a:cubicBezTo>
                    <a:pt x="16211" y="0"/>
                    <a:pt x="13257" y="720"/>
                    <a:pt x="10304" y="1158"/>
                  </a:cubicBezTo>
                  <a:cubicBezTo>
                    <a:pt x="7022" y="1645"/>
                    <a:pt x="3556" y="1918"/>
                    <a:pt x="365" y="2861"/>
                  </a:cubicBezTo>
                  <a:cubicBezTo>
                    <a:pt x="0" y="2982"/>
                    <a:pt x="122" y="3621"/>
                    <a:pt x="486" y="3621"/>
                  </a:cubicBezTo>
                  <a:cubicBezTo>
                    <a:pt x="3678" y="3499"/>
                    <a:pt x="6900" y="2709"/>
                    <a:pt x="10061" y="2162"/>
                  </a:cubicBezTo>
                  <a:cubicBezTo>
                    <a:pt x="13222" y="1645"/>
                    <a:pt x="16535" y="1402"/>
                    <a:pt x="19575" y="338"/>
                  </a:cubicBezTo>
                  <a:cubicBezTo>
                    <a:pt x="19666" y="277"/>
                    <a:pt x="19727" y="3"/>
                    <a:pt x="19575" y="3"/>
                  </a:cubicBezTo>
                  <a:cubicBezTo>
                    <a:pt x="19456" y="1"/>
                    <a:pt x="19337" y="0"/>
                    <a:pt x="192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 name="Google Shape;4954;p31"/>
            <p:cNvSpPr/>
            <p:nvPr/>
          </p:nvSpPr>
          <p:spPr>
            <a:xfrm>
              <a:off x="5637028" y="3608264"/>
              <a:ext cx="566301" cy="368153"/>
            </a:xfrm>
            <a:custGeom>
              <a:avLst/>
              <a:gdLst/>
              <a:ahLst/>
              <a:cxnLst/>
              <a:rect l="l" t="t" r="r" b="b"/>
              <a:pathLst>
                <a:path w="20283" h="13186" extrusionOk="0">
                  <a:moveTo>
                    <a:pt x="19815" y="1"/>
                  </a:moveTo>
                  <a:cubicBezTo>
                    <a:pt x="19786" y="1"/>
                    <a:pt x="19756" y="6"/>
                    <a:pt x="19726" y="18"/>
                  </a:cubicBezTo>
                  <a:cubicBezTo>
                    <a:pt x="16231" y="1295"/>
                    <a:pt x="13161" y="3757"/>
                    <a:pt x="10091" y="5763"/>
                  </a:cubicBezTo>
                  <a:cubicBezTo>
                    <a:pt x="6778" y="7921"/>
                    <a:pt x="3465" y="10140"/>
                    <a:pt x="303" y="12450"/>
                  </a:cubicBezTo>
                  <a:cubicBezTo>
                    <a:pt x="1" y="12703"/>
                    <a:pt x="305" y="13185"/>
                    <a:pt x="661" y="13185"/>
                  </a:cubicBezTo>
                  <a:cubicBezTo>
                    <a:pt x="734" y="13185"/>
                    <a:pt x="809" y="13165"/>
                    <a:pt x="881" y="13119"/>
                  </a:cubicBezTo>
                  <a:cubicBezTo>
                    <a:pt x="4042" y="10961"/>
                    <a:pt x="7173" y="8803"/>
                    <a:pt x="10425" y="6736"/>
                  </a:cubicBezTo>
                  <a:cubicBezTo>
                    <a:pt x="13556" y="4699"/>
                    <a:pt x="17203" y="3058"/>
                    <a:pt x="20091" y="626"/>
                  </a:cubicBezTo>
                  <a:cubicBezTo>
                    <a:pt x="20283" y="462"/>
                    <a:pt x="20079" y="1"/>
                    <a:pt x="198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 name="Google Shape;4955;p31"/>
            <p:cNvSpPr/>
            <p:nvPr/>
          </p:nvSpPr>
          <p:spPr>
            <a:xfrm>
              <a:off x="5713389" y="3810265"/>
              <a:ext cx="607846" cy="302625"/>
            </a:xfrm>
            <a:custGeom>
              <a:avLst/>
              <a:gdLst/>
              <a:ahLst/>
              <a:cxnLst/>
              <a:rect l="l" t="t" r="r" b="b"/>
              <a:pathLst>
                <a:path w="21771" h="10839" extrusionOk="0">
                  <a:moveTo>
                    <a:pt x="21294" y="1"/>
                  </a:moveTo>
                  <a:cubicBezTo>
                    <a:pt x="21268" y="1"/>
                    <a:pt x="21242" y="6"/>
                    <a:pt x="21216" y="18"/>
                  </a:cubicBezTo>
                  <a:cubicBezTo>
                    <a:pt x="17478" y="1385"/>
                    <a:pt x="13982" y="3270"/>
                    <a:pt x="10456" y="4972"/>
                  </a:cubicBezTo>
                  <a:cubicBezTo>
                    <a:pt x="8632" y="5884"/>
                    <a:pt x="6809" y="6796"/>
                    <a:pt x="5015" y="7708"/>
                  </a:cubicBezTo>
                  <a:cubicBezTo>
                    <a:pt x="3404" y="8559"/>
                    <a:pt x="1186" y="9075"/>
                    <a:pt x="91" y="10565"/>
                  </a:cubicBezTo>
                  <a:cubicBezTo>
                    <a:pt x="0" y="10656"/>
                    <a:pt x="122" y="10838"/>
                    <a:pt x="243" y="10838"/>
                  </a:cubicBezTo>
                  <a:cubicBezTo>
                    <a:pt x="1824" y="10747"/>
                    <a:pt x="3161" y="9653"/>
                    <a:pt x="4529" y="8984"/>
                  </a:cubicBezTo>
                  <a:cubicBezTo>
                    <a:pt x="6474" y="7981"/>
                    <a:pt x="8359" y="7069"/>
                    <a:pt x="10304" y="6127"/>
                  </a:cubicBezTo>
                  <a:cubicBezTo>
                    <a:pt x="14043" y="4303"/>
                    <a:pt x="17934" y="2692"/>
                    <a:pt x="21551" y="656"/>
                  </a:cubicBezTo>
                  <a:cubicBezTo>
                    <a:pt x="21771" y="491"/>
                    <a:pt x="21542" y="1"/>
                    <a:pt x="21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 name="Google Shape;4956;p31"/>
            <p:cNvSpPr/>
            <p:nvPr/>
          </p:nvSpPr>
          <p:spPr>
            <a:xfrm>
              <a:off x="5882668" y="4030861"/>
              <a:ext cx="464980" cy="244049"/>
            </a:xfrm>
            <a:custGeom>
              <a:avLst/>
              <a:gdLst/>
              <a:ahLst/>
              <a:cxnLst/>
              <a:rect l="l" t="t" r="r" b="b"/>
              <a:pathLst>
                <a:path w="16654" h="8741" extrusionOk="0">
                  <a:moveTo>
                    <a:pt x="16333" y="0"/>
                  </a:moveTo>
                  <a:cubicBezTo>
                    <a:pt x="16306" y="0"/>
                    <a:pt x="16277" y="6"/>
                    <a:pt x="16248" y="19"/>
                  </a:cubicBezTo>
                  <a:cubicBezTo>
                    <a:pt x="13573" y="992"/>
                    <a:pt x="11202" y="2633"/>
                    <a:pt x="8649" y="3910"/>
                  </a:cubicBezTo>
                  <a:cubicBezTo>
                    <a:pt x="5913" y="5339"/>
                    <a:pt x="3147" y="6646"/>
                    <a:pt x="381" y="7953"/>
                  </a:cubicBezTo>
                  <a:cubicBezTo>
                    <a:pt x="0" y="8116"/>
                    <a:pt x="325" y="8741"/>
                    <a:pt x="702" y="8741"/>
                  </a:cubicBezTo>
                  <a:cubicBezTo>
                    <a:pt x="747" y="8741"/>
                    <a:pt x="792" y="8732"/>
                    <a:pt x="837" y="8713"/>
                  </a:cubicBezTo>
                  <a:cubicBezTo>
                    <a:pt x="3512" y="7497"/>
                    <a:pt x="6187" y="6190"/>
                    <a:pt x="8801" y="4883"/>
                  </a:cubicBezTo>
                  <a:cubicBezTo>
                    <a:pt x="11384" y="3545"/>
                    <a:pt x="14241" y="2360"/>
                    <a:pt x="16491" y="536"/>
                  </a:cubicBezTo>
                  <a:cubicBezTo>
                    <a:pt x="16653" y="401"/>
                    <a:pt x="16550" y="0"/>
                    <a:pt x="16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 name="Google Shape;4957;p31"/>
            <p:cNvSpPr/>
            <p:nvPr/>
          </p:nvSpPr>
          <p:spPr>
            <a:xfrm>
              <a:off x="6114935" y="4464682"/>
              <a:ext cx="367539" cy="173634"/>
            </a:xfrm>
            <a:custGeom>
              <a:avLst/>
              <a:gdLst/>
              <a:ahLst/>
              <a:cxnLst/>
              <a:rect l="l" t="t" r="r" b="b"/>
              <a:pathLst>
                <a:path w="13164" h="6219" extrusionOk="0">
                  <a:moveTo>
                    <a:pt x="12799" y="1"/>
                  </a:moveTo>
                  <a:cubicBezTo>
                    <a:pt x="12777" y="1"/>
                    <a:pt x="12754" y="5"/>
                    <a:pt x="12731" y="14"/>
                  </a:cubicBezTo>
                  <a:cubicBezTo>
                    <a:pt x="10330" y="621"/>
                    <a:pt x="8111" y="1837"/>
                    <a:pt x="5922" y="2871"/>
                  </a:cubicBezTo>
                  <a:cubicBezTo>
                    <a:pt x="3977" y="3783"/>
                    <a:pt x="1545" y="4451"/>
                    <a:pt x="56" y="6001"/>
                  </a:cubicBezTo>
                  <a:cubicBezTo>
                    <a:pt x="1" y="6085"/>
                    <a:pt x="46" y="6218"/>
                    <a:pt x="124" y="6218"/>
                  </a:cubicBezTo>
                  <a:cubicBezTo>
                    <a:pt x="131" y="6218"/>
                    <a:pt x="139" y="6217"/>
                    <a:pt x="147" y="6214"/>
                  </a:cubicBezTo>
                  <a:cubicBezTo>
                    <a:pt x="2305" y="6001"/>
                    <a:pt x="4372" y="4573"/>
                    <a:pt x="6287" y="3661"/>
                  </a:cubicBezTo>
                  <a:cubicBezTo>
                    <a:pt x="8506" y="2628"/>
                    <a:pt x="10847" y="1807"/>
                    <a:pt x="12944" y="469"/>
                  </a:cubicBezTo>
                  <a:cubicBezTo>
                    <a:pt x="13164" y="360"/>
                    <a:pt x="13011" y="1"/>
                    <a:pt x="127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 name="Google Shape;4958;p31"/>
            <p:cNvSpPr/>
            <p:nvPr/>
          </p:nvSpPr>
          <p:spPr>
            <a:xfrm>
              <a:off x="6035027" y="4599731"/>
              <a:ext cx="635850" cy="219228"/>
            </a:xfrm>
            <a:custGeom>
              <a:avLst/>
              <a:gdLst/>
              <a:ahLst/>
              <a:cxnLst/>
              <a:rect l="l" t="t" r="r" b="b"/>
              <a:pathLst>
                <a:path w="22774" h="7852" extrusionOk="0">
                  <a:moveTo>
                    <a:pt x="22287" y="0"/>
                  </a:moveTo>
                  <a:cubicBezTo>
                    <a:pt x="22265" y="0"/>
                    <a:pt x="22242" y="3"/>
                    <a:pt x="22219" y="9"/>
                  </a:cubicBezTo>
                  <a:cubicBezTo>
                    <a:pt x="18329" y="830"/>
                    <a:pt x="14590" y="2350"/>
                    <a:pt x="10791" y="3596"/>
                  </a:cubicBezTo>
                  <a:lnTo>
                    <a:pt x="5137" y="5541"/>
                  </a:lnTo>
                  <a:cubicBezTo>
                    <a:pt x="3496" y="6119"/>
                    <a:pt x="1672" y="6484"/>
                    <a:pt x="182" y="7456"/>
                  </a:cubicBezTo>
                  <a:cubicBezTo>
                    <a:pt x="0" y="7548"/>
                    <a:pt x="182" y="7852"/>
                    <a:pt x="395" y="7852"/>
                  </a:cubicBezTo>
                  <a:cubicBezTo>
                    <a:pt x="2128" y="7700"/>
                    <a:pt x="3800" y="6909"/>
                    <a:pt x="5471" y="6332"/>
                  </a:cubicBezTo>
                  <a:lnTo>
                    <a:pt x="11125" y="4478"/>
                  </a:lnTo>
                  <a:cubicBezTo>
                    <a:pt x="14894" y="3231"/>
                    <a:pt x="18815" y="2289"/>
                    <a:pt x="22462" y="678"/>
                  </a:cubicBezTo>
                  <a:cubicBezTo>
                    <a:pt x="22774" y="537"/>
                    <a:pt x="22585" y="0"/>
                    <a:pt x="222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 name="Google Shape;4959;p31"/>
            <p:cNvSpPr/>
            <p:nvPr/>
          </p:nvSpPr>
          <p:spPr>
            <a:xfrm>
              <a:off x="6074562" y="4845957"/>
              <a:ext cx="667400" cy="187818"/>
            </a:xfrm>
            <a:custGeom>
              <a:avLst/>
              <a:gdLst/>
              <a:ahLst/>
              <a:cxnLst/>
              <a:rect l="l" t="t" r="r" b="b"/>
              <a:pathLst>
                <a:path w="23904" h="6727" extrusionOk="0">
                  <a:moveTo>
                    <a:pt x="23378" y="1"/>
                  </a:moveTo>
                  <a:cubicBezTo>
                    <a:pt x="21674" y="1"/>
                    <a:pt x="20024" y="572"/>
                    <a:pt x="18402" y="978"/>
                  </a:cubicBezTo>
                  <a:cubicBezTo>
                    <a:pt x="16366" y="1464"/>
                    <a:pt x="14299" y="2011"/>
                    <a:pt x="12262" y="2589"/>
                  </a:cubicBezTo>
                  <a:cubicBezTo>
                    <a:pt x="8311" y="3653"/>
                    <a:pt x="4177" y="4443"/>
                    <a:pt x="377" y="5993"/>
                  </a:cubicBezTo>
                  <a:cubicBezTo>
                    <a:pt x="0" y="6138"/>
                    <a:pt x="149" y="6727"/>
                    <a:pt x="534" y="6727"/>
                  </a:cubicBezTo>
                  <a:cubicBezTo>
                    <a:pt x="552" y="6727"/>
                    <a:pt x="571" y="6725"/>
                    <a:pt x="590" y="6723"/>
                  </a:cubicBezTo>
                  <a:cubicBezTo>
                    <a:pt x="4633" y="5993"/>
                    <a:pt x="8584" y="4564"/>
                    <a:pt x="12536" y="3531"/>
                  </a:cubicBezTo>
                  <a:cubicBezTo>
                    <a:pt x="16183" y="2528"/>
                    <a:pt x="20378" y="2194"/>
                    <a:pt x="23721" y="370"/>
                  </a:cubicBezTo>
                  <a:cubicBezTo>
                    <a:pt x="23904" y="248"/>
                    <a:pt x="23782" y="5"/>
                    <a:pt x="23630" y="5"/>
                  </a:cubicBezTo>
                  <a:cubicBezTo>
                    <a:pt x="23546" y="2"/>
                    <a:pt x="23462" y="1"/>
                    <a:pt x="233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 name="Google Shape;4960;p31"/>
            <p:cNvSpPr/>
            <p:nvPr/>
          </p:nvSpPr>
          <p:spPr>
            <a:xfrm>
              <a:off x="6299793" y="5546638"/>
              <a:ext cx="736641" cy="94872"/>
            </a:xfrm>
            <a:custGeom>
              <a:avLst/>
              <a:gdLst/>
              <a:ahLst/>
              <a:cxnLst/>
              <a:rect l="l" t="t" r="r" b="b"/>
              <a:pathLst>
                <a:path w="26384" h="3398" extrusionOk="0">
                  <a:moveTo>
                    <a:pt x="24147" y="1"/>
                  </a:moveTo>
                  <a:cubicBezTo>
                    <a:pt x="20486" y="1"/>
                    <a:pt x="16828" y="665"/>
                    <a:pt x="13192" y="1049"/>
                  </a:cubicBezTo>
                  <a:cubicBezTo>
                    <a:pt x="11004" y="1293"/>
                    <a:pt x="8785" y="1536"/>
                    <a:pt x="6536" y="1840"/>
                  </a:cubicBezTo>
                  <a:cubicBezTo>
                    <a:pt x="4499" y="2113"/>
                    <a:pt x="2219" y="2113"/>
                    <a:pt x="244" y="2812"/>
                  </a:cubicBezTo>
                  <a:cubicBezTo>
                    <a:pt x="1" y="2903"/>
                    <a:pt x="92" y="3329"/>
                    <a:pt x="304" y="3359"/>
                  </a:cubicBezTo>
                  <a:cubicBezTo>
                    <a:pt x="596" y="3386"/>
                    <a:pt x="887" y="3398"/>
                    <a:pt x="1179" y="3398"/>
                  </a:cubicBezTo>
                  <a:cubicBezTo>
                    <a:pt x="2900" y="3398"/>
                    <a:pt x="4629" y="2990"/>
                    <a:pt x="6292" y="2782"/>
                  </a:cubicBezTo>
                  <a:cubicBezTo>
                    <a:pt x="8481" y="2508"/>
                    <a:pt x="10700" y="2296"/>
                    <a:pt x="12949" y="2022"/>
                  </a:cubicBezTo>
                  <a:cubicBezTo>
                    <a:pt x="17356" y="1536"/>
                    <a:pt x="21916" y="1566"/>
                    <a:pt x="26202" y="472"/>
                  </a:cubicBezTo>
                  <a:cubicBezTo>
                    <a:pt x="26354" y="441"/>
                    <a:pt x="26384" y="77"/>
                    <a:pt x="26202" y="77"/>
                  </a:cubicBezTo>
                  <a:cubicBezTo>
                    <a:pt x="25517" y="24"/>
                    <a:pt x="24832" y="1"/>
                    <a:pt x="241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 name="Google Shape;4961;p31"/>
            <p:cNvSpPr/>
            <p:nvPr/>
          </p:nvSpPr>
          <p:spPr>
            <a:xfrm>
              <a:off x="6326094" y="5845158"/>
              <a:ext cx="751076" cy="37106"/>
            </a:xfrm>
            <a:custGeom>
              <a:avLst/>
              <a:gdLst/>
              <a:ahLst/>
              <a:cxnLst/>
              <a:rect l="l" t="t" r="r" b="b"/>
              <a:pathLst>
                <a:path w="26901" h="1329" extrusionOk="0">
                  <a:moveTo>
                    <a:pt x="462" y="1"/>
                  </a:moveTo>
                  <a:cubicBezTo>
                    <a:pt x="428" y="1"/>
                    <a:pt x="395" y="8"/>
                    <a:pt x="366" y="23"/>
                  </a:cubicBezTo>
                  <a:lnTo>
                    <a:pt x="244" y="84"/>
                  </a:lnTo>
                  <a:cubicBezTo>
                    <a:pt x="31" y="145"/>
                    <a:pt x="1" y="449"/>
                    <a:pt x="92" y="631"/>
                  </a:cubicBezTo>
                  <a:cubicBezTo>
                    <a:pt x="328" y="1090"/>
                    <a:pt x="914" y="1212"/>
                    <a:pt x="1556" y="1212"/>
                  </a:cubicBezTo>
                  <a:cubicBezTo>
                    <a:pt x="2283" y="1212"/>
                    <a:pt x="3082" y="1055"/>
                    <a:pt x="3526" y="1055"/>
                  </a:cubicBezTo>
                  <a:cubicBezTo>
                    <a:pt x="3547" y="1055"/>
                    <a:pt x="3568" y="1056"/>
                    <a:pt x="3587" y="1057"/>
                  </a:cubicBezTo>
                  <a:lnTo>
                    <a:pt x="11399" y="1148"/>
                  </a:lnTo>
                  <a:cubicBezTo>
                    <a:pt x="14820" y="1189"/>
                    <a:pt x="18255" y="1328"/>
                    <a:pt x="21694" y="1328"/>
                  </a:cubicBezTo>
                  <a:cubicBezTo>
                    <a:pt x="23328" y="1328"/>
                    <a:pt x="24962" y="1297"/>
                    <a:pt x="26597" y="1209"/>
                  </a:cubicBezTo>
                  <a:cubicBezTo>
                    <a:pt x="26901" y="1178"/>
                    <a:pt x="26901" y="540"/>
                    <a:pt x="26597" y="540"/>
                  </a:cubicBezTo>
                  <a:cubicBezTo>
                    <a:pt x="22281" y="114"/>
                    <a:pt x="17934" y="175"/>
                    <a:pt x="13618" y="145"/>
                  </a:cubicBezTo>
                  <a:lnTo>
                    <a:pt x="7326" y="114"/>
                  </a:lnTo>
                  <a:lnTo>
                    <a:pt x="1733" y="114"/>
                  </a:lnTo>
                  <a:cubicBezTo>
                    <a:pt x="1658" y="100"/>
                    <a:pt x="1585" y="93"/>
                    <a:pt x="1514" y="93"/>
                  </a:cubicBezTo>
                  <a:cubicBezTo>
                    <a:pt x="1243" y="93"/>
                    <a:pt x="1000" y="192"/>
                    <a:pt x="774" y="366"/>
                  </a:cubicBezTo>
                  <a:lnTo>
                    <a:pt x="774" y="366"/>
                  </a:lnTo>
                  <a:cubicBezTo>
                    <a:pt x="773" y="343"/>
                    <a:pt x="768" y="319"/>
                    <a:pt x="761" y="297"/>
                  </a:cubicBezTo>
                  <a:lnTo>
                    <a:pt x="700" y="236"/>
                  </a:lnTo>
                  <a:cubicBezTo>
                    <a:pt x="677" y="75"/>
                    <a:pt x="567" y="1"/>
                    <a:pt x="4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 name="Google Shape;4962;p31"/>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 name="Google Shape;4963;p31"/>
            <p:cNvSpPr/>
            <p:nvPr/>
          </p:nvSpPr>
          <p:spPr>
            <a:xfrm>
              <a:off x="6265507" y="5559481"/>
              <a:ext cx="137841" cy="607902"/>
            </a:xfrm>
            <a:custGeom>
              <a:avLst/>
              <a:gdLst/>
              <a:ahLst/>
              <a:cxnLst/>
              <a:rect l="l" t="t" r="r" b="b"/>
              <a:pathLst>
                <a:path w="4937" h="21773" extrusionOk="0">
                  <a:moveTo>
                    <a:pt x="92" y="1"/>
                  </a:moveTo>
                  <a:cubicBezTo>
                    <a:pt x="31" y="1"/>
                    <a:pt x="0" y="297"/>
                    <a:pt x="43" y="984"/>
                  </a:cubicBezTo>
                  <a:cubicBezTo>
                    <a:pt x="73" y="1866"/>
                    <a:pt x="104" y="2747"/>
                    <a:pt x="195" y="3568"/>
                  </a:cubicBezTo>
                  <a:cubicBezTo>
                    <a:pt x="256" y="4450"/>
                    <a:pt x="377" y="5331"/>
                    <a:pt x="408" y="6213"/>
                  </a:cubicBezTo>
                  <a:cubicBezTo>
                    <a:pt x="499" y="7064"/>
                    <a:pt x="560" y="7945"/>
                    <a:pt x="712" y="8827"/>
                  </a:cubicBezTo>
                  <a:cubicBezTo>
                    <a:pt x="803" y="9252"/>
                    <a:pt x="864" y="9708"/>
                    <a:pt x="955" y="10103"/>
                  </a:cubicBezTo>
                  <a:cubicBezTo>
                    <a:pt x="1016" y="10529"/>
                    <a:pt x="1137" y="10954"/>
                    <a:pt x="1168" y="11410"/>
                  </a:cubicBezTo>
                  <a:cubicBezTo>
                    <a:pt x="1472" y="13204"/>
                    <a:pt x="2019" y="14906"/>
                    <a:pt x="2566" y="16608"/>
                  </a:cubicBezTo>
                  <a:cubicBezTo>
                    <a:pt x="3083" y="18310"/>
                    <a:pt x="3691" y="20043"/>
                    <a:pt x="4298" y="21745"/>
                  </a:cubicBezTo>
                  <a:cubicBezTo>
                    <a:pt x="4304" y="21763"/>
                    <a:pt x="4309" y="21772"/>
                    <a:pt x="4316" y="21772"/>
                  </a:cubicBezTo>
                  <a:cubicBezTo>
                    <a:pt x="4423" y="21772"/>
                    <a:pt x="4694" y="19267"/>
                    <a:pt x="4694" y="19009"/>
                  </a:cubicBezTo>
                  <a:cubicBezTo>
                    <a:pt x="4754" y="18310"/>
                    <a:pt x="4846" y="17429"/>
                    <a:pt x="4906" y="16547"/>
                  </a:cubicBezTo>
                  <a:cubicBezTo>
                    <a:pt x="4937" y="15666"/>
                    <a:pt x="4815" y="14784"/>
                    <a:pt x="4542" y="14146"/>
                  </a:cubicBezTo>
                  <a:cubicBezTo>
                    <a:pt x="4177" y="13143"/>
                    <a:pt x="3751" y="12200"/>
                    <a:pt x="3387" y="11228"/>
                  </a:cubicBezTo>
                  <a:cubicBezTo>
                    <a:pt x="3174" y="10711"/>
                    <a:pt x="2961" y="10255"/>
                    <a:pt x="2779" y="9769"/>
                  </a:cubicBezTo>
                  <a:cubicBezTo>
                    <a:pt x="2566" y="9282"/>
                    <a:pt x="2353" y="8766"/>
                    <a:pt x="2171" y="8310"/>
                  </a:cubicBezTo>
                  <a:cubicBezTo>
                    <a:pt x="1806" y="7489"/>
                    <a:pt x="1502" y="6668"/>
                    <a:pt x="1289" y="5787"/>
                  </a:cubicBezTo>
                  <a:cubicBezTo>
                    <a:pt x="1046" y="4966"/>
                    <a:pt x="864" y="3994"/>
                    <a:pt x="833" y="3750"/>
                  </a:cubicBezTo>
                  <a:cubicBezTo>
                    <a:pt x="826" y="3727"/>
                    <a:pt x="822" y="3714"/>
                    <a:pt x="820" y="3714"/>
                  </a:cubicBezTo>
                  <a:lnTo>
                    <a:pt x="820" y="3714"/>
                  </a:lnTo>
                  <a:cubicBezTo>
                    <a:pt x="816" y="3714"/>
                    <a:pt x="833" y="3828"/>
                    <a:pt x="833" y="4146"/>
                  </a:cubicBezTo>
                  <a:cubicBezTo>
                    <a:pt x="833" y="4323"/>
                    <a:pt x="844" y="4544"/>
                    <a:pt x="856" y="4827"/>
                  </a:cubicBezTo>
                  <a:lnTo>
                    <a:pt x="856" y="4827"/>
                  </a:lnTo>
                  <a:cubicBezTo>
                    <a:pt x="823" y="4448"/>
                    <a:pt x="780" y="4069"/>
                    <a:pt x="742" y="3690"/>
                  </a:cubicBezTo>
                  <a:cubicBezTo>
                    <a:pt x="651" y="2778"/>
                    <a:pt x="529" y="1866"/>
                    <a:pt x="347" y="984"/>
                  </a:cubicBezTo>
                  <a:cubicBezTo>
                    <a:pt x="267" y="374"/>
                    <a:pt x="161" y="1"/>
                    <a:pt x="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 name="Google Shape;4964;p31"/>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 name="Google Shape;4965;p31"/>
            <p:cNvSpPr/>
            <p:nvPr/>
          </p:nvSpPr>
          <p:spPr>
            <a:xfrm>
              <a:off x="5660760" y="4038790"/>
              <a:ext cx="1105827" cy="782793"/>
            </a:xfrm>
            <a:custGeom>
              <a:avLst/>
              <a:gdLst/>
              <a:ahLst/>
              <a:cxnLst/>
              <a:rect l="l" t="t" r="r" b="b"/>
              <a:pathLst>
                <a:path w="39607" h="28037" extrusionOk="0">
                  <a:moveTo>
                    <a:pt x="213" y="1"/>
                  </a:moveTo>
                  <a:cubicBezTo>
                    <a:pt x="201" y="1"/>
                    <a:pt x="191" y="3"/>
                    <a:pt x="183" y="9"/>
                  </a:cubicBezTo>
                  <a:cubicBezTo>
                    <a:pt x="1" y="283"/>
                    <a:pt x="2280" y="3322"/>
                    <a:pt x="2341" y="3383"/>
                  </a:cubicBezTo>
                  <a:cubicBezTo>
                    <a:pt x="2675" y="3778"/>
                    <a:pt x="3010" y="4264"/>
                    <a:pt x="3283" y="4690"/>
                  </a:cubicBezTo>
                  <a:cubicBezTo>
                    <a:pt x="3587" y="5146"/>
                    <a:pt x="3952" y="5571"/>
                    <a:pt x="4256" y="5997"/>
                  </a:cubicBezTo>
                  <a:cubicBezTo>
                    <a:pt x="4590" y="6422"/>
                    <a:pt x="4894" y="6818"/>
                    <a:pt x="5229" y="7243"/>
                  </a:cubicBezTo>
                  <a:cubicBezTo>
                    <a:pt x="5563" y="7669"/>
                    <a:pt x="5958" y="8033"/>
                    <a:pt x="6262" y="8429"/>
                  </a:cubicBezTo>
                  <a:cubicBezTo>
                    <a:pt x="6961" y="9219"/>
                    <a:pt x="7660" y="9948"/>
                    <a:pt x="8481" y="10617"/>
                  </a:cubicBezTo>
                  <a:cubicBezTo>
                    <a:pt x="9271" y="11316"/>
                    <a:pt x="10183" y="11894"/>
                    <a:pt x="11095" y="12502"/>
                  </a:cubicBezTo>
                  <a:cubicBezTo>
                    <a:pt x="12645" y="13444"/>
                    <a:pt x="14317" y="14143"/>
                    <a:pt x="16019" y="14720"/>
                  </a:cubicBezTo>
                  <a:cubicBezTo>
                    <a:pt x="16445" y="14872"/>
                    <a:pt x="16870" y="15024"/>
                    <a:pt x="17265" y="15146"/>
                  </a:cubicBezTo>
                  <a:cubicBezTo>
                    <a:pt x="17691" y="15298"/>
                    <a:pt x="18116" y="15420"/>
                    <a:pt x="18542" y="15572"/>
                  </a:cubicBezTo>
                  <a:cubicBezTo>
                    <a:pt x="19363" y="15845"/>
                    <a:pt x="20214" y="16058"/>
                    <a:pt x="21065" y="16331"/>
                  </a:cubicBezTo>
                  <a:cubicBezTo>
                    <a:pt x="21946" y="16544"/>
                    <a:pt x="22797" y="16787"/>
                    <a:pt x="23618" y="17000"/>
                  </a:cubicBezTo>
                  <a:cubicBezTo>
                    <a:pt x="24499" y="17243"/>
                    <a:pt x="25320" y="17456"/>
                    <a:pt x="26171" y="17730"/>
                  </a:cubicBezTo>
                  <a:cubicBezTo>
                    <a:pt x="27843" y="18277"/>
                    <a:pt x="29545" y="18824"/>
                    <a:pt x="31217" y="19584"/>
                  </a:cubicBezTo>
                  <a:cubicBezTo>
                    <a:pt x="31946" y="19918"/>
                    <a:pt x="32676" y="20283"/>
                    <a:pt x="33436" y="20678"/>
                  </a:cubicBezTo>
                  <a:cubicBezTo>
                    <a:pt x="34105" y="21103"/>
                    <a:pt x="34804" y="21590"/>
                    <a:pt x="35472" y="22137"/>
                  </a:cubicBezTo>
                  <a:cubicBezTo>
                    <a:pt x="36171" y="22714"/>
                    <a:pt x="36840" y="23353"/>
                    <a:pt x="37418" y="24113"/>
                  </a:cubicBezTo>
                  <a:cubicBezTo>
                    <a:pt x="37874" y="24721"/>
                    <a:pt x="38330" y="25632"/>
                    <a:pt x="38481" y="25906"/>
                  </a:cubicBezTo>
                  <a:cubicBezTo>
                    <a:pt x="38497" y="25944"/>
                    <a:pt x="38508" y="25969"/>
                    <a:pt x="38515" y="25979"/>
                  </a:cubicBezTo>
                  <a:lnTo>
                    <a:pt x="38515" y="25979"/>
                  </a:lnTo>
                  <a:cubicBezTo>
                    <a:pt x="38524" y="26005"/>
                    <a:pt x="38533" y="26032"/>
                    <a:pt x="38542" y="26058"/>
                  </a:cubicBezTo>
                  <a:cubicBezTo>
                    <a:pt x="38926" y="27090"/>
                    <a:pt x="39280" y="28036"/>
                    <a:pt x="39440" y="28036"/>
                  </a:cubicBezTo>
                  <a:cubicBezTo>
                    <a:pt x="39445" y="28036"/>
                    <a:pt x="39450" y="28036"/>
                    <a:pt x="39454" y="28034"/>
                  </a:cubicBezTo>
                  <a:cubicBezTo>
                    <a:pt x="39606" y="27973"/>
                    <a:pt x="39363" y="26879"/>
                    <a:pt x="38998" y="25784"/>
                  </a:cubicBezTo>
                  <a:cubicBezTo>
                    <a:pt x="38664" y="24690"/>
                    <a:pt x="38238" y="23626"/>
                    <a:pt x="38208" y="23535"/>
                  </a:cubicBezTo>
                  <a:cubicBezTo>
                    <a:pt x="37418" y="21377"/>
                    <a:pt x="36658" y="19310"/>
                    <a:pt x="35503" y="17608"/>
                  </a:cubicBezTo>
                  <a:cubicBezTo>
                    <a:pt x="34956" y="16727"/>
                    <a:pt x="34378" y="15936"/>
                    <a:pt x="33679" y="15176"/>
                  </a:cubicBezTo>
                  <a:cubicBezTo>
                    <a:pt x="33345" y="14812"/>
                    <a:pt x="33010" y="14477"/>
                    <a:pt x="32615" y="14113"/>
                  </a:cubicBezTo>
                  <a:cubicBezTo>
                    <a:pt x="32250" y="13778"/>
                    <a:pt x="31825" y="13505"/>
                    <a:pt x="31369" y="13201"/>
                  </a:cubicBezTo>
                  <a:cubicBezTo>
                    <a:pt x="28238" y="11225"/>
                    <a:pt x="24955" y="10404"/>
                    <a:pt x="21733" y="9705"/>
                  </a:cubicBezTo>
                  <a:cubicBezTo>
                    <a:pt x="19971" y="9340"/>
                    <a:pt x="18208" y="8945"/>
                    <a:pt x="16445" y="8581"/>
                  </a:cubicBezTo>
                  <a:cubicBezTo>
                    <a:pt x="14651" y="8185"/>
                    <a:pt x="12888" y="7821"/>
                    <a:pt x="11125" y="7243"/>
                  </a:cubicBezTo>
                  <a:cubicBezTo>
                    <a:pt x="10244" y="6970"/>
                    <a:pt x="9423" y="6666"/>
                    <a:pt x="8572" y="6301"/>
                  </a:cubicBezTo>
                  <a:cubicBezTo>
                    <a:pt x="7721" y="5967"/>
                    <a:pt x="6870" y="5571"/>
                    <a:pt x="6019" y="5115"/>
                  </a:cubicBezTo>
                  <a:cubicBezTo>
                    <a:pt x="5198" y="4659"/>
                    <a:pt x="4408" y="4112"/>
                    <a:pt x="3678" y="3504"/>
                  </a:cubicBezTo>
                  <a:cubicBezTo>
                    <a:pt x="3344" y="3201"/>
                    <a:pt x="2615" y="2501"/>
                    <a:pt x="2280" y="2137"/>
                  </a:cubicBezTo>
                  <a:cubicBezTo>
                    <a:pt x="2143" y="2021"/>
                    <a:pt x="2050" y="1945"/>
                    <a:pt x="2024" y="1945"/>
                  </a:cubicBezTo>
                  <a:cubicBezTo>
                    <a:pt x="1974" y="1945"/>
                    <a:pt x="2160" y="2213"/>
                    <a:pt x="2736" y="2988"/>
                  </a:cubicBezTo>
                  <a:cubicBezTo>
                    <a:pt x="2530" y="2723"/>
                    <a:pt x="581" y="1"/>
                    <a:pt x="2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 name="Google Shape;4966;p31"/>
            <p:cNvSpPr/>
            <p:nvPr/>
          </p:nvSpPr>
          <p:spPr>
            <a:xfrm>
              <a:off x="5574766" y="3876575"/>
              <a:ext cx="221210" cy="340401"/>
            </a:xfrm>
            <a:custGeom>
              <a:avLst/>
              <a:gdLst/>
              <a:ahLst/>
              <a:cxnLst/>
              <a:rect l="l" t="t" r="r" b="b"/>
              <a:pathLst>
                <a:path w="7923" h="12192" extrusionOk="0">
                  <a:moveTo>
                    <a:pt x="36" y="1"/>
                  </a:moveTo>
                  <a:cubicBezTo>
                    <a:pt x="5" y="1"/>
                    <a:pt x="0" y="37"/>
                    <a:pt x="41" y="135"/>
                  </a:cubicBezTo>
                  <a:cubicBezTo>
                    <a:pt x="649" y="1624"/>
                    <a:pt x="1378" y="3023"/>
                    <a:pt x="2199" y="4360"/>
                  </a:cubicBezTo>
                  <a:cubicBezTo>
                    <a:pt x="2625" y="4998"/>
                    <a:pt x="2989" y="5728"/>
                    <a:pt x="3445" y="6366"/>
                  </a:cubicBezTo>
                  <a:cubicBezTo>
                    <a:pt x="3871" y="7065"/>
                    <a:pt x="4327" y="7703"/>
                    <a:pt x="4813" y="8342"/>
                  </a:cubicBezTo>
                  <a:lnTo>
                    <a:pt x="5695" y="9558"/>
                  </a:lnTo>
                  <a:cubicBezTo>
                    <a:pt x="5968" y="9983"/>
                    <a:pt x="6272" y="10409"/>
                    <a:pt x="6576" y="10773"/>
                  </a:cubicBezTo>
                  <a:cubicBezTo>
                    <a:pt x="6637" y="10895"/>
                    <a:pt x="7427" y="12111"/>
                    <a:pt x="7701" y="12172"/>
                  </a:cubicBezTo>
                  <a:cubicBezTo>
                    <a:pt x="7740" y="12185"/>
                    <a:pt x="7770" y="12191"/>
                    <a:pt x="7792" y="12191"/>
                  </a:cubicBezTo>
                  <a:cubicBezTo>
                    <a:pt x="7923" y="12191"/>
                    <a:pt x="7774" y="11976"/>
                    <a:pt x="7670" y="11716"/>
                  </a:cubicBezTo>
                  <a:cubicBezTo>
                    <a:pt x="7366" y="11047"/>
                    <a:pt x="6880" y="10348"/>
                    <a:pt x="6485" y="9710"/>
                  </a:cubicBezTo>
                  <a:lnTo>
                    <a:pt x="6485" y="9710"/>
                  </a:lnTo>
                  <a:cubicBezTo>
                    <a:pt x="6678" y="10010"/>
                    <a:pt x="6752" y="10116"/>
                    <a:pt x="6759" y="10116"/>
                  </a:cubicBezTo>
                  <a:cubicBezTo>
                    <a:pt x="6774" y="10116"/>
                    <a:pt x="6486" y="9631"/>
                    <a:pt x="6424" y="9527"/>
                  </a:cubicBezTo>
                  <a:cubicBezTo>
                    <a:pt x="6211" y="9193"/>
                    <a:pt x="6059" y="8798"/>
                    <a:pt x="5877" y="8463"/>
                  </a:cubicBezTo>
                  <a:cubicBezTo>
                    <a:pt x="5512" y="7612"/>
                    <a:pt x="5147" y="6792"/>
                    <a:pt x="4843" y="5941"/>
                  </a:cubicBezTo>
                  <a:cubicBezTo>
                    <a:pt x="4600" y="5272"/>
                    <a:pt x="4175" y="4542"/>
                    <a:pt x="3628" y="3874"/>
                  </a:cubicBezTo>
                  <a:cubicBezTo>
                    <a:pt x="3111" y="3205"/>
                    <a:pt x="2503" y="2597"/>
                    <a:pt x="2047" y="2050"/>
                  </a:cubicBezTo>
                  <a:cubicBezTo>
                    <a:pt x="1561" y="1472"/>
                    <a:pt x="1044" y="804"/>
                    <a:pt x="436" y="317"/>
                  </a:cubicBezTo>
                  <a:cubicBezTo>
                    <a:pt x="392" y="273"/>
                    <a:pt x="119" y="1"/>
                    <a:pt x="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 name="Google Shape;4967;p31"/>
            <p:cNvSpPr/>
            <p:nvPr/>
          </p:nvSpPr>
          <p:spPr>
            <a:xfrm>
              <a:off x="7019459" y="5582180"/>
              <a:ext cx="67064" cy="624822"/>
            </a:xfrm>
            <a:custGeom>
              <a:avLst/>
              <a:gdLst/>
              <a:ahLst/>
              <a:cxnLst/>
              <a:rect l="l" t="t" r="r" b="b"/>
              <a:pathLst>
                <a:path w="2402" h="22379" extrusionOk="0">
                  <a:moveTo>
                    <a:pt x="1514" y="0"/>
                  </a:moveTo>
                  <a:cubicBezTo>
                    <a:pt x="1398" y="0"/>
                    <a:pt x="1401" y="704"/>
                    <a:pt x="1429" y="1509"/>
                  </a:cubicBezTo>
                  <a:cubicBezTo>
                    <a:pt x="1489" y="1934"/>
                    <a:pt x="1489" y="2390"/>
                    <a:pt x="1489" y="2725"/>
                  </a:cubicBezTo>
                  <a:cubicBezTo>
                    <a:pt x="1520" y="3029"/>
                    <a:pt x="1550" y="3302"/>
                    <a:pt x="1550" y="3363"/>
                  </a:cubicBezTo>
                  <a:cubicBezTo>
                    <a:pt x="1641" y="4974"/>
                    <a:pt x="1520" y="6646"/>
                    <a:pt x="1337" y="8257"/>
                  </a:cubicBezTo>
                  <a:lnTo>
                    <a:pt x="1246" y="8895"/>
                  </a:lnTo>
                  <a:lnTo>
                    <a:pt x="1155" y="9503"/>
                  </a:lnTo>
                  <a:cubicBezTo>
                    <a:pt x="1064" y="9898"/>
                    <a:pt x="1003" y="10293"/>
                    <a:pt x="912" y="10719"/>
                  </a:cubicBezTo>
                  <a:cubicBezTo>
                    <a:pt x="760" y="11509"/>
                    <a:pt x="608" y="12269"/>
                    <a:pt x="456" y="13029"/>
                  </a:cubicBezTo>
                  <a:cubicBezTo>
                    <a:pt x="274" y="13941"/>
                    <a:pt x="274" y="14913"/>
                    <a:pt x="213" y="15916"/>
                  </a:cubicBezTo>
                  <a:cubicBezTo>
                    <a:pt x="182" y="16950"/>
                    <a:pt x="182" y="17923"/>
                    <a:pt x="182" y="18865"/>
                  </a:cubicBezTo>
                  <a:cubicBezTo>
                    <a:pt x="182" y="19685"/>
                    <a:pt x="0" y="20992"/>
                    <a:pt x="213" y="21722"/>
                  </a:cubicBezTo>
                  <a:cubicBezTo>
                    <a:pt x="260" y="21793"/>
                    <a:pt x="289" y="22378"/>
                    <a:pt x="357" y="22378"/>
                  </a:cubicBezTo>
                  <a:cubicBezTo>
                    <a:pt x="376" y="22378"/>
                    <a:pt x="399" y="22330"/>
                    <a:pt x="426" y="22208"/>
                  </a:cubicBezTo>
                  <a:cubicBezTo>
                    <a:pt x="760" y="20901"/>
                    <a:pt x="1034" y="19564"/>
                    <a:pt x="1277" y="18226"/>
                  </a:cubicBezTo>
                  <a:cubicBezTo>
                    <a:pt x="1550" y="16889"/>
                    <a:pt x="1824" y="15521"/>
                    <a:pt x="1945" y="14214"/>
                  </a:cubicBezTo>
                  <a:cubicBezTo>
                    <a:pt x="2189" y="11509"/>
                    <a:pt x="2401" y="8743"/>
                    <a:pt x="2189" y="5916"/>
                  </a:cubicBezTo>
                  <a:cubicBezTo>
                    <a:pt x="2158" y="5400"/>
                    <a:pt x="2189" y="4093"/>
                    <a:pt x="2128" y="2816"/>
                  </a:cubicBezTo>
                  <a:cubicBezTo>
                    <a:pt x="2097" y="2147"/>
                    <a:pt x="2006" y="1539"/>
                    <a:pt x="1945" y="1053"/>
                  </a:cubicBezTo>
                  <a:cubicBezTo>
                    <a:pt x="1824" y="567"/>
                    <a:pt x="1702" y="171"/>
                    <a:pt x="1550" y="20"/>
                  </a:cubicBezTo>
                  <a:cubicBezTo>
                    <a:pt x="1537" y="6"/>
                    <a:pt x="1525" y="0"/>
                    <a:pt x="15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 name="Google Shape;4968;p31"/>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 name="Google Shape;4969;p31"/>
            <p:cNvSpPr/>
            <p:nvPr/>
          </p:nvSpPr>
          <p:spPr>
            <a:xfrm>
              <a:off x="6021738" y="4878317"/>
              <a:ext cx="1069866" cy="964943"/>
            </a:xfrm>
            <a:custGeom>
              <a:avLst/>
              <a:gdLst/>
              <a:ahLst/>
              <a:cxnLst/>
              <a:rect l="l" t="t" r="r" b="b"/>
              <a:pathLst>
                <a:path w="38319" h="34561" extrusionOk="0">
                  <a:moveTo>
                    <a:pt x="408" y="1"/>
                  </a:moveTo>
                  <a:cubicBezTo>
                    <a:pt x="0" y="1"/>
                    <a:pt x="872" y="2495"/>
                    <a:pt x="932" y="2706"/>
                  </a:cubicBezTo>
                  <a:cubicBezTo>
                    <a:pt x="1114" y="3284"/>
                    <a:pt x="1358" y="3801"/>
                    <a:pt x="1509" y="4378"/>
                  </a:cubicBezTo>
                  <a:cubicBezTo>
                    <a:pt x="1692" y="4956"/>
                    <a:pt x="1874" y="5533"/>
                    <a:pt x="2087" y="6050"/>
                  </a:cubicBezTo>
                  <a:cubicBezTo>
                    <a:pt x="2482" y="7144"/>
                    <a:pt x="2999" y="8269"/>
                    <a:pt x="3516" y="9241"/>
                  </a:cubicBezTo>
                  <a:cubicBezTo>
                    <a:pt x="4032" y="10275"/>
                    <a:pt x="4671" y="11217"/>
                    <a:pt x="5431" y="12007"/>
                  </a:cubicBezTo>
                  <a:cubicBezTo>
                    <a:pt x="6190" y="12859"/>
                    <a:pt x="7133" y="13497"/>
                    <a:pt x="8166" y="14044"/>
                  </a:cubicBezTo>
                  <a:cubicBezTo>
                    <a:pt x="11388" y="15625"/>
                    <a:pt x="15096" y="15564"/>
                    <a:pt x="18501" y="15594"/>
                  </a:cubicBezTo>
                  <a:cubicBezTo>
                    <a:pt x="20172" y="15625"/>
                    <a:pt x="21875" y="15594"/>
                    <a:pt x="23577" y="15776"/>
                  </a:cubicBezTo>
                  <a:cubicBezTo>
                    <a:pt x="25279" y="15959"/>
                    <a:pt x="26951" y="16415"/>
                    <a:pt x="28562" y="17387"/>
                  </a:cubicBezTo>
                  <a:cubicBezTo>
                    <a:pt x="29595" y="18026"/>
                    <a:pt x="30598" y="18786"/>
                    <a:pt x="31601" y="19698"/>
                  </a:cubicBezTo>
                  <a:cubicBezTo>
                    <a:pt x="32088" y="20153"/>
                    <a:pt x="32574" y="20640"/>
                    <a:pt x="32999" y="21126"/>
                  </a:cubicBezTo>
                  <a:cubicBezTo>
                    <a:pt x="33425" y="21673"/>
                    <a:pt x="33851" y="22190"/>
                    <a:pt x="34246" y="22767"/>
                  </a:cubicBezTo>
                  <a:cubicBezTo>
                    <a:pt x="35066" y="23953"/>
                    <a:pt x="35765" y="25230"/>
                    <a:pt x="36373" y="26689"/>
                  </a:cubicBezTo>
                  <a:cubicBezTo>
                    <a:pt x="36647" y="27296"/>
                    <a:pt x="36799" y="27935"/>
                    <a:pt x="36981" y="28573"/>
                  </a:cubicBezTo>
                  <a:cubicBezTo>
                    <a:pt x="37073" y="28870"/>
                    <a:pt x="37318" y="30347"/>
                    <a:pt x="37383" y="30347"/>
                  </a:cubicBezTo>
                  <a:cubicBezTo>
                    <a:pt x="37393" y="30347"/>
                    <a:pt x="37398" y="30316"/>
                    <a:pt x="37399" y="30246"/>
                  </a:cubicBezTo>
                  <a:lnTo>
                    <a:pt x="37399" y="30246"/>
                  </a:lnTo>
                  <a:cubicBezTo>
                    <a:pt x="37475" y="31496"/>
                    <a:pt x="37725" y="34561"/>
                    <a:pt x="37954" y="34561"/>
                  </a:cubicBezTo>
                  <a:cubicBezTo>
                    <a:pt x="38319" y="34561"/>
                    <a:pt x="37954" y="29850"/>
                    <a:pt x="37954" y="29728"/>
                  </a:cubicBezTo>
                  <a:cubicBezTo>
                    <a:pt x="37893" y="28968"/>
                    <a:pt x="37832" y="28239"/>
                    <a:pt x="37802" y="27509"/>
                  </a:cubicBezTo>
                  <a:cubicBezTo>
                    <a:pt x="37711" y="26810"/>
                    <a:pt x="37589" y="26081"/>
                    <a:pt x="37498" y="25351"/>
                  </a:cubicBezTo>
                  <a:cubicBezTo>
                    <a:pt x="37255" y="23923"/>
                    <a:pt x="36981" y="22494"/>
                    <a:pt x="36617" y="21126"/>
                  </a:cubicBezTo>
                  <a:cubicBezTo>
                    <a:pt x="36465" y="20457"/>
                    <a:pt x="36191" y="19819"/>
                    <a:pt x="35978" y="19120"/>
                  </a:cubicBezTo>
                  <a:cubicBezTo>
                    <a:pt x="35735" y="18482"/>
                    <a:pt x="35431" y="17843"/>
                    <a:pt x="35158" y="17235"/>
                  </a:cubicBezTo>
                  <a:cubicBezTo>
                    <a:pt x="34550" y="15959"/>
                    <a:pt x="33911" y="14804"/>
                    <a:pt x="33091" y="13740"/>
                  </a:cubicBezTo>
                  <a:cubicBezTo>
                    <a:pt x="31449" y="11673"/>
                    <a:pt x="29656" y="10123"/>
                    <a:pt x="27771" y="9029"/>
                  </a:cubicBezTo>
                  <a:cubicBezTo>
                    <a:pt x="25856" y="7965"/>
                    <a:pt x="23820" y="7357"/>
                    <a:pt x="21783" y="7235"/>
                  </a:cubicBezTo>
                  <a:cubicBezTo>
                    <a:pt x="21247" y="7209"/>
                    <a:pt x="20712" y="7197"/>
                    <a:pt x="20179" y="7197"/>
                  </a:cubicBezTo>
                  <a:cubicBezTo>
                    <a:pt x="17695" y="7197"/>
                    <a:pt x="15241" y="7437"/>
                    <a:pt x="12758" y="7437"/>
                  </a:cubicBezTo>
                  <a:cubicBezTo>
                    <a:pt x="12151" y="7437"/>
                    <a:pt x="11543" y="7423"/>
                    <a:pt x="10932" y="7387"/>
                  </a:cubicBezTo>
                  <a:cubicBezTo>
                    <a:pt x="9291" y="7266"/>
                    <a:pt x="7589" y="7053"/>
                    <a:pt x="5978" y="6354"/>
                  </a:cubicBezTo>
                  <a:cubicBezTo>
                    <a:pt x="5218" y="6050"/>
                    <a:pt x="4549" y="5624"/>
                    <a:pt x="3911" y="5108"/>
                  </a:cubicBezTo>
                  <a:cubicBezTo>
                    <a:pt x="3455" y="4713"/>
                    <a:pt x="3060" y="4348"/>
                    <a:pt x="2695" y="3892"/>
                  </a:cubicBezTo>
                  <a:cubicBezTo>
                    <a:pt x="2269" y="3405"/>
                    <a:pt x="1813" y="2646"/>
                    <a:pt x="1661" y="2402"/>
                  </a:cubicBezTo>
                  <a:cubicBezTo>
                    <a:pt x="1633" y="2364"/>
                    <a:pt x="1610" y="2344"/>
                    <a:pt x="1595" y="2344"/>
                  </a:cubicBezTo>
                  <a:cubicBezTo>
                    <a:pt x="1590" y="2344"/>
                    <a:pt x="1587" y="2346"/>
                    <a:pt x="1584" y="2350"/>
                  </a:cubicBezTo>
                  <a:lnTo>
                    <a:pt x="1584" y="2350"/>
                  </a:lnTo>
                  <a:cubicBezTo>
                    <a:pt x="1549" y="2226"/>
                    <a:pt x="1514" y="2101"/>
                    <a:pt x="1479" y="1977"/>
                  </a:cubicBezTo>
                  <a:cubicBezTo>
                    <a:pt x="1175" y="1035"/>
                    <a:pt x="780" y="153"/>
                    <a:pt x="415" y="1"/>
                  </a:cubicBezTo>
                  <a:cubicBezTo>
                    <a:pt x="413" y="1"/>
                    <a:pt x="410" y="1"/>
                    <a:pt x="4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 name="Google Shape;4970;p31"/>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 name="Google Shape;4971;p31"/>
            <p:cNvSpPr/>
            <p:nvPr/>
          </p:nvSpPr>
          <p:spPr>
            <a:xfrm>
              <a:off x="6093297" y="3497701"/>
              <a:ext cx="232574" cy="293746"/>
            </a:xfrm>
            <a:custGeom>
              <a:avLst/>
              <a:gdLst/>
              <a:ahLst/>
              <a:cxnLst/>
              <a:rect l="l" t="t" r="r" b="b"/>
              <a:pathLst>
                <a:path w="8330" h="10521" extrusionOk="0">
                  <a:moveTo>
                    <a:pt x="5931" y="7696"/>
                  </a:moveTo>
                  <a:cubicBezTo>
                    <a:pt x="5932" y="7696"/>
                    <a:pt x="5944" y="7710"/>
                    <a:pt x="5961" y="7731"/>
                  </a:cubicBezTo>
                  <a:lnTo>
                    <a:pt x="5961" y="7731"/>
                  </a:lnTo>
                  <a:cubicBezTo>
                    <a:pt x="5954" y="7722"/>
                    <a:pt x="5945" y="7713"/>
                    <a:pt x="5936" y="7703"/>
                  </a:cubicBezTo>
                  <a:lnTo>
                    <a:pt x="5936" y="7703"/>
                  </a:lnTo>
                  <a:cubicBezTo>
                    <a:pt x="5956" y="7727"/>
                    <a:pt x="5976" y="7751"/>
                    <a:pt x="5996" y="7775"/>
                  </a:cubicBezTo>
                  <a:lnTo>
                    <a:pt x="5996" y="7775"/>
                  </a:lnTo>
                  <a:cubicBezTo>
                    <a:pt x="5990" y="7769"/>
                    <a:pt x="5980" y="7760"/>
                    <a:pt x="5968" y="7747"/>
                  </a:cubicBezTo>
                  <a:cubicBezTo>
                    <a:pt x="5947" y="7719"/>
                    <a:pt x="5936" y="7704"/>
                    <a:pt x="5933" y="7699"/>
                  </a:cubicBezTo>
                  <a:lnTo>
                    <a:pt x="5933" y="7699"/>
                  </a:lnTo>
                  <a:cubicBezTo>
                    <a:pt x="5934" y="7700"/>
                    <a:pt x="5935" y="7702"/>
                    <a:pt x="5936" y="7703"/>
                  </a:cubicBezTo>
                  <a:lnTo>
                    <a:pt x="5936" y="7703"/>
                  </a:lnTo>
                  <a:cubicBezTo>
                    <a:pt x="5935" y="7701"/>
                    <a:pt x="5933" y="7699"/>
                    <a:pt x="5932" y="7697"/>
                  </a:cubicBezTo>
                  <a:lnTo>
                    <a:pt x="5932" y="7697"/>
                  </a:lnTo>
                  <a:cubicBezTo>
                    <a:pt x="5931" y="7697"/>
                    <a:pt x="5931" y="7696"/>
                    <a:pt x="5931" y="7696"/>
                  </a:cubicBezTo>
                  <a:close/>
                  <a:moveTo>
                    <a:pt x="5961" y="7731"/>
                  </a:moveTo>
                  <a:cubicBezTo>
                    <a:pt x="5991" y="7765"/>
                    <a:pt x="6010" y="7786"/>
                    <a:pt x="6009" y="7786"/>
                  </a:cubicBezTo>
                  <a:cubicBezTo>
                    <a:pt x="6008" y="7786"/>
                    <a:pt x="6006" y="7784"/>
                    <a:pt x="6002" y="7781"/>
                  </a:cubicBezTo>
                  <a:lnTo>
                    <a:pt x="6002" y="7781"/>
                  </a:lnTo>
                  <a:cubicBezTo>
                    <a:pt x="6056" y="7848"/>
                    <a:pt x="6122" y="7931"/>
                    <a:pt x="6122" y="7931"/>
                  </a:cubicBezTo>
                  <a:cubicBezTo>
                    <a:pt x="6121" y="7931"/>
                    <a:pt x="6089" y="7891"/>
                    <a:pt x="5998" y="7778"/>
                  </a:cubicBezTo>
                  <a:cubicBezTo>
                    <a:pt x="5998" y="7777"/>
                    <a:pt x="5997" y="7776"/>
                    <a:pt x="5996" y="7775"/>
                  </a:cubicBezTo>
                  <a:lnTo>
                    <a:pt x="5996" y="7775"/>
                  </a:lnTo>
                  <a:cubicBezTo>
                    <a:pt x="5998" y="7777"/>
                    <a:pt x="6000" y="7779"/>
                    <a:pt x="6002" y="7781"/>
                  </a:cubicBezTo>
                  <a:lnTo>
                    <a:pt x="6002" y="7781"/>
                  </a:lnTo>
                  <a:cubicBezTo>
                    <a:pt x="5987" y="7762"/>
                    <a:pt x="5973" y="7745"/>
                    <a:pt x="5961" y="7731"/>
                  </a:cubicBezTo>
                  <a:close/>
                  <a:moveTo>
                    <a:pt x="49" y="1"/>
                  </a:moveTo>
                  <a:cubicBezTo>
                    <a:pt x="16" y="1"/>
                    <a:pt x="1" y="43"/>
                    <a:pt x="10" y="149"/>
                  </a:cubicBezTo>
                  <a:cubicBezTo>
                    <a:pt x="41" y="483"/>
                    <a:pt x="1105" y="1729"/>
                    <a:pt x="1257" y="1942"/>
                  </a:cubicBezTo>
                  <a:cubicBezTo>
                    <a:pt x="1561" y="2337"/>
                    <a:pt x="1895" y="2763"/>
                    <a:pt x="2229" y="3188"/>
                  </a:cubicBezTo>
                  <a:cubicBezTo>
                    <a:pt x="2594" y="3614"/>
                    <a:pt x="2928" y="4009"/>
                    <a:pt x="3232" y="4465"/>
                  </a:cubicBezTo>
                  <a:cubicBezTo>
                    <a:pt x="3810" y="5316"/>
                    <a:pt x="4479" y="6136"/>
                    <a:pt x="5208" y="6896"/>
                  </a:cubicBezTo>
                  <a:lnTo>
                    <a:pt x="5428" y="7132"/>
                  </a:lnTo>
                  <a:lnTo>
                    <a:pt x="5428" y="7132"/>
                  </a:lnTo>
                  <a:cubicBezTo>
                    <a:pt x="5849" y="7696"/>
                    <a:pt x="6289" y="8254"/>
                    <a:pt x="6728" y="8781"/>
                  </a:cubicBezTo>
                  <a:cubicBezTo>
                    <a:pt x="6910" y="8963"/>
                    <a:pt x="7761" y="10331"/>
                    <a:pt x="8096" y="10483"/>
                  </a:cubicBezTo>
                  <a:cubicBezTo>
                    <a:pt x="8147" y="10509"/>
                    <a:pt x="8184" y="10521"/>
                    <a:pt x="8209" y="10521"/>
                  </a:cubicBezTo>
                  <a:cubicBezTo>
                    <a:pt x="8329" y="10521"/>
                    <a:pt x="8161" y="10239"/>
                    <a:pt x="8035" y="9936"/>
                  </a:cubicBezTo>
                  <a:cubicBezTo>
                    <a:pt x="7792" y="9541"/>
                    <a:pt x="7548" y="9115"/>
                    <a:pt x="7305" y="8720"/>
                  </a:cubicBezTo>
                  <a:lnTo>
                    <a:pt x="6515" y="7595"/>
                  </a:lnTo>
                  <a:cubicBezTo>
                    <a:pt x="5603" y="6288"/>
                    <a:pt x="4630" y="5042"/>
                    <a:pt x="3688" y="3796"/>
                  </a:cubicBezTo>
                  <a:cubicBezTo>
                    <a:pt x="2655" y="2580"/>
                    <a:pt x="1561" y="1425"/>
                    <a:pt x="466" y="361"/>
                  </a:cubicBezTo>
                  <a:cubicBezTo>
                    <a:pt x="279" y="195"/>
                    <a:pt x="121" y="1"/>
                    <a:pt x="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 name="Google Shape;4972;p31"/>
            <p:cNvSpPr/>
            <p:nvPr/>
          </p:nvSpPr>
          <p:spPr>
            <a:xfrm>
              <a:off x="5873091" y="4288479"/>
              <a:ext cx="787204" cy="340596"/>
            </a:xfrm>
            <a:custGeom>
              <a:avLst/>
              <a:gdLst/>
              <a:ahLst/>
              <a:cxnLst/>
              <a:rect l="l" t="t" r="r" b="b"/>
              <a:pathLst>
                <a:path w="28195" h="12199" extrusionOk="0">
                  <a:moveTo>
                    <a:pt x="442" y="0"/>
                  </a:moveTo>
                  <a:cubicBezTo>
                    <a:pt x="162" y="0"/>
                    <a:pt x="1" y="317"/>
                    <a:pt x="146" y="549"/>
                  </a:cubicBezTo>
                  <a:cubicBezTo>
                    <a:pt x="724" y="1431"/>
                    <a:pt x="1575" y="2069"/>
                    <a:pt x="2487" y="2555"/>
                  </a:cubicBezTo>
                  <a:cubicBezTo>
                    <a:pt x="2943" y="2829"/>
                    <a:pt x="3399" y="3042"/>
                    <a:pt x="3855" y="3255"/>
                  </a:cubicBezTo>
                  <a:cubicBezTo>
                    <a:pt x="4311" y="3467"/>
                    <a:pt x="4767" y="3650"/>
                    <a:pt x="5223" y="3802"/>
                  </a:cubicBezTo>
                  <a:cubicBezTo>
                    <a:pt x="7593" y="4805"/>
                    <a:pt x="10147" y="5413"/>
                    <a:pt x="12487" y="6021"/>
                  </a:cubicBezTo>
                  <a:cubicBezTo>
                    <a:pt x="13794" y="6355"/>
                    <a:pt x="15071" y="6659"/>
                    <a:pt x="16408" y="7054"/>
                  </a:cubicBezTo>
                  <a:cubicBezTo>
                    <a:pt x="17685" y="7419"/>
                    <a:pt x="19022" y="7753"/>
                    <a:pt x="20268" y="8270"/>
                  </a:cubicBezTo>
                  <a:cubicBezTo>
                    <a:pt x="21545" y="8726"/>
                    <a:pt x="22822" y="9273"/>
                    <a:pt x="24068" y="9881"/>
                  </a:cubicBezTo>
                  <a:cubicBezTo>
                    <a:pt x="25344" y="10550"/>
                    <a:pt x="26651" y="11249"/>
                    <a:pt x="27867" y="12160"/>
                  </a:cubicBezTo>
                  <a:cubicBezTo>
                    <a:pt x="27910" y="12187"/>
                    <a:pt x="27949" y="12199"/>
                    <a:pt x="27983" y="12199"/>
                  </a:cubicBezTo>
                  <a:cubicBezTo>
                    <a:pt x="28143" y="12199"/>
                    <a:pt x="28195" y="11941"/>
                    <a:pt x="28019" y="11765"/>
                  </a:cubicBezTo>
                  <a:cubicBezTo>
                    <a:pt x="27563" y="11218"/>
                    <a:pt x="27077" y="10732"/>
                    <a:pt x="26591" y="10276"/>
                  </a:cubicBezTo>
                  <a:cubicBezTo>
                    <a:pt x="26104" y="9820"/>
                    <a:pt x="25557" y="9395"/>
                    <a:pt x="25071" y="9060"/>
                  </a:cubicBezTo>
                  <a:cubicBezTo>
                    <a:pt x="24037" y="8300"/>
                    <a:pt x="22974" y="7723"/>
                    <a:pt x="21910" y="7206"/>
                  </a:cubicBezTo>
                  <a:cubicBezTo>
                    <a:pt x="21393" y="6932"/>
                    <a:pt x="20816" y="6689"/>
                    <a:pt x="20268" y="6507"/>
                  </a:cubicBezTo>
                  <a:cubicBezTo>
                    <a:pt x="19721" y="6325"/>
                    <a:pt x="19144" y="6142"/>
                    <a:pt x="18597" y="5990"/>
                  </a:cubicBezTo>
                  <a:cubicBezTo>
                    <a:pt x="17472" y="5625"/>
                    <a:pt x="16378" y="5382"/>
                    <a:pt x="15223" y="5109"/>
                  </a:cubicBezTo>
                  <a:cubicBezTo>
                    <a:pt x="14554" y="4957"/>
                    <a:pt x="13885" y="4805"/>
                    <a:pt x="13217" y="4653"/>
                  </a:cubicBezTo>
                  <a:lnTo>
                    <a:pt x="12214" y="4410"/>
                  </a:lnTo>
                  <a:lnTo>
                    <a:pt x="11210" y="4197"/>
                  </a:lnTo>
                  <a:cubicBezTo>
                    <a:pt x="9843" y="3893"/>
                    <a:pt x="8505" y="3589"/>
                    <a:pt x="7168" y="3163"/>
                  </a:cubicBezTo>
                  <a:cubicBezTo>
                    <a:pt x="6560" y="2981"/>
                    <a:pt x="5982" y="2738"/>
                    <a:pt x="5435" y="2495"/>
                  </a:cubicBezTo>
                  <a:cubicBezTo>
                    <a:pt x="4858" y="2221"/>
                    <a:pt x="4311" y="1948"/>
                    <a:pt x="3794" y="1674"/>
                  </a:cubicBezTo>
                  <a:cubicBezTo>
                    <a:pt x="2700" y="1157"/>
                    <a:pt x="1575" y="549"/>
                    <a:pt x="481" y="2"/>
                  </a:cubicBezTo>
                  <a:cubicBezTo>
                    <a:pt x="468" y="1"/>
                    <a:pt x="455" y="0"/>
                    <a:pt x="44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 name="Google Shape;4973;p31"/>
            <p:cNvSpPr/>
            <p:nvPr/>
          </p:nvSpPr>
          <p:spPr>
            <a:xfrm>
              <a:off x="6152627" y="5150872"/>
              <a:ext cx="843938" cy="364663"/>
            </a:xfrm>
            <a:custGeom>
              <a:avLst/>
              <a:gdLst/>
              <a:ahLst/>
              <a:cxnLst/>
              <a:rect l="l" t="t" r="r" b="b"/>
              <a:pathLst>
                <a:path w="30227" h="13061" extrusionOk="0">
                  <a:moveTo>
                    <a:pt x="172" y="0"/>
                  </a:moveTo>
                  <a:cubicBezTo>
                    <a:pt x="73" y="0"/>
                    <a:pt x="1" y="262"/>
                    <a:pt x="104" y="391"/>
                  </a:cubicBezTo>
                  <a:cubicBezTo>
                    <a:pt x="3721" y="4525"/>
                    <a:pt x="9892" y="3917"/>
                    <a:pt x="14329" y="4160"/>
                  </a:cubicBezTo>
                  <a:cubicBezTo>
                    <a:pt x="15758" y="4221"/>
                    <a:pt x="17187" y="4404"/>
                    <a:pt x="18585" y="4799"/>
                  </a:cubicBezTo>
                  <a:cubicBezTo>
                    <a:pt x="19983" y="5163"/>
                    <a:pt x="21442" y="5711"/>
                    <a:pt x="22779" y="6501"/>
                  </a:cubicBezTo>
                  <a:cubicBezTo>
                    <a:pt x="24056" y="7322"/>
                    <a:pt x="25272" y="8325"/>
                    <a:pt x="26427" y="9480"/>
                  </a:cubicBezTo>
                  <a:lnTo>
                    <a:pt x="28159" y="11212"/>
                  </a:lnTo>
                  <a:cubicBezTo>
                    <a:pt x="28737" y="11820"/>
                    <a:pt x="29254" y="12428"/>
                    <a:pt x="29831" y="13005"/>
                  </a:cubicBezTo>
                  <a:cubicBezTo>
                    <a:pt x="29869" y="13043"/>
                    <a:pt x="29914" y="13060"/>
                    <a:pt x="29958" y="13060"/>
                  </a:cubicBezTo>
                  <a:cubicBezTo>
                    <a:pt x="30094" y="13060"/>
                    <a:pt x="30227" y="12900"/>
                    <a:pt x="30135" y="12671"/>
                  </a:cubicBezTo>
                  <a:cubicBezTo>
                    <a:pt x="29831" y="11942"/>
                    <a:pt x="29497" y="11303"/>
                    <a:pt x="29071" y="10665"/>
                  </a:cubicBezTo>
                  <a:cubicBezTo>
                    <a:pt x="28646" y="9996"/>
                    <a:pt x="28251" y="9449"/>
                    <a:pt x="27734" y="8902"/>
                  </a:cubicBezTo>
                  <a:cubicBezTo>
                    <a:pt x="26792" y="7808"/>
                    <a:pt x="25758" y="6866"/>
                    <a:pt x="24664" y="6106"/>
                  </a:cubicBezTo>
                  <a:cubicBezTo>
                    <a:pt x="23600" y="5285"/>
                    <a:pt x="22384" y="4677"/>
                    <a:pt x="21199" y="4191"/>
                  </a:cubicBezTo>
                  <a:cubicBezTo>
                    <a:pt x="20013" y="3704"/>
                    <a:pt x="18889" y="3370"/>
                    <a:pt x="17795" y="3157"/>
                  </a:cubicBezTo>
                  <a:cubicBezTo>
                    <a:pt x="14755" y="2549"/>
                    <a:pt x="11715" y="2853"/>
                    <a:pt x="8706" y="2641"/>
                  </a:cubicBezTo>
                  <a:cubicBezTo>
                    <a:pt x="5697" y="2397"/>
                    <a:pt x="3053" y="1394"/>
                    <a:pt x="226" y="27"/>
                  </a:cubicBezTo>
                  <a:cubicBezTo>
                    <a:pt x="208" y="8"/>
                    <a:pt x="190" y="0"/>
                    <a:pt x="17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 name="Google Shape;4974;p31"/>
            <p:cNvSpPr/>
            <p:nvPr/>
          </p:nvSpPr>
          <p:spPr>
            <a:xfrm>
              <a:off x="6204921" y="3658436"/>
              <a:ext cx="221350" cy="540503"/>
            </a:xfrm>
            <a:custGeom>
              <a:avLst/>
              <a:gdLst/>
              <a:ahLst/>
              <a:cxnLst/>
              <a:rect l="l" t="t" r="r" b="b"/>
              <a:pathLst>
                <a:path w="7928" h="19359" extrusionOk="0">
                  <a:moveTo>
                    <a:pt x="208" y="1"/>
                  </a:moveTo>
                  <a:cubicBezTo>
                    <a:pt x="68" y="1"/>
                    <a:pt x="1" y="204"/>
                    <a:pt x="146" y="349"/>
                  </a:cubicBezTo>
                  <a:cubicBezTo>
                    <a:pt x="2851" y="3054"/>
                    <a:pt x="4979" y="6124"/>
                    <a:pt x="6225" y="9711"/>
                  </a:cubicBezTo>
                  <a:cubicBezTo>
                    <a:pt x="6712" y="11322"/>
                    <a:pt x="7016" y="12994"/>
                    <a:pt x="7168" y="14574"/>
                  </a:cubicBezTo>
                  <a:cubicBezTo>
                    <a:pt x="7320" y="16155"/>
                    <a:pt x="6985" y="17675"/>
                    <a:pt x="7076" y="19286"/>
                  </a:cubicBezTo>
                  <a:cubicBezTo>
                    <a:pt x="7076" y="19330"/>
                    <a:pt x="7109" y="19358"/>
                    <a:pt x="7138" y="19358"/>
                  </a:cubicBezTo>
                  <a:cubicBezTo>
                    <a:pt x="7149" y="19358"/>
                    <a:pt x="7159" y="19354"/>
                    <a:pt x="7168" y="19346"/>
                  </a:cubicBezTo>
                  <a:cubicBezTo>
                    <a:pt x="7502" y="18769"/>
                    <a:pt x="7715" y="18070"/>
                    <a:pt x="7836" y="17310"/>
                  </a:cubicBezTo>
                  <a:cubicBezTo>
                    <a:pt x="7927" y="16489"/>
                    <a:pt x="7927" y="15668"/>
                    <a:pt x="7836" y="14787"/>
                  </a:cubicBezTo>
                  <a:cubicBezTo>
                    <a:pt x="7624" y="13054"/>
                    <a:pt x="7137" y="11170"/>
                    <a:pt x="6651" y="9620"/>
                  </a:cubicBezTo>
                  <a:cubicBezTo>
                    <a:pt x="6499" y="9164"/>
                    <a:pt x="6347" y="8708"/>
                    <a:pt x="6165" y="8282"/>
                  </a:cubicBezTo>
                  <a:cubicBezTo>
                    <a:pt x="5952" y="7826"/>
                    <a:pt x="5769" y="7431"/>
                    <a:pt x="5557" y="6975"/>
                  </a:cubicBezTo>
                  <a:cubicBezTo>
                    <a:pt x="5131" y="6094"/>
                    <a:pt x="4645" y="5243"/>
                    <a:pt x="4128" y="4422"/>
                  </a:cubicBezTo>
                  <a:cubicBezTo>
                    <a:pt x="3854" y="3997"/>
                    <a:pt x="3611" y="3571"/>
                    <a:pt x="3338" y="3206"/>
                  </a:cubicBezTo>
                  <a:cubicBezTo>
                    <a:pt x="3034" y="2811"/>
                    <a:pt x="2730" y="2446"/>
                    <a:pt x="2395" y="2051"/>
                  </a:cubicBezTo>
                  <a:cubicBezTo>
                    <a:pt x="1727" y="1352"/>
                    <a:pt x="1058" y="653"/>
                    <a:pt x="329" y="45"/>
                  </a:cubicBezTo>
                  <a:cubicBezTo>
                    <a:pt x="285" y="14"/>
                    <a:pt x="244" y="1"/>
                    <a:pt x="2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 name="Google Shape;4975;p31"/>
            <p:cNvSpPr/>
            <p:nvPr/>
          </p:nvSpPr>
          <p:spPr>
            <a:xfrm>
              <a:off x="6640110" y="4644961"/>
              <a:ext cx="146831" cy="427260"/>
            </a:xfrm>
            <a:custGeom>
              <a:avLst/>
              <a:gdLst/>
              <a:ahLst/>
              <a:cxnLst/>
              <a:rect l="l" t="t" r="r" b="b"/>
              <a:pathLst>
                <a:path w="5259" h="15303" extrusionOk="0">
                  <a:moveTo>
                    <a:pt x="61" y="0"/>
                  </a:moveTo>
                  <a:cubicBezTo>
                    <a:pt x="61" y="0"/>
                    <a:pt x="0" y="92"/>
                    <a:pt x="61" y="152"/>
                  </a:cubicBezTo>
                  <a:cubicBezTo>
                    <a:pt x="1854" y="1976"/>
                    <a:pt x="3404" y="3921"/>
                    <a:pt x="4104" y="6687"/>
                  </a:cubicBezTo>
                  <a:cubicBezTo>
                    <a:pt x="4468" y="8177"/>
                    <a:pt x="4651" y="9575"/>
                    <a:pt x="4620" y="11004"/>
                  </a:cubicBezTo>
                  <a:cubicBezTo>
                    <a:pt x="4590" y="12402"/>
                    <a:pt x="4438" y="13770"/>
                    <a:pt x="4286" y="15168"/>
                  </a:cubicBezTo>
                  <a:cubicBezTo>
                    <a:pt x="4286" y="15249"/>
                    <a:pt x="4340" y="15303"/>
                    <a:pt x="4385" y="15303"/>
                  </a:cubicBezTo>
                  <a:cubicBezTo>
                    <a:pt x="4408" y="15303"/>
                    <a:pt x="4428" y="15289"/>
                    <a:pt x="4438" y="15259"/>
                  </a:cubicBezTo>
                  <a:cubicBezTo>
                    <a:pt x="4894" y="14104"/>
                    <a:pt x="5167" y="12767"/>
                    <a:pt x="5228" y="11308"/>
                  </a:cubicBezTo>
                  <a:cubicBezTo>
                    <a:pt x="5228" y="10912"/>
                    <a:pt x="5259" y="10578"/>
                    <a:pt x="5228" y="10183"/>
                  </a:cubicBezTo>
                  <a:cubicBezTo>
                    <a:pt x="5198" y="9818"/>
                    <a:pt x="5198" y="9484"/>
                    <a:pt x="5167" y="9089"/>
                  </a:cubicBezTo>
                  <a:cubicBezTo>
                    <a:pt x="5076" y="8329"/>
                    <a:pt x="4924" y="7599"/>
                    <a:pt x="4742" y="6839"/>
                  </a:cubicBezTo>
                  <a:cubicBezTo>
                    <a:pt x="4043" y="3891"/>
                    <a:pt x="2341" y="1277"/>
                    <a:pt x="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976" name="Google Shape;4976;p31"/>
          <p:cNvSpPr/>
          <p:nvPr/>
        </p:nvSpPr>
        <p:spPr>
          <a:xfrm flipH="1">
            <a:off x="338565" y="248612"/>
            <a:ext cx="8260200" cy="4646100"/>
          </a:xfrm>
          <a:prstGeom prst="roundRect">
            <a:avLst>
              <a:gd name="adj" fmla="val 1666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77" name="Google Shape;4977;p31"/>
          <p:cNvGrpSpPr/>
          <p:nvPr/>
        </p:nvGrpSpPr>
        <p:grpSpPr>
          <a:xfrm rot="-2362236" flipH="1">
            <a:off x="2313533" y="-62725"/>
            <a:ext cx="438565" cy="522422"/>
            <a:chOff x="3364312" y="274448"/>
            <a:chExt cx="622086" cy="740885"/>
          </a:xfrm>
        </p:grpSpPr>
        <p:sp>
          <p:nvSpPr>
            <p:cNvPr id="4978" name="Google Shape;4978;p31"/>
            <p:cNvSpPr/>
            <p:nvPr/>
          </p:nvSpPr>
          <p:spPr>
            <a:xfrm>
              <a:off x="3364312" y="274448"/>
              <a:ext cx="622086" cy="740885"/>
            </a:xfrm>
            <a:custGeom>
              <a:avLst/>
              <a:gdLst/>
              <a:ahLst/>
              <a:cxnLst/>
              <a:rect l="l" t="t" r="r" b="b"/>
              <a:pathLst>
                <a:path w="22281" h="26536" extrusionOk="0">
                  <a:moveTo>
                    <a:pt x="16901" y="0"/>
                  </a:moveTo>
                  <a:cubicBezTo>
                    <a:pt x="16597" y="152"/>
                    <a:pt x="16262" y="304"/>
                    <a:pt x="15959" y="456"/>
                  </a:cubicBezTo>
                  <a:cubicBezTo>
                    <a:pt x="10670" y="3009"/>
                    <a:pt x="5381" y="5623"/>
                    <a:pt x="153" y="8268"/>
                  </a:cubicBezTo>
                  <a:cubicBezTo>
                    <a:pt x="31" y="12280"/>
                    <a:pt x="1" y="16262"/>
                    <a:pt x="92" y="20274"/>
                  </a:cubicBezTo>
                  <a:cubicBezTo>
                    <a:pt x="1521" y="20183"/>
                    <a:pt x="2949" y="20122"/>
                    <a:pt x="4408" y="20000"/>
                  </a:cubicBezTo>
                  <a:cubicBezTo>
                    <a:pt x="3999" y="19450"/>
                    <a:pt x="3600" y="18900"/>
                    <a:pt x="3205" y="18350"/>
                  </a:cubicBezTo>
                  <a:lnTo>
                    <a:pt x="3205" y="18350"/>
                  </a:lnTo>
                  <a:cubicBezTo>
                    <a:pt x="3601" y="18894"/>
                    <a:pt x="4002" y="19442"/>
                    <a:pt x="4408" y="20000"/>
                  </a:cubicBezTo>
                  <a:cubicBezTo>
                    <a:pt x="5958" y="22159"/>
                    <a:pt x="7509" y="24317"/>
                    <a:pt x="9059" y="26536"/>
                  </a:cubicBezTo>
                  <a:cubicBezTo>
                    <a:pt x="12949" y="23830"/>
                    <a:pt x="16810" y="21095"/>
                    <a:pt x="20700" y="18390"/>
                  </a:cubicBezTo>
                  <a:cubicBezTo>
                    <a:pt x="21339" y="14803"/>
                    <a:pt x="21886" y="11216"/>
                    <a:pt x="22281" y="7599"/>
                  </a:cubicBezTo>
                  <a:cubicBezTo>
                    <a:pt x="20518" y="5076"/>
                    <a:pt x="18725" y="2553"/>
                    <a:pt x="169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 name="Google Shape;4979;p31"/>
            <p:cNvSpPr/>
            <p:nvPr/>
          </p:nvSpPr>
          <p:spPr>
            <a:xfrm>
              <a:off x="3674922" y="580787"/>
              <a:ext cx="273281" cy="321666"/>
            </a:xfrm>
            <a:custGeom>
              <a:avLst/>
              <a:gdLst/>
              <a:ahLst/>
              <a:cxnLst/>
              <a:rect l="l" t="t" r="r" b="b"/>
              <a:pathLst>
                <a:path w="9788" h="11521" extrusionOk="0">
                  <a:moveTo>
                    <a:pt x="9788" y="1"/>
                  </a:moveTo>
                  <a:cubicBezTo>
                    <a:pt x="8572" y="2220"/>
                    <a:pt x="7326" y="4408"/>
                    <a:pt x="6110" y="6658"/>
                  </a:cubicBezTo>
                  <a:cubicBezTo>
                    <a:pt x="4226" y="4560"/>
                    <a:pt x="2159" y="2585"/>
                    <a:pt x="1" y="761"/>
                  </a:cubicBezTo>
                  <a:lnTo>
                    <a:pt x="1" y="761"/>
                  </a:lnTo>
                  <a:cubicBezTo>
                    <a:pt x="1672" y="3314"/>
                    <a:pt x="3375" y="5867"/>
                    <a:pt x="5046" y="8421"/>
                  </a:cubicBezTo>
                  <a:cubicBezTo>
                    <a:pt x="4408" y="9454"/>
                    <a:pt x="3770" y="10457"/>
                    <a:pt x="3071" y="11521"/>
                  </a:cubicBezTo>
                  <a:cubicBezTo>
                    <a:pt x="3982" y="10883"/>
                    <a:pt x="4894" y="10214"/>
                    <a:pt x="5806" y="9545"/>
                  </a:cubicBezTo>
                  <a:cubicBezTo>
                    <a:pt x="6384" y="9120"/>
                    <a:pt x="6961" y="8725"/>
                    <a:pt x="7508" y="8269"/>
                  </a:cubicBezTo>
                  <a:cubicBezTo>
                    <a:pt x="7873" y="7995"/>
                    <a:pt x="8207" y="7782"/>
                    <a:pt x="8511" y="7509"/>
                  </a:cubicBezTo>
                  <a:cubicBezTo>
                    <a:pt x="8998" y="4986"/>
                    <a:pt x="9423" y="2524"/>
                    <a:pt x="9788" y="1"/>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 name="Google Shape;4980;p31"/>
            <p:cNvSpPr/>
            <p:nvPr/>
          </p:nvSpPr>
          <p:spPr>
            <a:xfrm>
              <a:off x="3398263" y="446715"/>
              <a:ext cx="108665" cy="263956"/>
            </a:xfrm>
            <a:custGeom>
              <a:avLst/>
              <a:gdLst/>
              <a:ahLst/>
              <a:cxnLst/>
              <a:rect l="l" t="t" r="r" b="b"/>
              <a:pathLst>
                <a:path w="3892" h="9454" extrusionOk="0">
                  <a:moveTo>
                    <a:pt x="3891" y="0"/>
                  </a:moveTo>
                  <a:lnTo>
                    <a:pt x="3891" y="0"/>
                  </a:lnTo>
                  <a:cubicBezTo>
                    <a:pt x="2675" y="639"/>
                    <a:pt x="1429" y="1277"/>
                    <a:pt x="213" y="1946"/>
                  </a:cubicBezTo>
                  <a:cubicBezTo>
                    <a:pt x="183" y="4438"/>
                    <a:pt x="92" y="6961"/>
                    <a:pt x="1" y="9454"/>
                  </a:cubicBezTo>
                  <a:cubicBezTo>
                    <a:pt x="1399" y="6353"/>
                    <a:pt x="2675" y="3131"/>
                    <a:pt x="3891" y="0"/>
                  </a:cubicBezTo>
                  <a:close/>
                </a:path>
              </a:pathLst>
            </a:custGeom>
            <a:solidFill>
              <a:srgbClr val="000000">
                <a:alpha val="2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 name="Google Shape;4981;p31"/>
            <p:cNvSpPr/>
            <p:nvPr/>
          </p:nvSpPr>
          <p:spPr>
            <a:xfrm>
              <a:off x="3814941" y="318115"/>
              <a:ext cx="39088" cy="384095"/>
            </a:xfrm>
            <a:custGeom>
              <a:avLst/>
              <a:gdLst/>
              <a:ahLst/>
              <a:cxnLst/>
              <a:rect l="l" t="t" r="r" b="b"/>
              <a:pathLst>
                <a:path w="1400" h="13757" extrusionOk="0">
                  <a:moveTo>
                    <a:pt x="296" y="1"/>
                  </a:moveTo>
                  <a:cubicBezTo>
                    <a:pt x="244" y="1"/>
                    <a:pt x="183" y="39"/>
                    <a:pt x="183" y="78"/>
                  </a:cubicBezTo>
                  <a:cubicBezTo>
                    <a:pt x="1" y="4637"/>
                    <a:pt x="274" y="9348"/>
                    <a:pt x="1034" y="13725"/>
                  </a:cubicBezTo>
                  <a:cubicBezTo>
                    <a:pt x="1034" y="13747"/>
                    <a:pt x="1057" y="13757"/>
                    <a:pt x="1087" y="13757"/>
                  </a:cubicBezTo>
                  <a:cubicBezTo>
                    <a:pt x="1141" y="13757"/>
                    <a:pt x="1217" y="13723"/>
                    <a:pt x="1217" y="13664"/>
                  </a:cubicBezTo>
                  <a:cubicBezTo>
                    <a:pt x="1399" y="9105"/>
                    <a:pt x="1095" y="4394"/>
                    <a:pt x="366" y="47"/>
                  </a:cubicBezTo>
                  <a:cubicBezTo>
                    <a:pt x="354" y="14"/>
                    <a:pt x="327" y="1"/>
                    <a:pt x="29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 name="Google Shape;4982;p31"/>
            <p:cNvSpPr/>
            <p:nvPr/>
          </p:nvSpPr>
          <p:spPr>
            <a:xfrm>
              <a:off x="3386592" y="646761"/>
              <a:ext cx="234584" cy="178185"/>
            </a:xfrm>
            <a:custGeom>
              <a:avLst/>
              <a:gdLst/>
              <a:ahLst/>
              <a:cxnLst/>
              <a:rect l="l" t="t" r="r" b="b"/>
              <a:pathLst>
                <a:path w="8402" h="6382" extrusionOk="0">
                  <a:moveTo>
                    <a:pt x="8307" y="1"/>
                  </a:moveTo>
                  <a:cubicBezTo>
                    <a:pt x="8293" y="1"/>
                    <a:pt x="8277" y="3"/>
                    <a:pt x="8261" y="9"/>
                  </a:cubicBezTo>
                  <a:cubicBezTo>
                    <a:pt x="5373" y="1468"/>
                    <a:pt x="2182" y="3991"/>
                    <a:pt x="23" y="6270"/>
                  </a:cubicBezTo>
                  <a:cubicBezTo>
                    <a:pt x="0" y="6317"/>
                    <a:pt x="13" y="6382"/>
                    <a:pt x="61" y="6382"/>
                  </a:cubicBezTo>
                  <a:cubicBezTo>
                    <a:pt x="76" y="6382"/>
                    <a:pt x="93" y="6376"/>
                    <a:pt x="115" y="6362"/>
                  </a:cubicBezTo>
                  <a:cubicBezTo>
                    <a:pt x="2911" y="4538"/>
                    <a:pt x="5951" y="2380"/>
                    <a:pt x="8352" y="100"/>
                  </a:cubicBezTo>
                  <a:cubicBezTo>
                    <a:pt x="8402" y="50"/>
                    <a:pt x="8370" y="1"/>
                    <a:pt x="8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 name="Google Shape;4983;p31"/>
            <p:cNvSpPr/>
            <p:nvPr/>
          </p:nvSpPr>
          <p:spPr>
            <a:xfrm>
              <a:off x="3601939" y="650391"/>
              <a:ext cx="26329" cy="310694"/>
            </a:xfrm>
            <a:custGeom>
              <a:avLst/>
              <a:gdLst/>
              <a:ahLst/>
              <a:cxnLst/>
              <a:rect l="l" t="t" r="r" b="b"/>
              <a:pathLst>
                <a:path w="943" h="11128" extrusionOk="0">
                  <a:moveTo>
                    <a:pt x="548" y="0"/>
                  </a:moveTo>
                  <a:cubicBezTo>
                    <a:pt x="548" y="0"/>
                    <a:pt x="487" y="0"/>
                    <a:pt x="457" y="31"/>
                  </a:cubicBezTo>
                  <a:cubicBezTo>
                    <a:pt x="1" y="1885"/>
                    <a:pt x="153" y="3769"/>
                    <a:pt x="153" y="5563"/>
                  </a:cubicBezTo>
                  <a:cubicBezTo>
                    <a:pt x="153" y="7447"/>
                    <a:pt x="92" y="9301"/>
                    <a:pt x="517" y="11095"/>
                  </a:cubicBezTo>
                  <a:cubicBezTo>
                    <a:pt x="517" y="11118"/>
                    <a:pt x="535" y="11128"/>
                    <a:pt x="559" y="11128"/>
                  </a:cubicBezTo>
                  <a:cubicBezTo>
                    <a:pt x="597" y="11128"/>
                    <a:pt x="650" y="11102"/>
                    <a:pt x="669" y="11064"/>
                  </a:cubicBezTo>
                  <a:cubicBezTo>
                    <a:pt x="943" y="9058"/>
                    <a:pt x="791" y="7083"/>
                    <a:pt x="730" y="5168"/>
                  </a:cubicBezTo>
                  <a:cubicBezTo>
                    <a:pt x="730" y="3435"/>
                    <a:pt x="882" y="1672"/>
                    <a:pt x="54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 name="Google Shape;4984;p31"/>
            <p:cNvSpPr/>
            <p:nvPr/>
          </p:nvSpPr>
          <p:spPr>
            <a:xfrm>
              <a:off x="3731795" y="374709"/>
              <a:ext cx="42438" cy="36771"/>
            </a:xfrm>
            <a:custGeom>
              <a:avLst/>
              <a:gdLst/>
              <a:ahLst/>
              <a:cxnLst/>
              <a:rect l="l" t="t" r="r" b="b"/>
              <a:pathLst>
                <a:path w="1520" h="1317" extrusionOk="0">
                  <a:moveTo>
                    <a:pt x="840" y="0"/>
                  </a:moveTo>
                  <a:cubicBezTo>
                    <a:pt x="754" y="0"/>
                    <a:pt x="666" y="17"/>
                    <a:pt x="578" y="57"/>
                  </a:cubicBezTo>
                  <a:cubicBezTo>
                    <a:pt x="304" y="178"/>
                    <a:pt x="91" y="361"/>
                    <a:pt x="61" y="634"/>
                  </a:cubicBezTo>
                  <a:cubicBezTo>
                    <a:pt x="0" y="938"/>
                    <a:pt x="122" y="1090"/>
                    <a:pt x="365" y="1242"/>
                  </a:cubicBezTo>
                  <a:cubicBezTo>
                    <a:pt x="426" y="1272"/>
                    <a:pt x="517" y="1303"/>
                    <a:pt x="578" y="1303"/>
                  </a:cubicBezTo>
                  <a:cubicBezTo>
                    <a:pt x="622" y="1312"/>
                    <a:pt x="668" y="1316"/>
                    <a:pt x="713" y="1316"/>
                  </a:cubicBezTo>
                  <a:cubicBezTo>
                    <a:pt x="976" y="1316"/>
                    <a:pt x="1238" y="1171"/>
                    <a:pt x="1368" y="938"/>
                  </a:cubicBezTo>
                  <a:cubicBezTo>
                    <a:pt x="1520" y="665"/>
                    <a:pt x="1520" y="330"/>
                    <a:pt x="1307" y="178"/>
                  </a:cubicBezTo>
                  <a:cubicBezTo>
                    <a:pt x="1184" y="75"/>
                    <a:pt x="1018" y="0"/>
                    <a:pt x="84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 name="Google Shape;4985;p31"/>
            <p:cNvSpPr/>
            <p:nvPr/>
          </p:nvSpPr>
          <p:spPr>
            <a:xfrm>
              <a:off x="3754689" y="447915"/>
              <a:ext cx="13625" cy="12145"/>
            </a:xfrm>
            <a:custGeom>
              <a:avLst/>
              <a:gdLst/>
              <a:ahLst/>
              <a:cxnLst/>
              <a:rect l="l" t="t" r="r" b="b"/>
              <a:pathLst>
                <a:path w="488" h="435" extrusionOk="0">
                  <a:moveTo>
                    <a:pt x="277" y="1"/>
                  </a:moveTo>
                  <a:cubicBezTo>
                    <a:pt x="214" y="1"/>
                    <a:pt x="147" y="24"/>
                    <a:pt x="92" y="79"/>
                  </a:cubicBezTo>
                  <a:lnTo>
                    <a:pt x="62" y="109"/>
                  </a:lnTo>
                  <a:cubicBezTo>
                    <a:pt x="1" y="170"/>
                    <a:pt x="31" y="292"/>
                    <a:pt x="92" y="322"/>
                  </a:cubicBezTo>
                  <a:cubicBezTo>
                    <a:pt x="115" y="402"/>
                    <a:pt x="176" y="435"/>
                    <a:pt x="244" y="435"/>
                  </a:cubicBezTo>
                  <a:cubicBezTo>
                    <a:pt x="357" y="435"/>
                    <a:pt x="487" y="345"/>
                    <a:pt x="487" y="231"/>
                  </a:cubicBezTo>
                  <a:lnTo>
                    <a:pt x="487" y="170"/>
                  </a:lnTo>
                  <a:cubicBezTo>
                    <a:pt x="487" y="73"/>
                    <a:pt x="388" y="1"/>
                    <a:pt x="27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 name="Google Shape;4986;p31"/>
            <p:cNvSpPr/>
            <p:nvPr/>
          </p:nvSpPr>
          <p:spPr>
            <a:xfrm>
              <a:off x="3688826" y="447831"/>
              <a:ext cx="11000" cy="7399"/>
            </a:xfrm>
            <a:custGeom>
              <a:avLst/>
              <a:gdLst/>
              <a:ahLst/>
              <a:cxnLst/>
              <a:rect l="l" t="t" r="r" b="b"/>
              <a:pathLst>
                <a:path w="394" h="265" extrusionOk="0">
                  <a:moveTo>
                    <a:pt x="307" y="1"/>
                  </a:moveTo>
                  <a:cubicBezTo>
                    <a:pt x="190" y="1"/>
                    <a:pt x="0" y="170"/>
                    <a:pt x="171" y="234"/>
                  </a:cubicBezTo>
                  <a:cubicBezTo>
                    <a:pt x="232" y="234"/>
                    <a:pt x="232" y="234"/>
                    <a:pt x="262" y="264"/>
                  </a:cubicBezTo>
                  <a:cubicBezTo>
                    <a:pt x="293" y="264"/>
                    <a:pt x="384" y="264"/>
                    <a:pt x="384" y="173"/>
                  </a:cubicBezTo>
                  <a:lnTo>
                    <a:pt x="384" y="112"/>
                  </a:lnTo>
                  <a:cubicBezTo>
                    <a:pt x="393" y="31"/>
                    <a:pt x="356" y="1"/>
                    <a:pt x="30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 name="Google Shape;4987;p31"/>
            <p:cNvSpPr/>
            <p:nvPr/>
          </p:nvSpPr>
          <p:spPr>
            <a:xfrm>
              <a:off x="3710632" y="859847"/>
              <a:ext cx="25854" cy="16920"/>
            </a:xfrm>
            <a:custGeom>
              <a:avLst/>
              <a:gdLst/>
              <a:ahLst/>
              <a:cxnLst/>
              <a:rect l="l" t="t" r="r" b="b"/>
              <a:pathLst>
                <a:path w="926" h="606" extrusionOk="0">
                  <a:moveTo>
                    <a:pt x="526" y="1"/>
                  </a:moveTo>
                  <a:cubicBezTo>
                    <a:pt x="459" y="1"/>
                    <a:pt x="383" y="20"/>
                    <a:pt x="302" y="67"/>
                  </a:cubicBezTo>
                  <a:cubicBezTo>
                    <a:pt x="1" y="243"/>
                    <a:pt x="156" y="606"/>
                    <a:pt x="425" y="606"/>
                  </a:cubicBezTo>
                  <a:cubicBezTo>
                    <a:pt x="482" y="606"/>
                    <a:pt x="543" y="590"/>
                    <a:pt x="606" y="553"/>
                  </a:cubicBezTo>
                  <a:cubicBezTo>
                    <a:pt x="926" y="357"/>
                    <a:pt x="808" y="1"/>
                    <a:pt x="526"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 name="Google Shape;4988;p31"/>
            <p:cNvSpPr/>
            <p:nvPr/>
          </p:nvSpPr>
          <p:spPr>
            <a:xfrm>
              <a:off x="3679166" y="888549"/>
              <a:ext cx="29065" cy="19349"/>
            </a:xfrm>
            <a:custGeom>
              <a:avLst/>
              <a:gdLst/>
              <a:ahLst/>
              <a:cxnLst/>
              <a:rect l="l" t="t" r="r" b="b"/>
              <a:pathLst>
                <a:path w="1041" h="693" extrusionOk="0">
                  <a:moveTo>
                    <a:pt x="539" y="0"/>
                  </a:moveTo>
                  <a:cubicBezTo>
                    <a:pt x="508" y="0"/>
                    <a:pt x="479" y="4"/>
                    <a:pt x="457" y="12"/>
                  </a:cubicBezTo>
                  <a:lnTo>
                    <a:pt x="426" y="12"/>
                  </a:lnTo>
                  <a:cubicBezTo>
                    <a:pt x="31" y="133"/>
                    <a:pt x="1" y="620"/>
                    <a:pt x="365" y="680"/>
                  </a:cubicBezTo>
                  <a:cubicBezTo>
                    <a:pt x="401" y="688"/>
                    <a:pt x="435" y="692"/>
                    <a:pt x="468" y="692"/>
                  </a:cubicBezTo>
                  <a:cubicBezTo>
                    <a:pt x="810" y="692"/>
                    <a:pt x="1040" y="297"/>
                    <a:pt x="791" y="103"/>
                  </a:cubicBezTo>
                  <a:cubicBezTo>
                    <a:pt x="745" y="34"/>
                    <a:pt x="631" y="0"/>
                    <a:pt x="53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 name="Google Shape;4989;p31"/>
            <p:cNvSpPr/>
            <p:nvPr/>
          </p:nvSpPr>
          <p:spPr>
            <a:xfrm>
              <a:off x="3666434" y="845580"/>
              <a:ext cx="12759" cy="9074"/>
            </a:xfrm>
            <a:custGeom>
              <a:avLst/>
              <a:gdLst/>
              <a:ahLst/>
              <a:cxnLst/>
              <a:rect l="l" t="t" r="r" b="b"/>
              <a:pathLst>
                <a:path w="457" h="325" extrusionOk="0">
                  <a:moveTo>
                    <a:pt x="213" y="0"/>
                  </a:moveTo>
                  <a:cubicBezTo>
                    <a:pt x="213" y="31"/>
                    <a:pt x="213" y="31"/>
                    <a:pt x="183" y="31"/>
                  </a:cubicBezTo>
                  <a:cubicBezTo>
                    <a:pt x="153" y="31"/>
                    <a:pt x="122" y="61"/>
                    <a:pt x="122" y="61"/>
                  </a:cubicBezTo>
                  <a:cubicBezTo>
                    <a:pt x="125" y="61"/>
                    <a:pt x="128" y="62"/>
                    <a:pt x="131" y="63"/>
                  </a:cubicBezTo>
                  <a:lnTo>
                    <a:pt x="131" y="63"/>
                  </a:lnTo>
                  <a:cubicBezTo>
                    <a:pt x="113" y="61"/>
                    <a:pt x="90" y="61"/>
                    <a:pt x="61" y="61"/>
                  </a:cubicBezTo>
                  <a:lnTo>
                    <a:pt x="31" y="61"/>
                  </a:lnTo>
                  <a:cubicBezTo>
                    <a:pt x="1" y="61"/>
                    <a:pt x="1" y="122"/>
                    <a:pt x="1" y="152"/>
                  </a:cubicBezTo>
                  <a:cubicBezTo>
                    <a:pt x="1" y="183"/>
                    <a:pt x="1" y="213"/>
                    <a:pt x="31" y="274"/>
                  </a:cubicBezTo>
                  <a:cubicBezTo>
                    <a:pt x="49" y="310"/>
                    <a:pt x="88" y="324"/>
                    <a:pt x="129" y="324"/>
                  </a:cubicBezTo>
                  <a:cubicBezTo>
                    <a:pt x="158" y="324"/>
                    <a:pt x="188" y="317"/>
                    <a:pt x="213" y="304"/>
                  </a:cubicBezTo>
                  <a:lnTo>
                    <a:pt x="274" y="304"/>
                  </a:lnTo>
                  <a:cubicBezTo>
                    <a:pt x="457" y="274"/>
                    <a:pt x="426" y="0"/>
                    <a:pt x="21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0" name="Google Shape;4990;p31"/>
          <p:cNvGrpSpPr/>
          <p:nvPr/>
        </p:nvGrpSpPr>
        <p:grpSpPr>
          <a:xfrm flipH="1">
            <a:off x="2868022" y="4726016"/>
            <a:ext cx="804001" cy="768023"/>
            <a:chOff x="-79480" y="140684"/>
            <a:chExt cx="1790649" cy="1710519"/>
          </a:xfrm>
        </p:grpSpPr>
        <p:sp>
          <p:nvSpPr>
            <p:cNvPr id="4991" name="Google Shape;4991;p31"/>
            <p:cNvSpPr/>
            <p:nvPr/>
          </p:nvSpPr>
          <p:spPr>
            <a:xfrm>
              <a:off x="-79480" y="140684"/>
              <a:ext cx="1790649" cy="1710519"/>
            </a:xfrm>
            <a:custGeom>
              <a:avLst/>
              <a:gdLst/>
              <a:ahLst/>
              <a:cxnLst/>
              <a:rect l="l" t="t" r="r" b="b"/>
              <a:pathLst>
                <a:path w="64135" h="61265" extrusionOk="0">
                  <a:moveTo>
                    <a:pt x="31708" y="0"/>
                  </a:moveTo>
                  <a:cubicBezTo>
                    <a:pt x="29181" y="0"/>
                    <a:pt x="26653" y="314"/>
                    <a:pt x="24165" y="961"/>
                  </a:cubicBezTo>
                  <a:cubicBezTo>
                    <a:pt x="19727" y="2147"/>
                    <a:pt x="15350" y="4426"/>
                    <a:pt x="11702" y="7861"/>
                  </a:cubicBezTo>
                  <a:cubicBezTo>
                    <a:pt x="9210" y="10262"/>
                    <a:pt x="7021" y="13180"/>
                    <a:pt x="5258" y="16220"/>
                  </a:cubicBezTo>
                  <a:cubicBezTo>
                    <a:pt x="3526" y="19077"/>
                    <a:pt x="2128" y="22086"/>
                    <a:pt x="1216" y="25217"/>
                  </a:cubicBezTo>
                  <a:cubicBezTo>
                    <a:pt x="760" y="26798"/>
                    <a:pt x="426" y="28409"/>
                    <a:pt x="243" y="29989"/>
                  </a:cubicBezTo>
                  <a:cubicBezTo>
                    <a:pt x="30" y="31630"/>
                    <a:pt x="0" y="33181"/>
                    <a:pt x="91" y="34761"/>
                  </a:cubicBezTo>
                  <a:cubicBezTo>
                    <a:pt x="243" y="37983"/>
                    <a:pt x="912" y="41023"/>
                    <a:pt x="2006" y="43910"/>
                  </a:cubicBezTo>
                  <a:cubicBezTo>
                    <a:pt x="2827" y="45916"/>
                    <a:pt x="3799" y="47862"/>
                    <a:pt x="5076" y="49594"/>
                  </a:cubicBezTo>
                  <a:cubicBezTo>
                    <a:pt x="7173" y="52421"/>
                    <a:pt x="9970" y="54610"/>
                    <a:pt x="13009" y="56312"/>
                  </a:cubicBezTo>
                  <a:cubicBezTo>
                    <a:pt x="14529" y="57163"/>
                    <a:pt x="16110" y="57923"/>
                    <a:pt x="17751" y="58531"/>
                  </a:cubicBezTo>
                  <a:cubicBezTo>
                    <a:pt x="19392" y="59169"/>
                    <a:pt x="21003" y="59655"/>
                    <a:pt x="22736" y="60050"/>
                  </a:cubicBezTo>
                  <a:cubicBezTo>
                    <a:pt x="25858" y="60827"/>
                    <a:pt x="29037" y="61265"/>
                    <a:pt x="32231" y="61265"/>
                  </a:cubicBezTo>
                  <a:cubicBezTo>
                    <a:pt x="35164" y="61265"/>
                    <a:pt x="38110" y="60896"/>
                    <a:pt x="41034" y="60081"/>
                  </a:cubicBezTo>
                  <a:cubicBezTo>
                    <a:pt x="44074" y="59260"/>
                    <a:pt x="47144" y="57831"/>
                    <a:pt x="49971" y="56008"/>
                  </a:cubicBezTo>
                  <a:cubicBezTo>
                    <a:pt x="52828" y="54123"/>
                    <a:pt x="55442" y="51813"/>
                    <a:pt x="57600" y="49017"/>
                  </a:cubicBezTo>
                  <a:cubicBezTo>
                    <a:pt x="58147" y="48348"/>
                    <a:pt x="58633" y="47649"/>
                    <a:pt x="59089" y="46950"/>
                  </a:cubicBezTo>
                  <a:cubicBezTo>
                    <a:pt x="59545" y="46220"/>
                    <a:pt x="60001" y="45460"/>
                    <a:pt x="60366" y="44701"/>
                  </a:cubicBezTo>
                  <a:cubicBezTo>
                    <a:pt x="60791" y="43941"/>
                    <a:pt x="61126" y="43181"/>
                    <a:pt x="61491" y="42421"/>
                  </a:cubicBezTo>
                  <a:cubicBezTo>
                    <a:pt x="61825" y="41631"/>
                    <a:pt x="62129" y="40840"/>
                    <a:pt x="62402" y="40050"/>
                  </a:cubicBezTo>
                  <a:cubicBezTo>
                    <a:pt x="62858" y="38682"/>
                    <a:pt x="63223" y="37314"/>
                    <a:pt x="63497" y="35916"/>
                  </a:cubicBezTo>
                  <a:cubicBezTo>
                    <a:pt x="63770" y="34518"/>
                    <a:pt x="63922" y="33089"/>
                    <a:pt x="63983" y="31722"/>
                  </a:cubicBezTo>
                  <a:cubicBezTo>
                    <a:pt x="64135" y="28956"/>
                    <a:pt x="63831" y="26190"/>
                    <a:pt x="63223" y="23576"/>
                  </a:cubicBezTo>
                  <a:cubicBezTo>
                    <a:pt x="61977" y="18317"/>
                    <a:pt x="59272" y="13545"/>
                    <a:pt x="55594" y="9654"/>
                  </a:cubicBezTo>
                  <a:lnTo>
                    <a:pt x="55563" y="9624"/>
                  </a:lnTo>
                  <a:cubicBezTo>
                    <a:pt x="53983" y="7983"/>
                    <a:pt x="52129" y="6585"/>
                    <a:pt x="50183" y="5429"/>
                  </a:cubicBezTo>
                  <a:cubicBezTo>
                    <a:pt x="49211" y="4882"/>
                    <a:pt x="48208" y="4335"/>
                    <a:pt x="47205" y="3849"/>
                  </a:cubicBezTo>
                  <a:cubicBezTo>
                    <a:pt x="46171" y="3363"/>
                    <a:pt x="45138" y="2907"/>
                    <a:pt x="44074" y="2481"/>
                  </a:cubicBezTo>
                  <a:cubicBezTo>
                    <a:pt x="43010" y="2056"/>
                    <a:pt x="41946" y="1721"/>
                    <a:pt x="40882" y="1387"/>
                  </a:cubicBezTo>
                  <a:cubicBezTo>
                    <a:pt x="39818" y="1083"/>
                    <a:pt x="38724" y="779"/>
                    <a:pt x="37630" y="566"/>
                  </a:cubicBezTo>
                  <a:cubicBezTo>
                    <a:pt x="35668" y="192"/>
                    <a:pt x="33688" y="0"/>
                    <a:pt x="3170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 name="Google Shape;4992;p31"/>
            <p:cNvSpPr/>
            <p:nvPr/>
          </p:nvSpPr>
          <p:spPr>
            <a:xfrm>
              <a:off x="313438" y="387943"/>
              <a:ext cx="630573" cy="334426"/>
            </a:xfrm>
            <a:custGeom>
              <a:avLst/>
              <a:gdLst/>
              <a:ahLst/>
              <a:cxnLst/>
              <a:rect l="l" t="t" r="r" b="b"/>
              <a:pathLst>
                <a:path w="22585" h="11978" extrusionOk="0">
                  <a:moveTo>
                    <a:pt x="13266" y="1"/>
                  </a:moveTo>
                  <a:cubicBezTo>
                    <a:pt x="12203" y="1"/>
                    <a:pt x="11107" y="139"/>
                    <a:pt x="10031" y="403"/>
                  </a:cubicBezTo>
                  <a:cubicBezTo>
                    <a:pt x="6596" y="1194"/>
                    <a:pt x="3374" y="3200"/>
                    <a:pt x="2037" y="5935"/>
                  </a:cubicBezTo>
                  <a:cubicBezTo>
                    <a:pt x="0" y="10191"/>
                    <a:pt x="2614" y="11710"/>
                    <a:pt x="6140" y="11954"/>
                  </a:cubicBezTo>
                  <a:cubicBezTo>
                    <a:pt x="6451" y="11969"/>
                    <a:pt x="6768" y="11977"/>
                    <a:pt x="7090" y="11977"/>
                  </a:cubicBezTo>
                  <a:cubicBezTo>
                    <a:pt x="8624" y="11977"/>
                    <a:pt x="10256" y="11805"/>
                    <a:pt x="11763" y="11528"/>
                  </a:cubicBezTo>
                  <a:cubicBezTo>
                    <a:pt x="13557" y="11194"/>
                    <a:pt x="15198" y="10647"/>
                    <a:pt x="16140" y="10160"/>
                  </a:cubicBezTo>
                  <a:cubicBezTo>
                    <a:pt x="18785" y="8793"/>
                    <a:pt x="22584" y="4294"/>
                    <a:pt x="19089" y="1954"/>
                  </a:cubicBezTo>
                  <a:cubicBezTo>
                    <a:pt x="17605" y="614"/>
                    <a:pt x="15506" y="1"/>
                    <a:pt x="132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 name="Google Shape;4993;p31"/>
            <p:cNvSpPr/>
            <p:nvPr/>
          </p:nvSpPr>
          <p:spPr>
            <a:xfrm>
              <a:off x="102111" y="931378"/>
              <a:ext cx="635822" cy="670220"/>
            </a:xfrm>
            <a:custGeom>
              <a:avLst/>
              <a:gdLst/>
              <a:ahLst/>
              <a:cxnLst/>
              <a:rect l="l" t="t" r="r" b="b"/>
              <a:pathLst>
                <a:path w="22773" h="24005" extrusionOk="0">
                  <a:moveTo>
                    <a:pt x="5784" y="1"/>
                  </a:moveTo>
                  <a:cubicBezTo>
                    <a:pt x="5543" y="1"/>
                    <a:pt x="5296" y="31"/>
                    <a:pt x="5046" y="89"/>
                  </a:cubicBezTo>
                  <a:cubicBezTo>
                    <a:pt x="3375" y="453"/>
                    <a:pt x="1581" y="2064"/>
                    <a:pt x="791" y="4344"/>
                  </a:cubicBezTo>
                  <a:cubicBezTo>
                    <a:pt x="335" y="5621"/>
                    <a:pt x="61" y="6867"/>
                    <a:pt x="31" y="8083"/>
                  </a:cubicBezTo>
                  <a:cubicBezTo>
                    <a:pt x="1" y="9298"/>
                    <a:pt x="92" y="10484"/>
                    <a:pt x="426" y="11578"/>
                  </a:cubicBezTo>
                  <a:cubicBezTo>
                    <a:pt x="1034" y="13797"/>
                    <a:pt x="2250" y="15773"/>
                    <a:pt x="3861" y="17475"/>
                  </a:cubicBezTo>
                  <a:cubicBezTo>
                    <a:pt x="7083" y="20849"/>
                    <a:pt x="11764" y="23189"/>
                    <a:pt x="16262" y="23858"/>
                  </a:cubicBezTo>
                  <a:cubicBezTo>
                    <a:pt x="16781" y="23936"/>
                    <a:pt x="17486" y="24005"/>
                    <a:pt x="18227" y="24005"/>
                  </a:cubicBezTo>
                  <a:cubicBezTo>
                    <a:pt x="20353" y="24005"/>
                    <a:pt x="22772" y="23442"/>
                    <a:pt x="21916" y="20940"/>
                  </a:cubicBezTo>
                  <a:cubicBezTo>
                    <a:pt x="21551" y="19846"/>
                    <a:pt x="19849" y="18843"/>
                    <a:pt x="18025" y="18022"/>
                  </a:cubicBezTo>
                  <a:cubicBezTo>
                    <a:pt x="16232" y="17171"/>
                    <a:pt x="14226" y="16502"/>
                    <a:pt x="13344" y="15955"/>
                  </a:cubicBezTo>
                  <a:cubicBezTo>
                    <a:pt x="11247" y="14162"/>
                    <a:pt x="10335" y="12277"/>
                    <a:pt x="9849" y="10180"/>
                  </a:cubicBezTo>
                  <a:cubicBezTo>
                    <a:pt x="9332" y="8083"/>
                    <a:pt x="9271" y="5833"/>
                    <a:pt x="8815" y="3371"/>
                  </a:cubicBezTo>
                  <a:cubicBezTo>
                    <a:pt x="8400" y="1011"/>
                    <a:pt x="7189" y="1"/>
                    <a:pt x="57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 name="Google Shape;4994;p31"/>
            <p:cNvSpPr/>
            <p:nvPr/>
          </p:nvSpPr>
          <p:spPr>
            <a:xfrm>
              <a:off x="623182" y="478851"/>
              <a:ext cx="942886" cy="977256"/>
            </a:xfrm>
            <a:custGeom>
              <a:avLst/>
              <a:gdLst/>
              <a:ahLst/>
              <a:cxnLst/>
              <a:rect l="l" t="t" r="r" b="b"/>
              <a:pathLst>
                <a:path w="33771" h="35002" extrusionOk="0">
                  <a:moveTo>
                    <a:pt x="21705" y="1"/>
                  </a:moveTo>
                  <a:cubicBezTo>
                    <a:pt x="20924" y="1"/>
                    <a:pt x="20274" y="166"/>
                    <a:pt x="19727" y="460"/>
                  </a:cubicBezTo>
                  <a:cubicBezTo>
                    <a:pt x="18572" y="1129"/>
                    <a:pt x="17752" y="2375"/>
                    <a:pt x="17113" y="3865"/>
                  </a:cubicBezTo>
                  <a:cubicBezTo>
                    <a:pt x="15837" y="6813"/>
                    <a:pt x="14864" y="10643"/>
                    <a:pt x="11885" y="12011"/>
                  </a:cubicBezTo>
                  <a:cubicBezTo>
                    <a:pt x="9059" y="13287"/>
                    <a:pt x="6353" y="13014"/>
                    <a:pt x="4013" y="15354"/>
                  </a:cubicBezTo>
                  <a:cubicBezTo>
                    <a:pt x="1156" y="18211"/>
                    <a:pt x="1" y="22771"/>
                    <a:pt x="487" y="26540"/>
                  </a:cubicBezTo>
                  <a:cubicBezTo>
                    <a:pt x="761" y="28850"/>
                    <a:pt x="1703" y="30582"/>
                    <a:pt x="3040" y="31859"/>
                  </a:cubicBezTo>
                  <a:cubicBezTo>
                    <a:pt x="4347" y="33166"/>
                    <a:pt x="6080" y="33956"/>
                    <a:pt x="7995" y="34443"/>
                  </a:cubicBezTo>
                  <a:cubicBezTo>
                    <a:pt x="9539" y="34832"/>
                    <a:pt x="11224" y="35002"/>
                    <a:pt x="12939" y="35002"/>
                  </a:cubicBezTo>
                  <a:cubicBezTo>
                    <a:pt x="15512" y="35002"/>
                    <a:pt x="18153" y="34619"/>
                    <a:pt x="20487" y="34017"/>
                  </a:cubicBezTo>
                  <a:cubicBezTo>
                    <a:pt x="21369" y="33804"/>
                    <a:pt x="22250" y="33500"/>
                    <a:pt x="23041" y="33105"/>
                  </a:cubicBezTo>
                  <a:cubicBezTo>
                    <a:pt x="23861" y="32741"/>
                    <a:pt x="24652" y="32285"/>
                    <a:pt x="25381" y="31738"/>
                  </a:cubicBezTo>
                  <a:cubicBezTo>
                    <a:pt x="26810" y="30734"/>
                    <a:pt x="28147" y="29397"/>
                    <a:pt x="29241" y="27908"/>
                  </a:cubicBezTo>
                  <a:cubicBezTo>
                    <a:pt x="30336" y="26418"/>
                    <a:pt x="31247" y="24747"/>
                    <a:pt x="31947" y="23014"/>
                  </a:cubicBezTo>
                  <a:cubicBezTo>
                    <a:pt x="32615" y="21251"/>
                    <a:pt x="33071" y="19427"/>
                    <a:pt x="33314" y="17604"/>
                  </a:cubicBezTo>
                  <a:cubicBezTo>
                    <a:pt x="33770" y="13926"/>
                    <a:pt x="33254" y="10309"/>
                    <a:pt x="31855" y="7299"/>
                  </a:cubicBezTo>
                  <a:cubicBezTo>
                    <a:pt x="30457" y="4321"/>
                    <a:pt x="28177" y="1950"/>
                    <a:pt x="25016" y="734"/>
                  </a:cubicBezTo>
                  <a:cubicBezTo>
                    <a:pt x="23706" y="226"/>
                    <a:pt x="22617" y="1"/>
                    <a:pt x="217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 name="Google Shape;4995;p31"/>
            <p:cNvSpPr/>
            <p:nvPr/>
          </p:nvSpPr>
          <p:spPr>
            <a:xfrm>
              <a:off x="918827" y="605300"/>
              <a:ext cx="156715" cy="108776"/>
            </a:xfrm>
            <a:custGeom>
              <a:avLst/>
              <a:gdLst/>
              <a:ahLst/>
              <a:cxnLst/>
              <a:rect l="l" t="t" r="r" b="b"/>
              <a:pathLst>
                <a:path w="5613" h="3896" extrusionOk="0">
                  <a:moveTo>
                    <a:pt x="230" y="1"/>
                  </a:moveTo>
                  <a:cubicBezTo>
                    <a:pt x="117" y="1"/>
                    <a:pt x="0" y="137"/>
                    <a:pt x="111" y="248"/>
                  </a:cubicBezTo>
                  <a:cubicBezTo>
                    <a:pt x="901" y="1129"/>
                    <a:pt x="1965" y="1676"/>
                    <a:pt x="2938" y="2375"/>
                  </a:cubicBezTo>
                  <a:cubicBezTo>
                    <a:pt x="3728" y="2953"/>
                    <a:pt x="4488" y="3804"/>
                    <a:pt x="5552" y="3895"/>
                  </a:cubicBezTo>
                  <a:cubicBezTo>
                    <a:pt x="5582" y="3895"/>
                    <a:pt x="5613" y="3865"/>
                    <a:pt x="5613" y="3804"/>
                  </a:cubicBezTo>
                  <a:cubicBezTo>
                    <a:pt x="5369" y="2862"/>
                    <a:pt x="4366" y="2375"/>
                    <a:pt x="3606" y="1828"/>
                  </a:cubicBezTo>
                  <a:cubicBezTo>
                    <a:pt x="2573" y="1129"/>
                    <a:pt x="1570" y="308"/>
                    <a:pt x="263" y="4"/>
                  </a:cubicBezTo>
                  <a:cubicBezTo>
                    <a:pt x="252" y="2"/>
                    <a:pt x="241" y="1"/>
                    <a:pt x="23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 name="Google Shape;4996;p31"/>
            <p:cNvSpPr/>
            <p:nvPr/>
          </p:nvSpPr>
          <p:spPr>
            <a:xfrm>
              <a:off x="992759" y="504872"/>
              <a:ext cx="156603" cy="107352"/>
            </a:xfrm>
            <a:custGeom>
              <a:avLst/>
              <a:gdLst/>
              <a:ahLst/>
              <a:cxnLst/>
              <a:rect l="l" t="t" r="r" b="b"/>
              <a:pathLst>
                <a:path w="5609" h="3845" extrusionOk="0">
                  <a:moveTo>
                    <a:pt x="183" y="1"/>
                  </a:moveTo>
                  <a:cubicBezTo>
                    <a:pt x="96" y="1"/>
                    <a:pt x="0" y="125"/>
                    <a:pt x="77" y="228"/>
                  </a:cubicBezTo>
                  <a:cubicBezTo>
                    <a:pt x="898" y="1109"/>
                    <a:pt x="1961" y="1687"/>
                    <a:pt x="2904" y="2325"/>
                  </a:cubicBezTo>
                  <a:cubicBezTo>
                    <a:pt x="3694" y="2902"/>
                    <a:pt x="4484" y="3753"/>
                    <a:pt x="5518" y="3845"/>
                  </a:cubicBezTo>
                  <a:cubicBezTo>
                    <a:pt x="5548" y="3784"/>
                    <a:pt x="5609" y="3753"/>
                    <a:pt x="5548" y="3723"/>
                  </a:cubicBezTo>
                  <a:cubicBezTo>
                    <a:pt x="5305" y="2811"/>
                    <a:pt x="4302" y="2325"/>
                    <a:pt x="3542" y="1778"/>
                  </a:cubicBezTo>
                  <a:cubicBezTo>
                    <a:pt x="2509" y="1048"/>
                    <a:pt x="1506" y="288"/>
                    <a:pt x="229" y="15"/>
                  </a:cubicBezTo>
                  <a:cubicBezTo>
                    <a:pt x="215" y="5"/>
                    <a:pt x="199" y="1"/>
                    <a:pt x="1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 name="Google Shape;4997;p31"/>
            <p:cNvSpPr/>
            <p:nvPr/>
          </p:nvSpPr>
          <p:spPr>
            <a:xfrm>
              <a:off x="1121610" y="399697"/>
              <a:ext cx="89707" cy="166710"/>
            </a:xfrm>
            <a:custGeom>
              <a:avLst/>
              <a:gdLst/>
              <a:ahLst/>
              <a:cxnLst/>
              <a:rect l="l" t="t" r="r" b="b"/>
              <a:pathLst>
                <a:path w="3213" h="5971" extrusionOk="0">
                  <a:moveTo>
                    <a:pt x="159" y="0"/>
                  </a:moveTo>
                  <a:cubicBezTo>
                    <a:pt x="78" y="0"/>
                    <a:pt x="1" y="61"/>
                    <a:pt x="21" y="165"/>
                  </a:cubicBezTo>
                  <a:cubicBezTo>
                    <a:pt x="295" y="1289"/>
                    <a:pt x="933" y="2323"/>
                    <a:pt x="1450" y="3356"/>
                  </a:cubicBezTo>
                  <a:cubicBezTo>
                    <a:pt x="1845" y="4238"/>
                    <a:pt x="2088" y="5393"/>
                    <a:pt x="2909" y="5970"/>
                  </a:cubicBezTo>
                  <a:cubicBezTo>
                    <a:pt x="2909" y="5970"/>
                    <a:pt x="3000" y="5970"/>
                    <a:pt x="3000" y="5940"/>
                  </a:cubicBezTo>
                  <a:cubicBezTo>
                    <a:pt x="3213" y="4998"/>
                    <a:pt x="2605" y="4055"/>
                    <a:pt x="2240" y="3235"/>
                  </a:cubicBezTo>
                  <a:cubicBezTo>
                    <a:pt x="1693" y="2110"/>
                    <a:pt x="1176" y="925"/>
                    <a:pt x="264" y="43"/>
                  </a:cubicBezTo>
                  <a:cubicBezTo>
                    <a:pt x="235" y="14"/>
                    <a:pt x="197" y="0"/>
                    <a:pt x="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 name="Google Shape;4998;p31"/>
            <p:cNvSpPr/>
            <p:nvPr/>
          </p:nvSpPr>
          <p:spPr>
            <a:xfrm>
              <a:off x="1268162" y="378785"/>
              <a:ext cx="35654" cy="185919"/>
            </a:xfrm>
            <a:custGeom>
              <a:avLst/>
              <a:gdLst/>
              <a:ahLst/>
              <a:cxnLst/>
              <a:rect l="l" t="t" r="r" b="b"/>
              <a:pathLst>
                <a:path w="1277" h="6659" extrusionOk="0">
                  <a:moveTo>
                    <a:pt x="675" y="0"/>
                  </a:moveTo>
                  <a:cubicBezTo>
                    <a:pt x="625" y="0"/>
                    <a:pt x="574" y="26"/>
                    <a:pt x="548" y="93"/>
                  </a:cubicBezTo>
                  <a:cubicBezTo>
                    <a:pt x="304" y="1248"/>
                    <a:pt x="365" y="2433"/>
                    <a:pt x="365" y="3589"/>
                  </a:cubicBezTo>
                  <a:cubicBezTo>
                    <a:pt x="335" y="4592"/>
                    <a:pt x="0" y="5716"/>
                    <a:pt x="487" y="6598"/>
                  </a:cubicBezTo>
                  <a:cubicBezTo>
                    <a:pt x="426" y="6658"/>
                    <a:pt x="487" y="6658"/>
                    <a:pt x="517" y="6658"/>
                  </a:cubicBezTo>
                  <a:cubicBezTo>
                    <a:pt x="1155" y="5929"/>
                    <a:pt x="1064" y="4774"/>
                    <a:pt x="1125" y="3862"/>
                  </a:cubicBezTo>
                  <a:cubicBezTo>
                    <a:pt x="1155" y="2616"/>
                    <a:pt x="1277" y="1278"/>
                    <a:pt x="821" y="93"/>
                  </a:cubicBezTo>
                  <a:cubicBezTo>
                    <a:pt x="804" y="42"/>
                    <a:pt x="739" y="0"/>
                    <a:pt x="6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 name="Google Shape;4999;p31"/>
            <p:cNvSpPr/>
            <p:nvPr/>
          </p:nvSpPr>
          <p:spPr>
            <a:xfrm>
              <a:off x="544252" y="1165766"/>
              <a:ext cx="190973" cy="41768"/>
            </a:xfrm>
            <a:custGeom>
              <a:avLst/>
              <a:gdLst/>
              <a:ahLst/>
              <a:cxnLst/>
              <a:rect l="l" t="t" r="r" b="b"/>
              <a:pathLst>
                <a:path w="6840" h="1496" extrusionOk="0">
                  <a:moveTo>
                    <a:pt x="5679" y="1"/>
                  </a:moveTo>
                  <a:cubicBezTo>
                    <a:pt x="5095" y="1"/>
                    <a:pt x="4482" y="144"/>
                    <a:pt x="3922" y="235"/>
                  </a:cubicBezTo>
                  <a:cubicBezTo>
                    <a:pt x="2615" y="417"/>
                    <a:pt x="1247" y="569"/>
                    <a:pt x="122" y="1207"/>
                  </a:cubicBezTo>
                  <a:cubicBezTo>
                    <a:pt x="1" y="1299"/>
                    <a:pt x="1" y="1481"/>
                    <a:pt x="153" y="1481"/>
                  </a:cubicBezTo>
                  <a:cubicBezTo>
                    <a:pt x="285" y="1491"/>
                    <a:pt x="417" y="1495"/>
                    <a:pt x="549" y="1495"/>
                  </a:cubicBezTo>
                  <a:cubicBezTo>
                    <a:pt x="1633" y="1495"/>
                    <a:pt x="2713" y="1191"/>
                    <a:pt x="3770" y="1055"/>
                  </a:cubicBezTo>
                  <a:cubicBezTo>
                    <a:pt x="4803" y="903"/>
                    <a:pt x="6019" y="1025"/>
                    <a:pt x="6840" y="387"/>
                  </a:cubicBezTo>
                  <a:cubicBezTo>
                    <a:pt x="6840" y="326"/>
                    <a:pt x="6840" y="265"/>
                    <a:pt x="6809" y="265"/>
                  </a:cubicBezTo>
                  <a:cubicBezTo>
                    <a:pt x="6464" y="68"/>
                    <a:pt x="6078" y="1"/>
                    <a:pt x="5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 name="Google Shape;5000;p31"/>
            <p:cNvSpPr/>
            <p:nvPr/>
          </p:nvSpPr>
          <p:spPr>
            <a:xfrm>
              <a:off x="528143" y="1043561"/>
              <a:ext cx="193514" cy="41796"/>
            </a:xfrm>
            <a:custGeom>
              <a:avLst/>
              <a:gdLst/>
              <a:ahLst/>
              <a:cxnLst/>
              <a:rect l="l" t="t" r="r" b="b"/>
              <a:pathLst>
                <a:path w="6931" h="1497" extrusionOk="0">
                  <a:moveTo>
                    <a:pt x="5766" y="1"/>
                  </a:moveTo>
                  <a:cubicBezTo>
                    <a:pt x="5176" y="1"/>
                    <a:pt x="4548" y="144"/>
                    <a:pt x="3952" y="235"/>
                  </a:cubicBezTo>
                  <a:cubicBezTo>
                    <a:pt x="2675" y="417"/>
                    <a:pt x="1307" y="569"/>
                    <a:pt x="122" y="1238"/>
                  </a:cubicBezTo>
                  <a:cubicBezTo>
                    <a:pt x="0" y="1299"/>
                    <a:pt x="0" y="1481"/>
                    <a:pt x="152" y="1481"/>
                  </a:cubicBezTo>
                  <a:cubicBezTo>
                    <a:pt x="293" y="1492"/>
                    <a:pt x="434" y="1496"/>
                    <a:pt x="575" y="1496"/>
                  </a:cubicBezTo>
                  <a:cubicBezTo>
                    <a:pt x="1650" y="1496"/>
                    <a:pt x="2725" y="1213"/>
                    <a:pt x="3800" y="1025"/>
                  </a:cubicBezTo>
                  <a:cubicBezTo>
                    <a:pt x="4833" y="873"/>
                    <a:pt x="6049" y="995"/>
                    <a:pt x="6870" y="356"/>
                  </a:cubicBezTo>
                  <a:cubicBezTo>
                    <a:pt x="6900" y="356"/>
                    <a:pt x="6931" y="265"/>
                    <a:pt x="6900" y="265"/>
                  </a:cubicBezTo>
                  <a:cubicBezTo>
                    <a:pt x="6555" y="68"/>
                    <a:pt x="6169" y="1"/>
                    <a:pt x="57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 name="Google Shape;5001;p31"/>
            <p:cNvSpPr/>
            <p:nvPr/>
          </p:nvSpPr>
          <p:spPr>
            <a:xfrm>
              <a:off x="578203" y="912616"/>
              <a:ext cx="178241" cy="76640"/>
            </a:xfrm>
            <a:custGeom>
              <a:avLst/>
              <a:gdLst/>
              <a:ahLst/>
              <a:cxnLst/>
              <a:rect l="l" t="t" r="r" b="b"/>
              <a:pathLst>
                <a:path w="6384" h="2745" extrusionOk="0">
                  <a:moveTo>
                    <a:pt x="244" y="1"/>
                  </a:moveTo>
                  <a:cubicBezTo>
                    <a:pt x="122" y="1"/>
                    <a:pt x="1" y="153"/>
                    <a:pt x="122" y="244"/>
                  </a:cubicBezTo>
                  <a:cubicBezTo>
                    <a:pt x="1065" y="943"/>
                    <a:pt x="2250" y="1277"/>
                    <a:pt x="3344" y="1733"/>
                  </a:cubicBezTo>
                  <a:cubicBezTo>
                    <a:pt x="4201" y="2105"/>
                    <a:pt x="5085" y="2744"/>
                    <a:pt x="6071" y="2744"/>
                  </a:cubicBezTo>
                  <a:cubicBezTo>
                    <a:pt x="6135" y="2744"/>
                    <a:pt x="6198" y="2742"/>
                    <a:pt x="6262" y="2736"/>
                  </a:cubicBezTo>
                  <a:cubicBezTo>
                    <a:pt x="6353" y="2736"/>
                    <a:pt x="6384" y="2675"/>
                    <a:pt x="6353" y="2645"/>
                  </a:cubicBezTo>
                  <a:cubicBezTo>
                    <a:pt x="5928" y="1764"/>
                    <a:pt x="4834" y="1460"/>
                    <a:pt x="3952" y="1095"/>
                  </a:cubicBezTo>
                  <a:cubicBezTo>
                    <a:pt x="2767" y="548"/>
                    <a:pt x="1612" y="31"/>
                    <a:pt x="2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 name="Google Shape;5002;p31"/>
            <p:cNvSpPr/>
            <p:nvPr/>
          </p:nvSpPr>
          <p:spPr>
            <a:xfrm>
              <a:off x="688794" y="792839"/>
              <a:ext cx="135552" cy="132034"/>
            </a:xfrm>
            <a:custGeom>
              <a:avLst/>
              <a:gdLst/>
              <a:ahLst/>
              <a:cxnLst/>
              <a:rect l="l" t="t" r="r" b="b"/>
              <a:pathLst>
                <a:path w="4855" h="4729" extrusionOk="0">
                  <a:moveTo>
                    <a:pt x="225" y="0"/>
                  </a:moveTo>
                  <a:cubicBezTo>
                    <a:pt x="114" y="0"/>
                    <a:pt x="1" y="109"/>
                    <a:pt x="82" y="218"/>
                  </a:cubicBezTo>
                  <a:cubicBezTo>
                    <a:pt x="721" y="1190"/>
                    <a:pt x="1632" y="1920"/>
                    <a:pt x="2453" y="2771"/>
                  </a:cubicBezTo>
                  <a:cubicBezTo>
                    <a:pt x="3152" y="3440"/>
                    <a:pt x="3760" y="4473"/>
                    <a:pt x="4794" y="4686"/>
                  </a:cubicBezTo>
                  <a:cubicBezTo>
                    <a:pt x="4807" y="4713"/>
                    <a:pt x="4821" y="4728"/>
                    <a:pt x="4832" y="4728"/>
                  </a:cubicBezTo>
                  <a:cubicBezTo>
                    <a:pt x="4845" y="4728"/>
                    <a:pt x="4854" y="4706"/>
                    <a:pt x="4854" y="4655"/>
                  </a:cubicBezTo>
                  <a:cubicBezTo>
                    <a:pt x="4794" y="3713"/>
                    <a:pt x="3912" y="3014"/>
                    <a:pt x="3213" y="2376"/>
                  </a:cubicBezTo>
                  <a:cubicBezTo>
                    <a:pt x="2362" y="1464"/>
                    <a:pt x="1450" y="522"/>
                    <a:pt x="265" y="5"/>
                  </a:cubicBezTo>
                  <a:cubicBezTo>
                    <a:pt x="252" y="2"/>
                    <a:pt x="239" y="0"/>
                    <a:pt x="2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 name="Google Shape;5003;p31"/>
            <p:cNvSpPr/>
            <p:nvPr/>
          </p:nvSpPr>
          <p:spPr>
            <a:xfrm>
              <a:off x="629967" y="1540257"/>
              <a:ext cx="78958" cy="172155"/>
            </a:xfrm>
            <a:custGeom>
              <a:avLst/>
              <a:gdLst/>
              <a:ahLst/>
              <a:cxnLst/>
              <a:rect l="l" t="t" r="r" b="b"/>
              <a:pathLst>
                <a:path w="2828" h="6166" extrusionOk="0">
                  <a:moveTo>
                    <a:pt x="168" y="1"/>
                  </a:moveTo>
                  <a:cubicBezTo>
                    <a:pt x="85" y="1"/>
                    <a:pt x="1" y="62"/>
                    <a:pt x="1" y="165"/>
                  </a:cubicBezTo>
                  <a:cubicBezTo>
                    <a:pt x="153" y="1320"/>
                    <a:pt x="730" y="2354"/>
                    <a:pt x="1156" y="3448"/>
                  </a:cubicBezTo>
                  <a:cubicBezTo>
                    <a:pt x="1490" y="4360"/>
                    <a:pt x="1642" y="5545"/>
                    <a:pt x="2432" y="6153"/>
                  </a:cubicBezTo>
                  <a:cubicBezTo>
                    <a:pt x="2450" y="6162"/>
                    <a:pt x="2465" y="6166"/>
                    <a:pt x="2479" y="6166"/>
                  </a:cubicBezTo>
                  <a:cubicBezTo>
                    <a:pt x="2511" y="6166"/>
                    <a:pt x="2533" y="6144"/>
                    <a:pt x="2554" y="6123"/>
                  </a:cubicBezTo>
                  <a:cubicBezTo>
                    <a:pt x="2828" y="5211"/>
                    <a:pt x="2341" y="4238"/>
                    <a:pt x="1977" y="3387"/>
                  </a:cubicBezTo>
                  <a:cubicBezTo>
                    <a:pt x="1581" y="2202"/>
                    <a:pt x="1156" y="986"/>
                    <a:pt x="274" y="44"/>
                  </a:cubicBezTo>
                  <a:cubicBezTo>
                    <a:pt x="245" y="15"/>
                    <a:pt x="207" y="1"/>
                    <a:pt x="1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 name="Google Shape;5004;p31"/>
            <p:cNvSpPr/>
            <p:nvPr/>
          </p:nvSpPr>
          <p:spPr>
            <a:xfrm>
              <a:off x="654592" y="1491397"/>
              <a:ext cx="168050" cy="88311"/>
            </a:xfrm>
            <a:custGeom>
              <a:avLst/>
              <a:gdLst/>
              <a:ahLst/>
              <a:cxnLst/>
              <a:rect l="l" t="t" r="r" b="b"/>
              <a:pathLst>
                <a:path w="6019" h="3163" extrusionOk="0">
                  <a:moveTo>
                    <a:pt x="243" y="0"/>
                  </a:moveTo>
                  <a:cubicBezTo>
                    <a:pt x="122" y="0"/>
                    <a:pt x="0" y="152"/>
                    <a:pt x="122" y="244"/>
                  </a:cubicBezTo>
                  <a:cubicBezTo>
                    <a:pt x="1034" y="1004"/>
                    <a:pt x="2128" y="1399"/>
                    <a:pt x="3161" y="1946"/>
                  </a:cubicBezTo>
                  <a:cubicBezTo>
                    <a:pt x="4026" y="2393"/>
                    <a:pt x="4862" y="3162"/>
                    <a:pt x="5869" y="3162"/>
                  </a:cubicBezTo>
                  <a:cubicBezTo>
                    <a:pt x="5889" y="3162"/>
                    <a:pt x="5908" y="3162"/>
                    <a:pt x="5927" y="3162"/>
                  </a:cubicBezTo>
                  <a:cubicBezTo>
                    <a:pt x="5958" y="3162"/>
                    <a:pt x="6019" y="3131"/>
                    <a:pt x="6019" y="3070"/>
                  </a:cubicBezTo>
                  <a:cubicBezTo>
                    <a:pt x="5623" y="2219"/>
                    <a:pt x="4590" y="1824"/>
                    <a:pt x="3769" y="1368"/>
                  </a:cubicBezTo>
                  <a:cubicBezTo>
                    <a:pt x="2645" y="760"/>
                    <a:pt x="1520" y="122"/>
                    <a:pt x="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 name="Google Shape;5005;p31"/>
            <p:cNvSpPr/>
            <p:nvPr/>
          </p:nvSpPr>
          <p:spPr>
            <a:xfrm>
              <a:off x="430534" y="659716"/>
              <a:ext cx="92527" cy="174556"/>
            </a:xfrm>
            <a:custGeom>
              <a:avLst/>
              <a:gdLst/>
              <a:ahLst/>
              <a:cxnLst/>
              <a:rect l="l" t="t" r="r" b="b"/>
              <a:pathLst>
                <a:path w="3314" h="6252" extrusionOk="0">
                  <a:moveTo>
                    <a:pt x="3132" y="1"/>
                  </a:moveTo>
                  <a:cubicBezTo>
                    <a:pt x="2220" y="457"/>
                    <a:pt x="1825" y="1521"/>
                    <a:pt x="1369" y="2402"/>
                  </a:cubicBezTo>
                  <a:cubicBezTo>
                    <a:pt x="761" y="3587"/>
                    <a:pt x="122" y="4742"/>
                    <a:pt x="1" y="6080"/>
                  </a:cubicBezTo>
                  <a:cubicBezTo>
                    <a:pt x="1" y="6166"/>
                    <a:pt x="77" y="6252"/>
                    <a:pt x="164" y="6252"/>
                  </a:cubicBezTo>
                  <a:cubicBezTo>
                    <a:pt x="201" y="6252"/>
                    <a:pt x="239" y="6237"/>
                    <a:pt x="274" y="6201"/>
                  </a:cubicBezTo>
                  <a:cubicBezTo>
                    <a:pt x="1065" y="5198"/>
                    <a:pt x="1490" y="4074"/>
                    <a:pt x="2037" y="2949"/>
                  </a:cubicBezTo>
                  <a:cubicBezTo>
                    <a:pt x="2493" y="2068"/>
                    <a:pt x="3314" y="1095"/>
                    <a:pt x="3253" y="62"/>
                  </a:cubicBezTo>
                  <a:cubicBezTo>
                    <a:pt x="3192" y="31"/>
                    <a:pt x="3162" y="1"/>
                    <a:pt x="31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 name="Google Shape;5006;p31"/>
            <p:cNvSpPr/>
            <p:nvPr/>
          </p:nvSpPr>
          <p:spPr>
            <a:xfrm>
              <a:off x="280632" y="635119"/>
              <a:ext cx="158418" cy="126924"/>
            </a:xfrm>
            <a:custGeom>
              <a:avLst/>
              <a:gdLst/>
              <a:ahLst/>
              <a:cxnLst/>
              <a:rect l="l" t="t" r="r" b="b"/>
              <a:pathLst>
                <a:path w="5674" h="4546" extrusionOk="0">
                  <a:moveTo>
                    <a:pt x="5613" y="0"/>
                  </a:moveTo>
                  <a:cubicBezTo>
                    <a:pt x="4580" y="61"/>
                    <a:pt x="3759" y="882"/>
                    <a:pt x="2999" y="1490"/>
                  </a:cubicBezTo>
                  <a:cubicBezTo>
                    <a:pt x="1874" y="2310"/>
                    <a:pt x="780" y="3192"/>
                    <a:pt x="51" y="4347"/>
                  </a:cubicBezTo>
                  <a:cubicBezTo>
                    <a:pt x="1" y="4446"/>
                    <a:pt x="73" y="4545"/>
                    <a:pt x="184" y="4545"/>
                  </a:cubicBezTo>
                  <a:cubicBezTo>
                    <a:pt x="209" y="4545"/>
                    <a:pt x="235" y="4540"/>
                    <a:pt x="263" y="4529"/>
                  </a:cubicBezTo>
                  <a:cubicBezTo>
                    <a:pt x="1388" y="3952"/>
                    <a:pt x="2300" y="3040"/>
                    <a:pt x="3303" y="2250"/>
                  </a:cubicBezTo>
                  <a:cubicBezTo>
                    <a:pt x="4124" y="1611"/>
                    <a:pt x="5279" y="1034"/>
                    <a:pt x="5674" y="91"/>
                  </a:cubicBezTo>
                  <a:cubicBezTo>
                    <a:pt x="5674" y="61"/>
                    <a:pt x="5643" y="0"/>
                    <a:pt x="56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 name="Google Shape;5007;p31"/>
            <p:cNvSpPr/>
            <p:nvPr/>
          </p:nvSpPr>
          <p:spPr>
            <a:xfrm>
              <a:off x="234508" y="548288"/>
              <a:ext cx="195217" cy="59693"/>
            </a:xfrm>
            <a:custGeom>
              <a:avLst/>
              <a:gdLst/>
              <a:ahLst/>
              <a:cxnLst/>
              <a:rect l="l" t="t" r="r" b="b"/>
              <a:pathLst>
                <a:path w="6992" h="2138" extrusionOk="0">
                  <a:moveTo>
                    <a:pt x="6119" y="1"/>
                  </a:moveTo>
                  <a:cubicBezTo>
                    <a:pt x="5418" y="1"/>
                    <a:pt x="4670" y="264"/>
                    <a:pt x="3982" y="436"/>
                  </a:cubicBezTo>
                  <a:cubicBezTo>
                    <a:pt x="2706" y="739"/>
                    <a:pt x="1307" y="1074"/>
                    <a:pt x="122" y="1864"/>
                  </a:cubicBezTo>
                  <a:cubicBezTo>
                    <a:pt x="0" y="1925"/>
                    <a:pt x="0" y="2138"/>
                    <a:pt x="152" y="2138"/>
                  </a:cubicBezTo>
                  <a:cubicBezTo>
                    <a:pt x="1399" y="2046"/>
                    <a:pt x="2675" y="1560"/>
                    <a:pt x="3891" y="1256"/>
                  </a:cubicBezTo>
                  <a:cubicBezTo>
                    <a:pt x="4894" y="983"/>
                    <a:pt x="6171" y="983"/>
                    <a:pt x="6961" y="223"/>
                  </a:cubicBezTo>
                  <a:cubicBezTo>
                    <a:pt x="6991" y="223"/>
                    <a:pt x="6991" y="192"/>
                    <a:pt x="6961" y="162"/>
                  </a:cubicBezTo>
                  <a:cubicBezTo>
                    <a:pt x="6694" y="46"/>
                    <a:pt x="6410" y="1"/>
                    <a:pt x="61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 name="Google Shape;5008;p31"/>
            <p:cNvSpPr/>
            <p:nvPr/>
          </p:nvSpPr>
          <p:spPr>
            <a:xfrm>
              <a:off x="526439" y="470447"/>
              <a:ext cx="236790" cy="143872"/>
            </a:xfrm>
            <a:custGeom>
              <a:avLst/>
              <a:gdLst/>
              <a:ahLst/>
              <a:cxnLst/>
              <a:rect l="l" t="t" r="r" b="b"/>
              <a:pathLst>
                <a:path w="8481" h="5153" extrusionOk="0">
                  <a:moveTo>
                    <a:pt x="5622" y="0"/>
                  </a:moveTo>
                  <a:cubicBezTo>
                    <a:pt x="5582" y="0"/>
                    <a:pt x="5542" y="1"/>
                    <a:pt x="5502" y="2"/>
                  </a:cubicBezTo>
                  <a:cubicBezTo>
                    <a:pt x="5009" y="2"/>
                    <a:pt x="4497" y="81"/>
                    <a:pt x="3996" y="241"/>
                  </a:cubicBezTo>
                  <a:lnTo>
                    <a:pt x="3996" y="241"/>
                  </a:lnTo>
                  <a:cubicBezTo>
                    <a:pt x="3076" y="307"/>
                    <a:pt x="2115" y="636"/>
                    <a:pt x="1490" y="1035"/>
                  </a:cubicBezTo>
                  <a:cubicBezTo>
                    <a:pt x="487" y="1643"/>
                    <a:pt x="1" y="2920"/>
                    <a:pt x="517" y="3923"/>
                  </a:cubicBezTo>
                  <a:cubicBezTo>
                    <a:pt x="980" y="4794"/>
                    <a:pt x="1930" y="5153"/>
                    <a:pt x="2866" y="5153"/>
                  </a:cubicBezTo>
                  <a:cubicBezTo>
                    <a:pt x="2975" y="5153"/>
                    <a:pt x="3084" y="5148"/>
                    <a:pt x="3192" y="5138"/>
                  </a:cubicBezTo>
                  <a:cubicBezTo>
                    <a:pt x="4104" y="5078"/>
                    <a:pt x="5502" y="4804"/>
                    <a:pt x="6596" y="4257"/>
                  </a:cubicBezTo>
                  <a:cubicBezTo>
                    <a:pt x="7721" y="3710"/>
                    <a:pt x="8481" y="2859"/>
                    <a:pt x="8147" y="1582"/>
                  </a:cubicBezTo>
                  <a:cubicBezTo>
                    <a:pt x="7911" y="436"/>
                    <a:pt x="6795" y="0"/>
                    <a:pt x="56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 name="Google Shape;5009;p31"/>
            <p:cNvSpPr/>
            <p:nvPr/>
          </p:nvSpPr>
          <p:spPr>
            <a:xfrm>
              <a:off x="153037" y="1038758"/>
              <a:ext cx="368879" cy="465454"/>
            </a:xfrm>
            <a:custGeom>
              <a:avLst/>
              <a:gdLst/>
              <a:ahLst/>
              <a:cxnLst/>
              <a:rect l="l" t="t" r="r" b="b"/>
              <a:pathLst>
                <a:path w="13212" h="16671" extrusionOk="0">
                  <a:moveTo>
                    <a:pt x="2492" y="0"/>
                  </a:moveTo>
                  <a:cubicBezTo>
                    <a:pt x="2257" y="0"/>
                    <a:pt x="2019" y="107"/>
                    <a:pt x="1885" y="376"/>
                  </a:cubicBezTo>
                  <a:cubicBezTo>
                    <a:pt x="0" y="4024"/>
                    <a:pt x="1672" y="8188"/>
                    <a:pt x="3739" y="11167"/>
                  </a:cubicBezTo>
                  <a:cubicBezTo>
                    <a:pt x="4803" y="12656"/>
                    <a:pt x="6140" y="13902"/>
                    <a:pt x="7721" y="14845"/>
                  </a:cubicBezTo>
                  <a:cubicBezTo>
                    <a:pt x="9271" y="15787"/>
                    <a:pt x="10973" y="16395"/>
                    <a:pt x="12797" y="16668"/>
                  </a:cubicBezTo>
                  <a:cubicBezTo>
                    <a:pt x="12810" y="16670"/>
                    <a:pt x="12822" y="16671"/>
                    <a:pt x="12835" y="16671"/>
                  </a:cubicBezTo>
                  <a:cubicBezTo>
                    <a:pt x="13084" y="16671"/>
                    <a:pt x="13211" y="16388"/>
                    <a:pt x="12979" y="16243"/>
                  </a:cubicBezTo>
                  <a:cubicBezTo>
                    <a:pt x="10213" y="14389"/>
                    <a:pt x="8177" y="11896"/>
                    <a:pt x="6657" y="8887"/>
                  </a:cubicBezTo>
                  <a:cubicBezTo>
                    <a:pt x="5228" y="6121"/>
                    <a:pt x="5046" y="2808"/>
                    <a:pt x="3101" y="285"/>
                  </a:cubicBezTo>
                  <a:cubicBezTo>
                    <a:pt x="2977" y="115"/>
                    <a:pt x="2736" y="0"/>
                    <a:pt x="249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 name="Google Shape;5010;p31"/>
            <p:cNvSpPr/>
            <p:nvPr/>
          </p:nvSpPr>
          <p:spPr>
            <a:xfrm>
              <a:off x="815076" y="901057"/>
              <a:ext cx="551560" cy="426953"/>
            </a:xfrm>
            <a:custGeom>
              <a:avLst/>
              <a:gdLst/>
              <a:ahLst/>
              <a:cxnLst/>
              <a:rect l="l" t="t" r="r" b="b"/>
              <a:pathLst>
                <a:path w="19755" h="15292" extrusionOk="0">
                  <a:moveTo>
                    <a:pt x="10519" y="1"/>
                  </a:moveTo>
                  <a:cubicBezTo>
                    <a:pt x="9767" y="1"/>
                    <a:pt x="9009" y="58"/>
                    <a:pt x="8265" y="172"/>
                  </a:cubicBezTo>
                  <a:cubicBezTo>
                    <a:pt x="5316" y="627"/>
                    <a:pt x="2490" y="2026"/>
                    <a:pt x="1091" y="4488"/>
                  </a:cubicBezTo>
                  <a:cubicBezTo>
                    <a:pt x="1" y="6409"/>
                    <a:pt x="197" y="8752"/>
                    <a:pt x="1319" y="10493"/>
                  </a:cubicBezTo>
                  <a:lnTo>
                    <a:pt x="1319" y="10493"/>
                  </a:lnTo>
                  <a:cubicBezTo>
                    <a:pt x="1558" y="11660"/>
                    <a:pt x="2187" y="12751"/>
                    <a:pt x="3097" y="13546"/>
                  </a:cubicBezTo>
                  <a:cubicBezTo>
                    <a:pt x="4460" y="14744"/>
                    <a:pt x="6235" y="15292"/>
                    <a:pt x="8065" y="15292"/>
                  </a:cubicBezTo>
                  <a:cubicBezTo>
                    <a:pt x="9298" y="15292"/>
                    <a:pt x="10556" y="15044"/>
                    <a:pt x="11730" y="14579"/>
                  </a:cubicBezTo>
                  <a:cubicBezTo>
                    <a:pt x="13037" y="14093"/>
                    <a:pt x="14344" y="13242"/>
                    <a:pt x="15529" y="12208"/>
                  </a:cubicBezTo>
                  <a:cubicBezTo>
                    <a:pt x="16107" y="11722"/>
                    <a:pt x="16684" y="11144"/>
                    <a:pt x="17171" y="10536"/>
                  </a:cubicBezTo>
                  <a:cubicBezTo>
                    <a:pt x="17657" y="9928"/>
                    <a:pt x="18083" y="9321"/>
                    <a:pt x="18417" y="8682"/>
                  </a:cubicBezTo>
                  <a:cubicBezTo>
                    <a:pt x="19754" y="6129"/>
                    <a:pt x="19602" y="3393"/>
                    <a:pt x="16593" y="1539"/>
                  </a:cubicBezTo>
                  <a:cubicBezTo>
                    <a:pt x="14975" y="513"/>
                    <a:pt x="12775" y="1"/>
                    <a:pt x="105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 name="Google Shape;5011;p31"/>
            <p:cNvSpPr/>
            <p:nvPr/>
          </p:nvSpPr>
          <p:spPr>
            <a:xfrm>
              <a:off x="1245240" y="625123"/>
              <a:ext cx="197869" cy="181480"/>
            </a:xfrm>
            <a:custGeom>
              <a:avLst/>
              <a:gdLst/>
              <a:ahLst/>
              <a:cxnLst/>
              <a:rect l="l" t="t" r="r" b="b"/>
              <a:pathLst>
                <a:path w="7087" h="6500" extrusionOk="0">
                  <a:moveTo>
                    <a:pt x="3083" y="1"/>
                  </a:moveTo>
                  <a:cubicBezTo>
                    <a:pt x="2753" y="1"/>
                    <a:pt x="2420" y="56"/>
                    <a:pt x="2098" y="176"/>
                  </a:cubicBezTo>
                  <a:cubicBezTo>
                    <a:pt x="913" y="601"/>
                    <a:pt x="1" y="1908"/>
                    <a:pt x="396" y="3124"/>
                  </a:cubicBezTo>
                  <a:cubicBezTo>
                    <a:pt x="443" y="3273"/>
                    <a:pt x="505" y="3417"/>
                    <a:pt x="581" y="3554"/>
                  </a:cubicBezTo>
                  <a:lnTo>
                    <a:pt x="581" y="3554"/>
                  </a:lnTo>
                  <a:cubicBezTo>
                    <a:pt x="848" y="4731"/>
                    <a:pt x="1623" y="5844"/>
                    <a:pt x="2676" y="6285"/>
                  </a:cubicBezTo>
                  <a:cubicBezTo>
                    <a:pt x="3038" y="6432"/>
                    <a:pt x="3401" y="6500"/>
                    <a:pt x="3752" y="6500"/>
                  </a:cubicBezTo>
                  <a:cubicBezTo>
                    <a:pt x="5581" y="6500"/>
                    <a:pt x="7087" y="4677"/>
                    <a:pt x="6475" y="2790"/>
                  </a:cubicBezTo>
                  <a:cubicBezTo>
                    <a:pt x="6384" y="2608"/>
                    <a:pt x="6323" y="2425"/>
                    <a:pt x="6201" y="2243"/>
                  </a:cubicBezTo>
                  <a:lnTo>
                    <a:pt x="6201" y="2243"/>
                  </a:lnTo>
                  <a:cubicBezTo>
                    <a:pt x="6214" y="2294"/>
                    <a:pt x="6221" y="2318"/>
                    <a:pt x="6221" y="2318"/>
                  </a:cubicBezTo>
                  <a:cubicBezTo>
                    <a:pt x="6221" y="2318"/>
                    <a:pt x="6206" y="2271"/>
                    <a:pt x="6171" y="2182"/>
                  </a:cubicBezTo>
                  <a:lnTo>
                    <a:pt x="5928" y="1696"/>
                  </a:lnTo>
                  <a:cubicBezTo>
                    <a:pt x="5745" y="1361"/>
                    <a:pt x="5472" y="1057"/>
                    <a:pt x="5168" y="784"/>
                  </a:cubicBezTo>
                  <a:cubicBezTo>
                    <a:pt x="4596" y="296"/>
                    <a:pt x="3846" y="1"/>
                    <a:pt x="30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 name="Google Shape;5012;p31"/>
            <p:cNvSpPr/>
            <p:nvPr/>
          </p:nvSpPr>
          <p:spPr>
            <a:xfrm>
              <a:off x="-8201" y="201242"/>
              <a:ext cx="1669309" cy="1613273"/>
            </a:xfrm>
            <a:custGeom>
              <a:avLst/>
              <a:gdLst/>
              <a:ahLst/>
              <a:cxnLst/>
              <a:rect l="l" t="t" r="r" b="b"/>
              <a:pathLst>
                <a:path w="59789" h="57782" extrusionOk="0">
                  <a:moveTo>
                    <a:pt x="31262" y="874"/>
                  </a:moveTo>
                  <a:cubicBezTo>
                    <a:pt x="34999" y="874"/>
                    <a:pt x="38715" y="1563"/>
                    <a:pt x="42220" y="2926"/>
                  </a:cubicBezTo>
                  <a:cubicBezTo>
                    <a:pt x="43800" y="3534"/>
                    <a:pt x="45290" y="4294"/>
                    <a:pt x="46688" y="5175"/>
                  </a:cubicBezTo>
                  <a:cubicBezTo>
                    <a:pt x="48086" y="6057"/>
                    <a:pt x="49393" y="6999"/>
                    <a:pt x="50548" y="8063"/>
                  </a:cubicBezTo>
                  <a:cubicBezTo>
                    <a:pt x="52919" y="10221"/>
                    <a:pt x="54864" y="12774"/>
                    <a:pt x="56263" y="15631"/>
                  </a:cubicBezTo>
                  <a:cubicBezTo>
                    <a:pt x="57630" y="18489"/>
                    <a:pt x="58512" y="21650"/>
                    <a:pt x="58664" y="24933"/>
                  </a:cubicBezTo>
                  <a:cubicBezTo>
                    <a:pt x="58725" y="26574"/>
                    <a:pt x="58664" y="28276"/>
                    <a:pt x="58390" y="29978"/>
                  </a:cubicBezTo>
                  <a:cubicBezTo>
                    <a:pt x="58181" y="31302"/>
                    <a:pt x="57901" y="32591"/>
                    <a:pt x="57509" y="33885"/>
                  </a:cubicBezTo>
                  <a:lnTo>
                    <a:pt x="57509" y="33885"/>
                  </a:lnTo>
                  <a:cubicBezTo>
                    <a:pt x="55788" y="38524"/>
                    <a:pt x="53446" y="42758"/>
                    <a:pt x="49819" y="46513"/>
                  </a:cubicBezTo>
                  <a:cubicBezTo>
                    <a:pt x="48785" y="47577"/>
                    <a:pt x="47691" y="48580"/>
                    <a:pt x="46536" y="49523"/>
                  </a:cubicBezTo>
                  <a:cubicBezTo>
                    <a:pt x="45411" y="50465"/>
                    <a:pt x="44256" y="51316"/>
                    <a:pt x="43010" y="52076"/>
                  </a:cubicBezTo>
                  <a:cubicBezTo>
                    <a:pt x="41794" y="52866"/>
                    <a:pt x="40579" y="53504"/>
                    <a:pt x="39271" y="54112"/>
                  </a:cubicBezTo>
                  <a:cubicBezTo>
                    <a:pt x="38025" y="54720"/>
                    <a:pt x="36779" y="55207"/>
                    <a:pt x="35442" y="55632"/>
                  </a:cubicBezTo>
                  <a:cubicBezTo>
                    <a:pt x="33154" y="56343"/>
                    <a:pt x="30851" y="56669"/>
                    <a:pt x="28561" y="56669"/>
                  </a:cubicBezTo>
                  <a:cubicBezTo>
                    <a:pt x="25465" y="56669"/>
                    <a:pt x="22394" y="56073"/>
                    <a:pt x="19423" y="55024"/>
                  </a:cubicBezTo>
                  <a:cubicBezTo>
                    <a:pt x="16839" y="54112"/>
                    <a:pt x="14347" y="52866"/>
                    <a:pt x="12037" y="51255"/>
                  </a:cubicBezTo>
                  <a:cubicBezTo>
                    <a:pt x="9757" y="49705"/>
                    <a:pt x="7630" y="47851"/>
                    <a:pt x="5897" y="45723"/>
                  </a:cubicBezTo>
                  <a:cubicBezTo>
                    <a:pt x="3921" y="43352"/>
                    <a:pt x="2553" y="40617"/>
                    <a:pt x="1794" y="37699"/>
                  </a:cubicBezTo>
                  <a:cubicBezTo>
                    <a:pt x="1034" y="34781"/>
                    <a:pt x="821" y="31620"/>
                    <a:pt x="1216" y="28458"/>
                  </a:cubicBezTo>
                  <a:cubicBezTo>
                    <a:pt x="2006" y="22075"/>
                    <a:pt x="5046" y="15662"/>
                    <a:pt x="9271" y="10768"/>
                  </a:cubicBezTo>
                  <a:cubicBezTo>
                    <a:pt x="10335" y="9522"/>
                    <a:pt x="11459" y="8397"/>
                    <a:pt x="12736" y="7364"/>
                  </a:cubicBezTo>
                  <a:cubicBezTo>
                    <a:pt x="13952" y="6391"/>
                    <a:pt x="15259" y="5479"/>
                    <a:pt x="16596" y="4719"/>
                  </a:cubicBezTo>
                  <a:cubicBezTo>
                    <a:pt x="17934" y="3960"/>
                    <a:pt x="19332" y="3321"/>
                    <a:pt x="20730" y="2774"/>
                  </a:cubicBezTo>
                  <a:cubicBezTo>
                    <a:pt x="21429" y="2501"/>
                    <a:pt x="22159" y="2288"/>
                    <a:pt x="22858" y="2045"/>
                  </a:cubicBezTo>
                  <a:cubicBezTo>
                    <a:pt x="23587" y="1862"/>
                    <a:pt x="24286" y="1680"/>
                    <a:pt x="24986" y="1528"/>
                  </a:cubicBezTo>
                  <a:cubicBezTo>
                    <a:pt x="27061" y="1091"/>
                    <a:pt x="29165" y="874"/>
                    <a:pt x="31262" y="874"/>
                  </a:cubicBezTo>
                  <a:close/>
                  <a:moveTo>
                    <a:pt x="31250" y="1"/>
                  </a:moveTo>
                  <a:cubicBezTo>
                    <a:pt x="30662" y="1"/>
                    <a:pt x="30073" y="15"/>
                    <a:pt x="29484" y="39"/>
                  </a:cubicBezTo>
                  <a:cubicBezTo>
                    <a:pt x="27964" y="130"/>
                    <a:pt x="26475" y="312"/>
                    <a:pt x="24925" y="616"/>
                  </a:cubicBezTo>
                  <a:cubicBezTo>
                    <a:pt x="24165" y="768"/>
                    <a:pt x="23405" y="950"/>
                    <a:pt x="22675" y="1194"/>
                  </a:cubicBezTo>
                  <a:cubicBezTo>
                    <a:pt x="21916" y="1406"/>
                    <a:pt x="21186" y="1650"/>
                    <a:pt x="20426" y="1923"/>
                  </a:cubicBezTo>
                  <a:cubicBezTo>
                    <a:pt x="17508" y="3017"/>
                    <a:pt x="14621" y="4659"/>
                    <a:pt x="12128" y="6726"/>
                  </a:cubicBezTo>
                  <a:cubicBezTo>
                    <a:pt x="7174" y="10829"/>
                    <a:pt x="3161" y="16999"/>
                    <a:pt x="1277" y="23534"/>
                  </a:cubicBezTo>
                  <a:cubicBezTo>
                    <a:pt x="821" y="25176"/>
                    <a:pt x="487" y="26787"/>
                    <a:pt x="274" y="28428"/>
                  </a:cubicBezTo>
                  <a:cubicBezTo>
                    <a:pt x="61" y="30069"/>
                    <a:pt x="0" y="31711"/>
                    <a:pt x="122" y="33291"/>
                  </a:cubicBezTo>
                  <a:cubicBezTo>
                    <a:pt x="304" y="36452"/>
                    <a:pt x="1064" y="39492"/>
                    <a:pt x="2432" y="42197"/>
                  </a:cubicBezTo>
                  <a:cubicBezTo>
                    <a:pt x="5016" y="47243"/>
                    <a:pt x="9605" y="51346"/>
                    <a:pt x="14803" y="54112"/>
                  </a:cubicBezTo>
                  <a:cubicBezTo>
                    <a:pt x="19154" y="56389"/>
                    <a:pt x="23884" y="57782"/>
                    <a:pt x="28556" y="57782"/>
                  </a:cubicBezTo>
                  <a:cubicBezTo>
                    <a:pt x="29497" y="57782"/>
                    <a:pt x="30436" y="57725"/>
                    <a:pt x="31369" y="57608"/>
                  </a:cubicBezTo>
                  <a:cubicBezTo>
                    <a:pt x="32949" y="57425"/>
                    <a:pt x="34499" y="57091"/>
                    <a:pt x="35989" y="56574"/>
                  </a:cubicBezTo>
                  <a:cubicBezTo>
                    <a:pt x="36749" y="56362"/>
                    <a:pt x="37509" y="56058"/>
                    <a:pt x="38268" y="55754"/>
                  </a:cubicBezTo>
                  <a:cubicBezTo>
                    <a:pt x="38633" y="55602"/>
                    <a:pt x="38968" y="55450"/>
                    <a:pt x="39363" y="55267"/>
                  </a:cubicBezTo>
                  <a:cubicBezTo>
                    <a:pt x="39727" y="55055"/>
                    <a:pt x="40123" y="54903"/>
                    <a:pt x="40457" y="54720"/>
                  </a:cubicBezTo>
                  <a:cubicBezTo>
                    <a:pt x="41186" y="54355"/>
                    <a:pt x="41946" y="53960"/>
                    <a:pt x="42615" y="53535"/>
                  </a:cubicBezTo>
                  <a:cubicBezTo>
                    <a:pt x="43345" y="53140"/>
                    <a:pt x="44074" y="52623"/>
                    <a:pt x="44743" y="52167"/>
                  </a:cubicBezTo>
                  <a:cubicBezTo>
                    <a:pt x="46111" y="51225"/>
                    <a:pt x="47539" y="50130"/>
                    <a:pt x="48785" y="48975"/>
                  </a:cubicBezTo>
                  <a:cubicBezTo>
                    <a:pt x="50032" y="47881"/>
                    <a:pt x="51247" y="46635"/>
                    <a:pt x="52433" y="45267"/>
                  </a:cubicBezTo>
                  <a:cubicBezTo>
                    <a:pt x="53618" y="43899"/>
                    <a:pt x="54682" y="42501"/>
                    <a:pt x="55624" y="40921"/>
                  </a:cubicBezTo>
                  <a:cubicBezTo>
                    <a:pt x="57340" y="38153"/>
                    <a:pt x="58577" y="35184"/>
                    <a:pt x="58923" y="32220"/>
                  </a:cubicBezTo>
                  <a:lnTo>
                    <a:pt x="58923" y="32220"/>
                  </a:lnTo>
                  <a:cubicBezTo>
                    <a:pt x="59486" y="30188"/>
                    <a:pt x="59758" y="28132"/>
                    <a:pt x="59758" y="26118"/>
                  </a:cubicBezTo>
                  <a:cubicBezTo>
                    <a:pt x="59789" y="23109"/>
                    <a:pt x="59181" y="20160"/>
                    <a:pt x="58178" y="17425"/>
                  </a:cubicBezTo>
                  <a:cubicBezTo>
                    <a:pt x="56050" y="11954"/>
                    <a:pt x="52007" y="7303"/>
                    <a:pt x="46962" y="4264"/>
                  </a:cubicBezTo>
                  <a:cubicBezTo>
                    <a:pt x="45655" y="3473"/>
                    <a:pt x="44256" y="2774"/>
                    <a:pt x="42858" y="2227"/>
                  </a:cubicBezTo>
                  <a:cubicBezTo>
                    <a:pt x="41460" y="1650"/>
                    <a:pt x="40001" y="1194"/>
                    <a:pt x="38512" y="859"/>
                  </a:cubicBezTo>
                  <a:cubicBezTo>
                    <a:pt x="37053" y="495"/>
                    <a:pt x="35563" y="251"/>
                    <a:pt x="34043" y="130"/>
                  </a:cubicBezTo>
                  <a:cubicBezTo>
                    <a:pt x="33112" y="37"/>
                    <a:pt x="32181" y="1"/>
                    <a:pt x="312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 name="Google Shape;5013;p31"/>
            <p:cNvSpPr/>
            <p:nvPr/>
          </p:nvSpPr>
          <p:spPr>
            <a:xfrm>
              <a:off x="1087408" y="844240"/>
              <a:ext cx="459144" cy="733738"/>
            </a:xfrm>
            <a:custGeom>
              <a:avLst/>
              <a:gdLst/>
              <a:ahLst/>
              <a:cxnLst/>
              <a:rect l="l" t="t" r="r" b="b"/>
              <a:pathLst>
                <a:path w="16445" h="26280" extrusionOk="0">
                  <a:moveTo>
                    <a:pt x="15283" y="0"/>
                  </a:moveTo>
                  <a:cubicBezTo>
                    <a:pt x="15238" y="0"/>
                    <a:pt x="15186" y="30"/>
                    <a:pt x="15168" y="48"/>
                  </a:cubicBezTo>
                  <a:cubicBezTo>
                    <a:pt x="14164" y="1690"/>
                    <a:pt x="14712" y="4061"/>
                    <a:pt x="14468" y="5854"/>
                  </a:cubicBezTo>
                  <a:cubicBezTo>
                    <a:pt x="14286" y="7252"/>
                    <a:pt x="13982" y="8681"/>
                    <a:pt x="13557" y="10049"/>
                  </a:cubicBezTo>
                  <a:cubicBezTo>
                    <a:pt x="13101" y="11386"/>
                    <a:pt x="12554" y="12784"/>
                    <a:pt x="11854" y="14061"/>
                  </a:cubicBezTo>
                  <a:cubicBezTo>
                    <a:pt x="11216" y="15246"/>
                    <a:pt x="10456" y="16432"/>
                    <a:pt x="9605" y="17526"/>
                  </a:cubicBezTo>
                  <a:cubicBezTo>
                    <a:pt x="8784" y="18590"/>
                    <a:pt x="7842" y="19654"/>
                    <a:pt x="6809" y="20565"/>
                  </a:cubicBezTo>
                  <a:cubicBezTo>
                    <a:pt x="5775" y="21508"/>
                    <a:pt x="4559" y="22268"/>
                    <a:pt x="3374" y="23027"/>
                  </a:cubicBezTo>
                  <a:cubicBezTo>
                    <a:pt x="2249" y="23787"/>
                    <a:pt x="1064" y="24578"/>
                    <a:pt x="182" y="25611"/>
                  </a:cubicBezTo>
                  <a:cubicBezTo>
                    <a:pt x="0" y="25824"/>
                    <a:pt x="61" y="26280"/>
                    <a:pt x="456" y="26280"/>
                  </a:cubicBezTo>
                  <a:cubicBezTo>
                    <a:pt x="1793" y="26219"/>
                    <a:pt x="3040" y="25641"/>
                    <a:pt x="4164" y="24912"/>
                  </a:cubicBezTo>
                  <a:cubicBezTo>
                    <a:pt x="5319" y="24152"/>
                    <a:pt x="6383" y="23210"/>
                    <a:pt x="7356" y="22298"/>
                  </a:cubicBezTo>
                  <a:cubicBezTo>
                    <a:pt x="8541" y="21234"/>
                    <a:pt x="9696" y="20049"/>
                    <a:pt x="10669" y="18802"/>
                  </a:cubicBezTo>
                  <a:cubicBezTo>
                    <a:pt x="11702" y="17556"/>
                    <a:pt x="12584" y="16219"/>
                    <a:pt x="13344" y="14821"/>
                  </a:cubicBezTo>
                  <a:cubicBezTo>
                    <a:pt x="14712" y="12298"/>
                    <a:pt x="15623" y="9623"/>
                    <a:pt x="16079" y="6918"/>
                  </a:cubicBezTo>
                  <a:cubicBezTo>
                    <a:pt x="16231" y="5915"/>
                    <a:pt x="16444" y="4547"/>
                    <a:pt x="16444" y="3270"/>
                  </a:cubicBezTo>
                  <a:cubicBezTo>
                    <a:pt x="16444" y="1963"/>
                    <a:pt x="16140" y="717"/>
                    <a:pt x="15350" y="48"/>
                  </a:cubicBezTo>
                  <a:cubicBezTo>
                    <a:pt x="15338" y="13"/>
                    <a:pt x="15312" y="0"/>
                    <a:pt x="1528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 name="Google Shape;5014;p31"/>
            <p:cNvSpPr/>
            <p:nvPr/>
          </p:nvSpPr>
          <p:spPr>
            <a:xfrm>
              <a:off x="865891" y="1593640"/>
              <a:ext cx="111205" cy="66729"/>
            </a:xfrm>
            <a:custGeom>
              <a:avLst/>
              <a:gdLst/>
              <a:ahLst/>
              <a:cxnLst/>
              <a:rect l="l" t="t" r="r" b="b"/>
              <a:pathLst>
                <a:path w="3983" h="2390" extrusionOk="0">
                  <a:moveTo>
                    <a:pt x="2288" y="0"/>
                  </a:moveTo>
                  <a:cubicBezTo>
                    <a:pt x="2038" y="0"/>
                    <a:pt x="1774" y="30"/>
                    <a:pt x="1490" y="77"/>
                  </a:cubicBezTo>
                  <a:cubicBezTo>
                    <a:pt x="913" y="138"/>
                    <a:pt x="1" y="594"/>
                    <a:pt x="31" y="1293"/>
                  </a:cubicBezTo>
                  <a:cubicBezTo>
                    <a:pt x="118" y="2077"/>
                    <a:pt x="1148" y="2389"/>
                    <a:pt x="1850" y="2389"/>
                  </a:cubicBezTo>
                  <a:cubicBezTo>
                    <a:pt x="1882" y="2389"/>
                    <a:pt x="1915" y="2389"/>
                    <a:pt x="1946" y="2387"/>
                  </a:cubicBezTo>
                  <a:cubicBezTo>
                    <a:pt x="2888" y="2357"/>
                    <a:pt x="3648" y="1901"/>
                    <a:pt x="3952" y="989"/>
                  </a:cubicBezTo>
                  <a:cubicBezTo>
                    <a:pt x="3983" y="837"/>
                    <a:pt x="3952" y="624"/>
                    <a:pt x="3831" y="563"/>
                  </a:cubicBezTo>
                  <a:cubicBezTo>
                    <a:pt x="3328" y="145"/>
                    <a:pt x="2841" y="0"/>
                    <a:pt x="228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 name="Google Shape;5015;p31"/>
            <p:cNvSpPr/>
            <p:nvPr/>
          </p:nvSpPr>
          <p:spPr>
            <a:xfrm>
              <a:off x="110599" y="769833"/>
              <a:ext cx="71140" cy="102829"/>
            </a:xfrm>
            <a:custGeom>
              <a:avLst/>
              <a:gdLst/>
              <a:ahLst/>
              <a:cxnLst/>
              <a:rect l="l" t="t" r="r" b="b"/>
              <a:pathLst>
                <a:path w="2548" h="3683" extrusionOk="0">
                  <a:moveTo>
                    <a:pt x="1978" y="0"/>
                  </a:moveTo>
                  <a:cubicBezTo>
                    <a:pt x="1840" y="0"/>
                    <a:pt x="1690" y="49"/>
                    <a:pt x="1551" y="160"/>
                  </a:cubicBezTo>
                  <a:cubicBezTo>
                    <a:pt x="1338" y="343"/>
                    <a:pt x="1034" y="495"/>
                    <a:pt x="791" y="677"/>
                  </a:cubicBezTo>
                  <a:cubicBezTo>
                    <a:pt x="517" y="950"/>
                    <a:pt x="305" y="1254"/>
                    <a:pt x="183" y="1589"/>
                  </a:cubicBezTo>
                  <a:cubicBezTo>
                    <a:pt x="61" y="1954"/>
                    <a:pt x="1" y="2318"/>
                    <a:pt x="31" y="2653"/>
                  </a:cubicBezTo>
                  <a:cubicBezTo>
                    <a:pt x="61" y="2957"/>
                    <a:pt x="274" y="3230"/>
                    <a:pt x="457" y="3473"/>
                  </a:cubicBezTo>
                  <a:cubicBezTo>
                    <a:pt x="550" y="3614"/>
                    <a:pt x="677" y="3682"/>
                    <a:pt x="814" y="3682"/>
                  </a:cubicBezTo>
                  <a:cubicBezTo>
                    <a:pt x="944" y="3682"/>
                    <a:pt x="1084" y="3622"/>
                    <a:pt x="1216" y="3504"/>
                  </a:cubicBezTo>
                  <a:cubicBezTo>
                    <a:pt x="1490" y="3321"/>
                    <a:pt x="1733" y="3169"/>
                    <a:pt x="1946" y="2896"/>
                  </a:cubicBezTo>
                  <a:cubicBezTo>
                    <a:pt x="2128" y="2622"/>
                    <a:pt x="2250" y="2349"/>
                    <a:pt x="2341" y="2106"/>
                  </a:cubicBezTo>
                  <a:cubicBezTo>
                    <a:pt x="2463" y="1832"/>
                    <a:pt x="2493" y="1589"/>
                    <a:pt x="2493" y="1346"/>
                  </a:cubicBezTo>
                  <a:cubicBezTo>
                    <a:pt x="2493" y="1102"/>
                    <a:pt x="2432" y="829"/>
                    <a:pt x="2463" y="616"/>
                  </a:cubicBezTo>
                  <a:cubicBezTo>
                    <a:pt x="2547" y="257"/>
                    <a:pt x="2293" y="0"/>
                    <a:pt x="197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6" name="Google Shape;5016;p31"/>
          <p:cNvGrpSpPr/>
          <p:nvPr/>
        </p:nvGrpSpPr>
        <p:grpSpPr>
          <a:xfrm rot="7705110">
            <a:off x="8340034" y="2204277"/>
            <a:ext cx="851426" cy="908520"/>
            <a:chOff x="3973638" y="-497819"/>
            <a:chExt cx="2416979" cy="2579054"/>
          </a:xfrm>
        </p:grpSpPr>
        <p:sp>
          <p:nvSpPr>
            <p:cNvPr id="5017" name="Google Shape;5017;p31"/>
            <p:cNvSpPr/>
            <p:nvPr/>
          </p:nvSpPr>
          <p:spPr>
            <a:xfrm>
              <a:off x="4017780" y="-412021"/>
              <a:ext cx="2372837" cy="2478821"/>
            </a:xfrm>
            <a:custGeom>
              <a:avLst/>
              <a:gdLst/>
              <a:ahLst/>
              <a:cxnLst/>
              <a:rect l="l" t="t" r="r" b="b"/>
              <a:pathLst>
                <a:path w="84987" h="88783" extrusionOk="0">
                  <a:moveTo>
                    <a:pt x="50808" y="1"/>
                  </a:moveTo>
                  <a:cubicBezTo>
                    <a:pt x="43776" y="1"/>
                    <a:pt x="36943" y="2858"/>
                    <a:pt x="31338" y="8356"/>
                  </a:cubicBezTo>
                  <a:cubicBezTo>
                    <a:pt x="25563" y="14040"/>
                    <a:pt x="22980" y="20301"/>
                    <a:pt x="23253" y="28356"/>
                  </a:cubicBezTo>
                  <a:cubicBezTo>
                    <a:pt x="23466" y="35347"/>
                    <a:pt x="27113" y="43949"/>
                    <a:pt x="23132" y="50393"/>
                  </a:cubicBezTo>
                  <a:cubicBezTo>
                    <a:pt x="15533" y="58904"/>
                    <a:pt x="7812" y="67293"/>
                    <a:pt x="0" y="75561"/>
                  </a:cubicBezTo>
                  <a:lnTo>
                    <a:pt x="10669" y="85682"/>
                  </a:lnTo>
                  <a:cubicBezTo>
                    <a:pt x="15259" y="80880"/>
                    <a:pt x="19818" y="75956"/>
                    <a:pt x="24347" y="71032"/>
                  </a:cubicBezTo>
                  <a:cubicBezTo>
                    <a:pt x="24418" y="70940"/>
                    <a:pt x="24513" y="70900"/>
                    <a:pt x="24607" y="70900"/>
                  </a:cubicBezTo>
                  <a:cubicBezTo>
                    <a:pt x="24797" y="70900"/>
                    <a:pt x="24986" y="71062"/>
                    <a:pt x="24986" y="71305"/>
                  </a:cubicBezTo>
                  <a:lnTo>
                    <a:pt x="24986" y="88722"/>
                  </a:lnTo>
                  <a:lnTo>
                    <a:pt x="35655" y="88783"/>
                  </a:lnTo>
                  <a:lnTo>
                    <a:pt x="35624" y="62642"/>
                  </a:lnTo>
                  <a:cubicBezTo>
                    <a:pt x="35624" y="60393"/>
                    <a:pt x="37174" y="58448"/>
                    <a:pt x="39393" y="57962"/>
                  </a:cubicBezTo>
                  <a:cubicBezTo>
                    <a:pt x="40713" y="57668"/>
                    <a:pt x="42061" y="57561"/>
                    <a:pt x="43422" y="57561"/>
                  </a:cubicBezTo>
                  <a:cubicBezTo>
                    <a:pt x="47104" y="57561"/>
                    <a:pt x="50884" y="58345"/>
                    <a:pt x="54487" y="58345"/>
                  </a:cubicBezTo>
                  <a:cubicBezTo>
                    <a:pt x="54797" y="58345"/>
                    <a:pt x="55105" y="58339"/>
                    <a:pt x="55412" y="58326"/>
                  </a:cubicBezTo>
                  <a:cubicBezTo>
                    <a:pt x="63467" y="58022"/>
                    <a:pt x="69546" y="54983"/>
                    <a:pt x="74804" y="48843"/>
                  </a:cubicBezTo>
                  <a:cubicBezTo>
                    <a:pt x="84987" y="36867"/>
                    <a:pt x="84257" y="20727"/>
                    <a:pt x="71491" y="8812"/>
                  </a:cubicBezTo>
                  <a:cubicBezTo>
                    <a:pt x="65089" y="2866"/>
                    <a:pt x="57849" y="1"/>
                    <a:pt x="508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 name="Google Shape;5018;p31"/>
            <p:cNvSpPr/>
            <p:nvPr/>
          </p:nvSpPr>
          <p:spPr>
            <a:xfrm>
              <a:off x="4017780" y="-497819"/>
              <a:ext cx="2372837" cy="2564620"/>
            </a:xfrm>
            <a:custGeom>
              <a:avLst/>
              <a:gdLst/>
              <a:ahLst/>
              <a:cxnLst/>
              <a:rect l="l" t="t" r="r" b="b"/>
              <a:pathLst>
                <a:path w="84987" h="91856" fill="none" extrusionOk="0">
                  <a:moveTo>
                    <a:pt x="23253" y="31429"/>
                  </a:moveTo>
                  <a:cubicBezTo>
                    <a:pt x="23466" y="38420"/>
                    <a:pt x="27113" y="47022"/>
                    <a:pt x="23132" y="53466"/>
                  </a:cubicBezTo>
                  <a:cubicBezTo>
                    <a:pt x="15533" y="61977"/>
                    <a:pt x="7812" y="70366"/>
                    <a:pt x="0" y="78634"/>
                  </a:cubicBezTo>
                  <a:lnTo>
                    <a:pt x="10669" y="88755"/>
                  </a:lnTo>
                  <a:cubicBezTo>
                    <a:pt x="15259" y="83953"/>
                    <a:pt x="19818" y="79029"/>
                    <a:pt x="24347" y="74105"/>
                  </a:cubicBezTo>
                  <a:cubicBezTo>
                    <a:pt x="24560" y="73831"/>
                    <a:pt x="24986" y="74013"/>
                    <a:pt x="24986" y="74378"/>
                  </a:cubicBezTo>
                  <a:lnTo>
                    <a:pt x="24986" y="91795"/>
                  </a:lnTo>
                  <a:lnTo>
                    <a:pt x="35655" y="91856"/>
                  </a:lnTo>
                  <a:lnTo>
                    <a:pt x="35624" y="65715"/>
                  </a:lnTo>
                  <a:cubicBezTo>
                    <a:pt x="35624" y="63466"/>
                    <a:pt x="37174" y="61521"/>
                    <a:pt x="39393" y="61035"/>
                  </a:cubicBezTo>
                  <a:cubicBezTo>
                    <a:pt x="44591" y="59880"/>
                    <a:pt x="50214" y="61612"/>
                    <a:pt x="55412" y="61399"/>
                  </a:cubicBezTo>
                  <a:cubicBezTo>
                    <a:pt x="63467" y="61095"/>
                    <a:pt x="69546" y="58056"/>
                    <a:pt x="74804" y="51916"/>
                  </a:cubicBezTo>
                  <a:cubicBezTo>
                    <a:pt x="84987" y="39940"/>
                    <a:pt x="84257" y="23800"/>
                    <a:pt x="71491" y="11885"/>
                  </a:cubicBezTo>
                  <a:cubicBezTo>
                    <a:pt x="58695" y="0"/>
                    <a:pt x="42554" y="426"/>
                    <a:pt x="31338" y="11429"/>
                  </a:cubicBezTo>
                  <a:cubicBezTo>
                    <a:pt x="25563" y="17113"/>
                    <a:pt x="22980" y="23374"/>
                    <a:pt x="23253" y="31429"/>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 name="Google Shape;5019;p31"/>
            <p:cNvSpPr/>
            <p:nvPr/>
          </p:nvSpPr>
          <p:spPr>
            <a:xfrm>
              <a:off x="4104332" y="-426539"/>
              <a:ext cx="2223493" cy="2430548"/>
            </a:xfrm>
            <a:custGeom>
              <a:avLst/>
              <a:gdLst/>
              <a:ahLst/>
              <a:cxnLst/>
              <a:rect l="l" t="t" r="r" b="b"/>
              <a:pathLst>
                <a:path w="79638" h="87054" fill="none" extrusionOk="0">
                  <a:moveTo>
                    <a:pt x="28725" y="11520"/>
                  </a:moveTo>
                  <a:cubicBezTo>
                    <a:pt x="29059" y="11156"/>
                    <a:pt x="29424" y="10791"/>
                    <a:pt x="29758" y="10457"/>
                  </a:cubicBezTo>
                  <a:cubicBezTo>
                    <a:pt x="40397" y="0"/>
                    <a:pt x="55321" y="213"/>
                    <a:pt x="66841" y="10973"/>
                  </a:cubicBezTo>
                  <a:cubicBezTo>
                    <a:pt x="78391" y="21733"/>
                    <a:pt x="79638" y="36597"/>
                    <a:pt x="69972" y="47965"/>
                  </a:cubicBezTo>
                  <a:cubicBezTo>
                    <a:pt x="69637" y="48329"/>
                    <a:pt x="69333" y="48725"/>
                    <a:pt x="68999" y="49059"/>
                  </a:cubicBezTo>
                  <a:cubicBezTo>
                    <a:pt x="64409" y="53983"/>
                    <a:pt x="59090" y="56384"/>
                    <a:pt x="52251" y="56658"/>
                  </a:cubicBezTo>
                  <a:cubicBezTo>
                    <a:pt x="50306" y="56719"/>
                    <a:pt x="48300" y="56506"/>
                    <a:pt x="46172" y="56263"/>
                  </a:cubicBezTo>
                  <a:cubicBezTo>
                    <a:pt x="42768" y="55928"/>
                    <a:pt x="39272" y="55533"/>
                    <a:pt x="35777" y="56293"/>
                  </a:cubicBezTo>
                  <a:cubicBezTo>
                    <a:pt x="34378" y="56597"/>
                    <a:pt x="33163" y="57327"/>
                    <a:pt x="32190" y="58360"/>
                  </a:cubicBezTo>
                  <a:cubicBezTo>
                    <a:pt x="30974" y="59637"/>
                    <a:pt x="30305" y="61369"/>
                    <a:pt x="30305" y="63102"/>
                  </a:cubicBezTo>
                  <a:lnTo>
                    <a:pt x="30366" y="87053"/>
                  </a:lnTo>
                  <a:lnTo>
                    <a:pt x="24074" y="87023"/>
                  </a:lnTo>
                  <a:lnTo>
                    <a:pt x="24074" y="71734"/>
                  </a:lnTo>
                  <a:cubicBezTo>
                    <a:pt x="24074" y="70670"/>
                    <a:pt x="23436" y="69728"/>
                    <a:pt x="22463" y="69333"/>
                  </a:cubicBezTo>
                  <a:cubicBezTo>
                    <a:pt x="21460" y="68968"/>
                    <a:pt x="20366" y="69242"/>
                    <a:pt x="19606" y="70001"/>
                  </a:cubicBezTo>
                  <a:cubicBezTo>
                    <a:pt x="17448" y="72342"/>
                    <a:pt x="15320" y="74652"/>
                    <a:pt x="13132" y="76962"/>
                  </a:cubicBezTo>
                  <a:cubicBezTo>
                    <a:pt x="11247" y="78999"/>
                    <a:pt x="9332" y="81035"/>
                    <a:pt x="7478" y="83011"/>
                  </a:cubicBezTo>
                  <a:lnTo>
                    <a:pt x="1" y="75868"/>
                  </a:lnTo>
                  <a:cubicBezTo>
                    <a:pt x="1885" y="73862"/>
                    <a:pt x="3831" y="71825"/>
                    <a:pt x="5746" y="69789"/>
                  </a:cubicBezTo>
                  <a:cubicBezTo>
                    <a:pt x="11065" y="64105"/>
                    <a:pt x="16415" y="58208"/>
                    <a:pt x="21703" y="52281"/>
                  </a:cubicBezTo>
                  <a:lnTo>
                    <a:pt x="21795" y="52129"/>
                  </a:lnTo>
                  <a:lnTo>
                    <a:pt x="21916" y="51977"/>
                  </a:lnTo>
                  <a:cubicBezTo>
                    <a:pt x="25168" y="46718"/>
                    <a:pt x="24074" y="40548"/>
                    <a:pt x="23193" y="35077"/>
                  </a:cubicBezTo>
                  <a:cubicBezTo>
                    <a:pt x="22798" y="32797"/>
                    <a:pt x="22433" y="30670"/>
                    <a:pt x="22372" y="28694"/>
                  </a:cubicBezTo>
                  <a:cubicBezTo>
                    <a:pt x="22068" y="21916"/>
                    <a:pt x="24135" y="16444"/>
                    <a:pt x="28725" y="11520"/>
                  </a:cubicBezTo>
                  <a:close/>
                </a:path>
              </a:pathLst>
            </a:custGeom>
            <a:solidFill>
              <a:schemeClr val="dk2"/>
            </a:solidFill>
            <a:ln w="235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 name="Google Shape;5020;p31"/>
            <p:cNvSpPr/>
            <p:nvPr/>
          </p:nvSpPr>
          <p:spPr>
            <a:xfrm>
              <a:off x="4678032" y="1987843"/>
              <a:ext cx="367483" cy="93392"/>
            </a:xfrm>
            <a:custGeom>
              <a:avLst/>
              <a:gdLst/>
              <a:ahLst/>
              <a:cxnLst/>
              <a:rect l="l" t="t" r="r" b="b"/>
              <a:pathLst>
                <a:path w="13162" h="3345" extrusionOk="0">
                  <a:moveTo>
                    <a:pt x="13162" y="1"/>
                  </a:moveTo>
                  <a:lnTo>
                    <a:pt x="0" y="31"/>
                  </a:lnTo>
                  <a:lnTo>
                    <a:pt x="0" y="3344"/>
                  </a:lnTo>
                  <a:lnTo>
                    <a:pt x="13162" y="3284"/>
                  </a:lnTo>
                  <a:lnTo>
                    <a:pt x="1316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 name="Google Shape;5021;p31"/>
            <p:cNvSpPr/>
            <p:nvPr/>
          </p:nvSpPr>
          <p:spPr>
            <a:xfrm>
              <a:off x="3973638" y="1609359"/>
              <a:ext cx="426059" cy="419247"/>
            </a:xfrm>
            <a:custGeom>
              <a:avLst/>
              <a:gdLst/>
              <a:ahLst/>
              <a:cxnLst/>
              <a:rect l="l" t="t" r="r" b="b"/>
              <a:pathLst>
                <a:path w="15260" h="15016" extrusionOk="0">
                  <a:moveTo>
                    <a:pt x="2281" y="0"/>
                  </a:moveTo>
                  <a:lnTo>
                    <a:pt x="1" y="2402"/>
                  </a:lnTo>
                  <a:lnTo>
                    <a:pt x="12889" y="15016"/>
                  </a:lnTo>
                  <a:lnTo>
                    <a:pt x="15260" y="12736"/>
                  </a:lnTo>
                  <a:lnTo>
                    <a:pt x="228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 name="Google Shape;5022;p31"/>
            <p:cNvSpPr/>
            <p:nvPr/>
          </p:nvSpPr>
          <p:spPr>
            <a:xfrm>
              <a:off x="4830782" y="561996"/>
              <a:ext cx="438791" cy="361676"/>
            </a:xfrm>
            <a:custGeom>
              <a:avLst/>
              <a:gdLst/>
              <a:ahLst/>
              <a:cxnLst/>
              <a:rect l="l" t="t" r="r" b="b"/>
              <a:pathLst>
                <a:path w="15716" h="12954" extrusionOk="0">
                  <a:moveTo>
                    <a:pt x="2480" y="0"/>
                  </a:moveTo>
                  <a:cubicBezTo>
                    <a:pt x="1491" y="0"/>
                    <a:pt x="439" y="511"/>
                    <a:pt x="122" y="1403"/>
                  </a:cubicBezTo>
                  <a:cubicBezTo>
                    <a:pt x="1" y="1707"/>
                    <a:pt x="1" y="2011"/>
                    <a:pt x="1" y="2315"/>
                  </a:cubicBezTo>
                  <a:lnTo>
                    <a:pt x="1" y="2467"/>
                  </a:lnTo>
                  <a:cubicBezTo>
                    <a:pt x="213" y="3501"/>
                    <a:pt x="1095" y="4413"/>
                    <a:pt x="1976" y="5081"/>
                  </a:cubicBezTo>
                  <a:cubicBezTo>
                    <a:pt x="6171" y="8273"/>
                    <a:pt x="11065" y="10401"/>
                    <a:pt x="15715" y="12954"/>
                  </a:cubicBezTo>
                  <a:cubicBezTo>
                    <a:pt x="15411" y="12467"/>
                    <a:pt x="15138" y="11981"/>
                    <a:pt x="14834" y="11464"/>
                  </a:cubicBezTo>
                  <a:cubicBezTo>
                    <a:pt x="12402" y="7452"/>
                    <a:pt x="9362" y="3744"/>
                    <a:pt x="5441" y="1160"/>
                  </a:cubicBezTo>
                  <a:cubicBezTo>
                    <a:pt x="4621" y="583"/>
                    <a:pt x="3648" y="36"/>
                    <a:pt x="2645" y="5"/>
                  </a:cubicBezTo>
                  <a:cubicBezTo>
                    <a:pt x="2590" y="2"/>
                    <a:pt x="2535" y="0"/>
                    <a:pt x="24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 name="Google Shape;5023;p31"/>
            <p:cNvSpPr/>
            <p:nvPr/>
          </p:nvSpPr>
          <p:spPr>
            <a:xfrm>
              <a:off x="4786641" y="-290820"/>
              <a:ext cx="1399462" cy="1386088"/>
            </a:xfrm>
            <a:custGeom>
              <a:avLst/>
              <a:gdLst/>
              <a:ahLst/>
              <a:cxnLst/>
              <a:rect l="l" t="t" r="r" b="b"/>
              <a:pathLst>
                <a:path w="50124" h="49645" extrusionOk="0">
                  <a:moveTo>
                    <a:pt x="1625" y="32718"/>
                  </a:moveTo>
                  <a:cubicBezTo>
                    <a:pt x="1629" y="32755"/>
                    <a:pt x="1635" y="32793"/>
                    <a:pt x="1642" y="32830"/>
                  </a:cubicBezTo>
                  <a:cubicBezTo>
                    <a:pt x="1636" y="32792"/>
                    <a:pt x="1631" y="32755"/>
                    <a:pt x="1625" y="32718"/>
                  </a:cubicBezTo>
                  <a:close/>
                  <a:moveTo>
                    <a:pt x="24831" y="1"/>
                  </a:moveTo>
                  <a:cubicBezTo>
                    <a:pt x="22917" y="1"/>
                    <a:pt x="21006" y="297"/>
                    <a:pt x="19150" y="732"/>
                  </a:cubicBezTo>
                  <a:cubicBezTo>
                    <a:pt x="15016" y="1705"/>
                    <a:pt x="11004" y="3529"/>
                    <a:pt x="7752" y="6325"/>
                  </a:cubicBezTo>
                  <a:cubicBezTo>
                    <a:pt x="4439" y="9152"/>
                    <a:pt x="1946" y="12890"/>
                    <a:pt x="1034" y="17055"/>
                  </a:cubicBezTo>
                  <a:cubicBezTo>
                    <a:pt x="1" y="21705"/>
                    <a:pt x="882" y="26477"/>
                    <a:pt x="1430" y="31158"/>
                  </a:cubicBezTo>
                  <a:cubicBezTo>
                    <a:pt x="1515" y="31698"/>
                    <a:pt x="1547" y="32185"/>
                    <a:pt x="1625" y="32718"/>
                  </a:cubicBezTo>
                  <a:lnTo>
                    <a:pt x="1625" y="32718"/>
                  </a:lnTo>
                  <a:cubicBezTo>
                    <a:pt x="1597" y="32451"/>
                    <a:pt x="1654" y="32185"/>
                    <a:pt x="1734" y="31918"/>
                  </a:cubicBezTo>
                  <a:cubicBezTo>
                    <a:pt x="2072" y="31044"/>
                    <a:pt x="3064" y="30510"/>
                    <a:pt x="4031" y="30510"/>
                  </a:cubicBezTo>
                  <a:cubicBezTo>
                    <a:pt x="4106" y="30510"/>
                    <a:pt x="4182" y="30513"/>
                    <a:pt x="4256" y="30520"/>
                  </a:cubicBezTo>
                  <a:cubicBezTo>
                    <a:pt x="5290" y="30581"/>
                    <a:pt x="6232" y="31128"/>
                    <a:pt x="7053" y="31645"/>
                  </a:cubicBezTo>
                  <a:cubicBezTo>
                    <a:pt x="10974" y="34228"/>
                    <a:pt x="14013" y="37967"/>
                    <a:pt x="16445" y="41949"/>
                  </a:cubicBezTo>
                  <a:cubicBezTo>
                    <a:pt x="16749" y="42435"/>
                    <a:pt x="17053" y="42952"/>
                    <a:pt x="17327" y="43438"/>
                  </a:cubicBezTo>
                  <a:cubicBezTo>
                    <a:pt x="18542" y="45566"/>
                    <a:pt x="19758" y="47693"/>
                    <a:pt x="21339" y="49487"/>
                  </a:cubicBezTo>
                  <a:cubicBezTo>
                    <a:pt x="22878" y="49564"/>
                    <a:pt x="24426" y="49645"/>
                    <a:pt x="25959" y="49645"/>
                  </a:cubicBezTo>
                  <a:cubicBezTo>
                    <a:pt x="28662" y="49645"/>
                    <a:pt x="31318" y="49393"/>
                    <a:pt x="33801" y="48423"/>
                  </a:cubicBezTo>
                  <a:cubicBezTo>
                    <a:pt x="36324" y="47420"/>
                    <a:pt x="38543" y="45778"/>
                    <a:pt x="40549" y="43955"/>
                  </a:cubicBezTo>
                  <a:cubicBezTo>
                    <a:pt x="44105" y="40611"/>
                    <a:pt x="47023" y="36508"/>
                    <a:pt x="48543" y="31888"/>
                  </a:cubicBezTo>
                  <a:cubicBezTo>
                    <a:pt x="50063" y="27237"/>
                    <a:pt x="50123" y="22040"/>
                    <a:pt x="48239" y="17571"/>
                  </a:cubicBezTo>
                  <a:cubicBezTo>
                    <a:pt x="47449" y="15626"/>
                    <a:pt x="46324" y="13833"/>
                    <a:pt x="45047" y="12161"/>
                  </a:cubicBezTo>
                  <a:cubicBezTo>
                    <a:pt x="42677" y="8878"/>
                    <a:pt x="39819" y="5930"/>
                    <a:pt x="36476" y="3711"/>
                  </a:cubicBezTo>
                  <a:cubicBezTo>
                    <a:pt x="33102" y="1523"/>
                    <a:pt x="29150" y="94"/>
                    <a:pt x="25108" y="3"/>
                  </a:cubicBezTo>
                  <a:cubicBezTo>
                    <a:pt x="25015" y="1"/>
                    <a:pt x="24923" y="1"/>
                    <a:pt x="248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 name="Google Shape;5024;p31"/>
            <p:cNvSpPr/>
            <p:nvPr/>
          </p:nvSpPr>
          <p:spPr>
            <a:xfrm>
              <a:off x="4880005" y="825701"/>
              <a:ext cx="118437" cy="111094"/>
            </a:xfrm>
            <a:custGeom>
              <a:avLst/>
              <a:gdLst/>
              <a:ahLst/>
              <a:cxnLst/>
              <a:rect l="l" t="t" r="r" b="b"/>
              <a:pathLst>
                <a:path w="4242" h="3979" extrusionOk="0">
                  <a:moveTo>
                    <a:pt x="377" y="0"/>
                  </a:moveTo>
                  <a:cubicBezTo>
                    <a:pt x="286" y="0"/>
                    <a:pt x="209" y="40"/>
                    <a:pt x="152" y="135"/>
                  </a:cubicBezTo>
                  <a:cubicBezTo>
                    <a:pt x="92" y="165"/>
                    <a:pt x="92" y="226"/>
                    <a:pt x="61" y="287"/>
                  </a:cubicBezTo>
                  <a:cubicBezTo>
                    <a:pt x="0" y="439"/>
                    <a:pt x="0" y="591"/>
                    <a:pt x="61" y="743"/>
                  </a:cubicBezTo>
                  <a:cubicBezTo>
                    <a:pt x="882" y="1959"/>
                    <a:pt x="2463" y="3782"/>
                    <a:pt x="3982" y="3965"/>
                  </a:cubicBezTo>
                  <a:cubicBezTo>
                    <a:pt x="4006" y="3974"/>
                    <a:pt x="4029" y="3978"/>
                    <a:pt x="4050" y="3978"/>
                  </a:cubicBezTo>
                  <a:cubicBezTo>
                    <a:pt x="4167" y="3978"/>
                    <a:pt x="4242" y="3850"/>
                    <a:pt x="4165" y="3722"/>
                  </a:cubicBezTo>
                  <a:cubicBezTo>
                    <a:pt x="3648" y="2567"/>
                    <a:pt x="2341" y="1776"/>
                    <a:pt x="1490" y="895"/>
                  </a:cubicBezTo>
                  <a:cubicBezTo>
                    <a:pt x="1416" y="771"/>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 name="Google Shape;5025;p31"/>
            <p:cNvSpPr/>
            <p:nvPr/>
          </p:nvSpPr>
          <p:spPr>
            <a:xfrm>
              <a:off x="4773937" y="938777"/>
              <a:ext cx="118604" cy="111457"/>
            </a:xfrm>
            <a:custGeom>
              <a:avLst/>
              <a:gdLst/>
              <a:ahLst/>
              <a:cxnLst/>
              <a:rect l="l" t="t" r="r" b="b"/>
              <a:pathLst>
                <a:path w="4248" h="3992" extrusionOk="0">
                  <a:moveTo>
                    <a:pt x="378" y="0"/>
                  </a:moveTo>
                  <a:cubicBezTo>
                    <a:pt x="284" y="0"/>
                    <a:pt x="205" y="46"/>
                    <a:pt x="152" y="158"/>
                  </a:cubicBezTo>
                  <a:cubicBezTo>
                    <a:pt x="91" y="188"/>
                    <a:pt x="91" y="219"/>
                    <a:pt x="61" y="310"/>
                  </a:cubicBezTo>
                  <a:cubicBezTo>
                    <a:pt x="0" y="462"/>
                    <a:pt x="0" y="614"/>
                    <a:pt x="61" y="766"/>
                  </a:cubicBezTo>
                  <a:cubicBezTo>
                    <a:pt x="882" y="1982"/>
                    <a:pt x="2462" y="3805"/>
                    <a:pt x="3982" y="3988"/>
                  </a:cubicBezTo>
                  <a:cubicBezTo>
                    <a:pt x="3995" y="3990"/>
                    <a:pt x="4008" y="3992"/>
                    <a:pt x="4021" y="3992"/>
                  </a:cubicBezTo>
                  <a:cubicBezTo>
                    <a:pt x="4153" y="3992"/>
                    <a:pt x="4247" y="3853"/>
                    <a:pt x="4164" y="3714"/>
                  </a:cubicBezTo>
                  <a:cubicBezTo>
                    <a:pt x="3648" y="2590"/>
                    <a:pt x="2340" y="1799"/>
                    <a:pt x="1489" y="918"/>
                  </a:cubicBezTo>
                  <a:cubicBezTo>
                    <a:pt x="1416" y="795"/>
                    <a:pt x="769" y="0"/>
                    <a:pt x="3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 name="Google Shape;5026;p31"/>
            <p:cNvSpPr/>
            <p:nvPr/>
          </p:nvSpPr>
          <p:spPr>
            <a:xfrm>
              <a:off x="4667841" y="1051127"/>
              <a:ext cx="118632" cy="111987"/>
            </a:xfrm>
            <a:custGeom>
              <a:avLst/>
              <a:gdLst/>
              <a:ahLst/>
              <a:cxnLst/>
              <a:rect l="l" t="t" r="r" b="b"/>
              <a:pathLst>
                <a:path w="4249" h="4011" extrusionOk="0">
                  <a:moveTo>
                    <a:pt x="372" y="0"/>
                  </a:moveTo>
                  <a:cubicBezTo>
                    <a:pt x="281" y="0"/>
                    <a:pt x="204" y="43"/>
                    <a:pt x="153" y="146"/>
                  </a:cubicBezTo>
                  <a:cubicBezTo>
                    <a:pt x="92" y="207"/>
                    <a:pt x="92" y="237"/>
                    <a:pt x="61" y="298"/>
                  </a:cubicBezTo>
                  <a:cubicBezTo>
                    <a:pt x="1" y="450"/>
                    <a:pt x="1" y="602"/>
                    <a:pt x="61" y="754"/>
                  </a:cubicBezTo>
                  <a:cubicBezTo>
                    <a:pt x="882" y="1970"/>
                    <a:pt x="2463" y="3794"/>
                    <a:pt x="3982" y="4006"/>
                  </a:cubicBezTo>
                  <a:cubicBezTo>
                    <a:pt x="3996" y="4009"/>
                    <a:pt x="4009" y="4010"/>
                    <a:pt x="4021" y="4010"/>
                  </a:cubicBezTo>
                  <a:cubicBezTo>
                    <a:pt x="4154" y="4010"/>
                    <a:pt x="4248" y="3872"/>
                    <a:pt x="4165" y="3733"/>
                  </a:cubicBezTo>
                  <a:cubicBezTo>
                    <a:pt x="3648" y="2578"/>
                    <a:pt x="2341" y="1787"/>
                    <a:pt x="1490" y="906"/>
                  </a:cubicBezTo>
                  <a:cubicBezTo>
                    <a:pt x="1416" y="783"/>
                    <a:pt x="763" y="0"/>
                    <a:pt x="3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 name="Google Shape;5027;p31"/>
            <p:cNvSpPr/>
            <p:nvPr/>
          </p:nvSpPr>
          <p:spPr>
            <a:xfrm>
              <a:off x="4560907" y="1164510"/>
              <a:ext cx="118437" cy="111736"/>
            </a:xfrm>
            <a:custGeom>
              <a:avLst/>
              <a:gdLst/>
              <a:ahLst/>
              <a:cxnLst/>
              <a:rect l="l" t="t" r="r" b="b"/>
              <a:pathLst>
                <a:path w="4242" h="4002" extrusionOk="0">
                  <a:moveTo>
                    <a:pt x="390" y="1"/>
                  </a:moveTo>
                  <a:cubicBezTo>
                    <a:pt x="294" y="1"/>
                    <a:pt x="211" y="46"/>
                    <a:pt x="153" y="158"/>
                  </a:cubicBezTo>
                  <a:cubicBezTo>
                    <a:pt x="92" y="189"/>
                    <a:pt x="92" y="249"/>
                    <a:pt x="62" y="310"/>
                  </a:cubicBezTo>
                  <a:cubicBezTo>
                    <a:pt x="1" y="462"/>
                    <a:pt x="1" y="614"/>
                    <a:pt x="62" y="766"/>
                  </a:cubicBezTo>
                  <a:cubicBezTo>
                    <a:pt x="852" y="1982"/>
                    <a:pt x="2463" y="3806"/>
                    <a:pt x="3983" y="3988"/>
                  </a:cubicBezTo>
                  <a:cubicBezTo>
                    <a:pt x="4006" y="3997"/>
                    <a:pt x="4029" y="4002"/>
                    <a:pt x="4050" y="4002"/>
                  </a:cubicBezTo>
                  <a:cubicBezTo>
                    <a:pt x="4167" y="4002"/>
                    <a:pt x="4242" y="3873"/>
                    <a:pt x="4165" y="3745"/>
                  </a:cubicBezTo>
                  <a:cubicBezTo>
                    <a:pt x="3648" y="2590"/>
                    <a:pt x="2341" y="1799"/>
                    <a:pt x="1460" y="918"/>
                  </a:cubicBezTo>
                  <a:cubicBezTo>
                    <a:pt x="1411" y="795"/>
                    <a:pt x="788" y="1"/>
                    <a:pt x="3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 name="Google Shape;5028;p31"/>
            <p:cNvSpPr/>
            <p:nvPr/>
          </p:nvSpPr>
          <p:spPr>
            <a:xfrm>
              <a:off x="4454839" y="1276944"/>
              <a:ext cx="118604" cy="111903"/>
            </a:xfrm>
            <a:custGeom>
              <a:avLst/>
              <a:gdLst/>
              <a:ahLst/>
              <a:cxnLst/>
              <a:rect l="l" t="t" r="r" b="b"/>
              <a:pathLst>
                <a:path w="4248" h="4008" extrusionOk="0">
                  <a:moveTo>
                    <a:pt x="377" y="0"/>
                  </a:moveTo>
                  <a:cubicBezTo>
                    <a:pt x="287" y="0"/>
                    <a:pt x="209" y="42"/>
                    <a:pt x="152" y="143"/>
                  </a:cubicBezTo>
                  <a:cubicBezTo>
                    <a:pt x="91" y="204"/>
                    <a:pt x="91" y="235"/>
                    <a:pt x="61" y="326"/>
                  </a:cubicBezTo>
                  <a:cubicBezTo>
                    <a:pt x="0" y="478"/>
                    <a:pt x="0" y="630"/>
                    <a:pt x="61" y="782"/>
                  </a:cubicBezTo>
                  <a:cubicBezTo>
                    <a:pt x="851" y="1997"/>
                    <a:pt x="2462" y="3821"/>
                    <a:pt x="3982" y="4004"/>
                  </a:cubicBezTo>
                  <a:cubicBezTo>
                    <a:pt x="3995" y="4006"/>
                    <a:pt x="4008" y="4007"/>
                    <a:pt x="4021" y="4007"/>
                  </a:cubicBezTo>
                  <a:cubicBezTo>
                    <a:pt x="4154" y="4007"/>
                    <a:pt x="4248" y="3869"/>
                    <a:pt x="4164" y="3730"/>
                  </a:cubicBezTo>
                  <a:cubicBezTo>
                    <a:pt x="3648" y="2605"/>
                    <a:pt x="2341" y="1785"/>
                    <a:pt x="1459" y="934"/>
                  </a:cubicBezTo>
                  <a:cubicBezTo>
                    <a:pt x="1410" y="810"/>
                    <a:pt x="775"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9" name="Google Shape;5029;p31"/>
            <p:cNvSpPr/>
            <p:nvPr/>
          </p:nvSpPr>
          <p:spPr>
            <a:xfrm>
              <a:off x="4348743" y="1390048"/>
              <a:ext cx="118465" cy="111094"/>
            </a:xfrm>
            <a:custGeom>
              <a:avLst/>
              <a:gdLst/>
              <a:ahLst/>
              <a:cxnLst/>
              <a:rect l="l" t="t" r="r" b="b"/>
              <a:pathLst>
                <a:path w="4243" h="3979" extrusionOk="0">
                  <a:moveTo>
                    <a:pt x="354" y="0"/>
                  </a:moveTo>
                  <a:cubicBezTo>
                    <a:pt x="268" y="0"/>
                    <a:pt x="198" y="40"/>
                    <a:pt x="153" y="135"/>
                  </a:cubicBezTo>
                  <a:cubicBezTo>
                    <a:pt x="92" y="165"/>
                    <a:pt x="92" y="226"/>
                    <a:pt x="62" y="287"/>
                  </a:cubicBezTo>
                  <a:cubicBezTo>
                    <a:pt x="1" y="439"/>
                    <a:pt x="1" y="591"/>
                    <a:pt x="62" y="743"/>
                  </a:cubicBezTo>
                  <a:cubicBezTo>
                    <a:pt x="852" y="1959"/>
                    <a:pt x="2463" y="3782"/>
                    <a:pt x="3983" y="3965"/>
                  </a:cubicBezTo>
                  <a:cubicBezTo>
                    <a:pt x="4006" y="3974"/>
                    <a:pt x="4029" y="3979"/>
                    <a:pt x="4050" y="3979"/>
                  </a:cubicBezTo>
                  <a:cubicBezTo>
                    <a:pt x="4167" y="3979"/>
                    <a:pt x="4242" y="3850"/>
                    <a:pt x="4165" y="3722"/>
                  </a:cubicBezTo>
                  <a:cubicBezTo>
                    <a:pt x="3648" y="2567"/>
                    <a:pt x="2341" y="1776"/>
                    <a:pt x="1460" y="895"/>
                  </a:cubicBezTo>
                  <a:cubicBezTo>
                    <a:pt x="1410" y="771"/>
                    <a:pt x="734" y="0"/>
                    <a:pt x="3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 name="Google Shape;5030;p31"/>
            <p:cNvSpPr/>
            <p:nvPr/>
          </p:nvSpPr>
          <p:spPr>
            <a:xfrm>
              <a:off x="4240972" y="1503124"/>
              <a:ext cx="118688" cy="111457"/>
            </a:xfrm>
            <a:custGeom>
              <a:avLst/>
              <a:gdLst/>
              <a:ahLst/>
              <a:cxnLst/>
              <a:rect l="l" t="t" r="r" b="b"/>
              <a:pathLst>
                <a:path w="4251" h="3992" extrusionOk="0">
                  <a:moveTo>
                    <a:pt x="393" y="0"/>
                  </a:moveTo>
                  <a:cubicBezTo>
                    <a:pt x="295" y="0"/>
                    <a:pt x="211" y="46"/>
                    <a:pt x="153" y="158"/>
                  </a:cubicBezTo>
                  <a:cubicBezTo>
                    <a:pt x="122" y="188"/>
                    <a:pt x="122" y="219"/>
                    <a:pt x="92" y="310"/>
                  </a:cubicBezTo>
                  <a:cubicBezTo>
                    <a:pt x="1" y="462"/>
                    <a:pt x="1" y="614"/>
                    <a:pt x="92" y="766"/>
                  </a:cubicBezTo>
                  <a:cubicBezTo>
                    <a:pt x="882" y="1982"/>
                    <a:pt x="2493" y="3805"/>
                    <a:pt x="4013" y="3988"/>
                  </a:cubicBezTo>
                  <a:cubicBezTo>
                    <a:pt x="4026" y="3990"/>
                    <a:pt x="4039" y="3992"/>
                    <a:pt x="4051" y="3992"/>
                  </a:cubicBezTo>
                  <a:cubicBezTo>
                    <a:pt x="4179" y="3992"/>
                    <a:pt x="4251" y="3853"/>
                    <a:pt x="4195" y="3714"/>
                  </a:cubicBezTo>
                  <a:cubicBezTo>
                    <a:pt x="3648" y="2590"/>
                    <a:pt x="2371" y="1799"/>
                    <a:pt x="1490" y="918"/>
                  </a:cubicBezTo>
                  <a:cubicBezTo>
                    <a:pt x="1441" y="795"/>
                    <a:pt x="799" y="0"/>
                    <a:pt x="3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 name="Google Shape;5031;p31"/>
            <p:cNvSpPr/>
            <p:nvPr/>
          </p:nvSpPr>
          <p:spPr>
            <a:xfrm>
              <a:off x="4134904" y="1615474"/>
              <a:ext cx="118688" cy="111987"/>
            </a:xfrm>
            <a:custGeom>
              <a:avLst/>
              <a:gdLst/>
              <a:ahLst/>
              <a:cxnLst/>
              <a:rect l="l" t="t" r="r" b="b"/>
              <a:pathLst>
                <a:path w="4251" h="4011" extrusionOk="0">
                  <a:moveTo>
                    <a:pt x="386" y="0"/>
                  </a:moveTo>
                  <a:cubicBezTo>
                    <a:pt x="291" y="0"/>
                    <a:pt x="210" y="43"/>
                    <a:pt x="152" y="146"/>
                  </a:cubicBezTo>
                  <a:cubicBezTo>
                    <a:pt x="122" y="207"/>
                    <a:pt x="122" y="237"/>
                    <a:pt x="91" y="298"/>
                  </a:cubicBezTo>
                  <a:cubicBezTo>
                    <a:pt x="0" y="450"/>
                    <a:pt x="0" y="602"/>
                    <a:pt x="91" y="754"/>
                  </a:cubicBezTo>
                  <a:cubicBezTo>
                    <a:pt x="882" y="1970"/>
                    <a:pt x="2493" y="3794"/>
                    <a:pt x="4012" y="4006"/>
                  </a:cubicBezTo>
                  <a:cubicBezTo>
                    <a:pt x="4026" y="4009"/>
                    <a:pt x="4038" y="4010"/>
                    <a:pt x="4051" y="4010"/>
                  </a:cubicBezTo>
                  <a:cubicBezTo>
                    <a:pt x="4179" y="4010"/>
                    <a:pt x="4250" y="3872"/>
                    <a:pt x="4195" y="3733"/>
                  </a:cubicBezTo>
                  <a:cubicBezTo>
                    <a:pt x="3648" y="2578"/>
                    <a:pt x="2371" y="1788"/>
                    <a:pt x="1489" y="906"/>
                  </a:cubicBezTo>
                  <a:cubicBezTo>
                    <a:pt x="1440" y="783"/>
                    <a:pt x="791" y="0"/>
                    <a:pt x="3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 name="Google Shape;5032;p31"/>
            <p:cNvSpPr/>
            <p:nvPr/>
          </p:nvSpPr>
          <p:spPr>
            <a:xfrm>
              <a:off x="4822294" y="563420"/>
              <a:ext cx="568032" cy="531150"/>
            </a:xfrm>
            <a:custGeom>
              <a:avLst/>
              <a:gdLst/>
              <a:ahLst/>
              <a:cxnLst/>
              <a:rect l="l" t="t" r="r" b="b"/>
              <a:pathLst>
                <a:path w="20345" h="19024" extrusionOk="0">
                  <a:moveTo>
                    <a:pt x="3658" y="1"/>
                  </a:moveTo>
                  <a:cubicBezTo>
                    <a:pt x="2781" y="1"/>
                    <a:pt x="1925" y="249"/>
                    <a:pt x="1216" y="866"/>
                  </a:cubicBezTo>
                  <a:cubicBezTo>
                    <a:pt x="61" y="1900"/>
                    <a:pt x="1" y="3298"/>
                    <a:pt x="1277" y="4179"/>
                  </a:cubicBezTo>
                  <a:cubicBezTo>
                    <a:pt x="1332" y="4218"/>
                    <a:pt x="1387" y="4234"/>
                    <a:pt x="1439" y="4234"/>
                  </a:cubicBezTo>
                  <a:cubicBezTo>
                    <a:pt x="1676" y="4234"/>
                    <a:pt x="1858" y="3892"/>
                    <a:pt x="1733" y="3693"/>
                  </a:cubicBezTo>
                  <a:cubicBezTo>
                    <a:pt x="2526" y="1865"/>
                    <a:pt x="3447" y="963"/>
                    <a:pt x="4483" y="963"/>
                  </a:cubicBezTo>
                  <a:cubicBezTo>
                    <a:pt x="4877" y="963"/>
                    <a:pt x="5288" y="1093"/>
                    <a:pt x="5715" y="1352"/>
                  </a:cubicBezTo>
                  <a:cubicBezTo>
                    <a:pt x="6505" y="1656"/>
                    <a:pt x="7235" y="2112"/>
                    <a:pt x="7812" y="2720"/>
                  </a:cubicBezTo>
                  <a:cubicBezTo>
                    <a:pt x="8572" y="3419"/>
                    <a:pt x="9210" y="4179"/>
                    <a:pt x="9849" y="4939"/>
                  </a:cubicBezTo>
                  <a:cubicBezTo>
                    <a:pt x="11247" y="6611"/>
                    <a:pt x="12432" y="8404"/>
                    <a:pt x="13618" y="10167"/>
                  </a:cubicBezTo>
                  <a:cubicBezTo>
                    <a:pt x="15594" y="13207"/>
                    <a:pt x="17357" y="16520"/>
                    <a:pt x="20153" y="18952"/>
                  </a:cubicBezTo>
                  <a:cubicBezTo>
                    <a:pt x="20174" y="19004"/>
                    <a:pt x="20205" y="19024"/>
                    <a:pt x="20235" y="19024"/>
                  </a:cubicBezTo>
                  <a:cubicBezTo>
                    <a:pt x="20293" y="19024"/>
                    <a:pt x="20345" y="18951"/>
                    <a:pt x="20305" y="18891"/>
                  </a:cubicBezTo>
                  <a:cubicBezTo>
                    <a:pt x="18086" y="15578"/>
                    <a:pt x="15867" y="12265"/>
                    <a:pt x="13679" y="8921"/>
                  </a:cubicBezTo>
                  <a:cubicBezTo>
                    <a:pt x="11916" y="6185"/>
                    <a:pt x="9788" y="2811"/>
                    <a:pt x="6931" y="1018"/>
                  </a:cubicBezTo>
                  <a:cubicBezTo>
                    <a:pt x="5998" y="431"/>
                    <a:pt x="4811" y="1"/>
                    <a:pt x="36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 name="Google Shape;5033;p31"/>
            <p:cNvSpPr/>
            <p:nvPr/>
          </p:nvSpPr>
          <p:spPr>
            <a:xfrm>
              <a:off x="4863867" y="1226074"/>
              <a:ext cx="112908" cy="698028"/>
            </a:xfrm>
            <a:custGeom>
              <a:avLst/>
              <a:gdLst/>
              <a:ahLst/>
              <a:cxnLst/>
              <a:rect l="l" t="t" r="r" b="b"/>
              <a:pathLst>
                <a:path w="4044" h="25001" extrusionOk="0">
                  <a:moveTo>
                    <a:pt x="1139" y="1"/>
                  </a:moveTo>
                  <a:cubicBezTo>
                    <a:pt x="1018" y="1"/>
                    <a:pt x="898" y="77"/>
                    <a:pt x="882" y="233"/>
                  </a:cubicBezTo>
                  <a:cubicBezTo>
                    <a:pt x="1" y="4123"/>
                    <a:pt x="244" y="8075"/>
                    <a:pt x="427" y="12026"/>
                  </a:cubicBezTo>
                  <a:cubicBezTo>
                    <a:pt x="639" y="16342"/>
                    <a:pt x="913" y="20537"/>
                    <a:pt x="1521" y="24823"/>
                  </a:cubicBezTo>
                  <a:cubicBezTo>
                    <a:pt x="1521" y="24927"/>
                    <a:pt x="1629" y="25001"/>
                    <a:pt x="1733" y="25001"/>
                  </a:cubicBezTo>
                  <a:cubicBezTo>
                    <a:pt x="1813" y="25001"/>
                    <a:pt x="1890" y="24958"/>
                    <a:pt x="1916" y="24853"/>
                  </a:cubicBezTo>
                  <a:cubicBezTo>
                    <a:pt x="3162" y="17133"/>
                    <a:pt x="4044" y="7710"/>
                    <a:pt x="1399" y="202"/>
                  </a:cubicBezTo>
                  <a:cubicBezTo>
                    <a:pt x="1370" y="69"/>
                    <a:pt x="1254" y="1"/>
                    <a:pt x="1139"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4" name="Google Shape;5034;p31"/>
            <p:cNvSpPr/>
            <p:nvPr/>
          </p:nvSpPr>
          <p:spPr>
            <a:xfrm>
              <a:off x="5544892" y="245942"/>
              <a:ext cx="684487" cy="821378"/>
            </a:xfrm>
            <a:custGeom>
              <a:avLst/>
              <a:gdLst/>
              <a:ahLst/>
              <a:cxnLst/>
              <a:rect l="l" t="t" r="r" b="b"/>
              <a:pathLst>
                <a:path w="24516" h="29419" extrusionOk="0">
                  <a:moveTo>
                    <a:pt x="18592" y="0"/>
                  </a:moveTo>
                  <a:cubicBezTo>
                    <a:pt x="18322" y="0"/>
                    <a:pt x="18075" y="235"/>
                    <a:pt x="18163" y="565"/>
                  </a:cubicBezTo>
                  <a:cubicBezTo>
                    <a:pt x="19561" y="6644"/>
                    <a:pt x="20412" y="12085"/>
                    <a:pt x="16552" y="17556"/>
                  </a:cubicBezTo>
                  <a:cubicBezTo>
                    <a:pt x="12844" y="22876"/>
                    <a:pt x="7403" y="25398"/>
                    <a:pt x="1324" y="26949"/>
                  </a:cubicBezTo>
                  <a:cubicBezTo>
                    <a:pt x="1" y="27301"/>
                    <a:pt x="299" y="29418"/>
                    <a:pt x="1613" y="29418"/>
                  </a:cubicBezTo>
                  <a:cubicBezTo>
                    <a:pt x="1657" y="29418"/>
                    <a:pt x="1703" y="29416"/>
                    <a:pt x="1749" y="29411"/>
                  </a:cubicBezTo>
                  <a:cubicBezTo>
                    <a:pt x="8892" y="28772"/>
                    <a:pt x="15883" y="24274"/>
                    <a:pt x="19683" y="18195"/>
                  </a:cubicBezTo>
                  <a:cubicBezTo>
                    <a:pt x="22965" y="12997"/>
                    <a:pt x="24516" y="4213"/>
                    <a:pt x="18892" y="109"/>
                  </a:cubicBezTo>
                  <a:cubicBezTo>
                    <a:pt x="18800" y="34"/>
                    <a:pt x="18695" y="0"/>
                    <a:pt x="18592"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5" name="Google Shape;5035;p31"/>
            <p:cNvSpPr/>
            <p:nvPr/>
          </p:nvSpPr>
          <p:spPr>
            <a:xfrm>
              <a:off x="5805609" y="-103756"/>
              <a:ext cx="182764" cy="178018"/>
            </a:xfrm>
            <a:custGeom>
              <a:avLst/>
              <a:gdLst/>
              <a:ahLst/>
              <a:cxnLst/>
              <a:rect l="l" t="t" r="r" b="b"/>
              <a:pathLst>
                <a:path w="6546" h="6376" extrusionOk="0">
                  <a:moveTo>
                    <a:pt x="506" y="0"/>
                  </a:moveTo>
                  <a:cubicBezTo>
                    <a:pt x="221" y="0"/>
                    <a:pt x="0" y="389"/>
                    <a:pt x="162" y="658"/>
                  </a:cubicBezTo>
                  <a:cubicBezTo>
                    <a:pt x="497" y="1206"/>
                    <a:pt x="618" y="1844"/>
                    <a:pt x="1013" y="2391"/>
                  </a:cubicBezTo>
                  <a:cubicBezTo>
                    <a:pt x="1408" y="2999"/>
                    <a:pt x="1895" y="3485"/>
                    <a:pt x="2411" y="4002"/>
                  </a:cubicBezTo>
                  <a:cubicBezTo>
                    <a:pt x="3202" y="4853"/>
                    <a:pt x="3810" y="5947"/>
                    <a:pt x="4904" y="6373"/>
                  </a:cubicBezTo>
                  <a:cubicBezTo>
                    <a:pt x="4923" y="6375"/>
                    <a:pt x="4943" y="6376"/>
                    <a:pt x="4963" y="6376"/>
                  </a:cubicBezTo>
                  <a:cubicBezTo>
                    <a:pt x="5246" y="6376"/>
                    <a:pt x="5522" y="6175"/>
                    <a:pt x="5664" y="5947"/>
                  </a:cubicBezTo>
                  <a:cubicBezTo>
                    <a:pt x="6545" y="4701"/>
                    <a:pt x="5573" y="3029"/>
                    <a:pt x="4722" y="2087"/>
                  </a:cubicBezTo>
                  <a:cubicBezTo>
                    <a:pt x="4235" y="1479"/>
                    <a:pt x="3658" y="902"/>
                    <a:pt x="2928" y="567"/>
                  </a:cubicBezTo>
                  <a:cubicBezTo>
                    <a:pt x="2168" y="172"/>
                    <a:pt x="1408" y="263"/>
                    <a:pt x="618" y="20"/>
                  </a:cubicBezTo>
                  <a:cubicBezTo>
                    <a:pt x="580" y="6"/>
                    <a:pt x="543" y="0"/>
                    <a:pt x="506"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6" name="Google Shape;5036;p31"/>
            <p:cNvSpPr/>
            <p:nvPr/>
          </p:nvSpPr>
          <p:spPr>
            <a:xfrm>
              <a:off x="4303262" y="1361095"/>
              <a:ext cx="403947" cy="445547"/>
            </a:xfrm>
            <a:custGeom>
              <a:avLst/>
              <a:gdLst/>
              <a:ahLst/>
              <a:cxnLst/>
              <a:rect l="l" t="t" r="r" b="b"/>
              <a:pathLst>
                <a:path w="14468" h="15958" extrusionOk="0">
                  <a:moveTo>
                    <a:pt x="14138" y="0"/>
                  </a:moveTo>
                  <a:cubicBezTo>
                    <a:pt x="14086" y="0"/>
                    <a:pt x="14029" y="15"/>
                    <a:pt x="13970" y="47"/>
                  </a:cubicBezTo>
                  <a:cubicBezTo>
                    <a:pt x="8074" y="3725"/>
                    <a:pt x="3636" y="9713"/>
                    <a:pt x="49" y="15579"/>
                  </a:cubicBezTo>
                  <a:cubicBezTo>
                    <a:pt x="1" y="15749"/>
                    <a:pt x="165" y="15958"/>
                    <a:pt x="326" y="15958"/>
                  </a:cubicBezTo>
                  <a:cubicBezTo>
                    <a:pt x="367" y="15958"/>
                    <a:pt x="408" y="15944"/>
                    <a:pt x="444" y="15914"/>
                  </a:cubicBezTo>
                  <a:cubicBezTo>
                    <a:pt x="5885" y="11750"/>
                    <a:pt x="11387" y="6674"/>
                    <a:pt x="14396" y="412"/>
                  </a:cubicBezTo>
                  <a:cubicBezTo>
                    <a:pt x="14468" y="197"/>
                    <a:pt x="14333" y="0"/>
                    <a:pt x="14138"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7" name="Google Shape;5037;p31"/>
            <p:cNvSpPr/>
            <p:nvPr/>
          </p:nvSpPr>
          <p:spPr>
            <a:xfrm>
              <a:off x="4673788" y="1972599"/>
              <a:ext cx="373430" cy="31131"/>
            </a:xfrm>
            <a:custGeom>
              <a:avLst/>
              <a:gdLst/>
              <a:ahLst/>
              <a:cxnLst/>
              <a:rect l="l" t="t" r="r" b="b"/>
              <a:pathLst>
                <a:path w="13375" h="1115" extrusionOk="0">
                  <a:moveTo>
                    <a:pt x="2977" y="1"/>
                  </a:moveTo>
                  <a:cubicBezTo>
                    <a:pt x="2091" y="1"/>
                    <a:pt x="1213" y="50"/>
                    <a:pt x="365" y="213"/>
                  </a:cubicBezTo>
                  <a:cubicBezTo>
                    <a:pt x="0" y="273"/>
                    <a:pt x="92" y="760"/>
                    <a:pt x="395" y="851"/>
                  </a:cubicBezTo>
                  <a:cubicBezTo>
                    <a:pt x="1346" y="1049"/>
                    <a:pt x="2349" y="1102"/>
                    <a:pt x="3362" y="1102"/>
                  </a:cubicBezTo>
                  <a:cubicBezTo>
                    <a:pt x="4520" y="1102"/>
                    <a:pt x="5690" y="1033"/>
                    <a:pt x="6809" y="1033"/>
                  </a:cubicBezTo>
                  <a:cubicBezTo>
                    <a:pt x="7953" y="1033"/>
                    <a:pt x="9142" y="1115"/>
                    <a:pt x="10317" y="1115"/>
                  </a:cubicBezTo>
                  <a:cubicBezTo>
                    <a:pt x="11297" y="1115"/>
                    <a:pt x="12266" y="1058"/>
                    <a:pt x="13192" y="851"/>
                  </a:cubicBezTo>
                  <a:cubicBezTo>
                    <a:pt x="13374" y="790"/>
                    <a:pt x="13344" y="486"/>
                    <a:pt x="13162" y="425"/>
                  </a:cubicBezTo>
                  <a:cubicBezTo>
                    <a:pt x="12079" y="163"/>
                    <a:pt x="10900" y="113"/>
                    <a:pt x="9723" y="113"/>
                  </a:cubicBezTo>
                  <a:cubicBezTo>
                    <a:pt x="8997" y="113"/>
                    <a:pt x="8273" y="132"/>
                    <a:pt x="7573" y="132"/>
                  </a:cubicBezTo>
                  <a:cubicBezTo>
                    <a:pt x="7304" y="132"/>
                    <a:pt x="7039" y="129"/>
                    <a:pt x="6779" y="121"/>
                  </a:cubicBezTo>
                  <a:cubicBezTo>
                    <a:pt x="5541" y="103"/>
                    <a:pt x="4252" y="1"/>
                    <a:pt x="29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8" name="Google Shape;5038;p31"/>
            <p:cNvSpPr/>
            <p:nvPr/>
          </p:nvSpPr>
          <p:spPr>
            <a:xfrm>
              <a:off x="4019929" y="1598917"/>
              <a:ext cx="384849" cy="356706"/>
            </a:xfrm>
            <a:custGeom>
              <a:avLst/>
              <a:gdLst/>
              <a:ahLst/>
              <a:cxnLst/>
              <a:rect l="l" t="t" r="r" b="b"/>
              <a:pathLst>
                <a:path w="13784" h="12776" extrusionOk="0">
                  <a:moveTo>
                    <a:pt x="606" y="0"/>
                  </a:moveTo>
                  <a:cubicBezTo>
                    <a:pt x="280" y="0"/>
                    <a:pt x="0" y="421"/>
                    <a:pt x="288" y="709"/>
                  </a:cubicBezTo>
                  <a:cubicBezTo>
                    <a:pt x="2598" y="2897"/>
                    <a:pt x="4939" y="5086"/>
                    <a:pt x="7279" y="7274"/>
                  </a:cubicBezTo>
                  <a:cubicBezTo>
                    <a:pt x="9285" y="9159"/>
                    <a:pt x="11200" y="11469"/>
                    <a:pt x="13632" y="12776"/>
                  </a:cubicBezTo>
                  <a:cubicBezTo>
                    <a:pt x="13693" y="12776"/>
                    <a:pt x="13784" y="12715"/>
                    <a:pt x="13754" y="12685"/>
                  </a:cubicBezTo>
                  <a:cubicBezTo>
                    <a:pt x="12264" y="10314"/>
                    <a:pt x="9832" y="8581"/>
                    <a:pt x="7857" y="6666"/>
                  </a:cubicBezTo>
                  <a:cubicBezTo>
                    <a:pt x="5547" y="4478"/>
                    <a:pt x="3206" y="2320"/>
                    <a:pt x="866" y="101"/>
                  </a:cubicBezTo>
                  <a:cubicBezTo>
                    <a:pt x="782" y="30"/>
                    <a:pt x="692" y="0"/>
                    <a:pt x="6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9" name="Google Shape;5039;p31"/>
            <p:cNvSpPr/>
            <p:nvPr/>
          </p:nvSpPr>
          <p:spPr>
            <a:xfrm>
              <a:off x="5465571" y="-258042"/>
              <a:ext cx="218139" cy="53830"/>
            </a:xfrm>
            <a:custGeom>
              <a:avLst/>
              <a:gdLst/>
              <a:ahLst/>
              <a:cxnLst/>
              <a:rect l="l" t="t" r="r" b="b"/>
              <a:pathLst>
                <a:path w="7813" h="1928" extrusionOk="0">
                  <a:moveTo>
                    <a:pt x="2297" y="1"/>
                  </a:moveTo>
                  <a:cubicBezTo>
                    <a:pt x="1508" y="1"/>
                    <a:pt x="738" y="143"/>
                    <a:pt x="122" y="622"/>
                  </a:cubicBezTo>
                  <a:cubicBezTo>
                    <a:pt x="1" y="683"/>
                    <a:pt x="31" y="896"/>
                    <a:pt x="153" y="926"/>
                  </a:cubicBezTo>
                  <a:cubicBezTo>
                    <a:pt x="752" y="1126"/>
                    <a:pt x="1392" y="1158"/>
                    <a:pt x="2041" y="1158"/>
                  </a:cubicBezTo>
                  <a:cubicBezTo>
                    <a:pt x="2349" y="1158"/>
                    <a:pt x="2659" y="1151"/>
                    <a:pt x="2968" y="1151"/>
                  </a:cubicBezTo>
                  <a:cubicBezTo>
                    <a:pt x="3393" y="1151"/>
                    <a:pt x="3815" y="1165"/>
                    <a:pt x="4226" y="1230"/>
                  </a:cubicBezTo>
                  <a:cubicBezTo>
                    <a:pt x="5129" y="1359"/>
                    <a:pt x="6209" y="1927"/>
                    <a:pt x="7147" y="1927"/>
                  </a:cubicBezTo>
                  <a:cubicBezTo>
                    <a:pt x="7313" y="1927"/>
                    <a:pt x="7475" y="1909"/>
                    <a:pt x="7630" y="1868"/>
                  </a:cubicBezTo>
                  <a:cubicBezTo>
                    <a:pt x="7782" y="1868"/>
                    <a:pt x="7812" y="1716"/>
                    <a:pt x="7782" y="1595"/>
                  </a:cubicBezTo>
                  <a:cubicBezTo>
                    <a:pt x="7204" y="531"/>
                    <a:pt x="5198" y="318"/>
                    <a:pt x="4104" y="166"/>
                  </a:cubicBezTo>
                  <a:cubicBezTo>
                    <a:pt x="3533" y="86"/>
                    <a:pt x="2909" y="1"/>
                    <a:pt x="2297"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 name="Google Shape;5040;p31"/>
            <p:cNvSpPr/>
            <p:nvPr/>
          </p:nvSpPr>
          <p:spPr>
            <a:xfrm>
              <a:off x="5852570" y="456263"/>
              <a:ext cx="51792" cy="49083"/>
            </a:xfrm>
            <a:custGeom>
              <a:avLst/>
              <a:gdLst/>
              <a:ahLst/>
              <a:cxnLst/>
              <a:rect l="l" t="t" r="r" b="b"/>
              <a:pathLst>
                <a:path w="1855" h="1758" extrusionOk="0">
                  <a:moveTo>
                    <a:pt x="894" y="1"/>
                  </a:moveTo>
                  <a:cubicBezTo>
                    <a:pt x="824" y="1"/>
                    <a:pt x="758" y="8"/>
                    <a:pt x="699" y="23"/>
                  </a:cubicBezTo>
                  <a:cubicBezTo>
                    <a:pt x="274" y="145"/>
                    <a:pt x="91" y="479"/>
                    <a:pt x="30" y="874"/>
                  </a:cubicBezTo>
                  <a:lnTo>
                    <a:pt x="30" y="935"/>
                  </a:lnTo>
                  <a:cubicBezTo>
                    <a:pt x="1" y="1346"/>
                    <a:pt x="426" y="1757"/>
                    <a:pt x="838" y="1757"/>
                  </a:cubicBezTo>
                  <a:cubicBezTo>
                    <a:pt x="853" y="1757"/>
                    <a:pt x="867" y="1757"/>
                    <a:pt x="881" y="1756"/>
                  </a:cubicBezTo>
                  <a:lnTo>
                    <a:pt x="942" y="1756"/>
                  </a:lnTo>
                  <a:cubicBezTo>
                    <a:pt x="1307" y="1695"/>
                    <a:pt x="1611" y="1513"/>
                    <a:pt x="1763" y="1178"/>
                  </a:cubicBezTo>
                  <a:cubicBezTo>
                    <a:pt x="1854" y="844"/>
                    <a:pt x="1793" y="449"/>
                    <a:pt x="1520" y="236"/>
                  </a:cubicBezTo>
                  <a:cubicBezTo>
                    <a:pt x="1359" y="75"/>
                    <a:pt x="1110" y="1"/>
                    <a:pt x="894"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 name="Google Shape;5041;p31"/>
            <p:cNvSpPr/>
            <p:nvPr/>
          </p:nvSpPr>
          <p:spPr>
            <a:xfrm>
              <a:off x="5722938" y="535193"/>
              <a:ext cx="49446" cy="36073"/>
            </a:xfrm>
            <a:custGeom>
              <a:avLst/>
              <a:gdLst/>
              <a:ahLst/>
              <a:cxnLst/>
              <a:rect l="l" t="t" r="r" b="b"/>
              <a:pathLst>
                <a:path w="1771" h="1292" extrusionOk="0">
                  <a:moveTo>
                    <a:pt x="862" y="1"/>
                  </a:moveTo>
                  <a:cubicBezTo>
                    <a:pt x="711" y="1"/>
                    <a:pt x="555" y="61"/>
                    <a:pt x="418" y="205"/>
                  </a:cubicBezTo>
                  <a:cubicBezTo>
                    <a:pt x="1" y="669"/>
                    <a:pt x="450" y="1292"/>
                    <a:pt x="915" y="1292"/>
                  </a:cubicBezTo>
                  <a:cubicBezTo>
                    <a:pt x="1060" y="1292"/>
                    <a:pt x="1207" y="1231"/>
                    <a:pt x="1330" y="1087"/>
                  </a:cubicBezTo>
                  <a:cubicBezTo>
                    <a:pt x="1770" y="623"/>
                    <a:pt x="1345" y="1"/>
                    <a:pt x="862"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 name="Google Shape;5042;p31"/>
            <p:cNvSpPr/>
            <p:nvPr/>
          </p:nvSpPr>
          <p:spPr>
            <a:xfrm>
              <a:off x="5683682" y="373620"/>
              <a:ext cx="91661" cy="83648"/>
            </a:xfrm>
            <a:custGeom>
              <a:avLst/>
              <a:gdLst/>
              <a:ahLst/>
              <a:cxnLst/>
              <a:rect l="l" t="t" r="r" b="b"/>
              <a:pathLst>
                <a:path w="3283" h="2996" extrusionOk="0">
                  <a:moveTo>
                    <a:pt x="1603" y="1"/>
                  </a:moveTo>
                  <a:cubicBezTo>
                    <a:pt x="1218" y="1"/>
                    <a:pt x="840" y="152"/>
                    <a:pt x="547" y="491"/>
                  </a:cubicBezTo>
                  <a:cubicBezTo>
                    <a:pt x="0" y="1038"/>
                    <a:pt x="0" y="2071"/>
                    <a:pt x="608" y="2618"/>
                  </a:cubicBezTo>
                  <a:cubicBezTo>
                    <a:pt x="900" y="2866"/>
                    <a:pt x="1275" y="2995"/>
                    <a:pt x="1648" y="2995"/>
                  </a:cubicBezTo>
                  <a:cubicBezTo>
                    <a:pt x="2051" y="2995"/>
                    <a:pt x="2451" y="2844"/>
                    <a:pt x="2736" y="2527"/>
                  </a:cubicBezTo>
                  <a:cubicBezTo>
                    <a:pt x="3283" y="1950"/>
                    <a:pt x="3283" y="947"/>
                    <a:pt x="2675" y="400"/>
                  </a:cubicBezTo>
                  <a:cubicBezTo>
                    <a:pt x="2360" y="145"/>
                    <a:pt x="1978" y="1"/>
                    <a:pt x="160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 name="Google Shape;5043;p31"/>
            <p:cNvSpPr/>
            <p:nvPr/>
          </p:nvSpPr>
          <p:spPr>
            <a:xfrm>
              <a:off x="4960638" y="190632"/>
              <a:ext cx="55170" cy="49474"/>
            </a:xfrm>
            <a:custGeom>
              <a:avLst/>
              <a:gdLst/>
              <a:ahLst/>
              <a:cxnLst/>
              <a:rect l="l" t="t" r="r" b="b"/>
              <a:pathLst>
                <a:path w="1976" h="1772" extrusionOk="0">
                  <a:moveTo>
                    <a:pt x="989" y="0"/>
                  </a:moveTo>
                  <a:cubicBezTo>
                    <a:pt x="750" y="0"/>
                    <a:pt x="509" y="92"/>
                    <a:pt x="334" y="267"/>
                  </a:cubicBezTo>
                  <a:cubicBezTo>
                    <a:pt x="0" y="601"/>
                    <a:pt x="30" y="1178"/>
                    <a:pt x="365" y="1513"/>
                  </a:cubicBezTo>
                  <a:cubicBezTo>
                    <a:pt x="540" y="1688"/>
                    <a:pt x="756" y="1772"/>
                    <a:pt x="975" y="1772"/>
                  </a:cubicBezTo>
                  <a:cubicBezTo>
                    <a:pt x="1212" y="1772"/>
                    <a:pt x="1451" y="1672"/>
                    <a:pt x="1641" y="1482"/>
                  </a:cubicBezTo>
                  <a:cubicBezTo>
                    <a:pt x="1976" y="1148"/>
                    <a:pt x="1945" y="571"/>
                    <a:pt x="1581" y="236"/>
                  </a:cubicBezTo>
                  <a:cubicBezTo>
                    <a:pt x="1421" y="77"/>
                    <a:pt x="1206" y="0"/>
                    <a:pt x="989"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4" name="Google Shape;5044;p31"/>
            <p:cNvSpPr/>
            <p:nvPr/>
          </p:nvSpPr>
          <p:spPr>
            <a:xfrm>
              <a:off x="4983812" y="322108"/>
              <a:ext cx="25882" cy="18818"/>
            </a:xfrm>
            <a:custGeom>
              <a:avLst/>
              <a:gdLst/>
              <a:ahLst/>
              <a:cxnLst/>
              <a:rect l="l" t="t" r="r" b="b"/>
              <a:pathLst>
                <a:path w="927" h="674" extrusionOk="0">
                  <a:moveTo>
                    <a:pt x="473" y="0"/>
                  </a:moveTo>
                  <a:cubicBezTo>
                    <a:pt x="393" y="0"/>
                    <a:pt x="309" y="34"/>
                    <a:pt x="234" y="117"/>
                  </a:cubicBezTo>
                  <a:cubicBezTo>
                    <a:pt x="1" y="350"/>
                    <a:pt x="233" y="673"/>
                    <a:pt x="491" y="673"/>
                  </a:cubicBezTo>
                  <a:cubicBezTo>
                    <a:pt x="569" y="673"/>
                    <a:pt x="650" y="644"/>
                    <a:pt x="720" y="573"/>
                  </a:cubicBezTo>
                  <a:cubicBezTo>
                    <a:pt x="926" y="321"/>
                    <a:pt x="718" y="0"/>
                    <a:pt x="473"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45" name="Google Shape;5045;p31"/>
          <p:cNvGrpSpPr/>
          <p:nvPr/>
        </p:nvGrpSpPr>
        <p:grpSpPr>
          <a:xfrm rot="1904686">
            <a:off x="7542150" y="-42610"/>
            <a:ext cx="1922909" cy="1448961"/>
            <a:chOff x="5423998" y="1026864"/>
            <a:chExt cx="4064733" cy="3062880"/>
          </a:xfrm>
        </p:grpSpPr>
        <p:sp>
          <p:nvSpPr>
            <p:cNvPr id="5046" name="Google Shape;5046;p31"/>
            <p:cNvSpPr/>
            <p:nvPr/>
          </p:nvSpPr>
          <p:spPr>
            <a:xfrm>
              <a:off x="8385780" y="1030578"/>
              <a:ext cx="449791" cy="436222"/>
            </a:xfrm>
            <a:custGeom>
              <a:avLst/>
              <a:gdLst/>
              <a:ahLst/>
              <a:cxnLst/>
              <a:rect l="l" t="t" r="r" b="b"/>
              <a:pathLst>
                <a:path w="16110" h="15624" extrusionOk="0">
                  <a:moveTo>
                    <a:pt x="13040" y="1"/>
                  </a:moveTo>
                  <a:lnTo>
                    <a:pt x="9301" y="1916"/>
                  </a:lnTo>
                  <a:lnTo>
                    <a:pt x="11642" y="6171"/>
                  </a:lnTo>
                  <a:cubicBezTo>
                    <a:pt x="11824" y="6505"/>
                    <a:pt x="11976" y="6779"/>
                    <a:pt x="12006" y="6992"/>
                  </a:cubicBezTo>
                  <a:cubicBezTo>
                    <a:pt x="12098" y="7235"/>
                    <a:pt x="12037" y="7296"/>
                    <a:pt x="12037" y="7296"/>
                  </a:cubicBezTo>
                  <a:cubicBezTo>
                    <a:pt x="12037" y="7296"/>
                    <a:pt x="12047" y="7292"/>
                    <a:pt x="12054" y="7292"/>
                  </a:cubicBezTo>
                  <a:cubicBezTo>
                    <a:pt x="12067" y="7292"/>
                    <a:pt x="12067" y="7306"/>
                    <a:pt x="11946" y="7387"/>
                  </a:cubicBezTo>
                  <a:cubicBezTo>
                    <a:pt x="11794" y="7508"/>
                    <a:pt x="11490" y="7660"/>
                    <a:pt x="11095" y="7843"/>
                  </a:cubicBezTo>
                  <a:cubicBezTo>
                    <a:pt x="9271" y="8633"/>
                    <a:pt x="7417" y="9454"/>
                    <a:pt x="5563" y="10244"/>
                  </a:cubicBezTo>
                  <a:cubicBezTo>
                    <a:pt x="3678" y="11034"/>
                    <a:pt x="1854" y="11825"/>
                    <a:pt x="0" y="12584"/>
                  </a:cubicBezTo>
                  <a:lnTo>
                    <a:pt x="1307" y="15624"/>
                  </a:lnTo>
                  <a:cubicBezTo>
                    <a:pt x="3161" y="14864"/>
                    <a:pt x="5015" y="14043"/>
                    <a:pt x="6870" y="13253"/>
                  </a:cubicBezTo>
                  <a:lnTo>
                    <a:pt x="12462" y="10852"/>
                  </a:lnTo>
                  <a:cubicBezTo>
                    <a:pt x="13010" y="10609"/>
                    <a:pt x="13617" y="10305"/>
                    <a:pt x="14256" y="9818"/>
                  </a:cubicBezTo>
                  <a:cubicBezTo>
                    <a:pt x="14894" y="9362"/>
                    <a:pt x="15654" y="8511"/>
                    <a:pt x="15927" y="7721"/>
                  </a:cubicBezTo>
                  <a:cubicBezTo>
                    <a:pt x="16079" y="7326"/>
                    <a:pt x="16110" y="6870"/>
                    <a:pt x="16110" y="6505"/>
                  </a:cubicBezTo>
                  <a:cubicBezTo>
                    <a:pt x="16110" y="6141"/>
                    <a:pt x="16049" y="5837"/>
                    <a:pt x="15958" y="5563"/>
                  </a:cubicBezTo>
                  <a:cubicBezTo>
                    <a:pt x="15776" y="4986"/>
                    <a:pt x="15532" y="4590"/>
                    <a:pt x="15350" y="4226"/>
                  </a:cubicBezTo>
                  <a:lnTo>
                    <a:pt x="13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7" name="Google Shape;5047;p31"/>
            <p:cNvSpPr/>
            <p:nvPr/>
          </p:nvSpPr>
          <p:spPr>
            <a:xfrm>
              <a:off x="7235001" y="2189844"/>
              <a:ext cx="434547" cy="409084"/>
            </a:xfrm>
            <a:custGeom>
              <a:avLst/>
              <a:gdLst/>
              <a:ahLst/>
              <a:cxnLst/>
              <a:rect l="l" t="t" r="r" b="b"/>
              <a:pathLst>
                <a:path w="15564" h="14652" extrusionOk="0">
                  <a:moveTo>
                    <a:pt x="13223" y="0"/>
                  </a:moveTo>
                  <a:lnTo>
                    <a:pt x="1" y="5380"/>
                  </a:lnTo>
                  <a:cubicBezTo>
                    <a:pt x="365" y="6657"/>
                    <a:pt x="791" y="7964"/>
                    <a:pt x="1277" y="9210"/>
                  </a:cubicBezTo>
                  <a:cubicBezTo>
                    <a:pt x="1794" y="10426"/>
                    <a:pt x="2402" y="11642"/>
                    <a:pt x="3344" y="12645"/>
                  </a:cubicBezTo>
                  <a:cubicBezTo>
                    <a:pt x="4537" y="13868"/>
                    <a:pt x="6316" y="14652"/>
                    <a:pt x="8364" y="14652"/>
                  </a:cubicBezTo>
                  <a:cubicBezTo>
                    <a:pt x="8403" y="14652"/>
                    <a:pt x="8442" y="14651"/>
                    <a:pt x="8481" y="14651"/>
                  </a:cubicBezTo>
                  <a:cubicBezTo>
                    <a:pt x="10517" y="14620"/>
                    <a:pt x="12767" y="13648"/>
                    <a:pt x="14074" y="12128"/>
                  </a:cubicBezTo>
                  <a:cubicBezTo>
                    <a:pt x="15016" y="11125"/>
                    <a:pt x="15411" y="9848"/>
                    <a:pt x="15502" y="8632"/>
                  </a:cubicBezTo>
                  <a:cubicBezTo>
                    <a:pt x="15563" y="7477"/>
                    <a:pt x="15350" y="6292"/>
                    <a:pt x="15046" y="5198"/>
                  </a:cubicBezTo>
                  <a:cubicBezTo>
                    <a:pt x="14591" y="3404"/>
                    <a:pt x="13983" y="1672"/>
                    <a:pt x="1322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8" name="Google Shape;5048;p31"/>
            <p:cNvSpPr/>
            <p:nvPr/>
          </p:nvSpPr>
          <p:spPr>
            <a:xfrm>
              <a:off x="7427649" y="2405163"/>
              <a:ext cx="129856" cy="98055"/>
            </a:xfrm>
            <a:custGeom>
              <a:avLst/>
              <a:gdLst/>
              <a:ahLst/>
              <a:cxnLst/>
              <a:rect l="l" t="t" r="r" b="b"/>
              <a:pathLst>
                <a:path w="4651" h="3512" extrusionOk="0">
                  <a:moveTo>
                    <a:pt x="2719" y="1"/>
                  </a:moveTo>
                  <a:cubicBezTo>
                    <a:pt x="2393" y="1"/>
                    <a:pt x="2053" y="63"/>
                    <a:pt x="1733" y="191"/>
                  </a:cubicBezTo>
                  <a:cubicBezTo>
                    <a:pt x="578" y="647"/>
                    <a:pt x="0" y="1711"/>
                    <a:pt x="304" y="2562"/>
                  </a:cubicBezTo>
                  <a:cubicBezTo>
                    <a:pt x="517" y="3178"/>
                    <a:pt x="1219" y="3512"/>
                    <a:pt x="1986" y="3512"/>
                  </a:cubicBezTo>
                  <a:cubicBezTo>
                    <a:pt x="2316" y="3512"/>
                    <a:pt x="2659" y="3450"/>
                    <a:pt x="2979" y="3322"/>
                  </a:cubicBezTo>
                  <a:cubicBezTo>
                    <a:pt x="4104" y="2866"/>
                    <a:pt x="4651" y="1802"/>
                    <a:pt x="4377" y="951"/>
                  </a:cubicBezTo>
                  <a:cubicBezTo>
                    <a:pt x="4165" y="335"/>
                    <a:pt x="3477" y="1"/>
                    <a:pt x="271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9" name="Google Shape;5049;p31"/>
            <p:cNvSpPr/>
            <p:nvPr/>
          </p:nvSpPr>
          <p:spPr>
            <a:xfrm>
              <a:off x="7487063" y="1263123"/>
              <a:ext cx="1071011" cy="711178"/>
            </a:xfrm>
            <a:custGeom>
              <a:avLst/>
              <a:gdLst/>
              <a:ahLst/>
              <a:cxnLst/>
              <a:rect l="l" t="t" r="r" b="b"/>
              <a:pathLst>
                <a:path w="38360" h="25472" extrusionOk="0">
                  <a:moveTo>
                    <a:pt x="34013" y="0"/>
                  </a:moveTo>
                  <a:cubicBezTo>
                    <a:pt x="22736" y="4529"/>
                    <a:pt x="11398" y="8906"/>
                    <a:pt x="0" y="13040"/>
                  </a:cubicBezTo>
                  <a:lnTo>
                    <a:pt x="5015" y="25472"/>
                  </a:lnTo>
                  <a:cubicBezTo>
                    <a:pt x="16231" y="20426"/>
                    <a:pt x="27326" y="15198"/>
                    <a:pt x="38359" y="9787"/>
                  </a:cubicBezTo>
                  <a:lnTo>
                    <a:pt x="340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0" name="Google Shape;5050;p31"/>
            <p:cNvSpPr/>
            <p:nvPr/>
          </p:nvSpPr>
          <p:spPr>
            <a:xfrm>
              <a:off x="5552123" y="1630579"/>
              <a:ext cx="2074986" cy="1112584"/>
            </a:xfrm>
            <a:custGeom>
              <a:avLst/>
              <a:gdLst/>
              <a:ahLst/>
              <a:cxnLst/>
              <a:rect l="l" t="t" r="r" b="b"/>
              <a:pathLst>
                <a:path w="74319" h="39849" extrusionOk="0">
                  <a:moveTo>
                    <a:pt x="69273" y="0"/>
                  </a:moveTo>
                  <a:cubicBezTo>
                    <a:pt x="46446" y="8724"/>
                    <a:pt x="23345" y="16748"/>
                    <a:pt x="1" y="24013"/>
                  </a:cubicBezTo>
                  <a:lnTo>
                    <a:pt x="5381" y="39849"/>
                  </a:lnTo>
                  <a:cubicBezTo>
                    <a:pt x="28664" y="31429"/>
                    <a:pt x="51674" y="22219"/>
                    <a:pt x="74318" y="12341"/>
                  </a:cubicBezTo>
                  <a:lnTo>
                    <a:pt x="6927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1" name="Google Shape;5051;p31"/>
            <p:cNvSpPr/>
            <p:nvPr/>
          </p:nvSpPr>
          <p:spPr>
            <a:xfrm>
              <a:off x="6536554" y="1435390"/>
              <a:ext cx="1440197" cy="967484"/>
            </a:xfrm>
            <a:custGeom>
              <a:avLst/>
              <a:gdLst/>
              <a:ahLst/>
              <a:cxnLst/>
              <a:rect l="l" t="t" r="r" b="b"/>
              <a:pathLst>
                <a:path w="51583" h="34652" extrusionOk="0">
                  <a:moveTo>
                    <a:pt x="44531" y="0"/>
                  </a:moveTo>
                  <a:cubicBezTo>
                    <a:pt x="29789" y="6201"/>
                    <a:pt x="14986" y="12128"/>
                    <a:pt x="1" y="17691"/>
                  </a:cubicBezTo>
                  <a:lnTo>
                    <a:pt x="6323" y="34651"/>
                  </a:lnTo>
                  <a:cubicBezTo>
                    <a:pt x="21521" y="28998"/>
                    <a:pt x="36597" y="22979"/>
                    <a:pt x="51582" y="16688"/>
                  </a:cubicBezTo>
                  <a:lnTo>
                    <a:pt x="4453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2" name="Google Shape;5052;p31"/>
            <p:cNvSpPr/>
            <p:nvPr/>
          </p:nvSpPr>
          <p:spPr>
            <a:xfrm>
              <a:off x="5423998" y="2186438"/>
              <a:ext cx="436222" cy="659415"/>
            </a:xfrm>
            <a:custGeom>
              <a:avLst/>
              <a:gdLst/>
              <a:ahLst/>
              <a:cxnLst/>
              <a:rect l="l" t="t" r="r" b="b"/>
              <a:pathLst>
                <a:path w="15624" h="23618" extrusionOk="0">
                  <a:moveTo>
                    <a:pt x="7781" y="0"/>
                  </a:moveTo>
                  <a:lnTo>
                    <a:pt x="0" y="2918"/>
                  </a:lnTo>
                  <a:cubicBezTo>
                    <a:pt x="2705" y="9757"/>
                    <a:pt x="5198" y="16688"/>
                    <a:pt x="7569" y="23618"/>
                  </a:cubicBezTo>
                  <a:lnTo>
                    <a:pt x="15624" y="20882"/>
                  </a:lnTo>
                  <a:cubicBezTo>
                    <a:pt x="13192" y="13861"/>
                    <a:pt x="10578" y="6870"/>
                    <a:pt x="778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3" name="Google Shape;5053;p31"/>
            <p:cNvSpPr/>
            <p:nvPr/>
          </p:nvSpPr>
          <p:spPr>
            <a:xfrm>
              <a:off x="6752125" y="1533836"/>
              <a:ext cx="1149941" cy="974631"/>
            </a:xfrm>
            <a:custGeom>
              <a:avLst/>
              <a:gdLst/>
              <a:ahLst/>
              <a:cxnLst/>
              <a:rect l="l" t="t" r="r" b="b"/>
              <a:pathLst>
                <a:path w="41187" h="34908" extrusionOk="0">
                  <a:moveTo>
                    <a:pt x="33010" y="0"/>
                  </a:moveTo>
                  <a:lnTo>
                    <a:pt x="29211" y="1702"/>
                  </a:lnTo>
                  <a:cubicBezTo>
                    <a:pt x="31612" y="6839"/>
                    <a:pt x="33983" y="11855"/>
                    <a:pt x="35655" y="17143"/>
                  </a:cubicBezTo>
                  <a:cubicBezTo>
                    <a:pt x="35837" y="17782"/>
                    <a:pt x="36050" y="18481"/>
                    <a:pt x="36262" y="19119"/>
                  </a:cubicBezTo>
                  <a:lnTo>
                    <a:pt x="36445" y="19757"/>
                  </a:lnTo>
                  <a:lnTo>
                    <a:pt x="33314" y="21095"/>
                  </a:lnTo>
                  <a:cubicBezTo>
                    <a:pt x="31703" y="21763"/>
                    <a:pt x="30062" y="22463"/>
                    <a:pt x="28390" y="23101"/>
                  </a:cubicBezTo>
                  <a:cubicBezTo>
                    <a:pt x="26718" y="23739"/>
                    <a:pt x="25077" y="24408"/>
                    <a:pt x="23405" y="25046"/>
                  </a:cubicBezTo>
                  <a:cubicBezTo>
                    <a:pt x="20092" y="26323"/>
                    <a:pt x="16718" y="27569"/>
                    <a:pt x="13405" y="28846"/>
                  </a:cubicBezTo>
                  <a:lnTo>
                    <a:pt x="9970" y="30122"/>
                  </a:lnTo>
                  <a:lnTo>
                    <a:pt x="9362" y="28207"/>
                  </a:lnTo>
                  <a:cubicBezTo>
                    <a:pt x="7599" y="22797"/>
                    <a:pt x="5654" y="17508"/>
                    <a:pt x="4073" y="12158"/>
                  </a:cubicBezTo>
                  <a:lnTo>
                    <a:pt x="0" y="13526"/>
                  </a:lnTo>
                  <a:cubicBezTo>
                    <a:pt x="1611" y="18997"/>
                    <a:pt x="3526" y="24317"/>
                    <a:pt x="5259" y="29636"/>
                  </a:cubicBezTo>
                  <a:lnTo>
                    <a:pt x="5897" y="31733"/>
                  </a:lnTo>
                  <a:lnTo>
                    <a:pt x="6505" y="33739"/>
                  </a:lnTo>
                  <a:lnTo>
                    <a:pt x="6809" y="34773"/>
                  </a:lnTo>
                  <a:lnTo>
                    <a:pt x="6839" y="34894"/>
                  </a:lnTo>
                  <a:cubicBezTo>
                    <a:pt x="6839" y="34904"/>
                    <a:pt x="6843" y="34908"/>
                    <a:pt x="6850" y="34908"/>
                  </a:cubicBezTo>
                  <a:cubicBezTo>
                    <a:pt x="6863" y="34908"/>
                    <a:pt x="6890" y="34894"/>
                    <a:pt x="6931" y="34894"/>
                  </a:cubicBezTo>
                  <a:lnTo>
                    <a:pt x="6991" y="34834"/>
                  </a:lnTo>
                  <a:lnTo>
                    <a:pt x="7295" y="34742"/>
                  </a:lnTo>
                  <a:lnTo>
                    <a:pt x="7934" y="34499"/>
                  </a:lnTo>
                  <a:lnTo>
                    <a:pt x="14530" y="32037"/>
                  </a:lnTo>
                  <a:cubicBezTo>
                    <a:pt x="17873" y="30730"/>
                    <a:pt x="21217" y="29514"/>
                    <a:pt x="24560" y="28207"/>
                  </a:cubicBezTo>
                  <a:cubicBezTo>
                    <a:pt x="26232" y="27539"/>
                    <a:pt x="27904" y="26870"/>
                    <a:pt x="29575" y="26232"/>
                  </a:cubicBezTo>
                  <a:cubicBezTo>
                    <a:pt x="31247" y="25533"/>
                    <a:pt x="32919" y="24864"/>
                    <a:pt x="34530" y="24165"/>
                  </a:cubicBezTo>
                  <a:lnTo>
                    <a:pt x="37053" y="23101"/>
                  </a:lnTo>
                  <a:lnTo>
                    <a:pt x="38998" y="22280"/>
                  </a:lnTo>
                  <a:lnTo>
                    <a:pt x="40153" y="21763"/>
                  </a:lnTo>
                  <a:lnTo>
                    <a:pt x="40731" y="21520"/>
                  </a:lnTo>
                  <a:lnTo>
                    <a:pt x="41035" y="21399"/>
                  </a:lnTo>
                  <a:lnTo>
                    <a:pt x="41187" y="21308"/>
                  </a:lnTo>
                  <a:lnTo>
                    <a:pt x="41156" y="21216"/>
                  </a:lnTo>
                  <a:lnTo>
                    <a:pt x="40579" y="19149"/>
                  </a:lnTo>
                  <a:lnTo>
                    <a:pt x="40214" y="17782"/>
                  </a:lnTo>
                  <a:cubicBezTo>
                    <a:pt x="40001" y="17113"/>
                    <a:pt x="39788" y="16414"/>
                    <a:pt x="39606" y="15745"/>
                  </a:cubicBezTo>
                  <a:cubicBezTo>
                    <a:pt x="37843" y="10274"/>
                    <a:pt x="35411" y="5107"/>
                    <a:pt x="3301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4" name="Google Shape;5054;p31"/>
            <p:cNvSpPr/>
            <p:nvPr/>
          </p:nvSpPr>
          <p:spPr>
            <a:xfrm>
              <a:off x="8640354" y="1026864"/>
              <a:ext cx="115365" cy="60810"/>
            </a:xfrm>
            <a:custGeom>
              <a:avLst/>
              <a:gdLst/>
              <a:ahLst/>
              <a:cxnLst/>
              <a:rect l="l" t="t" r="r" b="b"/>
              <a:pathLst>
                <a:path w="4132" h="2178" extrusionOk="0">
                  <a:moveTo>
                    <a:pt x="3639" y="0"/>
                  </a:moveTo>
                  <a:cubicBezTo>
                    <a:pt x="3583" y="0"/>
                    <a:pt x="3525" y="13"/>
                    <a:pt x="3466" y="42"/>
                  </a:cubicBezTo>
                  <a:cubicBezTo>
                    <a:pt x="2433" y="498"/>
                    <a:pt x="1399" y="1015"/>
                    <a:pt x="335" y="1441"/>
                  </a:cubicBezTo>
                  <a:cubicBezTo>
                    <a:pt x="153" y="1471"/>
                    <a:pt x="1" y="1714"/>
                    <a:pt x="31" y="1866"/>
                  </a:cubicBezTo>
                  <a:cubicBezTo>
                    <a:pt x="31" y="1927"/>
                    <a:pt x="92" y="1988"/>
                    <a:pt x="122" y="2049"/>
                  </a:cubicBezTo>
                  <a:cubicBezTo>
                    <a:pt x="197" y="2142"/>
                    <a:pt x="317" y="2178"/>
                    <a:pt x="434" y="2178"/>
                  </a:cubicBezTo>
                  <a:cubicBezTo>
                    <a:pt x="508" y="2178"/>
                    <a:pt x="580" y="2163"/>
                    <a:pt x="639" y="2140"/>
                  </a:cubicBezTo>
                  <a:cubicBezTo>
                    <a:pt x="1703" y="1593"/>
                    <a:pt x="2828" y="1137"/>
                    <a:pt x="3800" y="529"/>
                  </a:cubicBezTo>
                  <a:cubicBezTo>
                    <a:pt x="4132" y="350"/>
                    <a:pt x="3928" y="0"/>
                    <a:pt x="36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5" name="Google Shape;5055;p31"/>
            <p:cNvSpPr/>
            <p:nvPr/>
          </p:nvSpPr>
          <p:spPr>
            <a:xfrm>
              <a:off x="7432368" y="2439449"/>
              <a:ext cx="137869" cy="73709"/>
            </a:xfrm>
            <a:custGeom>
              <a:avLst/>
              <a:gdLst/>
              <a:ahLst/>
              <a:cxnLst/>
              <a:rect l="l" t="t" r="r" b="b"/>
              <a:pathLst>
                <a:path w="4938" h="2640" extrusionOk="0">
                  <a:moveTo>
                    <a:pt x="4157" y="1"/>
                  </a:moveTo>
                  <a:cubicBezTo>
                    <a:pt x="4130" y="1"/>
                    <a:pt x="4087" y="36"/>
                    <a:pt x="4087" y="57"/>
                  </a:cubicBezTo>
                  <a:cubicBezTo>
                    <a:pt x="4148" y="665"/>
                    <a:pt x="3448" y="1395"/>
                    <a:pt x="2810" y="1729"/>
                  </a:cubicBezTo>
                  <a:cubicBezTo>
                    <a:pt x="2486" y="1903"/>
                    <a:pt x="2116" y="2006"/>
                    <a:pt x="1788" y="2006"/>
                  </a:cubicBezTo>
                  <a:cubicBezTo>
                    <a:pt x="1316" y="2006"/>
                    <a:pt x="931" y="1793"/>
                    <a:pt x="895" y="1273"/>
                  </a:cubicBezTo>
                  <a:cubicBezTo>
                    <a:pt x="895" y="1097"/>
                    <a:pt x="765" y="1020"/>
                    <a:pt x="611" y="1020"/>
                  </a:cubicBezTo>
                  <a:cubicBezTo>
                    <a:pt x="392" y="1020"/>
                    <a:pt x="123" y="1175"/>
                    <a:pt x="105" y="1425"/>
                  </a:cubicBezTo>
                  <a:cubicBezTo>
                    <a:pt x="0" y="2241"/>
                    <a:pt x="746" y="2640"/>
                    <a:pt x="1608" y="2640"/>
                  </a:cubicBezTo>
                  <a:cubicBezTo>
                    <a:pt x="1998" y="2640"/>
                    <a:pt x="2411" y="2558"/>
                    <a:pt x="2780" y="2398"/>
                  </a:cubicBezTo>
                  <a:cubicBezTo>
                    <a:pt x="3874" y="1942"/>
                    <a:pt x="4938" y="847"/>
                    <a:pt x="4178" y="27"/>
                  </a:cubicBezTo>
                  <a:cubicBezTo>
                    <a:pt x="4178" y="8"/>
                    <a:pt x="4169" y="1"/>
                    <a:pt x="4157"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6" name="Google Shape;5056;p31"/>
            <p:cNvSpPr/>
            <p:nvPr/>
          </p:nvSpPr>
          <p:spPr>
            <a:xfrm>
              <a:off x="7231148" y="2128420"/>
              <a:ext cx="681974" cy="270321"/>
            </a:xfrm>
            <a:custGeom>
              <a:avLst/>
              <a:gdLst/>
              <a:ahLst/>
              <a:cxnLst/>
              <a:rect l="l" t="t" r="r" b="b"/>
              <a:pathLst>
                <a:path w="24426" h="9682" extrusionOk="0">
                  <a:moveTo>
                    <a:pt x="24173" y="1"/>
                  </a:moveTo>
                  <a:cubicBezTo>
                    <a:pt x="24147" y="1"/>
                    <a:pt x="24120" y="4"/>
                    <a:pt x="24090" y="12"/>
                  </a:cubicBezTo>
                  <a:cubicBezTo>
                    <a:pt x="20048" y="1349"/>
                    <a:pt x="16036" y="3051"/>
                    <a:pt x="12054" y="4601"/>
                  </a:cubicBezTo>
                  <a:cubicBezTo>
                    <a:pt x="8102" y="6182"/>
                    <a:pt x="3877" y="7550"/>
                    <a:pt x="139" y="9465"/>
                  </a:cubicBezTo>
                  <a:cubicBezTo>
                    <a:pt x="0" y="9548"/>
                    <a:pt x="38" y="9681"/>
                    <a:pt x="161" y="9681"/>
                  </a:cubicBezTo>
                  <a:cubicBezTo>
                    <a:pt x="173" y="9681"/>
                    <a:pt x="186" y="9680"/>
                    <a:pt x="199" y="9677"/>
                  </a:cubicBezTo>
                  <a:cubicBezTo>
                    <a:pt x="4303" y="8492"/>
                    <a:pt x="8315" y="6638"/>
                    <a:pt x="12266" y="5088"/>
                  </a:cubicBezTo>
                  <a:cubicBezTo>
                    <a:pt x="16248" y="3477"/>
                    <a:pt x="20352" y="2078"/>
                    <a:pt x="24212" y="285"/>
                  </a:cubicBezTo>
                  <a:cubicBezTo>
                    <a:pt x="24426" y="178"/>
                    <a:pt x="24358" y="1"/>
                    <a:pt x="241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7" name="Google Shape;5057;p31"/>
            <p:cNvSpPr/>
            <p:nvPr/>
          </p:nvSpPr>
          <p:spPr>
            <a:xfrm>
              <a:off x="7690739" y="1879346"/>
              <a:ext cx="148534" cy="67120"/>
            </a:xfrm>
            <a:custGeom>
              <a:avLst/>
              <a:gdLst/>
              <a:ahLst/>
              <a:cxnLst/>
              <a:rect l="l" t="t" r="r" b="b"/>
              <a:pathLst>
                <a:path w="5320" h="2404" extrusionOk="0">
                  <a:moveTo>
                    <a:pt x="4748" y="0"/>
                  </a:moveTo>
                  <a:cubicBezTo>
                    <a:pt x="3287" y="0"/>
                    <a:pt x="1354" y="1005"/>
                    <a:pt x="213" y="1729"/>
                  </a:cubicBezTo>
                  <a:cubicBezTo>
                    <a:pt x="91" y="1850"/>
                    <a:pt x="0" y="1972"/>
                    <a:pt x="0" y="2094"/>
                  </a:cubicBezTo>
                  <a:lnTo>
                    <a:pt x="0" y="2215"/>
                  </a:lnTo>
                  <a:cubicBezTo>
                    <a:pt x="0" y="2352"/>
                    <a:pt x="101" y="2404"/>
                    <a:pt x="251" y="2404"/>
                  </a:cubicBezTo>
                  <a:cubicBezTo>
                    <a:pt x="668" y="2404"/>
                    <a:pt x="1469" y="2009"/>
                    <a:pt x="1581" y="1942"/>
                  </a:cubicBezTo>
                  <a:cubicBezTo>
                    <a:pt x="2736" y="1425"/>
                    <a:pt x="4225" y="1060"/>
                    <a:pt x="5228" y="270"/>
                  </a:cubicBezTo>
                  <a:cubicBezTo>
                    <a:pt x="5319" y="179"/>
                    <a:pt x="5289" y="57"/>
                    <a:pt x="5137" y="27"/>
                  </a:cubicBezTo>
                  <a:cubicBezTo>
                    <a:pt x="5012" y="9"/>
                    <a:pt x="4882" y="0"/>
                    <a:pt x="47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8" name="Google Shape;5058;p31"/>
            <p:cNvSpPr/>
            <p:nvPr/>
          </p:nvSpPr>
          <p:spPr>
            <a:xfrm>
              <a:off x="7644057" y="1762389"/>
              <a:ext cx="148534" cy="67203"/>
            </a:xfrm>
            <a:custGeom>
              <a:avLst/>
              <a:gdLst/>
              <a:ahLst/>
              <a:cxnLst/>
              <a:rect l="l" t="t" r="r" b="b"/>
              <a:pathLst>
                <a:path w="5320" h="2407" extrusionOk="0">
                  <a:moveTo>
                    <a:pt x="4791" y="1"/>
                  </a:moveTo>
                  <a:cubicBezTo>
                    <a:pt x="3325" y="1"/>
                    <a:pt x="1366" y="992"/>
                    <a:pt x="213" y="1723"/>
                  </a:cubicBezTo>
                  <a:cubicBezTo>
                    <a:pt x="91" y="1845"/>
                    <a:pt x="0" y="1997"/>
                    <a:pt x="0" y="2118"/>
                  </a:cubicBezTo>
                  <a:lnTo>
                    <a:pt x="0" y="2240"/>
                  </a:lnTo>
                  <a:cubicBezTo>
                    <a:pt x="0" y="2361"/>
                    <a:pt x="89" y="2407"/>
                    <a:pt x="224" y="2407"/>
                  </a:cubicBezTo>
                  <a:cubicBezTo>
                    <a:pt x="632" y="2407"/>
                    <a:pt x="1467" y="1989"/>
                    <a:pt x="1581" y="1966"/>
                  </a:cubicBezTo>
                  <a:cubicBezTo>
                    <a:pt x="2736" y="1419"/>
                    <a:pt x="4225" y="1085"/>
                    <a:pt x="5228" y="295"/>
                  </a:cubicBezTo>
                  <a:cubicBezTo>
                    <a:pt x="5320" y="173"/>
                    <a:pt x="5289" y="51"/>
                    <a:pt x="5137" y="21"/>
                  </a:cubicBezTo>
                  <a:cubicBezTo>
                    <a:pt x="5026" y="7"/>
                    <a:pt x="4910" y="1"/>
                    <a:pt x="47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9" name="Google Shape;5059;p31"/>
            <p:cNvSpPr/>
            <p:nvPr/>
          </p:nvSpPr>
          <p:spPr>
            <a:xfrm>
              <a:off x="7597375" y="1644427"/>
              <a:ext cx="147697" cy="67818"/>
            </a:xfrm>
            <a:custGeom>
              <a:avLst/>
              <a:gdLst/>
              <a:ahLst/>
              <a:cxnLst/>
              <a:rect l="l" t="t" r="r" b="b"/>
              <a:pathLst>
                <a:path w="5290" h="2429" extrusionOk="0">
                  <a:moveTo>
                    <a:pt x="4762" y="1"/>
                  </a:moveTo>
                  <a:cubicBezTo>
                    <a:pt x="3300" y="1"/>
                    <a:pt x="1366" y="994"/>
                    <a:pt x="213" y="1754"/>
                  </a:cubicBezTo>
                  <a:cubicBezTo>
                    <a:pt x="92" y="1845"/>
                    <a:pt x="1" y="1997"/>
                    <a:pt x="1" y="2118"/>
                  </a:cubicBezTo>
                  <a:lnTo>
                    <a:pt x="1" y="2240"/>
                  </a:lnTo>
                  <a:cubicBezTo>
                    <a:pt x="1" y="2377"/>
                    <a:pt x="101" y="2429"/>
                    <a:pt x="252" y="2429"/>
                  </a:cubicBezTo>
                  <a:cubicBezTo>
                    <a:pt x="669" y="2429"/>
                    <a:pt x="1469" y="2033"/>
                    <a:pt x="1581" y="1966"/>
                  </a:cubicBezTo>
                  <a:cubicBezTo>
                    <a:pt x="2706" y="1450"/>
                    <a:pt x="4195" y="1085"/>
                    <a:pt x="5168" y="295"/>
                  </a:cubicBezTo>
                  <a:cubicBezTo>
                    <a:pt x="5289" y="173"/>
                    <a:pt x="5259" y="82"/>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0" name="Google Shape;5060;p31"/>
            <p:cNvSpPr/>
            <p:nvPr/>
          </p:nvSpPr>
          <p:spPr>
            <a:xfrm>
              <a:off x="7550693" y="1528168"/>
              <a:ext cx="147697" cy="66840"/>
            </a:xfrm>
            <a:custGeom>
              <a:avLst/>
              <a:gdLst/>
              <a:ahLst/>
              <a:cxnLst/>
              <a:rect l="l" t="t" r="r" b="b"/>
              <a:pathLst>
                <a:path w="5290" h="2394" extrusionOk="0">
                  <a:moveTo>
                    <a:pt x="4762" y="1"/>
                  </a:moveTo>
                  <a:cubicBezTo>
                    <a:pt x="3300" y="1"/>
                    <a:pt x="1366" y="992"/>
                    <a:pt x="214" y="1723"/>
                  </a:cubicBezTo>
                  <a:cubicBezTo>
                    <a:pt x="92" y="1845"/>
                    <a:pt x="1" y="1997"/>
                    <a:pt x="1" y="2118"/>
                  </a:cubicBezTo>
                  <a:lnTo>
                    <a:pt x="1" y="2209"/>
                  </a:lnTo>
                  <a:cubicBezTo>
                    <a:pt x="17" y="2344"/>
                    <a:pt x="117" y="2394"/>
                    <a:pt x="260" y="2394"/>
                  </a:cubicBezTo>
                  <a:cubicBezTo>
                    <a:pt x="668" y="2394"/>
                    <a:pt x="1424" y="1989"/>
                    <a:pt x="1581" y="1966"/>
                  </a:cubicBezTo>
                  <a:cubicBezTo>
                    <a:pt x="2736" y="1419"/>
                    <a:pt x="4195" y="1085"/>
                    <a:pt x="5168" y="294"/>
                  </a:cubicBezTo>
                  <a:cubicBezTo>
                    <a:pt x="5290" y="173"/>
                    <a:pt x="5259" y="51"/>
                    <a:pt x="5107" y="21"/>
                  </a:cubicBezTo>
                  <a:cubicBezTo>
                    <a:pt x="4996" y="7"/>
                    <a:pt x="4880" y="1"/>
                    <a:pt x="47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1" name="Google Shape;5061;p31"/>
            <p:cNvSpPr/>
            <p:nvPr/>
          </p:nvSpPr>
          <p:spPr>
            <a:xfrm>
              <a:off x="6870924" y="2218099"/>
              <a:ext cx="151103" cy="65668"/>
            </a:xfrm>
            <a:custGeom>
              <a:avLst/>
              <a:gdLst/>
              <a:ahLst/>
              <a:cxnLst/>
              <a:rect l="l" t="t" r="r" b="b"/>
              <a:pathLst>
                <a:path w="5412" h="2352" extrusionOk="0">
                  <a:moveTo>
                    <a:pt x="4849" y="1"/>
                  </a:moveTo>
                  <a:cubicBezTo>
                    <a:pt x="3400" y="1"/>
                    <a:pt x="1395" y="964"/>
                    <a:pt x="244" y="1693"/>
                  </a:cubicBezTo>
                  <a:cubicBezTo>
                    <a:pt x="92" y="1784"/>
                    <a:pt x="1" y="1936"/>
                    <a:pt x="1" y="2058"/>
                  </a:cubicBezTo>
                  <a:lnTo>
                    <a:pt x="1" y="2180"/>
                  </a:lnTo>
                  <a:cubicBezTo>
                    <a:pt x="1" y="2304"/>
                    <a:pt x="93" y="2351"/>
                    <a:pt x="233" y="2351"/>
                  </a:cubicBezTo>
                  <a:cubicBezTo>
                    <a:pt x="640" y="2351"/>
                    <a:pt x="1454" y="1959"/>
                    <a:pt x="1612" y="1936"/>
                  </a:cubicBezTo>
                  <a:cubicBezTo>
                    <a:pt x="2767" y="1389"/>
                    <a:pt x="4287" y="1085"/>
                    <a:pt x="5290" y="295"/>
                  </a:cubicBezTo>
                  <a:cubicBezTo>
                    <a:pt x="5411" y="173"/>
                    <a:pt x="5350" y="82"/>
                    <a:pt x="5198" y="21"/>
                  </a:cubicBezTo>
                  <a:cubicBezTo>
                    <a:pt x="5086" y="7"/>
                    <a:pt x="4970" y="1"/>
                    <a:pt x="4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2" name="Google Shape;5062;p31"/>
            <p:cNvSpPr/>
            <p:nvPr/>
          </p:nvSpPr>
          <p:spPr>
            <a:xfrm>
              <a:off x="6825108" y="2100807"/>
              <a:ext cx="148534" cy="65472"/>
            </a:xfrm>
            <a:custGeom>
              <a:avLst/>
              <a:gdLst/>
              <a:ahLst/>
              <a:cxnLst/>
              <a:rect l="l" t="t" r="r" b="b"/>
              <a:pathLst>
                <a:path w="5320" h="2345" extrusionOk="0">
                  <a:moveTo>
                    <a:pt x="4729" y="0"/>
                  </a:moveTo>
                  <a:cubicBezTo>
                    <a:pt x="3270" y="0"/>
                    <a:pt x="1350" y="951"/>
                    <a:pt x="213" y="1700"/>
                  </a:cubicBezTo>
                  <a:cubicBezTo>
                    <a:pt x="92" y="1760"/>
                    <a:pt x="0" y="1912"/>
                    <a:pt x="0" y="2034"/>
                  </a:cubicBezTo>
                  <a:lnTo>
                    <a:pt x="0" y="2156"/>
                  </a:lnTo>
                  <a:cubicBezTo>
                    <a:pt x="0" y="2293"/>
                    <a:pt x="98" y="2345"/>
                    <a:pt x="245" y="2345"/>
                  </a:cubicBezTo>
                  <a:cubicBezTo>
                    <a:pt x="648" y="2345"/>
                    <a:pt x="1425" y="1957"/>
                    <a:pt x="1581" y="1912"/>
                  </a:cubicBezTo>
                  <a:cubicBezTo>
                    <a:pt x="2736" y="1396"/>
                    <a:pt x="4225" y="1092"/>
                    <a:pt x="5229" y="271"/>
                  </a:cubicBezTo>
                  <a:cubicBezTo>
                    <a:pt x="5320" y="180"/>
                    <a:pt x="5289" y="58"/>
                    <a:pt x="5137" y="28"/>
                  </a:cubicBezTo>
                  <a:cubicBezTo>
                    <a:pt x="5006" y="9"/>
                    <a:pt x="4870" y="0"/>
                    <a:pt x="472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3" name="Google Shape;5063;p31"/>
            <p:cNvSpPr/>
            <p:nvPr/>
          </p:nvSpPr>
          <p:spPr>
            <a:xfrm>
              <a:off x="6778425" y="1983683"/>
              <a:ext cx="148534" cy="65054"/>
            </a:xfrm>
            <a:custGeom>
              <a:avLst/>
              <a:gdLst/>
              <a:ahLst/>
              <a:cxnLst/>
              <a:rect l="l" t="t" r="r" b="b"/>
              <a:pathLst>
                <a:path w="5320" h="2330" extrusionOk="0">
                  <a:moveTo>
                    <a:pt x="4729" y="1"/>
                  </a:moveTo>
                  <a:cubicBezTo>
                    <a:pt x="3270" y="1"/>
                    <a:pt x="1350" y="949"/>
                    <a:pt x="213" y="1670"/>
                  </a:cubicBezTo>
                  <a:cubicBezTo>
                    <a:pt x="92" y="1761"/>
                    <a:pt x="1" y="1882"/>
                    <a:pt x="1" y="2004"/>
                  </a:cubicBezTo>
                  <a:lnTo>
                    <a:pt x="1" y="2126"/>
                  </a:lnTo>
                  <a:cubicBezTo>
                    <a:pt x="1" y="2275"/>
                    <a:pt x="107" y="2329"/>
                    <a:pt x="265" y="2329"/>
                  </a:cubicBezTo>
                  <a:cubicBezTo>
                    <a:pt x="685" y="2329"/>
                    <a:pt x="1471" y="1943"/>
                    <a:pt x="1581" y="1943"/>
                  </a:cubicBezTo>
                  <a:cubicBezTo>
                    <a:pt x="2736" y="1396"/>
                    <a:pt x="4226" y="1092"/>
                    <a:pt x="5229" y="302"/>
                  </a:cubicBezTo>
                  <a:cubicBezTo>
                    <a:pt x="5320" y="180"/>
                    <a:pt x="5290" y="59"/>
                    <a:pt x="5138" y="28"/>
                  </a:cubicBezTo>
                  <a:cubicBezTo>
                    <a:pt x="5006" y="10"/>
                    <a:pt x="4870" y="1"/>
                    <a:pt x="47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4" name="Google Shape;5064;p31"/>
            <p:cNvSpPr/>
            <p:nvPr/>
          </p:nvSpPr>
          <p:spPr>
            <a:xfrm>
              <a:off x="6733446" y="1867201"/>
              <a:ext cx="146859" cy="64356"/>
            </a:xfrm>
            <a:custGeom>
              <a:avLst/>
              <a:gdLst/>
              <a:ahLst/>
              <a:cxnLst/>
              <a:rect l="l" t="t" r="r" b="b"/>
              <a:pathLst>
                <a:path w="5260" h="2305" extrusionOk="0">
                  <a:moveTo>
                    <a:pt x="4631" y="1"/>
                  </a:moveTo>
                  <a:cubicBezTo>
                    <a:pt x="3219" y="1"/>
                    <a:pt x="1306" y="935"/>
                    <a:pt x="183" y="1647"/>
                  </a:cubicBezTo>
                  <a:cubicBezTo>
                    <a:pt x="61" y="1738"/>
                    <a:pt x="1" y="1890"/>
                    <a:pt x="1" y="2012"/>
                  </a:cubicBezTo>
                  <a:lnTo>
                    <a:pt x="1" y="2133"/>
                  </a:lnTo>
                  <a:cubicBezTo>
                    <a:pt x="1" y="2258"/>
                    <a:pt x="89" y="2305"/>
                    <a:pt x="223" y="2305"/>
                  </a:cubicBezTo>
                  <a:cubicBezTo>
                    <a:pt x="611" y="2305"/>
                    <a:pt x="1385" y="1913"/>
                    <a:pt x="1520" y="1890"/>
                  </a:cubicBezTo>
                  <a:cubicBezTo>
                    <a:pt x="2676" y="1404"/>
                    <a:pt x="4165" y="1100"/>
                    <a:pt x="5168" y="279"/>
                  </a:cubicBezTo>
                  <a:cubicBezTo>
                    <a:pt x="5259" y="188"/>
                    <a:pt x="5229" y="66"/>
                    <a:pt x="5077" y="36"/>
                  </a:cubicBezTo>
                  <a:cubicBezTo>
                    <a:pt x="4935" y="12"/>
                    <a:pt x="4786" y="1"/>
                    <a:pt x="46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5" name="Google Shape;5065;p31"/>
            <p:cNvSpPr/>
            <p:nvPr/>
          </p:nvSpPr>
          <p:spPr>
            <a:xfrm>
              <a:off x="7763918" y="1423552"/>
              <a:ext cx="225286" cy="497506"/>
            </a:xfrm>
            <a:custGeom>
              <a:avLst/>
              <a:gdLst/>
              <a:ahLst/>
              <a:cxnLst/>
              <a:rect l="l" t="t" r="r" b="b"/>
              <a:pathLst>
                <a:path w="8069" h="17819" extrusionOk="0">
                  <a:moveTo>
                    <a:pt x="462" y="0"/>
                  </a:moveTo>
                  <a:cubicBezTo>
                    <a:pt x="249" y="0"/>
                    <a:pt x="0" y="175"/>
                    <a:pt x="84" y="364"/>
                  </a:cubicBezTo>
                  <a:cubicBezTo>
                    <a:pt x="2334" y="6139"/>
                    <a:pt x="5008" y="11762"/>
                    <a:pt x="7197" y="17628"/>
                  </a:cubicBezTo>
                  <a:cubicBezTo>
                    <a:pt x="7245" y="17763"/>
                    <a:pt x="7355" y="17819"/>
                    <a:pt x="7478" y="17819"/>
                  </a:cubicBezTo>
                  <a:cubicBezTo>
                    <a:pt x="7742" y="17819"/>
                    <a:pt x="8068" y="17565"/>
                    <a:pt x="7988" y="17296"/>
                  </a:cubicBezTo>
                  <a:lnTo>
                    <a:pt x="7988" y="17296"/>
                  </a:lnTo>
                  <a:lnTo>
                    <a:pt x="8018" y="17294"/>
                  </a:lnTo>
                  <a:cubicBezTo>
                    <a:pt x="7980" y="17190"/>
                    <a:pt x="7942" y="17087"/>
                    <a:pt x="7904" y="16983"/>
                  </a:cubicBezTo>
                  <a:lnTo>
                    <a:pt x="7904" y="16983"/>
                  </a:lnTo>
                  <a:lnTo>
                    <a:pt x="7866" y="16838"/>
                  </a:lnTo>
                  <a:cubicBezTo>
                    <a:pt x="7861" y="16813"/>
                    <a:pt x="7847" y="16792"/>
                    <a:pt x="7829" y="16776"/>
                  </a:cubicBezTo>
                  <a:lnTo>
                    <a:pt x="7829" y="16776"/>
                  </a:lnTo>
                  <a:cubicBezTo>
                    <a:pt x="5761" y="11106"/>
                    <a:pt x="3642" y="5341"/>
                    <a:pt x="692" y="120"/>
                  </a:cubicBezTo>
                  <a:cubicBezTo>
                    <a:pt x="645" y="36"/>
                    <a:pt x="557" y="0"/>
                    <a:pt x="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6" name="Google Shape;5066;p31"/>
            <p:cNvSpPr/>
            <p:nvPr/>
          </p:nvSpPr>
          <p:spPr>
            <a:xfrm>
              <a:off x="7846924" y="1475371"/>
              <a:ext cx="148171" cy="331075"/>
            </a:xfrm>
            <a:custGeom>
              <a:avLst/>
              <a:gdLst/>
              <a:ahLst/>
              <a:cxnLst/>
              <a:rect l="l" t="t" r="r" b="b"/>
              <a:pathLst>
                <a:path w="5307" h="11858" extrusionOk="0">
                  <a:moveTo>
                    <a:pt x="282" y="1"/>
                  </a:moveTo>
                  <a:cubicBezTo>
                    <a:pt x="141" y="1"/>
                    <a:pt x="1" y="129"/>
                    <a:pt x="90" y="240"/>
                  </a:cubicBezTo>
                  <a:cubicBezTo>
                    <a:pt x="607" y="2246"/>
                    <a:pt x="1640" y="4100"/>
                    <a:pt x="2431" y="6015"/>
                  </a:cubicBezTo>
                  <a:cubicBezTo>
                    <a:pt x="3221" y="7900"/>
                    <a:pt x="3798" y="9967"/>
                    <a:pt x="4862" y="11760"/>
                  </a:cubicBezTo>
                  <a:cubicBezTo>
                    <a:pt x="4896" y="11828"/>
                    <a:pt x="4968" y="11858"/>
                    <a:pt x="5043" y="11858"/>
                  </a:cubicBezTo>
                  <a:cubicBezTo>
                    <a:pt x="5170" y="11858"/>
                    <a:pt x="5307" y="11772"/>
                    <a:pt x="5288" y="11638"/>
                  </a:cubicBezTo>
                  <a:cubicBezTo>
                    <a:pt x="4893" y="9572"/>
                    <a:pt x="3920" y="7687"/>
                    <a:pt x="3130" y="5742"/>
                  </a:cubicBezTo>
                  <a:cubicBezTo>
                    <a:pt x="2309" y="3796"/>
                    <a:pt x="1610" y="1790"/>
                    <a:pt x="424" y="58"/>
                  </a:cubicBezTo>
                  <a:cubicBezTo>
                    <a:pt x="384" y="17"/>
                    <a:pt x="333" y="1"/>
                    <a:pt x="2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7" name="Google Shape;5067;p31"/>
            <p:cNvSpPr/>
            <p:nvPr/>
          </p:nvSpPr>
          <p:spPr>
            <a:xfrm>
              <a:off x="6525526" y="1921449"/>
              <a:ext cx="201722" cy="487120"/>
            </a:xfrm>
            <a:custGeom>
              <a:avLst/>
              <a:gdLst/>
              <a:ahLst/>
              <a:cxnLst/>
              <a:rect l="l" t="t" r="r" b="b"/>
              <a:pathLst>
                <a:path w="7225" h="17447" extrusionOk="0">
                  <a:moveTo>
                    <a:pt x="156" y="1"/>
                  </a:moveTo>
                  <a:cubicBezTo>
                    <a:pt x="92" y="1"/>
                    <a:pt x="1" y="65"/>
                    <a:pt x="1" y="130"/>
                  </a:cubicBezTo>
                  <a:cubicBezTo>
                    <a:pt x="366" y="2956"/>
                    <a:pt x="1825" y="5662"/>
                    <a:pt x="2828" y="8276"/>
                  </a:cubicBezTo>
                  <a:cubicBezTo>
                    <a:pt x="3983" y="11224"/>
                    <a:pt x="5077" y="14264"/>
                    <a:pt x="6262" y="17242"/>
                  </a:cubicBezTo>
                  <a:cubicBezTo>
                    <a:pt x="6324" y="17385"/>
                    <a:pt x="6457" y="17446"/>
                    <a:pt x="6603" y="17446"/>
                  </a:cubicBezTo>
                  <a:cubicBezTo>
                    <a:pt x="6890" y="17446"/>
                    <a:pt x="7224" y="17210"/>
                    <a:pt x="7144" y="16908"/>
                  </a:cubicBezTo>
                  <a:cubicBezTo>
                    <a:pt x="5989" y="13929"/>
                    <a:pt x="4773" y="10981"/>
                    <a:pt x="3587" y="7972"/>
                  </a:cubicBezTo>
                  <a:cubicBezTo>
                    <a:pt x="2584" y="5358"/>
                    <a:pt x="1855" y="2379"/>
                    <a:pt x="214" y="38"/>
                  </a:cubicBezTo>
                  <a:cubicBezTo>
                    <a:pt x="205" y="12"/>
                    <a:pt x="183" y="1"/>
                    <a:pt x="1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8" name="Google Shape;5068;p31"/>
            <p:cNvSpPr/>
            <p:nvPr/>
          </p:nvSpPr>
          <p:spPr>
            <a:xfrm>
              <a:off x="6485545" y="1981505"/>
              <a:ext cx="160512" cy="405482"/>
            </a:xfrm>
            <a:custGeom>
              <a:avLst/>
              <a:gdLst/>
              <a:ahLst/>
              <a:cxnLst/>
              <a:rect l="l" t="t" r="r" b="b"/>
              <a:pathLst>
                <a:path w="5749" h="14523" extrusionOk="0">
                  <a:moveTo>
                    <a:pt x="284" y="0"/>
                  </a:moveTo>
                  <a:cubicBezTo>
                    <a:pt x="149" y="0"/>
                    <a:pt x="0" y="129"/>
                    <a:pt x="65" y="258"/>
                  </a:cubicBezTo>
                  <a:cubicBezTo>
                    <a:pt x="703" y="2842"/>
                    <a:pt x="1919" y="5334"/>
                    <a:pt x="2861" y="7827"/>
                  </a:cubicBezTo>
                  <a:cubicBezTo>
                    <a:pt x="3652" y="9985"/>
                    <a:pt x="4108" y="12477"/>
                    <a:pt x="5415" y="14453"/>
                  </a:cubicBezTo>
                  <a:cubicBezTo>
                    <a:pt x="5434" y="14502"/>
                    <a:pt x="5476" y="14523"/>
                    <a:pt x="5524" y="14523"/>
                  </a:cubicBezTo>
                  <a:cubicBezTo>
                    <a:pt x="5624" y="14523"/>
                    <a:pt x="5749" y="14434"/>
                    <a:pt x="5749" y="14331"/>
                  </a:cubicBezTo>
                  <a:cubicBezTo>
                    <a:pt x="5597" y="11809"/>
                    <a:pt x="4290" y="9377"/>
                    <a:pt x="3439" y="7067"/>
                  </a:cubicBezTo>
                  <a:cubicBezTo>
                    <a:pt x="2557" y="4726"/>
                    <a:pt x="1767" y="2234"/>
                    <a:pt x="430" y="76"/>
                  </a:cubicBezTo>
                  <a:cubicBezTo>
                    <a:pt x="394" y="22"/>
                    <a:pt x="340" y="0"/>
                    <a:pt x="2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9" name="Google Shape;5069;p31"/>
            <p:cNvSpPr/>
            <p:nvPr/>
          </p:nvSpPr>
          <p:spPr>
            <a:xfrm>
              <a:off x="5628764" y="2180435"/>
              <a:ext cx="231457" cy="617200"/>
            </a:xfrm>
            <a:custGeom>
              <a:avLst/>
              <a:gdLst/>
              <a:ahLst/>
              <a:cxnLst/>
              <a:rect l="l" t="t" r="r" b="b"/>
              <a:pathLst>
                <a:path w="8290" h="22106" extrusionOk="0">
                  <a:moveTo>
                    <a:pt x="228" y="0"/>
                  </a:moveTo>
                  <a:cubicBezTo>
                    <a:pt x="116" y="0"/>
                    <a:pt x="0" y="108"/>
                    <a:pt x="22" y="215"/>
                  </a:cubicBezTo>
                  <a:cubicBezTo>
                    <a:pt x="873" y="3893"/>
                    <a:pt x="3061" y="7419"/>
                    <a:pt x="4399" y="11006"/>
                  </a:cubicBezTo>
                  <a:cubicBezTo>
                    <a:pt x="5767" y="14623"/>
                    <a:pt x="6527" y="18483"/>
                    <a:pt x="8016" y="22039"/>
                  </a:cubicBezTo>
                  <a:cubicBezTo>
                    <a:pt x="8028" y="22086"/>
                    <a:pt x="8070" y="22106"/>
                    <a:pt x="8119" y="22106"/>
                  </a:cubicBezTo>
                  <a:cubicBezTo>
                    <a:pt x="8197" y="22106"/>
                    <a:pt x="8290" y="22054"/>
                    <a:pt x="8290" y="21979"/>
                  </a:cubicBezTo>
                  <a:cubicBezTo>
                    <a:pt x="7986" y="18118"/>
                    <a:pt x="6496" y="14258"/>
                    <a:pt x="5189" y="10702"/>
                  </a:cubicBezTo>
                  <a:cubicBezTo>
                    <a:pt x="3943" y="7206"/>
                    <a:pt x="2788" y="3012"/>
                    <a:pt x="356" y="63"/>
                  </a:cubicBezTo>
                  <a:cubicBezTo>
                    <a:pt x="321" y="19"/>
                    <a:pt x="275" y="0"/>
                    <a:pt x="2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0" name="Google Shape;5070;p31"/>
            <p:cNvSpPr/>
            <p:nvPr/>
          </p:nvSpPr>
          <p:spPr>
            <a:xfrm>
              <a:off x="5725255" y="2229714"/>
              <a:ext cx="185473" cy="458558"/>
            </a:xfrm>
            <a:custGeom>
              <a:avLst/>
              <a:gdLst/>
              <a:ahLst/>
              <a:cxnLst/>
              <a:rect l="l" t="t" r="r" b="b"/>
              <a:pathLst>
                <a:path w="6643" h="16424" extrusionOk="0">
                  <a:moveTo>
                    <a:pt x="165" y="1"/>
                  </a:moveTo>
                  <a:cubicBezTo>
                    <a:pt x="122" y="1"/>
                    <a:pt x="61" y="41"/>
                    <a:pt x="1" y="122"/>
                  </a:cubicBezTo>
                  <a:cubicBezTo>
                    <a:pt x="213" y="3223"/>
                    <a:pt x="2098" y="6171"/>
                    <a:pt x="3131" y="9058"/>
                  </a:cubicBezTo>
                  <a:cubicBezTo>
                    <a:pt x="3709" y="10761"/>
                    <a:pt x="4378" y="12463"/>
                    <a:pt x="4925" y="14195"/>
                  </a:cubicBezTo>
                  <a:cubicBezTo>
                    <a:pt x="5198" y="14894"/>
                    <a:pt x="5137" y="15958"/>
                    <a:pt x="5897" y="16384"/>
                  </a:cubicBezTo>
                  <a:cubicBezTo>
                    <a:pt x="5935" y="16409"/>
                    <a:pt x="5994" y="16424"/>
                    <a:pt x="6054" y="16424"/>
                  </a:cubicBezTo>
                  <a:cubicBezTo>
                    <a:pt x="6139" y="16424"/>
                    <a:pt x="6227" y="16394"/>
                    <a:pt x="6262" y="16323"/>
                  </a:cubicBezTo>
                  <a:cubicBezTo>
                    <a:pt x="6414" y="16171"/>
                    <a:pt x="6414" y="16141"/>
                    <a:pt x="6384" y="15989"/>
                  </a:cubicBezTo>
                  <a:cubicBezTo>
                    <a:pt x="6384" y="15958"/>
                    <a:pt x="6346" y="15943"/>
                    <a:pt x="6304" y="15943"/>
                  </a:cubicBezTo>
                  <a:cubicBezTo>
                    <a:pt x="6267" y="15943"/>
                    <a:pt x="6228" y="15955"/>
                    <a:pt x="6208" y="15978"/>
                  </a:cubicBezTo>
                  <a:lnTo>
                    <a:pt x="6208" y="15978"/>
                  </a:lnTo>
                  <a:cubicBezTo>
                    <a:pt x="6642" y="15295"/>
                    <a:pt x="5197" y="12915"/>
                    <a:pt x="4925" y="12128"/>
                  </a:cubicBezTo>
                  <a:lnTo>
                    <a:pt x="3405" y="7903"/>
                  </a:lnTo>
                  <a:cubicBezTo>
                    <a:pt x="2493" y="5320"/>
                    <a:pt x="1976" y="2250"/>
                    <a:pt x="213" y="31"/>
                  </a:cubicBezTo>
                  <a:cubicBezTo>
                    <a:pt x="203" y="11"/>
                    <a:pt x="186" y="1"/>
                    <a:pt x="1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1" name="Google Shape;5071;p31"/>
            <p:cNvSpPr/>
            <p:nvPr/>
          </p:nvSpPr>
          <p:spPr>
            <a:xfrm>
              <a:off x="8431262" y="1255585"/>
              <a:ext cx="137841" cy="287297"/>
            </a:xfrm>
            <a:custGeom>
              <a:avLst/>
              <a:gdLst/>
              <a:ahLst/>
              <a:cxnLst/>
              <a:rect l="l" t="t" r="r" b="b"/>
              <a:pathLst>
                <a:path w="4937" h="10290" extrusionOk="0">
                  <a:moveTo>
                    <a:pt x="74" y="1"/>
                  </a:moveTo>
                  <a:cubicBezTo>
                    <a:pt x="31" y="1"/>
                    <a:pt x="1" y="36"/>
                    <a:pt x="43" y="57"/>
                  </a:cubicBezTo>
                  <a:cubicBezTo>
                    <a:pt x="286" y="1911"/>
                    <a:pt x="1380" y="3553"/>
                    <a:pt x="2140" y="5225"/>
                  </a:cubicBezTo>
                  <a:cubicBezTo>
                    <a:pt x="2900" y="6896"/>
                    <a:pt x="3386" y="8842"/>
                    <a:pt x="4633" y="10240"/>
                  </a:cubicBezTo>
                  <a:cubicBezTo>
                    <a:pt x="4659" y="10275"/>
                    <a:pt x="4695" y="10289"/>
                    <a:pt x="4733" y="10289"/>
                  </a:cubicBezTo>
                  <a:cubicBezTo>
                    <a:pt x="4828" y="10289"/>
                    <a:pt x="4937" y="10196"/>
                    <a:pt x="4937" y="10088"/>
                  </a:cubicBezTo>
                  <a:cubicBezTo>
                    <a:pt x="4724" y="8234"/>
                    <a:pt x="3538" y="6592"/>
                    <a:pt x="2779" y="4921"/>
                  </a:cubicBezTo>
                  <a:cubicBezTo>
                    <a:pt x="1988" y="3279"/>
                    <a:pt x="1411" y="1395"/>
                    <a:pt x="134" y="27"/>
                  </a:cubicBezTo>
                  <a:cubicBezTo>
                    <a:pt x="115" y="8"/>
                    <a:pt x="93" y="1"/>
                    <a:pt x="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2" name="Google Shape;5072;p31"/>
            <p:cNvSpPr/>
            <p:nvPr/>
          </p:nvSpPr>
          <p:spPr>
            <a:xfrm>
              <a:off x="7949083" y="1486148"/>
              <a:ext cx="595924" cy="253514"/>
            </a:xfrm>
            <a:custGeom>
              <a:avLst/>
              <a:gdLst/>
              <a:ahLst/>
              <a:cxnLst/>
              <a:rect l="l" t="t" r="r" b="b"/>
              <a:pathLst>
                <a:path w="21344" h="9080" extrusionOk="0">
                  <a:moveTo>
                    <a:pt x="21258" y="0"/>
                  </a:moveTo>
                  <a:cubicBezTo>
                    <a:pt x="21251" y="0"/>
                    <a:pt x="21242" y="2"/>
                    <a:pt x="21234" y="6"/>
                  </a:cubicBezTo>
                  <a:cubicBezTo>
                    <a:pt x="14243" y="2407"/>
                    <a:pt x="7222" y="5599"/>
                    <a:pt x="413" y="8486"/>
                  </a:cubicBezTo>
                  <a:cubicBezTo>
                    <a:pt x="0" y="8641"/>
                    <a:pt x="113" y="9080"/>
                    <a:pt x="434" y="9080"/>
                  </a:cubicBezTo>
                  <a:cubicBezTo>
                    <a:pt x="492" y="9080"/>
                    <a:pt x="556" y="9066"/>
                    <a:pt x="626" y="9034"/>
                  </a:cubicBezTo>
                  <a:cubicBezTo>
                    <a:pt x="7495" y="6146"/>
                    <a:pt x="14577" y="3380"/>
                    <a:pt x="21264" y="128"/>
                  </a:cubicBezTo>
                  <a:cubicBezTo>
                    <a:pt x="21343" y="75"/>
                    <a:pt x="21309" y="0"/>
                    <a:pt x="212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3" name="Google Shape;5073;p31"/>
            <p:cNvSpPr/>
            <p:nvPr/>
          </p:nvSpPr>
          <p:spPr>
            <a:xfrm>
              <a:off x="5874180" y="2325898"/>
              <a:ext cx="756548" cy="295673"/>
            </a:xfrm>
            <a:custGeom>
              <a:avLst/>
              <a:gdLst/>
              <a:ahLst/>
              <a:cxnLst/>
              <a:rect l="l" t="t" r="r" b="b"/>
              <a:pathLst>
                <a:path w="27097" h="10590" extrusionOk="0">
                  <a:moveTo>
                    <a:pt x="26875" y="1"/>
                  </a:moveTo>
                  <a:cubicBezTo>
                    <a:pt x="26850" y="1"/>
                    <a:pt x="26823" y="7"/>
                    <a:pt x="26795" y="21"/>
                  </a:cubicBezTo>
                  <a:cubicBezTo>
                    <a:pt x="24606" y="781"/>
                    <a:pt x="22418" y="1692"/>
                    <a:pt x="20229" y="2635"/>
                  </a:cubicBezTo>
                  <a:cubicBezTo>
                    <a:pt x="18071" y="3577"/>
                    <a:pt x="15913" y="4550"/>
                    <a:pt x="13694" y="5370"/>
                  </a:cubicBezTo>
                  <a:cubicBezTo>
                    <a:pt x="9287" y="7042"/>
                    <a:pt x="4697" y="8410"/>
                    <a:pt x="320" y="10112"/>
                  </a:cubicBezTo>
                  <a:cubicBezTo>
                    <a:pt x="0" y="10245"/>
                    <a:pt x="78" y="10590"/>
                    <a:pt x="348" y="10590"/>
                  </a:cubicBezTo>
                  <a:cubicBezTo>
                    <a:pt x="386" y="10590"/>
                    <a:pt x="428" y="10583"/>
                    <a:pt x="472" y="10568"/>
                  </a:cubicBezTo>
                  <a:cubicBezTo>
                    <a:pt x="2843" y="10021"/>
                    <a:pt x="5214" y="9261"/>
                    <a:pt x="7554" y="8379"/>
                  </a:cubicBezTo>
                  <a:cubicBezTo>
                    <a:pt x="9864" y="7528"/>
                    <a:pt x="12175" y="6617"/>
                    <a:pt x="14454" y="5705"/>
                  </a:cubicBezTo>
                  <a:cubicBezTo>
                    <a:pt x="16521" y="4884"/>
                    <a:pt x="18679" y="4094"/>
                    <a:pt x="20807" y="3212"/>
                  </a:cubicBezTo>
                  <a:cubicBezTo>
                    <a:pt x="22904" y="2331"/>
                    <a:pt x="25002" y="1388"/>
                    <a:pt x="26916" y="294"/>
                  </a:cubicBezTo>
                  <a:cubicBezTo>
                    <a:pt x="27097" y="191"/>
                    <a:pt x="27015" y="1"/>
                    <a:pt x="2687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4" name="Google Shape;5074;p31"/>
            <p:cNvSpPr/>
            <p:nvPr/>
          </p:nvSpPr>
          <p:spPr>
            <a:xfrm>
              <a:off x="8438465" y="1456441"/>
              <a:ext cx="41098" cy="26608"/>
            </a:xfrm>
            <a:custGeom>
              <a:avLst/>
              <a:gdLst/>
              <a:ahLst/>
              <a:cxnLst/>
              <a:rect l="l" t="t" r="r" b="b"/>
              <a:pathLst>
                <a:path w="1472" h="953" extrusionOk="0">
                  <a:moveTo>
                    <a:pt x="816" y="1"/>
                  </a:moveTo>
                  <a:cubicBezTo>
                    <a:pt x="733" y="1"/>
                    <a:pt x="642" y="21"/>
                    <a:pt x="545" y="67"/>
                  </a:cubicBezTo>
                  <a:cubicBezTo>
                    <a:pt x="1" y="300"/>
                    <a:pt x="163" y="952"/>
                    <a:pt x="618" y="952"/>
                  </a:cubicBezTo>
                  <a:cubicBezTo>
                    <a:pt x="697" y="952"/>
                    <a:pt x="785" y="933"/>
                    <a:pt x="879" y="888"/>
                  </a:cubicBezTo>
                  <a:cubicBezTo>
                    <a:pt x="1472" y="630"/>
                    <a:pt x="1278" y="1"/>
                    <a:pt x="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5" name="Google Shape;5075;p31"/>
            <p:cNvSpPr/>
            <p:nvPr/>
          </p:nvSpPr>
          <p:spPr>
            <a:xfrm>
              <a:off x="7994425" y="1635185"/>
              <a:ext cx="41042" cy="25547"/>
            </a:xfrm>
            <a:custGeom>
              <a:avLst/>
              <a:gdLst/>
              <a:ahLst/>
              <a:cxnLst/>
              <a:rect l="l" t="t" r="r" b="b"/>
              <a:pathLst>
                <a:path w="1470" h="915" extrusionOk="0">
                  <a:moveTo>
                    <a:pt x="821" y="1"/>
                  </a:moveTo>
                  <a:cubicBezTo>
                    <a:pt x="748" y="1"/>
                    <a:pt x="668" y="15"/>
                    <a:pt x="582" y="48"/>
                  </a:cubicBezTo>
                  <a:cubicBezTo>
                    <a:pt x="1" y="286"/>
                    <a:pt x="201" y="915"/>
                    <a:pt x="683" y="915"/>
                  </a:cubicBezTo>
                  <a:cubicBezTo>
                    <a:pt x="755" y="915"/>
                    <a:pt x="833" y="900"/>
                    <a:pt x="917" y="869"/>
                  </a:cubicBezTo>
                  <a:cubicBezTo>
                    <a:pt x="1469" y="606"/>
                    <a:pt x="1293" y="1"/>
                    <a:pt x="8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6" name="Google Shape;5076;p31"/>
            <p:cNvSpPr/>
            <p:nvPr/>
          </p:nvSpPr>
          <p:spPr>
            <a:xfrm>
              <a:off x="6510840" y="2299709"/>
              <a:ext cx="41880" cy="24235"/>
            </a:xfrm>
            <a:custGeom>
              <a:avLst/>
              <a:gdLst/>
              <a:ahLst/>
              <a:cxnLst/>
              <a:rect l="l" t="t" r="r" b="b"/>
              <a:pathLst>
                <a:path w="1500" h="868" extrusionOk="0">
                  <a:moveTo>
                    <a:pt x="890" y="1"/>
                  </a:moveTo>
                  <a:cubicBezTo>
                    <a:pt x="242" y="1"/>
                    <a:pt x="1" y="868"/>
                    <a:pt x="679" y="868"/>
                  </a:cubicBezTo>
                  <a:lnTo>
                    <a:pt x="922" y="868"/>
                  </a:lnTo>
                  <a:cubicBezTo>
                    <a:pt x="1226" y="837"/>
                    <a:pt x="1499" y="564"/>
                    <a:pt x="1378" y="260"/>
                  </a:cubicBezTo>
                  <a:cubicBezTo>
                    <a:pt x="1317" y="168"/>
                    <a:pt x="1226" y="47"/>
                    <a:pt x="1043" y="16"/>
                  </a:cubicBezTo>
                  <a:cubicBezTo>
                    <a:pt x="990" y="6"/>
                    <a:pt x="939" y="1"/>
                    <a:pt x="890"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7" name="Google Shape;5077;p31"/>
            <p:cNvSpPr/>
            <p:nvPr/>
          </p:nvSpPr>
          <p:spPr>
            <a:xfrm>
              <a:off x="5909164" y="2542976"/>
              <a:ext cx="27613" cy="17590"/>
            </a:xfrm>
            <a:custGeom>
              <a:avLst/>
              <a:gdLst/>
              <a:ahLst/>
              <a:cxnLst/>
              <a:rect l="l" t="t" r="r" b="b"/>
              <a:pathLst>
                <a:path w="989" h="630" extrusionOk="0">
                  <a:moveTo>
                    <a:pt x="556" y="1"/>
                  </a:moveTo>
                  <a:cubicBezTo>
                    <a:pt x="510" y="1"/>
                    <a:pt x="459" y="9"/>
                    <a:pt x="405" y="27"/>
                  </a:cubicBezTo>
                  <a:cubicBezTo>
                    <a:pt x="1" y="162"/>
                    <a:pt x="98" y="630"/>
                    <a:pt x="442" y="630"/>
                  </a:cubicBezTo>
                  <a:cubicBezTo>
                    <a:pt x="486" y="630"/>
                    <a:pt x="535" y="622"/>
                    <a:pt x="587" y="604"/>
                  </a:cubicBezTo>
                  <a:cubicBezTo>
                    <a:pt x="988" y="444"/>
                    <a:pt x="895" y="1"/>
                    <a:pt x="5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8" name="Google Shape;5078;p31"/>
            <p:cNvSpPr/>
            <p:nvPr/>
          </p:nvSpPr>
          <p:spPr>
            <a:xfrm>
              <a:off x="7372479" y="2326875"/>
              <a:ext cx="401434" cy="381499"/>
            </a:xfrm>
            <a:custGeom>
              <a:avLst/>
              <a:gdLst/>
              <a:ahLst/>
              <a:cxnLst/>
              <a:rect l="l" t="t" r="r" b="b"/>
              <a:pathLst>
                <a:path w="14378" h="13664" extrusionOk="0">
                  <a:moveTo>
                    <a:pt x="4462" y="0"/>
                  </a:moveTo>
                  <a:cubicBezTo>
                    <a:pt x="4074" y="0"/>
                    <a:pt x="3688" y="44"/>
                    <a:pt x="3314" y="138"/>
                  </a:cubicBezTo>
                  <a:cubicBezTo>
                    <a:pt x="1764" y="502"/>
                    <a:pt x="609" y="1870"/>
                    <a:pt x="305" y="3420"/>
                  </a:cubicBezTo>
                  <a:cubicBezTo>
                    <a:pt x="1" y="5001"/>
                    <a:pt x="517" y="6734"/>
                    <a:pt x="1460" y="8193"/>
                  </a:cubicBezTo>
                  <a:cubicBezTo>
                    <a:pt x="2220" y="9317"/>
                    <a:pt x="3283" y="10259"/>
                    <a:pt x="4347" y="11141"/>
                  </a:cubicBezTo>
                  <a:cubicBezTo>
                    <a:pt x="5442" y="12022"/>
                    <a:pt x="6597" y="12843"/>
                    <a:pt x="7721" y="13664"/>
                  </a:cubicBezTo>
                  <a:lnTo>
                    <a:pt x="14378" y="5518"/>
                  </a:lnTo>
                  <a:cubicBezTo>
                    <a:pt x="12919" y="4302"/>
                    <a:pt x="11399" y="3177"/>
                    <a:pt x="9818" y="2144"/>
                  </a:cubicBezTo>
                  <a:cubicBezTo>
                    <a:pt x="8815" y="1505"/>
                    <a:pt x="7812" y="837"/>
                    <a:pt x="6688" y="442"/>
                  </a:cubicBezTo>
                  <a:cubicBezTo>
                    <a:pt x="5968" y="162"/>
                    <a:pt x="5209" y="0"/>
                    <a:pt x="44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9" name="Google Shape;5079;p31"/>
            <p:cNvSpPr/>
            <p:nvPr/>
          </p:nvSpPr>
          <p:spPr>
            <a:xfrm>
              <a:off x="7464978" y="2418928"/>
              <a:ext cx="104421" cy="90768"/>
            </a:xfrm>
            <a:custGeom>
              <a:avLst/>
              <a:gdLst/>
              <a:ahLst/>
              <a:cxnLst/>
              <a:rect l="l" t="t" r="r" b="b"/>
              <a:pathLst>
                <a:path w="3740" h="3251" extrusionOk="0">
                  <a:moveTo>
                    <a:pt x="1659" y="1"/>
                  </a:moveTo>
                  <a:cubicBezTo>
                    <a:pt x="1197" y="1"/>
                    <a:pt x="758" y="167"/>
                    <a:pt x="487" y="519"/>
                  </a:cubicBezTo>
                  <a:cubicBezTo>
                    <a:pt x="1" y="1218"/>
                    <a:pt x="122" y="2221"/>
                    <a:pt x="882" y="2829"/>
                  </a:cubicBezTo>
                  <a:cubicBezTo>
                    <a:pt x="1234" y="3107"/>
                    <a:pt x="1677" y="3251"/>
                    <a:pt x="2096" y="3251"/>
                  </a:cubicBezTo>
                  <a:cubicBezTo>
                    <a:pt x="2547" y="3251"/>
                    <a:pt x="2971" y="3084"/>
                    <a:pt x="3223" y="2737"/>
                  </a:cubicBezTo>
                  <a:cubicBezTo>
                    <a:pt x="3739" y="2038"/>
                    <a:pt x="3618" y="1005"/>
                    <a:pt x="2858" y="397"/>
                  </a:cubicBezTo>
                  <a:cubicBezTo>
                    <a:pt x="2512" y="137"/>
                    <a:pt x="2076" y="1"/>
                    <a:pt x="16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0" name="Google Shape;5080;p31"/>
            <p:cNvSpPr/>
            <p:nvPr/>
          </p:nvSpPr>
          <p:spPr>
            <a:xfrm>
              <a:off x="7702466" y="2441431"/>
              <a:ext cx="1786266" cy="976279"/>
            </a:xfrm>
            <a:custGeom>
              <a:avLst/>
              <a:gdLst/>
              <a:ahLst/>
              <a:cxnLst/>
              <a:rect l="l" t="t" r="r" b="b"/>
              <a:pathLst>
                <a:path w="63978" h="34967" extrusionOk="0">
                  <a:moveTo>
                    <a:pt x="501" y="1"/>
                  </a:moveTo>
                  <a:cubicBezTo>
                    <a:pt x="194" y="1"/>
                    <a:pt x="0" y="444"/>
                    <a:pt x="310" y="624"/>
                  </a:cubicBezTo>
                  <a:cubicBezTo>
                    <a:pt x="10219" y="7129"/>
                    <a:pt x="20766" y="12752"/>
                    <a:pt x="31100" y="18406"/>
                  </a:cubicBezTo>
                  <a:cubicBezTo>
                    <a:pt x="36268" y="21233"/>
                    <a:pt x="41465" y="23999"/>
                    <a:pt x="46663" y="26704"/>
                  </a:cubicBezTo>
                  <a:cubicBezTo>
                    <a:pt x="52073" y="29500"/>
                    <a:pt x="57605" y="32905"/>
                    <a:pt x="63350" y="34941"/>
                  </a:cubicBezTo>
                  <a:cubicBezTo>
                    <a:pt x="63399" y="34958"/>
                    <a:pt x="63445" y="34966"/>
                    <a:pt x="63488" y="34966"/>
                  </a:cubicBezTo>
                  <a:cubicBezTo>
                    <a:pt x="63823" y="34966"/>
                    <a:pt x="63977" y="34491"/>
                    <a:pt x="63654" y="34303"/>
                  </a:cubicBezTo>
                  <a:cubicBezTo>
                    <a:pt x="58882" y="31263"/>
                    <a:pt x="53380" y="29014"/>
                    <a:pt x="48365" y="26461"/>
                  </a:cubicBezTo>
                  <a:cubicBezTo>
                    <a:pt x="43016" y="23695"/>
                    <a:pt x="37666" y="20868"/>
                    <a:pt x="32347" y="17980"/>
                  </a:cubicBezTo>
                  <a:cubicBezTo>
                    <a:pt x="21739" y="12236"/>
                    <a:pt x="11313" y="5852"/>
                    <a:pt x="674" y="47"/>
                  </a:cubicBezTo>
                  <a:cubicBezTo>
                    <a:pt x="615" y="15"/>
                    <a:pt x="556" y="1"/>
                    <a:pt x="50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1" name="Google Shape;5081;p31"/>
            <p:cNvSpPr/>
            <p:nvPr/>
          </p:nvSpPr>
          <p:spPr>
            <a:xfrm>
              <a:off x="7608124" y="2541441"/>
              <a:ext cx="1663418" cy="1218401"/>
            </a:xfrm>
            <a:custGeom>
              <a:avLst/>
              <a:gdLst/>
              <a:ahLst/>
              <a:cxnLst/>
              <a:rect l="l" t="t" r="r" b="b"/>
              <a:pathLst>
                <a:path w="59578" h="43639" extrusionOk="0">
                  <a:moveTo>
                    <a:pt x="803" y="0"/>
                  </a:moveTo>
                  <a:cubicBezTo>
                    <a:pt x="331" y="0"/>
                    <a:pt x="1" y="623"/>
                    <a:pt x="497" y="1024"/>
                  </a:cubicBezTo>
                  <a:cubicBezTo>
                    <a:pt x="9859" y="8532"/>
                    <a:pt x="19342" y="15827"/>
                    <a:pt x="29008" y="22879"/>
                  </a:cubicBezTo>
                  <a:cubicBezTo>
                    <a:pt x="38644" y="29961"/>
                    <a:pt x="48461" y="36861"/>
                    <a:pt x="58370" y="43517"/>
                  </a:cubicBezTo>
                  <a:cubicBezTo>
                    <a:pt x="58495" y="43602"/>
                    <a:pt x="58620" y="43639"/>
                    <a:pt x="58736" y="43639"/>
                  </a:cubicBezTo>
                  <a:cubicBezTo>
                    <a:pt x="59241" y="43639"/>
                    <a:pt x="59577" y="42946"/>
                    <a:pt x="59009" y="42575"/>
                  </a:cubicBezTo>
                  <a:cubicBezTo>
                    <a:pt x="49100" y="35918"/>
                    <a:pt x="39282" y="29049"/>
                    <a:pt x="29677" y="21967"/>
                  </a:cubicBezTo>
                  <a:cubicBezTo>
                    <a:pt x="20041" y="14915"/>
                    <a:pt x="10558" y="7620"/>
                    <a:pt x="1227" y="173"/>
                  </a:cubicBezTo>
                  <a:cubicBezTo>
                    <a:pt x="1084" y="51"/>
                    <a:pt x="938" y="0"/>
                    <a:pt x="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2" name="Google Shape;5082;p31"/>
            <p:cNvSpPr/>
            <p:nvPr/>
          </p:nvSpPr>
          <p:spPr>
            <a:xfrm>
              <a:off x="7532517" y="2652953"/>
              <a:ext cx="1503241" cy="1436791"/>
            </a:xfrm>
            <a:custGeom>
              <a:avLst/>
              <a:gdLst/>
              <a:ahLst/>
              <a:cxnLst/>
              <a:rect l="l" t="t" r="r" b="b"/>
              <a:pathLst>
                <a:path w="53841" h="51461" extrusionOk="0">
                  <a:moveTo>
                    <a:pt x="548" y="1"/>
                  </a:moveTo>
                  <a:cubicBezTo>
                    <a:pt x="275" y="1"/>
                    <a:pt x="1" y="343"/>
                    <a:pt x="196" y="587"/>
                  </a:cubicBezTo>
                  <a:cubicBezTo>
                    <a:pt x="8342" y="9766"/>
                    <a:pt x="17369" y="18307"/>
                    <a:pt x="26275" y="26879"/>
                  </a:cubicBezTo>
                  <a:cubicBezTo>
                    <a:pt x="30592" y="31043"/>
                    <a:pt x="34999" y="35146"/>
                    <a:pt x="39406" y="39250"/>
                  </a:cubicBezTo>
                  <a:cubicBezTo>
                    <a:pt x="43814" y="43323"/>
                    <a:pt x="48160" y="47912"/>
                    <a:pt x="53084" y="51378"/>
                  </a:cubicBezTo>
                  <a:cubicBezTo>
                    <a:pt x="53169" y="51436"/>
                    <a:pt x="53254" y="51461"/>
                    <a:pt x="53334" y="51461"/>
                  </a:cubicBezTo>
                  <a:cubicBezTo>
                    <a:pt x="53628" y="51461"/>
                    <a:pt x="53840" y="51117"/>
                    <a:pt x="53601" y="50830"/>
                  </a:cubicBezTo>
                  <a:cubicBezTo>
                    <a:pt x="49528" y="46362"/>
                    <a:pt x="44361" y="42411"/>
                    <a:pt x="39862" y="38277"/>
                  </a:cubicBezTo>
                  <a:cubicBezTo>
                    <a:pt x="35303" y="34052"/>
                    <a:pt x="30804" y="29827"/>
                    <a:pt x="26306" y="25541"/>
                  </a:cubicBezTo>
                  <a:cubicBezTo>
                    <a:pt x="17613" y="17213"/>
                    <a:pt x="9375" y="8398"/>
                    <a:pt x="743" y="70"/>
                  </a:cubicBezTo>
                  <a:cubicBezTo>
                    <a:pt x="683" y="22"/>
                    <a:pt x="616"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3" name="Google Shape;5083;p31"/>
            <p:cNvSpPr/>
            <p:nvPr/>
          </p:nvSpPr>
          <p:spPr>
            <a:xfrm>
              <a:off x="7481116" y="2373976"/>
              <a:ext cx="318260" cy="380242"/>
            </a:xfrm>
            <a:custGeom>
              <a:avLst/>
              <a:gdLst/>
              <a:ahLst/>
              <a:cxnLst/>
              <a:rect l="l" t="t" r="r" b="b"/>
              <a:pathLst>
                <a:path w="11399" h="13619" extrusionOk="0">
                  <a:moveTo>
                    <a:pt x="8663" y="1"/>
                  </a:moveTo>
                  <a:lnTo>
                    <a:pt x="0" y="11521"/>
                  </a:lnTo>
                  <a:lnTo>
                    <a:pt x="2766" y="13618"/>
                  </a:lnTo>
                  <a:lnTo>
                    <a:pt x="11399" y="2098"/>
                  </a:lnTo>
                  <a:lnTo>
                    <a:pt x="866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4" name="Google Shape;5084;p31"/>
            <p:cNvSpPr/>
            <p:nvPr/>
          </p:nvSpPr>
          <p:spPr>
            <a:xfrm>
              <a:off x="7550804" y="2426047"/>
              <a:ext cx="255887" cy="336659"/>
            </a:xfrm>
            <a:custGeom>
              <a:avLst/>
              <a:gdLst/>
              <a:ahLst/>
              <a:cxnLst/>
              <a:rect l="l" t="t" r="r" b="b"/>
              <a:pathLst>
                <a:path w="9165" h="12058" extrusionOk="0">
                  <a:moveTo>
                    <a:pt x="8741" y="1"/>
                  </a:moveTo>
                  <a:cubicBezTo>
                    <a:pt x="8679" y="1"/>
                    <a:pt x="8618" y="25"/>
                    <a:pt x="8568" y="81"/>
                  </a:cubicBezTo>
                  <a:cubicBezTo>
                    <a:pt x="5438" y="3485"/>
                    <a:pt x="1972" y="7498"/>
                    <a:pt x="88" y="11783"/>
                  </a:cubicBezTo>
                  <a:cubicBezTo>
                    <a:pt x="1" y="11936"/>
                    <a:pt x="149" y="12058"/>
                    <a:pt x="295" y="12058"/>
                  </a:cubicBezTo>
                  <a:cubicBezTo>
                    <a:pt x="353" y="12058"/>
                    <a:pt x="410" y="12039"/>
                    <a:pt x="453" y="11996"/>
                  </a:cubicBezTo>
                  <a:cubicBezTo>
                    <a:pt x="2064" y="10264"/>
                    <a:pt x="3280" y="8106"/>
                    <a:pt x="4678" y="6191"/>
                  </a:cubicBezTo>
                  <a:cubicBezTo>
                    <a:pt x="6076" y="4245"/>
                    <a:pt x="7596" y="2391"/>
                    <a:pt x="9024" y="446"/>
                  </a:cubicBezTo>
                  <a:cubicBezTo>
                    <a:pt x="9164" y="259"/>
                    <a:pt x="8946" y="1"/>
                    <a:pt x="87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5" name="Google Shape;5085;p31"/>
            <p:cNvSpPr/>
            <p:nvPr/>
          </p:nvSpPr>
          <p:spPr>
            <a:xfrm>
              <a:off x="7487063" y="2407815"/>
              <a:ext cx="102690" cy="114835"/>
            </a:xfrm>
            <a:custGeom>
              <a:avLst/>
              <a:gdLst/>
              <a:ahLst/>
              <a:cxnLst/>
              <a:rect l="l" t="t" r="r" b="b"/>
              <a:pathLst>
                <a:path w="3678" h="4113" extrusionOk="0">
                  <a:moveTo>
                    <a:pt x="1466" y="1"/>
                  </a:moveTo>
                  <a:cubicBezTo>
                    <a:pt x="1388" y="1"/>
                    <a:pt x="1343" y="129"/>
                    <a:pt x="1398" y="157"/>
                  </a:cubicBezTo>
                  <a:cubicBezTo>
                    <a:pt x="2219" y="765"/>
                    <a:pt x="2766" y="1859"/>
                    <a:pt x="2371" y="2740"/>
                  </a:cubicBezTo>
                  <a:cubicBezTo>
                    <a:pt x="2119" y="3334"/>
                    <a:pt x="1654" y="3502"/>
                    <a:pt x="1127" y="3502"/>
                  </a:cubicBezTo>
                  <a:cubicBezTo>
                    <a:pt x="764" y="3502"/>
                    <a:pt x="372" y="3423"/>
                    <a:pt x="0" y="3348"/>
                  </a:cubicBezTo>
                  <a:lnTo>
                    <a:pt x="0" y="3348"/>
                  </a:lnTo>
                  <a:cubicBezTo>
                    <a:pt x="280" y="3896"/>
                    <a:pt x="769" y="4113"/>
                    <a:pt x="1277" y="4113"/>
                  </a:cubicBezTo>
                  <a:cubicBezTo>
                    <a:pt x="1982" y="4113"/>
                    <a:pt x="2727" y="3696"/>
                    <a:pt x="3009" y="3166"/>
                  </a:cubicBezTo>
                  <a:cubicBezTo>
                    <a:pt x="3678" y="1950"/>
                    <a:pt x="2918" y="430"/>
                    <a:pt x="1489" y="5"/>
                  </a:cubicBezTo>
                  <a:cubicBezTo>
                    <a:pt x="1481" y="2"/>
                    <a:pt x="1473" y="1"/>
                    <a:pt x="1466" y="1"/>
                  </a:cubicBezTo>
                  <a:close/>
                </a:path>
              </a:pathLst>
            </a:custGeom>
            <a:solidFill>
              <a:srgbClr val="224A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86" name="Google Shape;5086;p31"/>
          <p:cNvGrpSpPr/>
          <p:nvPr/>
        </p:nvGrpSpPr>
        <p:grpSpPr>
          <a:xfrm rot="-2179433">
            <a:off x="-289881" y="3452878"/>
            <a:ext cx="788805" cy="1338220"/>
            <a:chOff x="6401170" y="-1063394"/>
            <a:chExt cx="1423669" cy="2415275"/>
          </a:xfrm>
        </p:grpSpPr>
        <p:sp>
          <p:nvSpPr>
            <p:cNvPr id="5087" name="Google Shape;5087;p31"/>
            <p:cNvSpPr/>
            <p:nvPr/>
          </p:nvSpPr>
          <p:spPr>
            <a:xfrm>
              <a:off x="6795568" y="-414115"/>
              <a:ext cx="962654" cy="606367"/>
            </a:xfrm>
            <a:custGeom>
              <a:avLst/>
              <a:gdLst/>
              <a:ahLst/>
              <a:cxnLst/>
              <a:rect l="l" t="t" r="r" b="b"/>
              <a:pathLst>
                <a:path w="34479" h="21718" extrusionOk="0">
                  <a:moveTo>
                    <a:pt x="34349" y="0"/>
                  </a:moveTo>
                  <a:lnTo>
                    <a:pt x="34349" y="0"/>
                  </a:lnTo>
                  <a:cubicBezTo>
                    <a:pt x="34315" y="0"/>
                    <a:pt x="34238" y="99"/>
                    <a:pt x="34099" y="346"/>
                  </a:cubicBezTo>
                  <a:cubicBezTo>
                    <a:pt x="30360" y="6698"/>
                    <a:pt x="23095" y="8036"/>
                    <a:pt x="16955" y="8370"/>
                  </a:cubicBezTo>
                  <a:cubicBezTo>
                    <a:pt x="14189" y="8522"/>
                    <a:pt x="11332" y="8644"/>
                    <a:pt x="8627" y="9556"/>
                  </a:cubicBezTo>
                  <a:cubicBezTo>
                    <a:pt x="5618" y="10559"/>
                    <a:pt x="3612" y="12808"/>
                    <a:pt x="2153" y="15847"/>
                  </a:cubicBezTo>
                  <a:cubicBezTo>
                    <a:pt x="1393" y="17458"/>
                    <a:pt x="724" y="19069"/>
                    <a:pt x="177" y="20741"/>
                  </a:cubicBezTo>
                  <a:cubicBezTo>
                    <a:pt x="42" y="21333"/>
                    <a:pt x="0" y="21718"/>
                    <a:pt x="95" y="21718"/>
                  </a:cubicBezTo>
                  <a:cubicBezTo>
                    <a:pt x="171" y="21718"/>
                    <a:pt x="333" y="21473"/>
                    <a:pt x="603" y="20893"/>
                  </a:cubicBezTo>
                  <a:cubicBezTo>
                    <a:pt x="2062" y="17823"/>
                    <a:pt x="4797" y="16455"/>
                    <a:pt x="7746" y="15817"/>
                  </a:cubicBezTo>
                  <a:cubicBezTo>
                    <a:pt x="10755" y="15179"/>
                    <a:pt x="14037" y="15240"/>
                    <a:pt x="16530" y="15027"/>
                  </a:cubicBezTo>
                  <a:cubicBezTo>
                    <a:pt x="22396" y="14510"/>
                    <a:pt x="28567" y="11926"/>
                    <a:pt x="31849" y="6212"/>
                  </a:cubicBezTo>
                  <a:cubicBezTo>
                    <a:pt x="32670" y="4783"/>
                    <a:pt x="33339" y="3203"/>
                    <a:pt x="33886" y="1683"/>
                  </a:cubicBezTo>
                  <a:cubicBezTo>
                    <a:pt x="33982" y="1442"/>
                    <a:pt x="34479" y="0"/>
                    <a:pt x="3434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8" name="Google Shape;5088;p31"/>
            <p:cNvSpPr/>
            <p:nvPr/>
          </p:nvSpPr>
          <p:spPr>
            <a:xfrm>
              <a:off x="6428783" y="238822"/>
              <a:ext cx="1122552" cy="774668"/>
            </a:xfrm>
            <a:custGeom>
              <a:avLst/>
              <a:gdLst/>
              <a:ahLst/>
              <a:cxnLst/>
              <a:rect l="l" t="t" r="r" b="b"/>
              <a:pathLst>
                <a:path w="40206" h="27746" extrusionOk="0">
                  <a:moveTo>
                    <a:pt x="40126" y="0"/>
                  </a:moveTo>
                  <a:lnTo>
                    <a:pt x="40126" y="0"/>
                  </a:lnTo>
                  <a:cubicBezTo>
                    <a:pt x="40063" y="0"/>
                    <a:pt x="39907" y="236"/>
                    <a:pt x="39637" y="790"/>
                  </a:cubicBezTo>
                  <a:cubicBezTo>
                    <a:pt x="38208" y="3617"/>
                    <a:pt x="34561" y="5045"/>
                    <a:pt x="31947" y="5957"/>
                  </a:cubicBezTo>
                  <a:cubicBezTo>
                    <a:pt x="28147" y="7295"/>
                    <a:pt x="24226" y="8054"/>
                    <a:pt x="20366" y="9057"/>
                  </a:cubicBezTo>
                  <a:cubicBezTo>
                    <a:pt x="16475" y="10091"/>
                    <a:pt x="12524" y="11246"/>
                    <a:pt x="8998" y="13434"/>
                  </a:cubicBezTo>
                  <a:cubicBezTo>
                    <a:pt x="7296" y="14498"/>
                    <a:pt x="5837" y="15805"/>
                    <a:pt x="4621" y="17325"/>
                  </a:cubicBezTo>
                  <a:cubicBezTo>
                    <a:pt x="3405" y="18845"/>
                    <a:pt x="2463" y="20547"/>
                    <a:pt x="1642" y="22523"/>
                  </a:cubicBezTo>
                  <a:cubicBezTo>
                    <a:pt x="1065" y="23921"/>
                    <a:pt x="31" y="25836"/>
                    <a:pt x="1" y="27356"/>
                  </a:cubicBezTo>
                  <a:cubicBezTo>
                    <a:pt x="1" y="27635"/>
                    <a:pt x="34" y="27746"/>
                    <a:pt x="88" y="27746"/>
                  </a:cubicBezTo>
                  <a:cubicBezTo>
                    <a:pt x="270" y="27746"/>
                    <a:pt x="681" y="26498"/>
                    <a:pt x="821" y="26170"/>
                  </a:cubicBezTo>
                  <a:cubicBezTo>
                    <a:pt x="2128" y="23070"/>
                    <a:pt x="6110" y="20365"/>
                    <a:pt x="9180" y="18875"/>
                  </a:cubicBezTo>
                  <a:cubicBezTo>
                    <a:pt x="12888" y="17173"/>
                    <a:pt x="16749" y="16140"/>
                    <a:pt x="20579" y="15197"/>
                  </a:cubicBezTo>
                  <a:cubicBezTo>
                    <a:pt x="26749" y="13647"/>
                    <a:pt x="34804" y="12462"/>
                    <a:pt x="38056" y="5684"/>
                  </a:cubicBezTo>
                  <a:cubicBezTo>
                    <a:pt x="38786" y="4164"/>
                    <a:pt x="39485" y="2583"/>
                    <a:pt x="39971" y="942"/>
                  </a:cubicBezTo>
                  <a:cubicBezTo>
                    <a:pt x="40140" y="368"/>
                    <a:pt x="40206" y="0"/>
                    <a:pt x="401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9" name="Google Shape;5089;p31"/>
            <p:cNvSpPr/>
            <p:nvPr/>
          </p:nvSpPr>
          <p:spPr>
            <a:xfrm>
              <a:off x="7034731" y="-388345"/>
              <a:ext cx="510796" cy="231373"/>
            </a:xfrm>
            <a:custGeom>
              <a:avLst/>
              <a:gdLst/>
              <a:ahLst/>
              <a:cxnLst/>
              <a:rect l="l" t="t" r="r" b="b"/>
              <a:pathLst>
                <a:path w="18295" h="8287" extrusionOk="0">
                  <a:moveTo>
                    <a:pt x="213" y="0"/>
                  </a:moveTo>
                  <a:cubicBezTo>
                    <a:pt x="152" y="0"/>
                    <a:pt x="0" y="183"/>
                    <a:pt x="91" y="274"/>
                  </a:cubicBezTo>
                  <a:cubicBezTo>
                    <a:pt x="2736" y="1946"/>
                    <a:pt x="5684" y="3040"/>
                    <a:pt x="8541" y="4286"/>
                  </a:cubicBezTo>
                  <a:cubicBezTo>
                    <a:pt x="11581" y="5654"/>
                    <a:pt x="14590" y="7295"/>
                    <a:pt x="17721" y="8268"/>
                  </a:cubicBezTo>
                  <a:cubicBezTo>
                    <a:pt x="17761" y="8280"/>
                    <a:pt x="17800" y="8286"/>
                    <a:pt x="17837" y="8286"/>
                  </a:cubicBezTo>
                  <a:cubicBezTo>
                    <a:pt x="18154" y="8286"/>
                    <a:pt x="18294" y="7848"/>
                    <a:pt x="17994" y="7630"/>
                  </a:cubicBezTo>
                  <a:cubicBezTo>
                    <a:pt x="15228" y="6049"/>
                    <a:pt x="12098" y="4924"/>
                    <a:pt x="9180" y="3648"/>
                  </a:cubicBezTo>
                  <a:cubicBezTo>
                    <a:pt x="6262" y="2341"/>
                    <a:pt x="3344" y="821"/>
                    <a:pt x="2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0" name="Google Shape;5090;p31"/>
            <p:cNvSpPr/>
            <p:nvPr/>
          </p:nvSpPr>
          <p:spPr>
            <a:xfrm>
              <a:off x="6433586" y="975910"/>
              <a:ext cx="609159" cy="282076"/>
            </a:xfrm>
            <a:custGeom>
              <a:avLst/>
              <a:gdLst/>
              <a:ahLst/>
              <a:cxnLst/>
              <a:rect l="l" t="t" r="r" b="b"/>
              <a:pathLst>
                <a:path w="21818" h="10103" extrusionOk="0">
                  <a:moveTo>
                    <a:pt x="391" y="1"/>
                  </a:moveTo>
                  <a:cubicBezTo>
                    <a:pt x="157" y="1"/>
                    <a:pt x="1" y="362"/>
                    <a:pt x="193" y="500"/>
                  </a:cubicBezTo>
                  <a:cubicBezTo>
                    <a:pt x="3294" y="2536"/>
                    <a:pt x="6941" y="3843"/>
                    <a:pt x="10285" y="5363"/>
                  </a:cubicBezTo>
                  <a:cubicBezTo>
                    <a:pt x="13871" y="6944"/>
                    <a:pt x="17458" y="8585"/>
                    <a:pt x="21136" y="10074"/>
                  </a:cubicBezTo>
                  <a:cubicBezTo>
                    <a:pt x="21184" y="10094"/>
                    <a:pt x="21230" y="10102"/>
                    <a:pt x="21274" y="10102"/>
                  </a:cubicBezTo>
                  <a:cubicBezTo>
                    <a:pt x="21642" y="10102"/>
                    <a:pt x="21817" y="9477"/>
                    <a:pt x="21410" y="9314"/>
                  </a:cubicBezTo>
                  <a:cubicBezTo>
                    <a:pt x="17914" y="7795"/>
                    <a:pt x="14388" y="6305"/>
                    <a:pt x="10923" y="4725"/>
                  </a:cubicBezTo>
                  <a:cubicBezTo>
                    <a:pt x="7488" y="3144"/>
                    <a:pt x="4084" y="1138"/>
                    <a:pt x="467" y="13"/>
                  </a:cubicBezTo>
                  <a:cubicBezTo>
                    <a:pt x="441" y="5"/>
                    <a:pt x="415" y="1"/>
                    <a:pt x="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1" name="Google Shape;5091;p31"/>
            <p:cNvSpPr/>
            <p:nvPr/>
          </p:nvSpPr>
          <p:spPr>
            <a:xfrm>
              <a:off x="6517206" y="810819"/>
              <a:ext cx="596455" cy="316529"/>
            </a:xfrm>
            <a:custGeom>
              <a:avLst/>
              <a:gdLst/>
              <a:ahLst/>
              <a:cxnLst/>
              <a:rect l="l" t="t" r="r" b="b"/>
              <a:pathLst>
                <a:path w="21363" h="11337" extrusionOk="0">
                  <a:moveTo>
                    <a:pt x="384" y="1"/>
                  </a:moveTo>
                  <a:cubicBezTo>
                    <a:pt x="175" y="1"/>
                    <a:pt x="1" y="384"/>
                    <a:pt x="238" y="516"/>
                  </a:cubicBezTo>
                  <a:cubicBezTo>
                    <a:pt x="3581" y="2583"/>
                    <a:pt x="7199" y="4285"/>
                    <a:pt x="10664" y="6109"/>
                  </a:cubicBezTo>
                  <a:lnTo>
                    <a:pt x="16013" y="8905"/>
                  </a:lnTo>
                  <a:cubicBezTo>
                    <a:pt x="17624" y="9756"/>
                    <a:pt x="19326" y="11185"/>
                    <a:pt x="21181" y="11337"/>
                  </a:cubicBezTo>
                  <a:cubicBezTo>
                    <a:pt x="21302" y="11337"/>
                    <a:pt x="21363" y="11185"/>
                    <a:pt x="21302" y="11063"/>
                  </a:cubicBezTo>
                  <a:cubicBezTo>
                    <a:pt x="20299" y="9847"/>
                    <a:pt x="18627" y="9361"/>
                    <a:pt x="17320" y="8692"/>
                  </a:cubicBezTo>
                  <a:lnTo>
                    <a:pt x="11606" y="5683"/>
                  </a:lnTo>
                  <a:cubicBezTo>
                    <a:pt x="7928" y="3738"/>
                    <a:pt x="4311" y="1641"/>
                    <a:pt x="481" y="30"/>
                  </a:cubicBezTo>
                  <a:cubicBezTo>
                    <a:pt x="449" y="9"/>
                    <a:pt x="416" y="1"/>
                    <a:pt x="3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2" name="Google Shape;5092;p31"/>
            <p:cNvSpPr/>
            <p:nvPr/>
          </p:nvSpPr>
          <p:spPr>
            <a:xfrm>
              <a:off x="6661999" y="692439"/>
              <a:ext cx="473830" cy="219842"/>
            </a:xfrm>
            <a:custGeom>
              <a:avLst/>
              <a:gdLst/>
              <a:ahLst/>
              <a:cxnLst/>
              <a:rect l="l" t="t" r="r" b="b"/>
              <a:pathLst>
                <a:path w="16971" h="7874" extrusionOk="0">
                  <a:moveTo>
                    <a:pt x="367" y="1"/>
                  </a:moveTo>
                  <a:cubicBezTo>
                    <a:pt x="175" y="1"/>
                    <a:pt x="1" y="331"/>
                    <a:pt x="219" y="440"/>
                  </a:cubicBezTo>
                  <a:cubicBezTo>
                    <a:pt x="2712" y="1838"/>
                    <a:pt x="5478" y="2719"/>
                    <a:pt x="8031" y="3874"/>
                  </a:cubicBezTo>
                  <a:cubicBezTo>
                    <a:pt x="10827" y="5121"/>
                    <a:pt x="13563" y="6458"/>
                    <a:pt x="16329" y="7826"/>
                  </a:cubicBezTo>
                  <a:cubicBezTo>
                    <a:pt x="16386" y="7859"/>
                    <a:pt x="16441" y="7873"/>
                    <a:pt x="16492" y="7873"/>
                  </a:cubicBezTo>
                  <a:cubicBezTo>
                    <a:pt x="16816" y="7873"/>
                    <a:pt x="16971" y="7276"/>
                    <a:pt x="16603" y="7066"/>
                  </a:cubicBezTo>
                  <a:cubicBezTo>
                    <a:pt x="13989" y="5729"/>
                    <a:pt x="11314" y="4482"/>
                    <a:pt x="8639" y="3267"/>
                  </a:cubicBezTo>
                  <a:cubicBezTo>
                    <a:pt x="5964" y="2081"/>
                    <a:pt x="3259" y="683"/>
                    <a:pt x="432" y="14"/>
                  </a:cubicBezTo>
                  <a:cubicBezTo>
                    <a:pt x="410" y="5"/>
                    <a:pt x="388" y="1"/>
                    <a:pt x="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3" name="Google Shape;5093;p31"/>
            <p:cNvSpPr/>
            <p:nvPr/>
          </p:nvSpPr>
          <p:spPr>
            <a:xfrm>
              <a:off x="6872265" y="379455"/>
              <a:ext cx="376334" cy="147920"/>
            </a:xfrm>
            <a:custGeom>
              <a:avLst/>
              <a:gdLst/>
              <a:ahLst/>
              <a:cxnLst/>
              <a:rect l="l" t="t" r="r" b="b"/>
              <a:pathLst>
                <a:path w="13479" h="5298" extrusionOk="0">
                  <a:moveTo>
                    <a:pt x="291" y="1"/>
                  </a:moveTo>
                  <a:cubicBezTo>
                    <a:pt x="87" y="1"/>
                    <a:pt x="1" y="294"/>
                    <a:pt x="196" y="434"/>
                  </a:cubicBezTo>
                  <a:cubicBezTo>
                    <a:pt x="2324" y="1650"/>
                    <a:pt x="4695" y="2409"/>
                    <a:pt x="6974" y="3291"/>
                  </a:cubicBezTo>
                  <a:cubicBezTo>
                    <a:pt x="8950" y="4051"/>
                    <a:pt x="11169" y="5267"/>
                    <a:pt x="13327" y="5297"/>
                  </a:cubicBezTo>
                  <a:cubicBezTo>
                    <a:pt x="13418" y="5297"/>
                    <a:pt x="13479" y="5175"/>
                    <a:pt x="13418" y="5115"/>
                  </a:cubicBezTo>
                  <a:cubicBezTo>
                    <a:pt x="11686" y="3777"/>
                    <a:pt x="9254" y="3291"/>
                    <a:pt x="7248" y="2531"/>
                  </a:cubicBezTo>
                  <a:cubicBezTo>
                    <a:pt x="4968" y="1650"/>
                    <a:pt x="2688" y="616"/>
                    <a:pt x="348" y="8"/>
                  </a:cubicBezTo>
                  <a:cubicBezTo>
                    <a:pt x="328" y="3"/>
                    <a:pt x="309" y="1"/>
                    <a:pt x="2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4" name="Google Shape;5094;p31"/>
            <p:cNvSpPr/>
            <p:nvPr/>
          </p:nvSpPr>
          <p:spPr>
            <a:xfrm>
              <a:off x="6819244" y="183094"/>
              <a:ext cx="604831" cy="281517"/>
            </a:xfrm>
            <a:custGeom>
              <a:avLst/>
              <a:gdLst/>
              <a:ahLst/>
              <a:cxnLst/>
              <a:rect l="l" t="t" r="r" b="b"/>
              <a:pathLst>
                <a:path w="21663" h="10083" extrusionOk="0">
                  <a:moveTo>
                    <a:pt x="359" y="1"/>
                  </a:moveTo>
                  <a:cubicBezTo>
                    <a:pt x="116" y="1"/>
                    <a:pt x="0" y="401"/>
                    <a:pt x="271" y="537"/>
                  </a:cubicBezTo>
                  <a:cubicBezTo>
                    <a:pt x="3706" y="2482"/>
                    <a:pt x="7475" y="3971"/>
                    <a:pt x="11092" y="5613"/>
                  </a:cubicBezTo>
                  <a:lnTo>
                    <a:pt x="16533" y="8075"/>
                  </a:lnTo>
                  <a:cubicBezTo>
                    <a:pt x="18114" y="8804"/>
                    <a:pt x="19664" y="9746"/>
                    <a:pt x="21366" y="10081"/>
                  </a:cubicBezTo>
                  <a:cubicBezTo>
                    <a:pt x="21376" y="10082"/>
                    <a:pt x="21386" y="10083"/>
                    <a:pt x="21395" y="10083"/>
                  </a:cubicBezTo>
                  <a:cubicBezTo>
                    <a:pt x="21587" y="10083"/>
                    <a:pt x="21663" y="9803"/>
                    <a:pt x="21518" y="9716"/>
                  </a:cubicBezTo>
                  <a:cubicBezTo>
                    <a:pt x="20120" y="8652"/>
                    <a:pt x="18387" y="8075"/>
                    <a:pt x="16776" y="7345"/>
                  </a:cubicBezTo>
                  <a:lnTo>
                    <a:pt x="11366" y="4883"/>
                  </a:lnTo>
                  <a:cubicBezTo>
                    <a:pt x="7749" y="3242"/>
                    <a:pt x="4162" y="1388"/>
                    <a:pt x="454" y="20"/>
                  </a:cubicBezTo>
                  <a:cubicBezTo>
                    <a:pt x="420" y="7"/>
                    <a:pt x="389" y="1"/>
                    <a:pt x="3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5" name="Google Shape;5095;p31"/>
            <p:cNvSpPr/>
            <p:nvPr/>
          </p:nvSpPr>
          <p:spPr>
            <a:xfrm>
              <a:off x="6908477" y="-1429"/>
              <a:ext cx="626609" cy="292685"/>
            </a:xfrm>
            <a:custGeom>
              <a:avLst/>
              <a:gdLst/>
              <a:ahLst/>
              <a:cxnLst/>
              <a:rect l="l" t="t" r="r" b="b"/>
              <a:pathLst>
                <a:path w="22443" h="10483" extrusionOk="0">
                  <a:moveTo>
                    <a:pt x="155" y="0"/>
                  </a:moveTo>
                  <a:cubicBezTo>
                    <a:pt x="48" y="0"/>
                    <a:pt x="0" y="219"/>
                    <a:pt x="115" y="276"/>
                  </a:cubicBezTo>
                  <a:cubicBezTo>
                    <a:pt x="1513" y="1370"/>
                    <a:pt x="3215" y="1978"/>
                    <a:pt x="4765" y="2738"/>
                  </a:cubicBezTo>
                  <a:cubicBezTo>
                    <a:pt x="6711" y="3650"/>
                    <a:pt x="8626" y="4562"/>
                    <a:pt x="10541" y="5443"/>
                  </a:cubicBezTo>
                  <a:cubicBezTo>
                    <a:pt x="14279" y="7146"/>
                    <a:pt x="17957" y="9152"/>
                    <a:pt x="21848" y="10459"/>
                  </a:cubicBezTo>
                  <a:cubicBezTo>
                    <a:pt x="21891" y="10475"/>
                    <a:pt x="21932" y="10483"/>
                    <a:pt x="21971" y="10483"/>
                  </a:cubicBezTo>
                  <a:cubicBezTo>
                    <a:pt x="22288" y="10483"/>
                    <a:pt x="22443" y="9983"/>
                    <a:pt x="22091" y="9820"/>
                  </a:cubicBezTo>
                  <a:cubicBezTo>
                    <a:pt x="18535" y="7784"/>
                    <a:pt x="14583" y="6386"/>
                    <a:pt x="10844" y="4684"/>
                  </a:cubicBezTo>
                  <a:cubicBezTo>
                    <a:pt x="7440" y="3133"/>
                    <a:pt x="3853" y="854"/>
                    <a:pt x="176" y="3"/>
                  </a:cubicBezTo>
                  <a:cubicBezTo>
                    <a:pt x="168" y="1"/>
                    <a:pt x="162"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6" name="Google Shape;5096;p31"/>
            <p:cNvSpPr/>
            <p:nvPr/>
          </p:nvSpPr>
          <p:spPr>
            <a:xfrm>
              <a:off x="7006392" y="-608438"/>
              <a:ext cx="678903" cy="302597"/>
            </a:xfrm>
            <a:custGeom>
              <a:avLst/>
              <a:gdLst/>
              <a:ahLst/>
              <a:cxnLst/>
              <a:rect l="l" t="t" r="r" b="b"/>
              <a:pathLst>
                <a:path w="24316" h="10838" extrusionOk="0">
                  <a:moveTo>
                    <a:pt x="231" y="0"/>
                  </a:moveTo>
                  <a:cubicBezTo>
                    <a:pt x="101" y="0"/>
                    <a:pt x="0" y="177"/>
                    <a:pt x="134" y="284"/>
                  </a:cubicBezTo>
                  <a:cubicBezTo>
                    <a:pt x="3781" y="2594"/>
                    <a:pt x="7945" y="4114"/>
                    <a:pt x="11897" y="5877"/>
                  </a:cubicBezTo>
                  <a:cubicBezTo>
                    <a:pt x="13964" y="6789"/>
                    <a:pt x="15970" y="7670"/>
                    <a:pt x="18037" y="8522"/>
                  </a:cubicBezTo>
                  <a:cubicBezTo>
                    <a:pt x="19921" y="9312"/>
                    <a:pt x="21897" y="10467"/>
                    <a:pt x="23964" y="10832"/>
                  </a:cubicBezTo>
                  <a:cubicBezTo>
                    <a:pt x="23979" y="10836"/>
                    <a:pt x="23994" y="10838"/>
                    <a:pt x="24008" y="10838"/>
                  </a:cubicBezTo>
                  <a:cubicBezTo>
                    <a:pt x="24197" y="10838"/>
                    <a:pt x="24316" y="10489"/>
                    <a:pt x="24146" y="10376"/>
                  </a:cubicBezTo>
                  <a:cubicBezTo>
                    <a:pt x="22505" y="9281"/>
                    <a:pt x="20499" y="8674"/>
                    <a:pt x="18675" y="7914"/>
                  </a:cubicBezTo>
                  <a:cubicBezTo>
                    <a:pt x="16608" y="7032"/>
                    <a:pt x="14572" y="6181"/>
                    <a:pt x="12566" y="5269"/>
                  </a:cubicBezTo>
                  <a:cubicBezTo>
                    <a:pt x="8493" y="3476"/>
                    <a:pt x="4511" y="1318"/>
                    <a:pt x="286" y="11"/>
                  </a:cubicBezTo>
                  <a:cubicBezTo>
                    <a:pt x="267" y="3"/>
                    <a:pt x="249" y="0"/>
                    <a:pt x="2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7" name="Google Shape;5097;p31"/>
            <p:cNvSpPr/>
            <p:nvPr/>
          </p:nvSpPr>
          <p:spPr>
            <a:xfrm>
              <a:off x="7089063" y="-843804"/>
              <a:ext cx="676278" cy="344393"/>
            </a:xfrm>
            <a:custGeom>
              <a:avLst/>
              <a:gdLst/>
              <a:ahLst/>
              <a:cxnLst/>
              <a:rect l="l" t="t" r="r" b="b"/>
              <a:pathLst>
                <a:path w="24222" h="12335" extrusionOk="0">
                  <a:moveTo>
                    <a:pt x="406" y="1"/>
                  </a:moveTo>
                  <a:cubicBezTo>
                    <a:pt x="139" y="1"/>
                    <a:pt x="1" y="373"/>
                    <a:pt x="243" y="508"/>
                  </a:cubicBezTo>
                  <a:cubicBezTo>
                    <a:pt x="4012" y="2666"/>
                    <a:pt x="7933" y="4489"/>
                    <a:pt x="11793" y="6404"/>
                  </a:cubicBezTo>
                  <a:lnTo>
                    <a:pt x="17447" y="9170"/>
                  </a:lnTo>
                  <a:lnTo>
                    <a:pt x="20121" y="10447"/>
                  </a:lnTo>
                  <a:lnTo>
                    <a:pt x="21793" y="11268"/>
                  </a:lnTo>
                  <a:lnTo>
                    <a:pt x="22462" y="11602"/>
                  </a:lnTo>
                  <a:cubicBezTo>
                    <a:pt x="22693" y="11762"/>
                    <a:pt x="22944" y="11838"/>
                    <a:pt x="23216" y="11838"/>
                  </a:cubicBezTo>
                  <a:cubicBezTo>
                    <a:pt x="23307" y="11838"/>
                    <a:pt x="23400" y="11830"/>
                    <a:pt x="23496" y="11813"/>
                  </a:cubicBezTo>
                  <a:lnTo>
                    <a:pt x="23496" y="11813"/>
                  </a:lnTo>
                  <a:cubicBezTo>
                    <a:pt x="23481" y="11841"/>
                    <a:pt x="23471" y="11873"/>
                    <a:pt x="23465" y="11906"/>
                  </a:cubicBezTo>
                  <a:lnTo>
                    <a:pt x="23465" y="11967"/>
                  </a:lnTo>
                  <a:cubicBezTo>
                    <a:pt x="23404" y="12119"/>
                    <a:pt x="23526" y="12271"/>
                    <a:pt x="23678" y="12331"/>
                  </a:cubicBezTo>
                  <a:lnTo>
                    <a:pt x="23799" y="12331"/>
                  </a:lnTo>
                  <a:cubicBezTo>
                    <a:pt x="23812" y="12333"/>
                    <a:pt x="23824" y="12334"/>
                    <a:pt x="23836" y="12334"/>
                  </a:cubicBezTo>
                  <a:cubicBezTo>
                    <a:pt x="24036" y="12334"/>
                    <a:pt x="24221" y="12106"/>
                    <a:pt x="24164" y="11906"/>
                  </a:cubicBezTo>
                  <a:cubicBezTo>
                    <a:pt x="24134" y="10872"/>
                    <a:pt x="21945" y="10386"/>
                    <a:pt x="21185" y="10052"/>
                  </a:cubicBezTo>
                  <a:lnTo>
                    <a:pt x="14194" y="6587"/>
                  </a:lnTo>
                  <a:cubicBezTo>
                    <a:pt x="9665" y="4337"/>
                    <a:pt x="5136" y="1936"/>
                    <a:pt x="516" y="21"/>
                  </a:cubicBezTo>
                  <a:cubicBezTo>
                    <a:pt x="478" y="7"/>
                    <a:pt x="441" y="1"/>
                    <a:pt x="4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8" name="Google Shape;5098;p31"/>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9" name="Google Shape;5099;p31"/>
            <p:cNvSpPr/>
            <p:nvPr/>
          </p:nvSpPr>
          <p:spPr>
            <a:xfrm>
              <a:off x="7676305" y="-793408"/>
              <a:ext cx="148534" cy="560019"/>
            </a:xfrm>
            <a:custGeom>
              <a:avLst/>
              <a:gdLst/>
              <a:ahLst/>
              <a:cxnLst/>
              <a:rect l="l" t="t" r="r" b="b"/>
              <a:pathLst>
                <a:path w="5320" h="20058" extrusionOk="0">
                  <a:moveTo>
                    <a:pt x="5300" y="1"/>
                  </a:moveTo>
                  <a:cubicBezTo>
                    <a:pt x="5142" y="1"/>
                    <a:pt x="4064" y="1973"/>
                    <a:pt x="3952" y="2198"/>
                  </a:cubicBezTo>
                  <a:cubicBezTo>
                    <a:pt x="3405" y="3323"/>
                    <a:pt x="2310" y="5086"/>
                    <a:pt x="2280" y="6362"/>
                  </a:cubicBezTo>
                  <a:cubicBezTo>
                    <a:pt x="2250" y="8338"/>
                    <a:pt x="2158" y="10283"/>
                    <a:pt x="2006" y="12259"/>
                  </a:cubicBezTo>
                  <a:cubicBezTo>
                    <a:pt x="1946" y="13110"/>
                    <a:pt x="1824" y="13931"/>
                    <a:pt x="1703" y="14782"/>
                  </a:cubicBezTo>
                  <a:cubicBezTo>
                    <a:pt x="1547" y="15663"/>
                    <a:pt x="1106" y="16682"/>
                    <a:pt x="1130" y="16682"/>
                  </a:cubicBezTo>
                  <a:lnTo>
                    <a:pt x="1130" y="16682"/>
                  </a:lnTo>
                  <a:cubicBezTo>
                    <a:pt x="1146" y="16682"/>
                    <a:pt x="1387" y="16188"/>
                    <a:pt x="2106" y="14809"/>
                  </a:cubicBezTo>
                  <a:lnTo>
                    <a:pt x="2106" y="14809"/>
                  </a:lnTo>
                  <a:cubicBezTo>
                    <a:pt x="1395" y="16191"/>
                    <a:pt x="746" y="17685"/>
                    <a:pt x="274" y="19128"/>
                  </a:cubicBezTo>
                  <a:cubicBezTo>
                    <a:pt x="72" y="19700"/>
                    <a:pt x="1" y="20058"/>
                    <a:pt x="85" y="20058"/>
                  </a:cubicBezTo>
                  <a:cubicBezTo>
                    <a:pt x="153" y="20058"/>
                    <a:pt x="323" y="19824"/>
                    <a:pt x="608" y="19280"/>
                  </a:cubicBezTo>
                  <a:cubicBezTo>
                    <a:pt x="2128" y="16393"/>
                    <a:pt x="3526" y="13292"/>
                    <a:pt x="4286" y="10131"/>
                  </a:cubicBezTo>
                  <a:cubicBezTo>
                    <a:pt x="5137" y="6818"/>
                    <a:pt x="5198" y="3414"/>
                    <a:pt x="5320" y="40"/>
                  </a:cubicBezTo>
                  <a:cubicBezTo>
                    <a:pt x="5320" y="13"/>
                    <a:pt x="5313" y="1"/>
                    <a:pt x="5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0" name="Google Shape;5100;p31"/>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rgbClr val="F7E6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1" name="Google Shape;5101;p31"/>
            <p:cNvSpPr/>
            <p:nvPr/>
          </p:nvSpPr>
          <p:spPr>
            <a:xfrm>
              <a:off x="6763991" y="2787"/>
              <a:ext cx="429465" cy="1195869"/>
            </a:xfrm>
            <a:custGeom>
              <a:avLst/>
              <a:gdLst/>
              <a:ahLst/>
              <a:cxnLst/>
              <a:rect l="l" t="t" r="r" b="b"/>
              <a:pathLst>
                <a:path w="15382" h="42832" extrusionOk="0">
                  <a:moveTo>
                    <a:pt x="2801" y="3582"/>
                  </a:moveTo>
                  <a:lnTo>
                    <a:pt x="2801" y="3582"/>
                  </a:lnTo>
                  <a:cubicBezTo>
                    <a:pt x="2800" y="3585"/>
                    <a:pt x="2798" y="3588"/>
                    <a:pt x="2797" y="3590"/>
                  </a:cubicBezTo>
                  <a:cubicBezTo>
                    <a:pt x="2798" y="3588"/>
                    <a:pt x="2800" y="3585"/>
                    <a:pt x="2801" y="3582"/>
                  </a:cubicBezTo>
                  <a:close/>
                  <a:moveTo>
                    <a:pt x="3935" y="0"/>
                  </a:moveTo>
                  <a:cubicBezTo>
                    <a:pt x="3602" y="0"/>
                    <a:pt x="2311" y="3287"/>
                    <a:pt x="2311" y="3347"/>
                  </a:cubicBezTo>
                  <a:cubicBezTo>
                    <a:pt x="913" y="6812"/>
                    <a:pt x="1" y="9913"/>
                    <a:pt x="1034" y="13378"/>
                  </a:cubicBezTo>
                  <a:cubicBezTo>
                    <a:pt x="1977" y="16448"/>
                    <a:pt x="3770" y="19122"/>
                    <a:pt x="5442" y="21706"/>
                  </a:cubicBezTo>
                  <a:cubicBezTo>
                    <a:pt x="7296" y="24563"/>
                    <a:pt x="9241" y="27390"/>
                    <a:pt x="10639" y="30582"/>
                  </a:cubicBezTo>
                  <a:cubicBezTo>
                    <a:pt x="11308" y="32162"/>
                    <a:pt x="11886" y="33834"/>
                    <a:pt x="12159" y="35566"/>
                  </a:cubicBezTo>
                  <a:cubicBezTo>
                    <a:pt x="12281" y="36448"/>
                    <a:pt x="12342" y="37360"/>
                    <a:pt x="12311" y="38272"/>
                  </a:cubicBezTo>
                  <a:cubicBezTo>
                    <a:pt x="12290" y="38903"/>
                    <a:pt x="11934" y="40394"/>
                    <a:pt x="12009" y="40394"/>
                  </a:cubicBezTo>
                  <a:cubicBezTo>
                    <a:pt x="12016" y="40394"/>
                    <a:pt x="12026" y="40382"/>
                    <a:pt x="12041" y="40356"/>
                  </a:cubicBezTo>
                  <a:lnTo>
                    <a:pt x="12041" y="40356"/>
                  </a:lnTo>
                  <a:cubicBezTo>
                    <a:pt x="11678" y="41371"/>
                    <a:pt x="11229" y="42751"/>
                    <a:pt x="11430" y="42831"/>
                  </a:cubicBezTo>
                  <a:cubicBezTo>
                    <a:pt x="11431" y="42831"/>
                    <a:pt x="11433" y="42831"/>
                    <a:pt x="11434" y="42831"/>
                  </a:cubicBezTo>
                  <a:cubicBezTo>
                    <a:pt x="11744" y="42831"/>
                    <a:pt x="12919" y="39518"/>
                    <a:pt x="12950" y="39457"/>
                  </a:cubicBezTo>
                  <a:cubicBezTo>
                    <a:pt x="14348" y="35536"/>
                    <a:pt x="15381" y="31828"/>
                    <a:pt x="14500" y="27755"/>
                  </a:cubicBezTo>
                  <a:cubicBezTo>
                    <a:pt x="13801" y="24350"/>
                    <a:pt x="12129" y="21311"/>
                    <a:pt x="10396" y="18515"/>
                  </a:cubicBezTo>
                  <a:cubicBezTo>
                    <a:pt x="8664" y="15657"/>
                    <a:pt x="6718" y="12952"/>
                    <a:pt x="5168" y="9973"/>
                  </a:cubicBezTo>
                  <a:cubicBezTo>
                    <a:pt x="4469" y="8666"/>
                    <a:pt x="3922" y="7299"/>
                    <a:pt x="3557" y="5870"/>
                  </a:cubicBezTo>
                  <a:cubicBezTo>
                    <a:pt x="3375" y="5110"/>
                    <a:pt x="3253" y="4350"/>
                    <a:pt x="3253" y="3529"/>
                  </a:cubicBezTo>
                  <a:cubicBezTo>
                    <a:pt x="3253" y="2790"/>
                    <a:pt x="3553" y="1805"/>
                    <a:pt x="3524" y="1805"/>
                  </a:cubicBezTo>
                  <a:lnTo>
                    <a:pt x="3524" y="1805"/>
                  </a:lnTo>
                  <a:cubicBezTo>
                    <a:pt x="3516" y="1805"/>
                    <a:pt x="3485" y="1873"/>
                    <a:pt x="3420" y="2032"/>
                  </a:cubicBezTo>
                  <a:lnTo>
                    <a:pt x="3420" y="2032"/>
                  </a:lnTo>
                  <a:cubicBezTo>
                    <a:pt x="3778" y="1093"/>
                    <a:pt x="4123" y="72"/>
                    <a:pt x="3952" y="4"/>
                  </a:cubicBezTo>
                  <a:cubicBezTo>
                    <a:pt x="3947" y="1"/>
                    <a:pt x="3941" y="0"/>
                    <a:pt x="39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2" name="Google Shape;5102;p31"/>
            <p:cNvSpPr/>
            <p:nvPr/>
          </p:nvSpPr>
          <p:spPr>
            <a:xfrm>
              <a:off x="6992041" y="1007041"/>
              <a:ext cx="165761" cy="344840"/>
            </a:xfrm>
            <a:custGeom>
              <a:avLst/>
              <a:gdLst/>
              <a:ahLst/>
              <a:cxnLst/>
              <a:rect l="l" t="t" r="r" b="b"/>
              <a:pathLst>
                <a:path w="5937" h="12351" extrusionOk="0">
                  <a:moveTo>
                    <a:pt x="5725" y="0"/>
                  </a:moveTo>
                  <a:cubicBezTo>
                    <a:pt x="5662" y="0"/>
                    <a:pt x="5609" y="186"/>
                    <a:pt x="5481" y="357"/>
                  </a:cubicBezTo>
                  <a:cubicBezTo>
                    <a:pt x="5085" y="965"/>
                    <a:pt x="4873" y="1695"/>
                    <a:pt x="4599" y="2394"/>
                  </a:cubicBezTo>
                  <a:cubicBezTo>
                    <a:pt x="4718" y="2067"/>
                    <a:pt x="4756" y="1953"/>
                    <a:pt x="4750" y="1953"/>
                  </a:cubicBezTo>
                  <a:lnTo>
                    <a:pt x="4750" y="1953"/>
                  </a:lnTo>
                  <a:cubicBezTo>
                    <a:pt x="4739" y="1953"/>
                    <a:pt x="4539" y="2443"/>
                    <a:pt x="4478" y="2546"/>
                  </a:cubicBezTo>
                  <a:cubicBezTo>
                    <a:pt x="4295" y="2880"/>
                    <a:pt x="4113" y="3184"/>
                    <a:pt x="3900" y="3488"/>
                  </a:cubicBezTo>
                  <a:cubicBezTo>
                    <a:pt x="3444" y="4218"/>
                    <a:pt x="2958" y="4886"/>
                    <a:pt x="2441" y="5525"/>
                  </a:cubicBezTo>
                  <a:cubicBezTo>
                    <a:pt x="1590" y="6649"/>
                    <a:pt x="1164" y="8382"/>
                    <a:pt x="769" y="9689"/>
                  </a:cubicBezTo>
                  <a:cubicBezTo>
                    <a:pt x="526" y="10357"/>
                    <a:pt x="253" y="11087"/>
                    <a:pt x="161" y="11756"/>
                  </a:cubicBezTo>
                  <a:cubicBezTo>
                    <a:pt x="112" y="11880"/>
                    <a:pt x="1" y="12351"/>
                    <a:pt x="112" y="12351"/>
                  </a:cubicBezTo>
                  <a:cubicBezTo>
                    <a:pt x="137" y="12351"/>
                    <a:pt x="173" y="12328"/>
                    <a:pt x="222" y="12272"/>
                  </a:cubicBezTo>
                  <a:cubicBezTo>
                    <a:pt x="2076" y="9871"/>
                    <a:pt x="3353" y="7257"/>
                    <a:pt x="4447" y="4400"/>
                  </a:cubicBezTo>
                  <a:cubicBezTo>
                    <a:pt x="4782" y="3518"/>
                    <a:pt x="5085" y="2637"/>
                    <a:pt x="5389" y="1725"/>
                  </a:cubicBezTo>
                  <a:cubicBezTo>
                    <a:pt x="5420" y="1573"/>
                    <a:pt x="5937" y="327"/>
                    <a:pt x="5815" y="114"/>
                  </a:cubicBezTo>
                  <a:cubicBezTo>
                    <a:pt x="5779" y="33"/>
                    <a:pt x="5751" y="0"/>
                    <a:pt x="57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3" name="Google Shape;5103;p31"/>
            <p:cNvSpPr/>
            <p:nvPr/>
          </p:nvSpPr>
          <p:spPr>
            <a:xfrm>
              <a:off x="6985508" y="-1063394"/>
              <a:ext cx="255496" cy="426310"/>
            </a:xfrm>
            <a:custGeom>
              <a:avLst/>
              <a:gdLst/>
              <a:ahLst/>
              <a:cxnLst/>
              <a:rect l="l" t="t" r="r" b="b"/>
              <a:pathLst>
                <a:path w="9151" h="15269" extrusionOk="0">
                  <a:moveTo>
                    <a:pt x="9077" y="0"/>
                  </a:moveTo>
                  <a:cubicBezTo>
                    <a:pt x="9057" y="0"/>
                    <a:pt x="9023" y="30"/>
                    <a:pt x="8967" y="105"/>
                  </a:cubicBezTo>
                  <a:cubicBezTo>
                    <a:pt x="6201" y="3448"/>
                    <a:pt x="3891" y="6974"/>
                    <a:pt x="2006" y="10956"/>
                  </a:cubicBezTo>
                  <a:cubicBezTo>
                    <a:pt x="1672" y="11686"/>
                    <a:pt x="0" y="14543"/>
                    <a:pt x="335" y="15242"/>
                  </a:cubicBezTo>
                  <a:cubicBezTo>
                    <a:pt x="347" y="15260"/>
                    <a:pt x="363" y="15269"/>
                    <a:pt x="381" y="15269"/>
                  </a:cubicBezTo>
                  <a:cubicBezTo>
                    <a:pt x="674" y="15269"/>
                    <a:pt x="1645" y="13134"/>
                    <a:pt x="1702" y="12962"/>
                  </a:cubicBezTo>
                  <a:cubicBezTo>
                    <a:pt x="2766" y="10683"/>
                    <a:pt x="4590" y="8585"/>
                    <a:pt x="6171" y="6701"/>
                  </a:cubicBezTo>
                  <a:cubicBezTo>
                    <a:pt x="7082" y="5546"/>
                    <a:pt x="7630" y="3935"/>
                    <a:pt x="8207" y="2597"/>
                  </a:cubicBezTo>
                  <a:cubicBezTo>
                    <a:pt x="8450" y="2020"/>
                    <a:pt x="8997" y="1108"/>
                    <a:pt x="8997" y="500"/>
                  </a:cubicBezTo>
                  <a:cubicBezTo>
                    <a:pt x="8997" y="452"/>
                    <a:pt x="9151" y="0"/>
                    <a:pt x="90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4" name="Google Shape;5104;p31"/>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5" name="Google Shape;5105;p31"/>
            <p:cNvSpPr/>
            <p:nvPr/>
          </p:nvSpPr>
          <p:spPr>
            <a:xfrm>
              <a:off x="6937988" y="-826354"/>
              <a:ext cx="669605" cy="1246153"/>
            </a:xfrm>
            <a:custGeom>
              <a:avLst/>
              <a:gdLst/>
              <a:ahLst/>
              <a:cxnLst/>
              <a:rect l="l" t="t" r="r" b="b"/>
              <a:pathLst>
                <a:path w="23983" h="44633" extrusionOk="0">
                  <a:moveTo>
                    <a:pt x="20669" y="40400"/>
                  </a:moveTo>
                  <a:cubicBezTo>
                    <a:pt x="20669" y="40401"/>
                    <a:pt x="20669" y="40401"/>
                    <a:pt x="20668" y="40402"/>
                  </a:cubicBezTo>
                  <a:lnTo>
                    <a:pt x="20668" y="40402"/>
                  </a:lnTo>
                  <a:cubicBezTo>
                    <a:pt x="20669" y="40401"/>
                    <a:pt x="20669" y="40401"/>
                    <a:pt x="20669" y="40400"/>
                  </a:cubicBezTo>
                  <a:close/>
                  <a:moveTo>
                    <a:pt x="5059" y="1"/>
                  </a:moveTo>
                  <a:cubicBezTo>
                    <a:pt x="4723" y="1"/>
                    <a:pt x="3373" y="3228"/>
                    <a:pt x="3344" y="3317"/>
                  </a:cubicBezTo>
                  <a:cubicBezTo>
                    <a:pt x="1459" y="7512"/>
                    <a:pt x="0" y="11828"/>
                    <a:pt x="760" y="16296"/>
                  </a:cubicBezTo>
                  <a:cubicBezTo>
                    <a:pt x="1520" y="20643"/>
                    <a:pt x="3587" y="24169"/>
                    <a:pt x="6778" y="26631"/>
                  </a:cubicBezTo>
                  <a:cubicBezTo>
                    <a:pt x="9636" y="28850"/>
                    <a:pt x="12857" y="30521"/>
                    <a:pt x="15654" y="32831"/>
                  </a:cubicBezTo>
                  <a:cubicBezTo>
                    <a:pt x="16900" y="33865"/>
                    <a:pt x="18086" y="35081"/>
                    <a:pt x="18906" y="36509"/>
                  </a:cubicBezTo>
                  <a:cubicBezTo>
                    <a:pt x="19301" y="37208"/>
                    <a:pt x="19605" y="37907"/>
                    <a:pt x="19788" y="38728"/>
                  </a:cubicBezTo>
                  <a:cubicBezTo>
                    <a:pt x="19909" y="39245"/>
                    <a:pt x="19970" y="39822"/>
                    <a:pt x="19970" y="40339"/>
                  </a:cubicBezTo>
                  <a:cubicBezTo>
                    <a:pt x="19988" y="41108"/>
                    <a:pt x="19720" y="42164"/>
                    <a:pt x="19816" y="42164"/>
                  </a:cubicBezTo>
                  <a:cubicBezTo>
                    <a:pt x="19823" y="42164"/>
                    <a:pt x="19833" y="42158"/>
                    <a:pt x="19845" y="42144"/>
                  </a:cubicBezTo>
                  <a:lnTo>
                    <a:pt x="19845" y="42144"/>
                  </a:lnTo>
                  <a:cubicBezTo>
                    <a:pt x="19400" y="43133"/>
                    <a:pt x="18989" y="44214"/>
                    <a:pt x="19180" y="44594"/>
                  </a:cubicBezTo>
                  <a:cubicBezTo>
                    <a:pt x="19193" y="44621"/>
                    <a:pt x="19210" y="44633"/>
                    <a:pt x="19232" y="44633"/>
                  </a:cubicBezTo>
                  <a:cubicBezTo>
                    <a:pt x="19506" y="44633"/>
                    <a:pt x="20402" y="42603"/>
                    <a:pt x="20487" y="42406"/>
                  </a:cubicBezTo>
                  <a:cubicBezTo>
                    <a:pt x="22189" y="38272"/>
                    <a:pt x="23982" y="33652"/>
                    <a:pt x="21642" y="29640"/>
                  </a:cubicBezTo>
                  <a:cubicBezTo>
                    <a:pt x="19879" y="26600"/>
                    <a:pt x="16718" y="24655"/>
                    <a:pt x="13891" y="22801"/>
                  </a:cubicBezTo>
                  <a:cubicBezTo>
                    <a:pt x="11155" y="20977"/>
                    <a:pt x="8055" y="19184"/>
                    <a:pt x="6231" y="16205"/>
                  </a:cubicBezTo>
                  <a:cubicBezTo>
                    <a:pt x="5046" y="14320"/>
                    <a:pt x="4164" y="12041"/>
                    <a:pt x="3769" y="9731"/>
                  </a:cubicBezTo>
                  <a:cubicBezTo>
                    <a:pt x="3526" y="8545"/>
                    <a:pt x="3465" y="7329"/>
                    <a:pt x="3526" y="6083"/>
                  </a:cubicBezTo>
                  <a:cubicBezTo>
                    <a:pt x="3556" y="5536"/>
                    <a:pt x="3648" y="5019"/>
                    <a:pt x="3708" y="4533"/>
                  </a:cubicBezTo>
                  <a:cubicBezTo>
                    <a:pt x="3755" y="4301"/>
                    <a:pt x="4120" y="3130"/>
                    <a:pt x="4047" y="3130"/>
                  </a:cubicBezTo>
                  <a:lnTo>
                    <a:pt x="4047" y="3130"/>
                  </a:lnTo>
                  <a:cubicBezTo>
                    <a:pt x="4024" y="3130"/>
                    <a:pt x="3959" y="3242"/>
                    <a:pt x="3830" y="3530"/>
                  </a:cubicBezTo>
                  <a:cubicBezTo>
                    <a:pt x="3952" y="3226"/>
                    <a:pt x="5380" y="126"/>
                    <a:pt x="5076" y="4"/>
                  </a:cubicBezTo>
                  <a:cubicBezTo>
                    <a:pt x="5071" y="2"/>
                    <a:pt x="5065" y="1"/>
                    <a:pt x="50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6" name="Google Shape;5106;p31"/>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rgbClr val="8FDB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31"/>
            <p:cNvSpPr/>
            <p:nvPr/>
          </p:nvSpPr>
          <p:spPr>
            <a:xfrm>
              <a:off x="6401170" y="821317"/>
              <a:ext cx="100624" cy="280093"/>
            </a:xfrm>
            <a:custGeom>
              <a:avLst/>
              <a:gdLst/>
              <a:ahLst/>
              <a:cxnLst/>
              <a:rect l="l" t="t" r="r" b="b"/>
              <a:pathLst>
                <a:path w="3604" h="10032" extrusionOk="0">
                  <a:moveTo>
                    <a:pt x="3416" y="1"/>
                  </a:moveTo>
                  <a:cubicBezTo>
                    <a:pt x="3350" y="1"/>
                    <a:pt x="3257" y="200"/>
                    <a:pt x="3148" y="353"/>
                  </a:cubicBezTo>
                  <a:cubicBezTo>
                    <a:pt x="2813" y="1021"/>
                    <a:pt x="2540" y="1751"/>
                    <a:pt x="2266" y="2420"/>
                  </a:cubicBezTo>
                  <a:cubicBezTo>
                    <a:pt x="1354" y="4730"/>
                    <a:pt x="534" y="7131"/>
                    <a:pt x="108" y="9563"/>
                  </a:cubicBezTo>
                  <a:cubicBezTo>
                    <a:pt x="84" y="9807"/>
                    <a:pt x="0" y="10031"/>
                    <a:pt x="95" y="10031"/>
                  </a:cubicBezTo>
                  <a:cubicBezTo>
                    <a:pt x="118" y="10031"/>
                    <a:pt x="152" y="10018"/>
                    <a:pt x="199" y="9988"/>
                  </a:cubicBezTo>
                  <a:cubicBezTo>
                    <a:pt x="412" y="9836"/>
                    <a:pt x="838" y="8620"/>
                    <a:pt x="898" y="8408"/>
                  </a:cubicBezTo>
                  <a:cubicBezTo>
                    <a:pt x="1567" y="6918"/>
                    <a:pt x="2266" y="5246"/>
                    <a:pt x="2570" y="3605"/>
                  </a:cubicBezTo>
                  <a:lnTo>
                    <a:pt x="2661" y="3149"/>
                  </a:lnTo>
                  <a:cubicBezTo>
                    <a:pt x="2661" y="3137"/>
                    <a:pt x="2685" y="3040"/>
                    <a:pt x="2708" y="2937"/>
                  </a:cubicBezTo>
                  <a:lnTo>
                    <a:pt x="2708" y="2937"/>
                  </a:lnTo>
                  <a:cubicBezTo>
                    <a:pt x="2844" y="2555"/>
                    <a:pt x="2971" y="2168"/>
                    <a:pt x="3087" y="1781"/>
                  </a:cubicBezTo>
                  <a:cubicBezTo>
                    <a:pt x="3117" y="1569"/>
                    <a:pt x="3604" y="353"/>
                    <a:pt x="3482" y="110"/>
                  </a:cubicBezTo>
                  <a:cubicBezTo>
                    <a:pt x="3465" y="32"/>
                    <a:pt x="3443" y="1"/>
                    <a:pt x="3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8" name="Google Shape;5108;p31"/>
            <p:cNvSpPr/>
            <p:nvPr/>
          </p:nvSpPr>
          <p:spPr>
            <a:xfrm>
              <a:off x="6836974" y="179883"/>
              <a:ext cx="346292" cy="721676"/>
            </a:xfrm>
            <a:custGeom>
              <a:avLst/>
              <a:gdLst/>
              <a:ahLst/>
              <a:cxnLst/>
              <a:rect l="l" t="t" r="r" b="b"/>
              <a:pathLst>
                <a:path w="12403" h="25848" extrusionOk="0">
                  <a:moveTo>
                    <a:pt x="223" y="1"/>
                  </a:moveTo>
                  <a:cubicBezTo>
                    <a:pt x="114" y="1"/>
                    <a:pt x="1" y="96"/>
                    <a:pt x="1" y="226"/>
                  </a:cubicBezTo>
                  <a:cubicBezTo>
                    <a:pt x="183" y="5029"/>
                    <a:pt x="2676" y="8676"/>
                    <a:pt x="5107" y="12323"/>
                  </a:cubicBezTo>
                  <a:cubicBezTo>
                    <a:pt x="6536" y="14482"/>
                    <a:pt x="8086" y="16609"/>
                    <a:pt x="9272" y="19011"/>
                  </a:cubicBezTo>
                  <a:cubicBezTo>
                    <a:pt x="10336" y="21169"/>
                    <a:pt x="10670" y="23357"/>
                    <a:pt x="11278" y="25667"/>
                  </a:cubicBezTo>
                  <a:cubicBezTo>
                    <a:pt x="11319" y="25792"/>
                    <a:pt x="11418" y="25847"/>
                    <a:pt x="11522" y="25847"/>
                  </a:cubicBezTo>
                  <a:cubicBezTo>
                    <a:pt x="11645" y="25847"/>
                    <a:pt x="11775" y="25769"/>
                    <a:pt x="11825" y="25637"/>
                  </a:cubicBezTo>
                  <a:cubicBezTo>
                    <a:pt x="12402" y="23752"/>
                    <a:pt x="11643" y="21685"/>
                    <a:pt x="10974" y="20014"/>
                  </a:cubicBezTo>
                  <a:cubicBezTo>
                    <a:pt x="10123" y="17734"/>
                    <a:pt x="8907" y="15637"/>
                    <a:pt x="7600" y="13631"/>
                  </a:cubicBezTo>
                  <a:cubicBezTo>
                    <a:pt x="4864" y="9314"/>
                    <a:pt x="1977" y="5211"/>
                    <a:pt x="396" y="135"/>
                  </a:cubicBezTo>
                  <a:cubicBezTo>
                    <a:pt x="361" y="40"/>
                    <a:pt x="292" y="1"/>
                    <a:pt x="223" y="1"/>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9" name="Google Shape;5109;p31"/>
            <p:cNvSpPr/>
            <p:nvPr/>
          </p:nvSpPr>
          <p:spPr>
            <a:xfrm>
              <a:off x="7017756" y="-558936"/>
              <a:ext cx="536371" cy="703975"/>
            </a:xfrm>
            <a:custGeom>
              <a:avLst/>
              <a:gdLst/>
              <a:ahLst/>
              <a:cxnLst/>
              <a:rect l="l" t="t" r="r" b="b"/>
              <a:pathLst>
                <a:path w="19211" h="25214" extrusionOk="0">
                  <a:moveTo>
                    <a:pt x="410" y="0"/>
                  </a:moveTo>
                  <a:cubicBezTo>
                    <a:pt x="307" y="0"/>
                    <a:pt x="213" y="68"/>
                    <a:pt x="213" y="214"/>
                  </a:cubicBezTo>
                  <a:cubicBezTo>
                    <a:pt x="0" y="5229"/>
                    <a:pt x="2979" y="10001"/>
                    <a:pt x="6231" y="12949"/>
                  </a:cubicBezTo>
                  <a:cubicBezTo>
                    <a:pt x="8450" y="14986"/>
                    <a:pt x="11125" y="16475"/>
                    <a:pt x="13466" y="18360"/>
                  </a:cubicBezTo>
                  <a:cubicBezTo>
                    <a:pt x="15836" y="20214"/>
                    <a:pt x="17356" y="22493"/>
                    <a:pt x="18785" y="25138"/>
                  </a:cubicBezTo>
                  <a:cubicBezTo>
                    <a:pt x="18820" y="25191"/>
                    <a:pt x="18872" y="25213"/>
                    <a:pt x="18926" y="25213"/>
                  </a:cubicBezTo>
                  <a:cubicBezTo>
                    <a:pt x="19058" y="25213"/>
                    <a:pt x="19210" y="25084"/>
                    <a:pt x="19210" y="24956"/>
                  </a:cubicBezTo>
                  <a:cubicBezTo>
                    <a:pt x="18785" y="19697"/>
                    <a:pt x="13253" y="16718"/>
                    <a:pt x="9666" y="14135"/>
                  </a:cubicBezTo>
                  <a:cubicBezTo>
                    <a:pt x="7386" y="12463"/>
                    <a:pt x="5320" y="10548"/>
                    <a:pt x="3800" y="8056"/>
                  </a:cubicBezTo>
                  <a:cubicBezTo>
                    <a:pt x="2310" y="5624"/>
                    <a:pt x="1611" y="2828"/>
                    <a:pt x="639" y="153"/>
                  </a:cubicBezTo>
                  <a:cubicBezTo>
                    <a:pt x="596" y="53"/>
                    <a:pt x="500" y="0"/>
                    <a:pt x="410"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0" name="Google Shape;5110;p31"/>
            <p:cNvSpPr/>
            <p:nvPr/>
          </p:nvSpPr>
          <p:spPr>
            <a:xfrm>
              <a:off x="6465275" y="575705"/>
              <a:ext cx="280931" cy="380438"/>
            </a:xfrm>
            <a:custGeom>
              <a:avLst/>
              <a:gdLst/>
              <a:ahLst/>
              <a:cxnLst/>
              <a:rect l="l" t="t" r="r" b="b"/>
              <a:pathLst>
                <a:path w="10062" h="13626" extrusionOk="0">
                  <a:moveTo>
                    <a:pt x="9970" y="1"/>
                  </a:moveTo>
                  <a:cubicBezTo>
                    <a:pt x="7417" y="244"/>
                    <a:pt x="4925" y="2888"/>
                    <a:pt x="3314" y="4985"/>
                  </a:cubicBezTo>
                  <a:cubicBezTo>
                    <a:pt x="1551" y="7417"/>
                    <a:pt x="183" y="10426"/>
                    <a:pt x="31" y="13466"/>
                  </a:cubicBezTo>
                  <a:cubicBezTo>
                    <a:pt x="1" y="13572"/>
                    <a:pt x="54" y="13625"/>
                    <a:pt x="118" y="13625"/>
                  </a:cubicBezTo>
                  <a:cubicBezTo>
                    <a:pt x="183" y="13625"/>
                    <a:pt x="259" y="13572"/>
                    <a:pt x="274" y="13466"/>
                  </a:cubicBezTo>
                  <a:cubicBezTo>
                    <a:pt x="852" y="10457"/>
                    <a:pt x="1764" y="7660"/>
                    <a:pt x="3679" y="5259"/>
                  </a:cubicBezTo>
                  <a:cubicBezTo>
                    <a:pt x="4499" y="4165"/>
                    <a:pt x="5533" y="3162"/>
                    <a:pt x="6597" y="2371"/>
                  </a:cubicBezTo>
                  <a:cubicBezTo>
                    <a:pt x="7691" y="1490"/>
                    <a:pt x="8937" y="1004"/>
                    <a:pt x="10001" y="122"/>
                  </a:cubicBezTo>
                  <a:cubicBezTo>
                    <a:pt x="10062" y="92"/>
                    <a:pt x="10001" y="1"/>
                    <a:pt x="99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1" name="Google Shape;5111;p31"/>
            <p:cNvSpPr/>
            <p:nvPr/>
          </p:nvSpPr>
          <p:spPr>
            <a:xfrm>
              <a:off x="6808132" y="-150885"/>
              <a:ext cx="206748" cy="330852"/>
            </a:xfrm>
            <a:custGeom>
              <a:avLst/>
              <a:gdLst/>
              <a:ahLst/>
              <a:cxnLst/>
              <a:rect l="l" t="t" r="r" b="b"/>
              <a:pathLst>
                <a:path w="7405" h="11850" extrusionOk="0">
                  <a:moveTo>
                    <a:pt x="7291" y="0"/>
                  </a:moveTo>
                  <a:cubicBezTo>
                    <a:pt x="7282" y="0"/>
                    <a:pt x="7273" y="2"/>
                    <a:pt x="7265" y="6"/>
                  </a:cubicBezTo>
                  <a:cubicBezTo>
                    <a:pt x="3344" y="1860"/>
                    <a:pt x="1" y="7544"/>
                    <a:pt x="1976" y="11769"/>
                  </a:cubicBezTo>
                  <a:cubicBezTo>
                    <a:pt x="2005" y="11826"/>
                    <a:pt x="2039" y="11849"/>
                    <a:pt x="2069" y="11849"/>
                  </a:cubicBezTo>
                  <a:cubicBezTo>
                    <a:pt x="2102" y="11849"/>
                    <a:pt x="2128" y="11818"/>
                    <a:pt x="2128" y="11769"/>
                  </a:cubicBezTo>
                  <a:cubicBezTo>
                    <a:pt x="1855" y="9641"/>
                    <a:pt x="1855" y="7605"/>
                    <a:pt x="2858" y="5508"/>
                  </a:cubicBezTo>
                  <a:cubicBezTo>
                    <a:pt x="3891" y="3319"/>
                    <a:pt x="5624" y="1739"/>
                    <a:pt x="7326" y="158"/>
                  </a:cubicBezTo>
                  <a:cubicBezTo>
                    <a:pt x="7405" y="79"/>
                    <a:pt x="7347" y="0"/>
                    <a:pt x="72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12" name="Google Shape;5112;p31"/>
          <p:cNvGrpSpPr/>
          <p:nvPr/>
        </p:nvGrpSpPr>
        <p:grpSpPr>
          <a:xfrm rot="-5123568">
            <a:off x="-149742" y="426357"/>
            <a:ext cx="1103538" cy="717712"/>
            <a:chOff x="6064706" y="2898649"/>
            <a:chExt cx="2061417" cy="1340690"/>
          </a:xfrm>
        </p:grpSpPr>
        <p:sp>
          <p:nvSpPr>
            <p:cNvPr id="5113" name="Google Shape;5113;p31"/>
            <p:cNvSpPr/>
            <p:nvPr/>
          </p:nvSpPr>
          <p:spPr>
            <a:xfrm>
              <a:off x="7664411" y="3850637"/>
              <a:ext cx="461713" cy="388702"/>
            </a:xfrm>
            <a:custGeom>
              <a:avLst/>
              <a:gdLst/>
              <a:ahLst/>
              <a:cxnLst/>
              <a:rect l="l" t="t" r="r" b="b"/>
              <a:pathLst>
                <a:path w="16537" h="13922" extrusionOk="0">
                  <a:moveTo>
                    <a:pt x="2706" y="0"/>
                  </a:moveTo>
                  <a:lnTo>
                    <a:pt x="1" y="3830"/>
                  </a:lnTo>
                  <a:cubicBezTo>
                    <a:pt x="4591" y="7143"/>
                    <a:pt x="9241" y="10426"/>
                    <a:pt x="13557" y="13921"/>
                  </a:cubicBezTo>
                  <a:lnTo>
                    <a:pt x="16536" y="10274"/>
                  </a:lnTo>
                  <a:cubicBezTo>
                    <a:pt x="12007" y="6657"/>
                    <a:pt x="7326" y="3344"/>
                    <a:pt x="27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31"/>
            <p:cNvSpPr/>
            <p:nvPr/>
          </p:nvSpPr>
          <p:spPr>
            <a:xfrm>
              <a:off x="6104604" y="2921348"/>
              <a:ext cx="1800002" cy="1145809"/>
            </a:xfrm>
            <a:custGeom>
              <a:avLst/>
              <a:gdLst/>
              <a:ahLst/>
              <a:cxnLst/>
              <a:rect l="l" t="t" r="r" b="b"/>
              <a:pathLst>
                <a:path w="64470" h="41039" extrusionOk="0">
                  <a:moveTo>
                    <a:pt x="3314" y="1"/>
                  </a:moveTo>
                  <a:lnTo>
                    <a:pt x="2827" y="1095"/>
                  </a:lnTo>
                  <a:cubicBezTo>
                    <a:pt x="4165" y="1734"/>
                    <a:pt x="5502" y="2311"/>
                    <a:pt x="6809" y="2889"/>
                  </a:cubicBezTo>
                  <a:cubicBezTo>
                    <a:pt x="8177" y="3405"/>
                    <a:pt x="9514" y="3952"/>
                    <a:pt x="10882" y="4469"/>
                  </a:cubicBezTo>
                  <a:cubicBezTo>
                    <a:pt x="12250" y="5016"/>
                    <a:pt x="13618" y="5503"/>
                    <a:pt x="14986" y="5989"/>
                  </a:cubicBezTo>
                  <a:lnTo>
                    <a:pt x="19089" y="7478"/>
                  </a:lnTo>
                  <a:lnTo>
                    <a:pt x="23192" y="8968"/>
                  </a:lnTo>
                  <a:lnTo>
                    <a:pt x="25229" y="9728"/>
                  </a:lnTo>
                  <a:cubicBezTo>
                    <a:pt x="25928" y="10001"/>
                    <a:pt x="26597" y="10244"/>
                    <a:pt x="27113" y="10487"/>
                  </a:cubicBezTo>
                  <a:cubicBezTo>
                    <a:pt x="28268" y="11095"/>
                    <a:pt x="29393" y="11886"/>
                    <a:pt x="30548" y="12737"/>
                  </a:cubicBezTo>
                  <a:lnTo>
                    <a:pt x="34044" y="15351"/>
                  </a:lnTo>
                  <a:cubicBezTo>
                    <a:pt x="38755" y="18816"/>
                    <a:pt x="43406" y="22403"/>
                    <a:pt x="47965" y="26050"/>
                  </a:cubicBezTo>
                  <a:lnTo>
                    <a:pt x="51400" y="28846"/>
                  </a:lnTo>
                  <a:cubicBezTo>
                    <a:pt x="52524" y="29789"/>
                    <a:pt x="53558" y="30609"/>
                    <a:pt x="54226" y="31491"/>
                  </a:cubicBezTo>
                  <a:cubicBezTo>
                    <a:pt x="54926" y="32372"/>
                    <a:pt x="55533" y="33436"/>
                    <a:pt x="55989" y="34652"/>
                  </a:cubicBezTo>
                  <a:lnTo>
                    <a:pt x="56020" y="34713"/>
                  </a:lnTo>
                  <a:lnTo>
                    <a:pt x="55959" y="34713"/>
                  </a:lnTo>
                  <a:cubicBezTo>
                    <a:pt x="55513" y="34743"/>
                    <a:pt x="55084" y="34760"/>
                    <a:pt x="54670" y="34760"/>
                  </a:cubicBezTo>
                  <a:cubicBezTo>
                    <a:pt x="53841" y="34760"/>
                    <a:pt x="53071" y="34692"/>
                    <a:pt x="52342" y="34530"/>
                  </a:cubicBezTo>
                  <a:cubicBezTo>
                    <a:pt x="51278" y="34318"/>
                    <a:pt x="50062" y="33801"/>
                    <a:pt x="48725" y="33193"/>
                  </a:cubicBezTo>
                  <a:lnTo>
                    <a:pt x="44743" y="31491"/>
                  </a:lnTo>
                  <a:cubicBezTo>
                    <a:pt x="39363" y="29242"/>
                    <a:pt x="34044" y="27023"/>
                    <a:pt x="28694" y="24773"/>
                  </a:cubicBezTo>
                  <a:lnTo>
                    <a:pt x="24682" y="23071"/>
                  </a:lnTo>
                  <a:cubicBezTo>
                    <a:pt x="23344" y="22494"/>
                    <a:pt x="22098" y="21916"/>
                    <a:pt x="20974" y="21248"/>
                  </a:cubicBezTo>
                  <a:cubicBezTo>
                    <a:pt x="20518" y="20944"/>
                    <a:pt x="19970" y="20488"/>
                    <a:pt x="19393" y="20032"/>
                  </a:cubicBezTo>
                  <a:lnTo>
                    <a:pt x="17721" y="18603"/>
                  </a:lnTo>
                  <a:lnTo>
                    <a:pt x="14378" y="15776"/>
                  </a:lnTo>
                  <a:lnTo>
                    <a:pt x="7660" y="10062"/>
                  </a:lnTo>
                  <a:cubicBezTo>
                    <a:pt x="6505" y="9120"/>
                    <a:pt x="5411" y="8177"/>
                    <a:pt x="4256" y="7205"/>
                  </a:cubicBezTo>
                  <a:cubicBezTo>
                    <a:pt x="3131" y="6262"/>
                    <a:pt x="1976" y="5320"/>
                    <a:pt x="821" y="4408"/>
                  </a:cubicBezTo>
                  <a:lnTo>
                    <a:pt x="0" y="5351"/>
                  </a:lnTo>
                  <a:cubicBezTo>
                    <a:pt x="1064" y="6384"/>
                    <a:pt x="2098" y="7448"/>
                    <a:pt x="3131" y="8512"/>
                  </a:cubicBezTo>
                  <a:lnTo>
                    <a:pt x="6201" y="11703"/>
                  </a:lnTo>
                  <a:lnTo>
                    <a:pt x="9271" y="14895"/>
                  </a:lnTo>
                  <a:lnTo>
                    <a:pt x="12402" y="18056"/>
                  </a:lnTo>
                  <a:lnTo>
                    <a:pt x="15502" y="21187"/>
                  </a:lnTo>
                  <a:lnTo>
                    <a:pt x="17113" y="22767"/>
                  </a:lnTo>
                  <a:cubicBezTo>
                    <a:pt x="17387" y="23041"/>
                    <a:pt x="17691" y="23284"/>
                    <a:pt x="17964" y="23558"/>
                  </a:cubicBezTo>
                  <a:cubicBezTo>
                    <a:pt x="18116" y="23710"/>
                    <a:pt x="18208" y="23831"/>
                    <a:pt x="18420" y="23983"/>
                  </a:cubicBezTo>
                  <a:cubicBezTo>
                    <a:pt x="18572" y="24135"/>
                    <a:pt x="18755" y="24287"/>
                    <a:pt x="18907" y="24409"/>
                  </a:cubicBezTo>
                  <a:cubicBezTo>
                    <a:pt x="20183" y="25351"/>
                    <a:pt x="21551" y="26111"/>
                    <a:pt x="22858" y="26779"/>
                  </a:cubicBezTo>
                  <a:lnTo>
                    <a:pt x="26718" y="28816"/>
                  </a:lnTo>
                  <a:cubicBezTo>
                    <a:pt x="31886" y="31460"/>
                    <a:pt x="37053" y="34074"/>
                    <a:pt x="42190" y="36658"/>
                  </a:cubicBezTo>
                  <a:lnTo>
                    <a:pt x="46020" y="38603"/>
                  </a:lnTo>
                  <a:cubicBezTo>
                    <a:pt x="47296" y="39242"/>
                    <a:pt x="48664" y="39971"/>
                    <a:pt x="50397" y="40458"/>
                  </a:cubicBezTo>
                  <a:cubicBezTo>
                    <a:pt x="51961" y="40876"/>
                    <a:pt x="53576" y="41039"/>
                    <a:pt x="55125" y="41039"/>
                  </a:cubicBezTo>
                  <a:cubicBezTo>
                    <a:pt x="55262" y="41039"/>
                    <a:pt x="55398" y="41037"/>
                    <a:pt x="55533" y="41035"/>
                  </a:cubicBezTo>
                  <a:lnTo>
                    <a:pt x="56597" y="41005"/>
                  </a:lnTo>
                  <a:lnTo>
                    <a:pt x="57692" y="40913"/>
                  </a:lnTo>
                  <a:cubicBezTo>
                    <a:pt x="58421" y="40853"/>
                    <a:pt x="59151" y="40822"/>
                    <a:pt x="59910" y="40731"/>
                  </a:cubicBezTo>
                  <a:cubicBezTo>
                    <a:pt x="61369" y="40579"/>
                    <a:pt x="62889" y="40427"/>
                    <a:pt x="64470" y="40366"/>
                  </a:cubicBezTo>
                  <a:lnTo>
                    <a:pt x="64409" y="40275"/>
                  </a:lnTo>
                  <a:cubicBezTo>
                    <a:pt x="64044" y="38786"/>
                    <a:pt x="63588" y="37357"/>
                    <a:pt x="63163" y="35898"/>
                  </a:cubicBezTo>
                  <a:cubicBezTo>
                    <a:pt x="62980" y="35199"/>
                    <a:pt x="62737" y="34470"/>
                    <a:pt x="62494" y="33740"/>
                  </a:cubicBezTo>
                  <a:lnTo>
                    <a:pt x="62099" y="32676"/>
                  </a:lnTo>
                  <a:lnTo>
                    <a:pt x="61673" y="31704"/>
                  </a:lnTo>
                  <a:cubicBezTo>
                    <a:pt x="60974" y="30123"/>
                    <a:pt x="60093" y="28542"/>
                    <a:pt x="58847" y="27144"/>
                  </a:cubicBezTo>
                  <a:cubicBezTo>
                    <a:pt x="57570" y="25776"/>
                    <a:pt x="56202" y="24773"/>
                    <a:pt x="55047" y="23892"/>
                  </a:cubicBezTo>
                  <a:cubicBezTo>
                    <a:pt x="53831" y="23041"/>
                    <a:pt x="52615" y="22190"/>
                    <a:pt x="51400" y="21308"/>
                  </a:cubicBezTo>
                  <a:cubicBezTo>
                    <a:pt x="46536" y="17904"/>
                    <a:pt x="41551" y="14682"/>
                    <a:pt x="36567" y="11551"/>
                  </a:cubicBezTo>
                  <a:lnTo>
                    <a:pt x="32797" y="9241"/>
                  </a:lnTo>
                  <a:cubicBezTo>
                    <a:pt x="31551" y="8481"/>
                    <a:pt x="30183" y="7691"/>
                    <a:pt x="28694" y="7083"/>
                  </a:cubicBezTo>
                  <a:cubicBezTo>
                    <a:pt x="27843" y="6718"/>
                    <a:pt x="27144" y="6536"/>
                    <a:pt x="26414" y="6354"/>
                  </a:cubicBezTo>
                  <a:lnTo>
                    <a:pt x="24287" y="5776"/>
                  </a:lnTo>
                  <a:lnTo>
                    <a:pt x="20031" y="4682"/>
                  </a:lnTo>
                  <a:lnTo>
                    <a:pt x="15837" y="3588"/>
                  </a:lnTo>
                  <a:cubicBezTo>
                    <a:pt x="14408" y="3223"/>
                    <a:pt x="13010" y="2858"/>
                    <a:pt x="11612" y="2463"/>
                  </a:cubicBezTo>
                  <a:cubicBezTo>
                    <a:pt x="10183" y="2098"/>
                    <a:pt x="8785" y="1703"/>
                    <a:pt x="7417" y="1308"/>
                  </a:cubicBezTo>
                  <a:cubicBezTo>
                    <a:pt x="6049" y="913"/>
                    <a:pt x="4681" y="457"/>
                    <a:pt x="33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31"/>
            <p:cNvSpPr/>
            <p:nvPr/>
          </p:nvSpPr>
          <p:spPr>
            <a:xfrm>
              <a:off x="6064706" y="2898649"/>
              <a:ext cx="161294" cy="178046"/>
            </a:xfrm>
            <a:custGeom>
              <a:avLst/>
              <a:gdLst/>
              <a:ahLst/>
              <a:cxnLst/>
              <a:rect l="l" t="t" r="r" b="b"/>
              <a:pathLst>
                <a:path w="5777" h="6377" extrusionOk="0">
                  <a:moveTo>
                    <a:pt x="502" y="1"/>
                  </a:moveTo>
                  <a:cubicBezTo>
                    <a:pt x="464" y="1"/>
                    <a:pt x="426" y="9"/>
                    <a:pt x="396" y="24"/>
                  </a:cubicBezTo>
                  <a:cubicBezTo>
                    <a:pt x="153" y="84"/>
                    <a:pt x="1" y="328"/>
                    <a:pt x="31" y="540"/>
                  </a:cubicBezTo>
                  <a:cubicBezTo>
                    <a:pt x="183" y="1300"/>
                    <a:pt x="335" y="2030"/>
                    <a:pt x="578" y="2729"/>
                  </a:cubicBezTo>
                  <a:lnTo>
                    <a:pt x="882" y="3732"/>
                  </a:lnTo>
                  <a:cubicBezTo>
                    <a:pt x="974" y="4097"/>
                    <a:pt x="1126" y="4401"/>
                    <a:pt x="1369" y="4613"/>
                  </a:cubicBezTo>
                  <a:cubicBezTo>
                    <a:pt x="1794" y="5100"/>
                    <a:pt x="2493" y="5343"/>
                    <a:pt x="3162" y="5616"/>
                  </a:cubicBezTo>
                  <a:cubicBezTo>
                    <a:pt x="3800" y="5920"/>
                    <a:pt x="4439" y="6164"/>
                    <a:pt x="5168" y="6376"/>
                  </a:cubicBezTo>
                  <a:cubicBezTo>
                    <a:pt x="5259" y="6376"/>
                    <a:pt x="5320" y="6376"/>
                    <a:pt x="5442" y="6316"/>
                  </a:cubicBezTo>
                  <a:cubicBezTo>
                    <a:pt x="5624" y="6255"/>
                    <a:pt x="5776" y="6012"/>
                    <a:pt x="5746" y="5799"/>
                  </a:cubicBezTo>
                  <a:cubicBezTo>
                    <a:pt x="5594" y="5039"/>
                    <a:pt x="5351" y="4340"/>
                    <a:pt x="5138" y="3671"/>
                  </a:cubicBezTo>
                  <a:cubicBezTo>
                    <a:pt x="4895" y="2972"/>
                    <a:pt x="4743" y="2273"/>
                    <a:pt x="4347" y="1756"/>
                  </a:cubicBezTo>
                  <a:cubicBezTo>
                    <a:pt x="4104" y="1513"/>
                    <a:pt x="3831" y="1300"/>
                    <a:pt x="3527" y="1209"/>
                  </a:cubicBezTo>
                  <a:lnTo>
                    <a:pt x="2585" y="784"/>
                  </a:lnTo>
                  <a:cubicBezTo>
                    <a:pt x="1977" y="510"/>
                    <a:pt x="1338" y="236"/>
                    <a:pt x="609" y="24"/>
                  </a:cubicBezTo>
                  <a:cubicBezTo>
                    <a:pt x="578" y="9"/>
                    <a:pt x="540" y="1"/>
                    <a:pt x="5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31"/>
            <p:cNvSpPr/>
            <p:nvPr/>
          </p:nvSpPr>
          <p:spPr>
            <a:xfrm>
              <a:off x="6169937" y="2939189"/>
              <a:ext cx="184049" cy="84988"/>
            </a:xfrm>
            <a:custGeom>
              <a:avLst/>
              <a:gdLst/>
              <a:ahLst/>
              <a:cxnLst/>
              <a:rect l="l" t="t" r="r" b="b"/>
              <a:pathLst>
                <a:path w="6592" h="3044" extrusionOk="0">
                  <a:moveTo>
                    <a:pt x="183" y="0"/>
                  </a:moveTo>
                  <a:cubicBezTo>
                    <a:pt x="123" y="61"/>
                    <a:pt x="1" y="152"/>
                    <a:pt x="62" y="243"/>
                  </a:cubicBezTo>
                  <a:cubicBezTo>
                    <a:pt x="822" y="1003"/>
                    <a:pt x="1916" y="1581"/>
                    <a:pt x="3071" y="2037"/>
                  </a:cubicBezTo>
                  <a:cubicBezTo>
                    <a:pt x="4196" y="2462"/>
                    <a:pt x="5442" y="2827"/>
                    <a:pt x="6445" y="3040"/>
                  </a:cubicBezTo>
                  <a:cubicBezTo>
                    <a:pt x="6456" y="3043"/>
                    <a:pt x="6466" y="3044"/>
                    <a:pt x="6475" y="3044"/>
                  </a:cubicBezTo>
                  <a:cubicBezTo>
                    <a:pt x="6571" y="3044"/>
                    <a:pt x="6591" y="2913"/>
                    <a:pt x="6536" y="2857"/>
                  </a:cubicBezTo>
                  <a:cubicBezTo>
                    <a:pt x="5989" y="2554"/>
                    <a:pt x="5472" y="2250"/>
                    <a:pt x="4895" y="1976"/>
                  </a:cubicBezTo>
                  <a:cubicBezTo>
                    <a:pt x="4378" y="1702"/>
                    <a:pt x="3800" y="1459"/>
                    <a:pt x="3223" y="1186"/>
                  </a:cubicBezTo>
                  <a:cubicBezTo>
                    <a:pt x="2250" y="730"/>
                    <a:pt x="1247" y="183"/>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31"/>
            <p:cNvSpPr/>
            <p:nvPr/>
          </p:nvSpPr>
          <p:spPr>
            <a:xfrm>
              <a:off x="6119178" y="3030627"/>
              <a:ext cx="157357" cy="133402"/>
            </a:xfrm>
            <a:custGeom>
              <a:avLst/>
              <a:gdLst/>
              <a:ahLst/>
              <a:cxnLst/>
              <a:rect l="l" t="t" r="r" b="b"/>
              <a:pathLst>
                <a:path w="5636" h="4778" extrusionOk="0">
                  <a:moveTo>
                    <a:pt x="85" y="0"/>
                  </a:moveTo>
                  <a:cubicBezTo>
                    <a:pt x="37" y="0"/>
                    <a:pt x="1" y="55"/>
                    <a:pt x="26" y="130"/>
                  </a:cubicBezTo>
                  <a:cubicBezTo>
                    <a:pt x="664" y="1102"/>
                    <a:pt x="1576" y="1953"/>
                    <a:pt x="2548" y="2713"/>
                  </a:cubicBezTo>
                  <a:cubicBezTo>
                    <a:pt x="3491" y="3473"/>
                    <a:pt x="4524" y="4111"/>
                    <a:pt x="5466" y="4750"/>
                  </a:cubicBezTo>
                  <a:cubicBezTo>
                    <a:pt x="5480" y="4770"/>
                    <a:pt x="5496" y="4778"/>
                    <a:pt x="5512" y="4778"/>
                  </a:cubicBezTo>
                  <a:cubicBezTo>
                    <a:pt x="5571" y="4778"/>
                    <a:pt x="5636" y="4669"/>
                    <a:pt x="5588" y="4598"/>
                  </a:cubicBezTo>
                  <a:cubicBezTo>
                    <a:pt x="3916" y="2956"/>
                    <a:pt x="2245" y="1041"/>
                    <a:pt x="117" y="8"/>
                  </a:cubicBezTo>
                  <a:cubicBezTo>
                    <a:pt x="106" y="3"/>
                    <a:pt x="95" y="0"/>
                    <a:pt x="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31"/>
            <p:cNvSpPr/>
            <p:nvPr/>
          </p:nvSpPr>
          <p:spPr>
            <a:xfrm>
              <a:off x="7645760" y="3879479"/>
              <a:ext cx="225538" cy="147864"/>
            </a:xfrm>
            <a:custGeom>
              <a:avLst/>
              <a:gdLst/>
              <a:ahLst/>
              <a:cxnLst/>
              <a:rect l="l" t="t" r="r" b="b"/>
              <a:pathLst>
                <a:path w="8078" h="5296" extrusionOk="0">
                  <a:moveTo>
                    <a:pt x="122" y="1"/>
                  </a:moveTo>
                  <a:cubicBezTo>
                    <a:pt x="61" y="31"/>
                    <a:pt x="0" y="122"/>
                    <a:pt x="30" y="183"/>
                  </a:cubicBezTo>
                  <a:cubicBezTo>
                    <a:pt x="1064" y="1247"/>
                    <a:pt x="2371" y="2189"/>
                    <a:pt x="3800" y="3010"/>
                  </a:cubicBezTo>
                  <a:cubicBezTo>
                    <a:pt x="5167" y="3830"/>
                    <a:pt x="6626" y="4590"/>
                    <a:pt x="7933" y="5289"/>
                  </a:cubicBezTo>
                  <a:cubicBezTo>
                    <a:pt x="7942" y="5294"/>
                    <a:pt x="7951" y="5295"/>
                    <a:pt x="7960" y="5295"/>
                  </a:cubicBezTo>
                  <a:cubicBezTo>
                    <a:pt x="8016" y="5295"/>
                    <a:pt x="8077" y="5220"/>
                    <a:pt x="8025" y="5168"/>
                  </a:cubicBezTo>
                  <a:cubicBezTo>
                    <a:pt x="6961" y="4165"/>
                    <a:pt x="5714" y="3071"/>
                    <a:pt x="4377" y="2068"/>
                  </a:cubicBezTo>
                  <a:cubicBezTo>
                    <a:pt x="3009" y="1125"/>
                    <a:pt x="1581" y="365"/>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31"/>
            <p:cNvSpPr/>
            <p:nvPr/>
          </p:nvSpPr>
          <p:spPr>
            <a:xfrm>
              <a:off x="7705146" y="3686384"/>
              <a:ext cx="65389" cy="24290"/>
            </a:xfrm>
            <a:custGeom>
              <a:avLst/>
              <a:gdLst/>
              <a:ahLst/>
              <a:cxnLst/>
              <a:rect l="l" t="t" r="r" b="b"/>
              <a:pathLst>
                <a:path w="2342" h="870" extrusionOk="0">
                  <a:moveTo>
                    <a:pt x="1733" y="0"/>
                  </a:moveTo>
                  <a:cubicBezTo>
                    <a:pt x="1155" y="0"/>
                    <a:pt x="482" y="306"/>
                    <a:pt x="31" y="686"/>
                  </a:cubicBezTo>
                  <a:cubicBezTo>
                    <a:pt x="1" y="716"/>
                    <a:pt x="1" y="807"/>
                    <a:pt x="62" y="837"/>
                  </a:cubicBezTo>
                  <a:cubicBezTo>
                    <a:pt x="180" y="859"/>
                    <a:pt x="302" y="869"/>
                    <a:pt x="427" y="869"/>
                  </a:cubicBezTo>
                  <a:cubicBezTo>
                    <a:pt x="654" y="869"/>
                    <a:pt x="890" y="836"/>
                    <a:pt x="1125" y="777"/>
                  </a:cubicBezTo>
                  <a:cubicBezTo>
                    <a:pt x="1521" y="716"/>
                    <a:pt x="1885" y="655"/>
                    <a:pt x="2220" y="412"/>
                  </a:cubicBezTo>
                  <a:cubicBezTo>
                    <a:pt x="2341" y="290"/>
                    <a:pt x="2341" y="108"/>
                    <a:pt x="2189" y="78"/>
                  </a:cubicBezTo>
                  <a:cubicBezTo>
                    <a:pt x="2049" y="24"/>
                    <a:pt x="1895" y="0"/>
                    <a:pt x="17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31"/>
            <p:cNvSpPr/>
            <p:nvPr/>
          </p:nvSpPr>
          <p:spPr>
            <a:xfrm>
              <a:off x="7523554" y="3982503"/>
              <a:ext cx="16975" cy="76222"/>
            </a:xfrm>
            <a:custGeom>
              <a:avLst/>
              <a:gdLst/>
              <a:ahLst/>
              <a:cxnLst/>
              <a:rect l="l" t="t" r="r" b="b"/>
              <a:pathLst>
                <a:path w="608" h="2730" extrusionOk="0">
                  <a:moveTo>
                    <a:pt x="102" y="1"/>
                  </a:moveTo>
                  <a:cubicBezTo>
                    <a:pt x="67" y="1"/>
                    <a:pt x="31" y="22"/>
                    <a:pt x="31" y="80"/>
                  </a:cubicBezTo>
                  <a:cubicBezTo>
                    <a:pt x="0" y="931"/>
                    <a:pt x="31" y="1721"/>
                    <a:pt x="182" y="2572"/>
                  </a:cubicBezTo>
                  <a:cubicBezTo>
                    <a:pt x="182" y="2682"/>
                    <a:pt x="238" y="2730"/>
                    <a:pt x="302" y="2730"/>
                  </a:cubicBezTo>
                  <a:cubicBezTo>
                    <a:pt x="380" y="2730"/>
                    <a:pt x="470" y="2659"/>
                    <a:pt x="486" y="2542"/>
                  </a:cubicBezTo>
                  <a:cubicBezTo>
                    <a:pt x="608" y="1630"/>
                    <a:pt x="486" y="840"/>
                    <a:pt x="152" y="19"/>
                  </a:cubicBezTo>
                  <a:cubicBezTo>
                    <a:pt x="141" y="8"/>
                    <a:pt x="122" y="1"/>
                    <a:pt x="1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31"/>
            <p:cNvSpPr/>
            <p:nvPr/>
          </p:nvSpPr>
          <p:spPr>
            <a:xfrm>
              <a:off x="6882818" y="3107602"/>
              <a:ext cx="33895" cy="44225"/>
            </a:xfrm>
            <a:custGeom>
              <a:avLst/>
              <a:gdLst/>
              <a:ahLst/>
              <a:cxnLst/>
              <a:rect l="l" t="t" r="r" b="b"/>
              <a:pathLst>
                <a:path w="1214" h="1584" extrusionOk="0">
                  <a:moveTo>
                    <a:pt x="928" y="0"/>
                  </a:moveTo>
                  <a:cubicBezTo>
                    <a:pt x="886" y="0"/>
                    <a:pt x="840" y="15"/>
                    <a:pt x="791" y="47"/>
                  </a:cubicBezTo>
                  <a:cubicBezTo>
                    <a:pt x="335" y="412"/>
                    <a:pt x="31" y="929"/>
                    <a:pt x="0" y="1506"/>
                  </a:cubicBezTo>
                  <a:cubicBezTo>
                    <a:pt x="0" y="1545"/>
                    <a:pt x="25" y="1583"/>
                    <a:pt x="50" y="1583"/>
                  </a:cubicBezTo>
                  <a:cubicBezTo>
                    <a:pt x="65" y="1583"/>
                    <a:pt x="80" y="1570"/>
                    <a:pt x="92" y="1537"/>
                  </a:cubicBezTo>
                  <a:cubicBezTo>
                    <a:pt x="456" y="1202"/>
                    <a:pt x="760" y="807"/>
                    <a:pt x="1064" y="443"/>
                  </a:cubicBezTo>
                  <a:cubicBezTo>
                    <a:pt x="1214" y="293"/>
                    <a:pt x="1118" y="0"/>
                    <a:pt x="9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31"/>
            <p:cNvSpPr/>
            <p:nvPr/>
          </p:nvSpPr>
          <p:spPr>
            <a:xfrm>
              <a:off x="6617187" y="3532908"/>
              <a:ext cx="32276" cy="67455"/>
            </a:xfrm>
            <a:custGeom>
              <a:avLst/>
              <a:gdLst/>
              <a:ahLst/>
              <a:cxnLst/>
              <a:rect l="l" t="t" r="r" b="b"/>
              <a:pathLst>
                <a:path w="1156" h="2416" extrusionOk="0">
                  <a:moveTo>
                    <a:pt x="887" y="0"/>
                  </a:moveTo>
                  <a:cubicBezTo>
                    <a:pt x="872" y="0"/>
                    <a:pt x="860" y="4"/>
                    <a:pt x="852" y="12"/>
                  </a:cubicBezTo>
                  <a:cubicBezTo>
                    <a:pt x="548" y="195"/>
                    <a:pt x="396" y="651"/>
                    <a:pt x="304" y="954"/>
                  </a:cubicBezTo>
                  <a:cubicBezTo>
                    <a:pt x="213" y="1350"/>
                    <a:pt x="0" y="1836"/>
                    <a:pt x="122" y="2231"/>
                  </a:cubicBezTo>
                  <a:cubicBezTo>
                    <a:pt x="161" y="2349"/>
                    <a:pt x="264" y="2416"/>
                    <a:pt x="373" y="2416"/>
                  </a:cubicBezTo>
                  <a:cubicBezTo>
                    <a:pt x="432" y="2416"/>
                    <a:pt x="494" y="2396"/>
                    <a:pt x="548" y="2353"/>
                  </a:cubicBezTo>
                  <a:cubicBezTo>
                    <a:pt x="852" y="2049"/>
                    <a:pt x="912" y="1532"/>
                    <a:pt x="1004" y="1167"/>
                  </a:cubicBezTo>
                  <a:cubicBezTo>
                    <a:pt x="1064" y="833"/>
                    <a:pt x="1156" y="347"/>
                    <a:pt x="1004" y="73"/>
                  </a:cubicBezTo>
                  <a:cubicBezTo>
                    <a:pt x="981" y="28"/>
                    <a:pt x="926" y="0"/>
                    <a:pt x="8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Open Sans"/>
              <a:buNone/>
              <a:defRPr sz="3500" b="1">
                <a:solidFill>
                  <a:schemeClr val="dk1"/>
                </a:solidFill>
                <a:latin typeface="Open Sans"/>
                <a:ea typeface="Open Sans"/>
                <a:cs typeface="Open Sans"/>
                <a:sym typeface="Open Sans"/>
              </a:defRPr>
            </a:lvl1pPr>
            <a:lvl2pPr lvl="1" rtl="0">
              <a:spcBef>
                <a:spcPts val="0"/>
              </a:spcBef>
              <a:spcAft>
                <a:spcPts val="0"/>
              </a:spcAft>
              <a:buClr>
                <a:schemeClr val="dk1"/>
              </a:buClr>
              <a:buSzPts val="3500"/>
              <a:buFont typeface="Open Sans"/>
              <a:buNone/>
              <a:defRPr sz="3500" b="1">
                <a:solidFill>
                  <a:schemeClr val="dk1"/>
                </a:solidFill>
                <a:latin typeface="Open Sans"/>
                <a:ea typeface="Open Sans"/>
                <a:cs typeface="Open Sans"/>
                <a:sym typeface="Open Sans"/>
              </a:defRPr>
            </a:lvl2pPr>
            <a:lvl3pPr lvl="2" rtl="0">
              <a:spcBef>
                <a:spcPts val="0"/>
              </a:spcBef>
              <a:spcAft>
                <a:spcPts val="0"/>
              </a:spcAft>
              <a:buClr>
                <a:schemeClr val="dk1"/>
              </a:buClr>
              <a:buSzPts val="3500"/>
              <a:buFont typeface="Open Sans"/>
              <a:buNone/>
              <a:defRPr sz="3500" b="1">
                <a:solidFill>
                  <a:schemeClr val="dk1"/>
                </a:solidFill>
                <a:latin typeface="Open Sans"/>
                <a:ea typeface="Open Sans"/>
                <a:cs typeface="Open Sans"/>
                <a:sym typeface="Open Sans"/>
              </a:defRPr>
            </a:lvl3pPr>
            <a:lvl4pPr lvl="3" rtl="0">
              <a:spcBef>
                <a:spcPts val="0"/>
              </a:spcBef>
              <a:spcAft>
                <a:spcPts val="0"/>
              </a:spcAft>
              <a:buClr>
                <a:schemeClr val="dk1"/>
              </a:buClr>
              <a:buSzPts val="3500"/>
              <a:buFont typeface="Open Sans"/>
              <a:buNone/>
              <a:defRPr sz="3500" b="1">
                <a:solidFill>
                  <a:schemeClr val="dk1"/>
                </a:solidFill>
                <a:latin typeface="Open Sans"/>
                <a:ea typeface="Open Sans"/>
                <a:cs typeface="Open Sans"/>
                <a:sym typeface="Open Sans"/>
              </a:defRPr>
            </a:lvl4pPr>
            <a:lvl5pPr lvl="4" rtl="0">
              <a:spcBef>
                <a:spcPts val="0"/>
              </a:spcBef>
              <a:spcAft>
                <a:spcPts val="0"/>
              </a:spcAft>
              <a:buClr>
                <a:schemeClr val="dk1"/>
              </a:buClr>
              <a:buSzPts val="3500"/>
              <a:buFont typeface="Open Sans"/>
              <a:buNone/>
              <a:defRPr sz="3500" b="1">
                <a:solidFill>
                  <a:schemeClr val="dk1"/>
                </a:solidFill>
                <a:latin typeface="Open Sans"/>
                <a:ea typeface="Open Sans"/>
                <a:cs typeface="Open Sans"/>
                <a:sym typeface="Open Sans"/>
              </a:defRPr>
            </a:lvl5pPr>
            <a:lvl6pPr lvl="5" rtl="0">
              <a:spcBef>
                <a:spcPts val="0"/>
              </a:spcBef>
              <a:spcAft>
                <a:spcPts val="0"/>
              </a:spcAft>
              <a:buClr>
                <a:schemeClr val="dk1"/>
              </a:buClr>
              <a:buSzPts val="3500"/>
              <a:buFont typeface="Open Sans"/>
              <a:buNone/>
              <a:defRPr sz="3500" b="1">
                <a:solidFill>
                  <a:schemeClr val="dk1"/>
                </a:solidFill>
                <a:latin typeface="Open Sans"/>
                <a:ea typeface="Open Sans"/>
                <a:cs typeface="Open Sans"/>
                <a:sym typeface="Open Sans"/>
              </a:defRPr>
            </a:lvl6pPr>
            <a:lvl7pPr lvl="6" rtl="0">
              <a:spcBef>
                <a:spcPts val="0"/>
              </a:spcBef>
              <a:spcAft>
                <a:spcPts val="0"/>
              </a:spcAft>
              <a:buClr>
                <a:schemeClr val="dk1"/>
              </a:buClr>
              <a:buSzPts val="3500"/>
              <a:buFont typeface="Open Sans"/>
              <a:buNone/>
              <a:defRPr sz="3500" b="1">
                <a:solidFill>
                  <a:schemeClr val="dk1"/>
                </a:solidFill>
                <a:latin typeface="Open Sans"/>
                <a:ea typeface="Open Sans"/>
                <a:cs typeface="Open Sans"/>
                <a:sym typeface="Open Sans"/>
              </a:defRPr>
            </a:lvl7pPr>
            <a:lvl8pPr lvl="7" rtl="0">
              <a:spcBef>
                <a:spcPts val="0"/>
              </a:spcBef>
              <a:spcAft>
                <a:spcPts val="0"/>
              </a:spcAft>
              <a:buClr>
                <a:schemeClr val="dk1"/>
              </a:buClr>
              <a:buSzPts val="3500"/>
              <a:buFont typeface="Open Sans"/>
              <a:buNone/>
              <a:defRPr sz="3500" b="1">
                <a:solidFill>
                  <a:schemeClr val="dk1"/>
                </a:solidFill>
                <a:latin typeface="Open Sans"/>
                <a:ea typeface="Open Sans"/>
                <a:cs typeface="Open Sans"/>
                <a:sym typeface="Open Sans"/>
              </a:defRPr>
            </a:lvl8pPr>
            <a:lvl9pPr lvl="8" rtl="0">
              <a:spcBef>
                <a:spcPts val="0"/>
              </a:spcBef>
              <a:spcAft>
                <a:spcPts val="0"/>
              </a:spcAft>
              <a:buClr>
                <a:schemeClr val="dk1"/>
              </a:buClr>
              <a:buSzPts val="3500"/>
              <a:buFont typeface="Open Sans"/>
              <a:buNone/>
              <a:defRPr sz="3500" b="1">
                <a:solidFill>
                  <a:schemeClr val="dk1"/>
                </a:solidFill>
                <a:latin typeface="Open Sans"/>
                <a:ea typeface="Open Sans"/>
                <a:cs typeface="Open Sans"/>
                <a:sym typeface="Open Sans"/>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1pPr>
            <a:lvl2pPr marL="914400" lvl="1" indent="-317500">
              <a:lnSpc>
                <a:spcPct val="115000"/>
              </a:lnSpc>
              <a:spcBef>
                <a:spcPts val="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2pPr>
            <a:lvl3pPr marL="1371600" lvl="2" indent="-317500">
              <a:lnSpc>
                <a:spcPct val="115000"/>
              </a:lnSpc>
              <a:spcBef>
                <a:spcPts val="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3pPr>
            <a:lvl4pPr marL="1828800" lvl="3" indent="-317500">
              <a:lnSpc>
                <a:spcPct val="115000"/>
              </a:lnSpc>
              <a:spcBef>
                <a:spcPts val="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4pPr>
            <a:lvl5pPr marL="2286000" lvl="4" indent="-317500">
              <a:lnSpc>
                <a:spcPct val="115000"/>
              </a:lnSpc>
              <a:spcBef>
                <a:spcPts val="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5pPr>
            <a:lvl6pPr marL="2743200" lvl="5" indent="-317500">
              <a:lnSpc>
                <a:spcPct val="115000"/>
              </a:lnSpc>
              <a:spcBef>
                <a:spcPts val="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6pPr>
            <a:lvl7pPr marL="3200400" lvl="6" indent="-317500">
              <a:lnSpc>
                <a:spcPct val="115000"/>
              </a:lnSpc>
              <a:spcBef>
                <a:spcPts val="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7pPr>
            <a:lvl8pPr marL="3657600" lvl="7" indent="-317500">
              <a:lnSpc>
                <a:spcPct val="115000"/>
              </a:lnSpc>
              <a:spcBef>
                <a:spcPts val="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8pPr>
            <a:lvl9pPr marL="4114800" lvl="8" indent="-317500">
              <a:lnSpc>
                <a:spcPct val="115000"/>
              </a:lnSpc>
              <a:spcBef>
                <a:spcPts val="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8" r:id="rId3"/>
    <p:sldLayoutId id="2147483660" r:id="rId4"/>
    <p:sldLayoutId id="2147483662" r:id="rId5"/>
    <p:sldLayoutId id="2147483668" r:id="rId6"/>
    <p:sldLayoutId id="2147483672" r:id="rId7"/>
    <p:sldLayoutId id="2147483676" r:id="rId8"/>
    <p:sldLayoutId id="2147483677" r:id="rId9"/>
    <p:sldLayoutId id="2147483678" r:id="rId10"/>
    <p:sldLayoutId id="2147483682" r:id="rId11"/>
    <p:sldLayoutId id="2147483683"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pos="449">
          <p15:clr>
            <a:srgbClr val="EA4335"/>
          </p15:clr>
        </p15:guide>
        <p15:guide id="2" pos="5311">
          <p15:clr>
            <a:srgbClr val="EA4335"/>
          </p15:clr>
        </p15:guide>
        <p15:guide id="3" orient="horz" pos="340">
          <p15:clr>
            <a:srgbClr val="EA4335"/>
          </p15:clr>
        </p15:guide>
        <p15:guide id="4" orient="horz" pos="2900">
          <p15:clr>
            <a:srgbClr val="EA4335"/>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1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8.e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oleObject" Target="../embeddings/oleObject1.bin"/><Relationship Id="rId5" Type="http://schemas.openxmlformats.org/officeDocument/2006/relationships/image" Target="../media/image17.jpeg"/><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7"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23.emf"/><Relationship Id="rId5" Type="http://schemas.openxmlformats.org/officeDocument/2006/relationships/oleObject" Target="../embeddings/oleObject2.bin"/><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7.e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6.emf"/><Relationship Id="rId5" Type="http://schemas.openxmlformats.org/officeDocument/2006/relationships/oleObject" Target="../embeddings/oleObject4.bin"/><Relationship Id="rId4" Type="http://schemas.openxmlformats.org/officeDocument/2006/relationships/image" Target="../media/image25.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6.xml"/><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8.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s://www.ebi.ac.uk/thornton-srv/m-csa/entry/95/" TargetMode="External"/><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341"/>
        <p:cNvGrpSpPr/>
        <p:nvPr/>
      </p:nvGrpSpPr>
      <p:grpSpPr>
        <a:xfrm>
          <a:off x="0" y="0"/>
          <a:ext cx="0" cy="0"/>
          <a:chOff x="0" y="0"/>
          <a:chExt cx="0" cy="0"/>
        </a:xfrm>
      </p:grpSpPr>
      <p:sp>
        <p:nvSpPr>
          <p:cNvPr id="5342" name="Google Shape;5342;p36"/>
          <p:cNvSpPr txBox="1">
            <a:spLocks noGrp="1"/>
          </p:cNvSpPr>
          <p:nvPr>
            <p:ph type="ctrTitle"/>
          </p:nvPr>
        </p:nvSpPr>
        <p:spPr>
          <a:xfrm>
            <a:off x="911100" y="704414"/>
            <a:ext cx="7321800" cy="2285374"/>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s-MX" sz="1800" dirty="0"/>
              <a:t>Universidad Autónoma del Estado de Hidalgo</a:t>
            </a:r>
            <a:br>
              <a:rPr lang="es-MX" sz="1800" dirty="0"/>
            </a:br>
            <a:r>
              <a:rPr lang="es-MX" sz="1800" dirty="0"/>
              <a:t>Instituto de Ciencias Básicas e Ingeniería</a:t>
            </a:r>
            <a:br>
              <a:rPr lang="es-MX" sz="1800" dirty="0"/>
            </a:br>
            <a:r>
              <a:rPr lang="es-MX" sz="1800" dirty="0"/>
              <a:t>Área Académica de Química</a:t>
            </a:r>
            <a:br>
              <a:rPr lang="es-MX" sz="1800" dirty="0"/>
            </a:br>
            <a:r>
              <a:rPr lang="es-MX" sz="1800" dirty="0"/>
              <a:t>Licenciatura en Química</a:t>
            </a:r>
            <a:br>
              <a:rPr lang="es-MX" sz="2000" dirty="0"/>
            </a:br>
            <a:br>
              <a:rPr lang="es-MX" sz="2000" dirty="0"/>
            </a:br>
            <a:br>
              <a:rPr lang="es-MX" sz="2000" dirty="0"/>
            </a:br>
            <a:r>
              <a:rPr lang="es-MX" sz="2400" dirty="0"/>
              <a:t>Isomerasas</a:t>
            </a:r>
            <a:endParaRPr sz="2000" dirty="0"/>
          </a:p>
        </p:txBody>
      </p:sp>
      <p:sp>
        <p:nvSpPr>
          <p:cNvPr id="5343" name="Google Shape;5343;p36"/>
          <p:cNvSpPr txBox="1">
            <a:spLocks noGrp="1"/>
          </p:cNvSpPr>
          <p:nvPr>
            <p:ph type="subTitle" idx="1"/>
          </p:nvPr>
        </p:nvSpPr>
        <p:spPr>
          <a:xfrm>
            <a:off x="1081271" y="3213273"/>
            <a:ext cx="3246180" cy="1484987"/>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1400" b="1" dirty="0"/>
              <a:t>Equipo Golden Rice</a:t>
            </a:r>
          </a:p>
          <a:p>
            <a:pPr marL="0" lvl="0" indent="0" algn="ctr" rtl="0">
              <a:spcBef>
                <a:spcPts val="0"/>
              </a:spcBef>
              <a:spcAft>
                <a:spcPts val="0"/>
              </a:spcAft>
              <a:buNone/>
            </a:pPr>
            <a:r>
              <a:rPr lang="en" sz="1400" dirty="0"/>
              <a:t>González Olvera Carlos Fernando</a:t>
            </a:r>
          </a:p>
          <a:p>
            <a:pPr marL="0" lvl="0" indent="0" algn="ctr" rtl="0">
              <a:spcBef>
                <a:spcPts val="0"/>
              </a:spcBef>
              <a:spcAft>
                <a:spcPts val="0"/>
              </a:spcAft>
              <a:buNone/>
            </a:pPr>
            <a:r>
              <a:rPr lang="en" sz="1400" dirty="0"/>
              <a:t>López Romero Melissa Giselle</a:t>
            </a:r>
          </a:p>
          <a:p>
            <a:pPr marL="0" lvl="0" indent="0" algn="ctr" rtl="0">
              <a:spcBef>
                <a:spcPts val="0"/>
              </a:spcBef>
              <a:spcAft>
                <a:spcPts val="0"/>
              </a:spcAft>
              <a:buNone/>
            </a:pPr>
            <a:r>
              <a:rPr lang="en" sz="1400" dirty="0"/>
              <a:t>Rodríguez Flores Irving Alexis</a:t>
            </a:r>
          </a:p>
          <a:p>
            <a:pPr marL="0" lvl="0" indent="0" algn="ctr" rtl="0">
              <a:spcBef>
                <a:spcPts val="0"/>
              </a:spcBef>
              <a:spcAft>
                <a:spcPts val="0"/>
              </a:spcAft>
              <a:buNone/>
            </a:pPr>
            <a:r>
              <a:rPr lang="en" sz="1400" dirty="0"/>
              <a:t>Servín Hernández Mayte Samara</a:t>
            </a:r>
            <a:endParaRPr sz="1400" dirty="0"/>
          </a:p>
        </p:txBody>
      </p:sp>
      <p:sp>
        <p:nvSpPr>
          <p:cNvPr id="2" name="Google Shape;5343;p36">
            <a:extLst>
              <a:ext uri="{FF2B5EF4-FFF2-40B4-BE49-F238E27FC236}">
                <a16:creationId xmlns:a16="http://schemas.microsoft.com/office/drawing/2014/main" id="{0548702E-3467-6E90-7EE4-E8017F6E0F0A}"/>
              </a:ext>
            </a:extLst>
          </p:cNvPr>
          <p:cNvSpPr txBox="1">
            <a:spLocks/>
          </p:cNvSpPr>
          <p:nvPr/>
        </p:nvSpPr>
        <p:spPr>
          <a:xfrm>
            <a:off x="4327451" y="3397556"/>
            <a:ext cx="4220750" cy="11164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Montserrat Medium"/>
              <a:buNone/>
              <a:defRPr sz="1600" b="0" i="0" u="none" strike="noStrike" cap="none">
                <a:solidFill>
                  <a:schemeClr val="dk1"/>
                </a:solidFill>
                <a:latin typeface="Montserrat Medium"/>
                <a:ea typeface="Montserrat Medium"/>
                <a:cs typeface="Montserrat Medium"/>
                <a:sym typeface="Montserrat Medium"/>
              </a:defRPr>
            </a:lvl1pPr>
            <a:lvl2pPr marL="914400" marR="0" lvl="1" indent="-317500" algn="ctr" rtl="0">
              <a:lnSpc>
                <a:spcPct val="100000"/>
              </a:lnSpc>
              <a:spcBef>
                <a:spcPts val="0"/>
              </a:spcBef>
              <a:spcAft>
                <a:spcPts val="0"/>
              </a:spcAft>
              <a:buClr>
                <a:schemeClr val="dk1"/>
              </a:buClr>
              <a:buSzPts val="1800"/>
              <a:buFont typeface="Montserrat Medium"/>
              <a:buNone/>
              <a:defRPr sz="1800" b="0" i="0" u="none" strike="noStrike" cap="none">
                <a:solidFill>
                  <a:schemeClr val="dk1"/>
                </a:solidFill>
                <a:latin typeface="Montserrat Medium"/>
                <a:ea typeface="Montserrat Medium"/>
                <a:cs typeface="Montserrat Medium"/>
                <a:sym typeface="Montserrat Medium"/>
              </a:defRPr>
            </a:lvl2pPr>
            <a:lvl3pPr marL="1371600" marR="0" lvl="2" indent="-317500" algn="ctr" rtl="0">
              <a:lnSpc>
                <a:spcPct val="100000"/>
              </a:lnSpc>
              <a:spcBef>
                <a:spcPts val="0"/>
              </a:spcBef>
              <a:spcAft>
                <a:spcPts val="0"/>
              </a:spcAft>
              <a:buClr>
                <a:schemeClr val="dk1"/>
              </a:buClr>
              <a:buSzPts val="1800"/>
              <a:buFont typeface="Montserrat Medium"/>
              <a:buNone/>
              <a:defRPr sz="1800" b="0" i="0" u="none" strike="noStrike" cap="none">
                <a:solidFill>
                  <a:schemeClr val="dk1"/>
                </a:solidFill>
                <a:latin typeface="Montserrat Medium"/>
                <a:ea typeface="Montserrat Medium"/>
                <a:cs typeface="Montserrat Medium"/>
                <a:sym typeface="Montserrat Medium"/>
              </a:defRPr>
            </a:lvl3pPr>
            <a:lvl4pPr marL="1828800" marR="0" lvl="3" indent="-317500" algn="ctr" rtl="0">
              <a:lnSpc>
                <a:spcPct val="100000"/>
              </a:lnSpc>
              <a:spcBef>
                <a:spcPts val="0"/>
              </a:spcBef>
              <a:spcAft>
                <a:spcPts val="0"/>
              </a:spcAft>
              <a:buClr>
                <a:schemeClr val="dk1"/>
              </a:buClr>
              <a:buSzPts val="1800"/>
              <a:buFont typeface="Montserrat Medium"/>
              <a:buNone/>
              <a:defRPr sz="1800" b="0" i="0" u="none" strike="noStrike" cap="none">
                <a:solidFill>
                  <a:schemeClr val="dk1"/>
                </a:solidFill>
                <a:latin typeface="Montserrat Medium"/>
                <a:ea typeface="Montserrat Medium"/>
                <a:cs typeface="Montserrat Medium"/>
                <a:sym typeface="Montserrat Medium"/>
              </a:defRPr>
            </a:lvl4pPr>
            <a:lvl5pPr marL="2286000" marR="0" lvl="4" indent="-317500" algn="ctr" rtl="0">
              <a:lnSpc>
                <a:spcPct val="100000"/>
              </a:lnSpc>
              <a:spcBef>
                <a:spcPts val="0"/>
              </a:spcBef>
              <a:spcAft>
                <a:spcPts val="0"/>
              </a:spcAft>
              <a:buClr>
                <a:schemeClr val="dk1"/>
              </a:buClr>
              <a:buSzPts val="1800"/>
              <a:buFont typeface="Montserrat Medium"/>
              <a:buNone/>
              <a:defRPr sz="1800" b="0" i="0" u="none" strike="noStrike" cap="none">
                <a:solidFill>
                  <a:schemeClr val="dk1"/>
                </a:solidFill>
                <a:latin typeface="Montserrat Medium"/>
                <a:ea typeface="Montserrat Medium"/>
                <a:cs typeface="Montserrat Medium"/>
                <a:sym typeface="Montserrat Medium"/>
              </a:defRPr>
            </a:lvl5pPr>
            <a:lvl6pPr marL="2743200" marR="0" lvl="5" indent="-317500" algn="ctr" rtl="0">
              <a:lnSpc>
                <a:spcPct val="100000"/>
              </a:lnSpc>
              <a:spcBef>
                <a:spcPts val="0"/>
              </a:spcBef>
              <a:spcAft>
                <a:spcPts val="0"/>
              </a:spcAft>
              <a:buClr>
                <a:schemeClr val="dk1"/>
              </a:buClr>
              <a:buSzPts val="1800"/>
              <a:buFont typeface="Montserrat Medium"/>
              <a:buNone/>
              <a:defRPr sz="1800" b="0" i="0" u="none" strike="noStrike" cap="none">
                <a:solidFill>
                  <a:schemeClr val="dk1"/>
                </a:solidFill>
                <a:latin typeface="Montserrat Medium"/>
                <a:ea typeface="Montserrat Medium"/>
                <a:cs typeface="Montserrat Medium"/>
                <a:sym typeface="Montserrat Medium"/>
              </a:defRPr>
            </a:lvl6pPr>
            <a:lvl7pPr marL="3200400" marR="0" lvl="6" indent="-317500" algn="ctr" rtl="0">
              <a:lnSpc>
                <a:spcPct val="100000"/>
              </a:lnSpc>
              <a:spcBef>
                <a:spcPts val="0"/>
              </a:spcBef>
              <a:spcAft>
                <a:spcPts val="0"/>
              </a:spcAft>
              <a:buClr>
                <a:schemeClr val="dk1"/>
              </a:buClr>
              <a:buSzPts val="1800"/>
              <a:buFont typeface="Montserrat Medium"/>
              <a:buNone/>
              <a:defRPr sz="1800" b="0" i="0" u="none" strike="noStrike" cap="none">
                <a:solidFill>
                  <a:schemeClr val="dk1"/>
                </a:solidFill>
                <a:latin typeface="Montserrat Medium"/>
                <a:ea typeface="Montserrat Medium"/>
                <a:cs typeface="Montserrat Medium"/>
                <a:sym typeface="Montserrat Medium"/>
              </a:defRPr>
            </a:lvl7pPr>
            <a:lvl8pPr marL="3657600" marR="0" lvl="7" indent="-317500" algn="ctr" rtl="0">
              <a:lnSpc>
                <a:spcPct val="100000"/>
              </a:lnSpc>
              <a:spcBef>
                <a:spcPts val="0"/>
              </a:spcBef>
              <a:spcAft>
                <a:spcPts val="0"/>
              </a:spcAft>
              <a:buClr>
                <a:schemeClr val="dk1"/>
              </a:buClr>
              <a:buSzPts val="1800"/>
              <a:buFont typeface="Montserrat Medium"/>
              <a:buNone/>
              <a:defRPr sz="1800" b="0" i="0" u="none" strike="noStrike" cap="none">
                <a:solidFill>
                  <a:schemeClr val="dk1"/>
                </a:solidFill>
                <a:latin typeface="Montserrat Medium"/>
                <a:ea typeface="Montserrat Medium"/>
                <a:cs typeface="Montserrat Medium"/>
                <a:sym typeface="Montserrat Medium"/>
              </a:defRPr>
            </a:lvl8pPr>
            <a:lvl9pPr marL="4114800" marR="0" lvl="8" indent="-317500" algn="ctr" rtl="0">
              <a:lnSpc>
                <a:spcPct val="100000"/>
              </a:lnSpc>
              <a:spcBef>
                <a:spcPts val="0"/>
              </a:spcBef>
              <a:spcAft>
                <a:spcPts val="0"/>
              </a:spcAft>
              <a:buClr>
                <a:schemeClr val="dk1"/>
              </a:buClr>
              <a:buSzPts val="1800"/>
              <a:buFont typeface="Montserrat Medium"/>
              <a:buNone/>
              <a:defRPr sz="1800" b="0" i="0" u="none" strike="noStrike" cap="none">
                <a:solidFill>
                  <a:schemeClr val="dk1"/>
                </a:solidFill>
                <a:latin typeface="Montserrat Medium"/>
                <a:ea typeface="Montserrat Medium"/>
                <a:cs typeface="Montserrat Medium"/>
                <a:sym typeface="Montserrat Medium"/>
              </a:defRPr>
            </a:lvl9pPr>
          </a:lstStyle>
          <a:p>
            <a:pPr marL="0" indent="0" algn="ctr"/>
            <a:r>
              <a:rPr lang="es-MX" sz="1400" dirty="0"/>
              <a:t>Biotecnología (8° 1)</a:t>
            </a:r>
          </a:p>
          <a:p>
            <a:pPr marL="0" indent="0" algn="ctr"/>
            <a:r>
              <a:rPr lang="es-MX" sz="1400" dirty="0"/>
              <a:t>Doctor Carlos Alexander Lucho Constantino</a:t>
            </a:r>
          </a:p>
          <a:p>
            <a:pPr marL="0" indent="0" algn="ctr"/>
            <a:r>
              <a:rPr lang="es-MX" sz="1400" dirty="0"/>
              <a:t>Julio – Diciembre 2023</a:t>
            </a:r>
          </a:p>
          <a:p>
            <a:pPr marL="0" indent="0" algn="ctr"/>
            <a:r>
              <a:rPr lang="es-MX" sz="1400" dirty="0"/>
              <a:t>Octubre de 2023</a:t>
            </a:r>
          </a:p>
        </p:txBody>
      </p:sp>
      <p:pic>
        <p:nvPicPr>
          <p:cNvPr id="1026" name="Picture 2" descr="Dirección de Imagen y Diseño Institucional :: Recursos">
            <a:extLst>
              <a:ext uri="{FF2B5EF4-FFF2-40B4-BE49-F238E27FC236}">
                <a16:creationId xmlns:a16="http://schemas.microsoft.com/office/drawing/2014/main" id="{D934D4BE-40BB-143B-63AB-5592E8584F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6754" y="121667"/>
            <a:ext cx="1422188" cy="64714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Instituto de Ciencias Básicas e Ingeniería :: Recursos">
            <a:extLst>
              <a:ext uri="{FF2B5EF4-FFF2-40B4-BE49-F238E27FC236}">
                <a16:creationId xmlns:a16="http://schemas.microsoft.com/office/drawing/2014/main" id="{39039F70-6449-AAD0-09BF-0411C3589D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6204" y="57941"/>
            <a:ext cx="1477092" cy="6234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376"/>
        <p:cNvGrpSpPr/>
        <p:nvPr/>
      </p:nvGrpSpPr>
      <p:grpSpPr>
        <a:xfrm>
          <a:off x="0" y="0"/>
          <a:ext cx="0" cy="0"/>
          <a:chOff x="0" y="0"/>
          <a:chExt cx="0" cy="0"/>
        </a:xfrm>
      </p:grpSpPr>
      <p:sp>
        <p:nvSpPr>
          <p:cNvPr id="5377" name="Google Shape;5377;p40"/>
          <p:cNvSpPr txBox="1">
            <a:spLocks noGrp="1"/>
          </p:cNvSpPr>
          <p:nvPr>
            <p:ph type="title"/>
          </p:nvPr>
        </p:nvSpPr>
        <p:spPr>
          <a:xfrm>
            <a:off x="754913" y="2384250"/>
            <a:ext cx="7602278" cy="1581694"/>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Estructura y tipo de reacciones que cataliza </a:t>
            </a:r>
            <a:endParaRPr dirty="0"/>
          </a:p>
        </p:txBody>
      </p:sp>
      <p:sp>
        <p:nvSpPr>
          <p:cNvPr id="5378" name="Google Shape;5378;p40"/>
          <p:cNvSpPr txBox="1">
            <a:spLocks noGrp="1"/>
          </p:cNvSpPr>
          <p:nvPr>
            <p:ph type="title" idx="2"/>
          </p:nvPr>
        </p:nvSpPr>
        <p:spPr>
          <a:xfrm>
            <a:off x="3745950" y="1468350"/>
            <a:ext cx="1652100" cy="91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4</a:t>
            </a:r>
            <a:endParaRPr dirty="0"/>
          </a:p>
        </p:txBody>
      </p:sp>
    </p:spTree>
    <p:extLst>
      <p:ext uri="{BB962C8B-B14F-4D97-AF65-F5344CB8AC3E}">
        <p14:creationId xmlns:p14="http://schemas.microsoft.com/office/powerpoint/2010/main" val="34249478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8ECEA24-0FD2-6E6F-6784-F11067763E3E}"/>
              </a:ext>
            </a:extLst>
          </p:cNvPr>
          <p:cNvSpPr>
            <a:spLocks noGrp="1"/>
          </p:cNvSpPr>
          <p:nvPr>
            <p:ph type="title"/>
          </p:nvPr>
        </p:nvSpPr>
        <p:spPr>
          <a:xfrm>
            <a:off x="720000" y="193520"/>
            <a:ext cx="7704000" cy="572700"/>
          </a:xfrm>
        </p:spPr>
        <p:txBody>
          <a:bodyPr/>
          <a:lstStyle/>
          <a:p>
            <a:r>
              <a:rPr lang="es-MX" dirty="0"/>
              <a:t>Estructuras</a:t>
            </a:r>
          </a:p>
        </p:txBody>
      </p:sp>
      <p:pic>
        <p:nvPicPr>
          <p:cNvPr id="3" name="Imagen 2">
            <a:extLst>
              <a:ext uri="{FF2B5EF4-FFF2-40B4-BE49-F238E27FC236}">
                <a16:creationId xmlns:a16="http://schemas.microsoft.com/office/drawing/2014/main" id="{2E2E21D9-C48D-5ADC-A9EC-393510474FD3}"/>
              </a:ext>
            </a:extLst>
          </p:cNvPr>
          <p:cNvPicPr>
            <a:picLocks noChangeAspect="1"/>
          </p:cNvPicPr>
          <p:nvPr/>
        </p:nvPicPr>
        <p:blipFill rotWithShape="1">
          <a:blip r:embed="rId2"/>
          <a:srcRect l="64186" t="22382" r="22093" b="54351"/>
          <a:stretch/>
        </p:blipFill>
        <p:spPr>
          <a:xfrm>
            <a:off x="991366" y="953326"/>
            <a:ext cx="1254642" cy="1196145"/>
          </a:xfrm>
          <a:prstGeom prst="rect">
            <a:avLst/>
          </a:prstGeom>
        </p:spPr>
      </p:pic>
      <p:sp>
        <p:nvSpPr>
          <p:cNvPr id="4" name="Google Shape;5931;p59">
            <a:extLst>
              <a:ext uri="{FF2B5EF4-FFF2-40B4-BE49-F238E27FC236}">
                <a16:creationId xmlns:a16="http://schemas.microsoft.com/office/drawing/2014/main" id="{1B20DC34-01AE-7BB2-8D7F-6C4A08767FE6}"/>
              </a:ext>
            </a:extLst>
          </p:cNvPr>
          <p:cNvSpPr txBox="1"/>
          <p:nvPr/>
        </p:nvSpPr>
        <p:spPr>
          <a:xfrm>
            <a:off x="917648" y="2366352"/>
            <a:ext cx="1768632" cy="722614"/>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Glucosa Isomerasa</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 5.3.1.5</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Estructura: Te</a:t>
            </a:r>
            <a:r>
              <a:rPr lang="es-MX" sz="1050" dirty="0" err="1">
                <a:solidFill>
                  <a:schemeClr val="dk1"/>
                </a:solidFill>
                <a:latin typeface="Montserrat Medium"/>
                <a:ea typeface="Montserrat Medium"/>
                <a:cs typeface="Montserrat Medium"/>
                <a:sym typeface="Montserrat Medium"/>
              </a:rPr>
              <a:t>trámero</a:t>
            </a:r>
            <a:endParaRPr lang="es-MX" sz="1050" dirty="0">
              <a:solidFill>
                <a:schemeClr val="dk1"/>
              </a:solidFill>
              <a:latin typeface="Montserrat Medium"/>
              <a:ea typeface="Montserrat Medium"/>
              <a:cs typeface="Montserrat Medium"/>
              <a:sym typeface="Montserrat Medium"/>
            </a:endParaRPr>
          </a:p>
          <a:p>
            <a:pPr marL="0" lvl="0" indent="0" algn="l" rtl="0">
              <a:spcBef>
                <a:spcPts val="0"/>
              </a:spcBef>
              <a:spcAft>
                <a:spcPts val="0"/>
              </a:spcAft>
              <a:buNone/>
            </a:pPr>
            <a:endParaRPr sz="1200" dirty="0">
              <a:solidFill>
                <a:schemeClr val="dk1"/>
              </a:solidFill>
              <a:latin typeface="Montserrat Medium"/>
              <a:ea typeface="Montserrat Medium"/>
              <a:cs typeface="Montserrat Medium"/>
              <a:sym typeface="Montserrat Medium"/>
            </a:endParaRPr>
          </a:p>
        </p:txBody>
      </p:sp>
      <p:pic>
        <p:nvPicPr>
          <p:cNvPr id="6" name="Imagen 5">
            <a:extLst>
              <a:ext uri="{FF2B5EF4-FFF2-40B4-BE49-F238E27FC236}">
                <a16:creationId xmlns:a16="http://schemas.microsoft.com/office/drawing/2014/main" id="{FB866254-4BB8-C5D9-F94C-134F11D8F101}"/>
              </a:ext>
            </a:extLst>
          </p:cNvPr>
          <p:cNvPicPr>
            <a:picLocks noChangeAspect="1"/>
          </p:cNvPicPr>
          <p:nvPr/>
        </p:nvPicPr>
        <p:blipFill rotWithShape="1">
          <a:blip r:embed="rId3"/>
          <a:srcRect l="64070" t="38238" r="16588" b="33221"/>
          <a:stretch/>
        </p:blipFill>
        <p:spPr>
          <a:xfrm>
            <a:off x="3761653" y="921337"/>
            <a:ext cx="1433538" cy="1189292"/>
          </a:xfrm>
          <a:prstGeom prst="rect">
            <a:avLst/>
          </a:prstGeom>
        </p:spPr>
      </p:pic>
      <p:sp>
        <p:nvSpPr>
          <p:cNvPr id="7" name="Google Shape;5931;p59">
            <a:extLst>
              <a:ext uri="{FF2B5EF4-FFF2-40B4-BE49-F238E27FC236}">
                <a16:creationId xmlns:a16="http://schemas.microsoft.com/office/drawing/2014/main" id="{32160370-958C-ED87-40D2-659935716B9E}"/>
              </a:ext>
            </a:extLst>
          </p:cNvPr>
          <p:cNvSpPr txBox="1"/>
          <p:nvPr/>
        </p:nvSpPr>
        <p:spPr>
          <a:xfrm>
            <a:off x="3495282" y="2346117"/>
            <a:ext cx="2017611" cy="722614"/>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ES" sz="1050" dirty="0" err="1">
                <a:solidFill>
                  <a:schemeClr val="dk1"/>
                </a:solidFill>
                <a:latin typeface="Montserrat Medium"/>
                <a:ea typeface="Montserrat Medium"/>
                <a:cs typeface="Montserrat Medium"/>
                <a:sym typeface="Montserrat Medium"/>
              </a:rPr>
              <a:t>Metilpiruvato</a:t>
            </a:r>
            <a:r>
              <a:rPr lang="es-ES" sz="1050" dirty="0">
                <a:solidFill>
                  <a:schemeClr val="dk1"/>
                </a:solidFill>
                <a:latin typeface="Montserrat Medium"/>
                <a:ea typeface="Montserrat Medium"/>
                <a:cs typeface="Montserrat Medium"/>
                <a:sym typeface="Montserrat Medium"/>
              </a:rPr>
              <a:t> Isomerasa</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5.2.1.5</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Estructura: Dímero</a:t>
            </a:r>
            <a:endParaRPr lang="es-MX" sz="1050" dirty="0">
              <a:solidFill>
                <a:schemeClr val="dk1"/>
              </a:solidFill>
              <a:latin typeface="Montserrat Medium"/>
              <a:ea typeface="Montserrat Medium"/>
              <a:cs typeface="Montserrat Medium"/>
              <a:sym typeface="Montserrat Medium"/>
            </a:endParaRPr>
          </a:p>
          <a:p>
            <a:pPr marL="0" lvl="0" indent="0" algn="l" rtl="0">
              <a:spcBef>
                <a:spcPts val="0"/>
              </a:spcBef>
              <a:spcAft>
                <a:spcPts val="0"/>
              </a:spcAft>
              <a:buNone/>
            </a:pPr>
            <a:endParaRPr sz="1200" dirty="0">
              <a:solidFill>
                <a:schemeClr val="dk1"/>
              </a:solidFill>
              <a:latin typeface="Montserrat Medium"/>
              <a:ea typeface="Montserrat Medium"/>
              <a:cs typeface="Montserrat Medium"/>
              <a:sym typeface="Montserrat Medium"/>
            </a:endParaRPr>
          </a:p>
        </p:txBody>
      </p:sp>
      <p:pic>
        <p:nvPicPr>
          <p:cNvPr id="9" name="Imagen 8">
            <a:extLst>
              <a:ext uri="{FF2B5EF4-FFF2-40B4-BE49-F238E27FC236}">
                <a16:creationId xmlns:a16="http://schemas.microsoft.com/office/drawing/2014/main" id="{1A9BD048-36F6-4C0B-A7A0-CB556544AC23}"/>
              </a:ext>
            </a:extLst>
          </p:cNvPr>
          <p:cNvPicPr>
            <a:picLocks noChangeAspect="1"/>
          </p:cNvPicPr>
          <p:nvPr/>
        </p:nvPicPr>
        <p:blipFill rotWithShape="1">
          <a:blip r:embed="rId4"/>
          <a:srcRect l="37209" t="42404" r="22790" b="34462"/>
          <a:stretch/>
        </p:blipFill>
        <p:spPr>
          <a:xfrm>
            <a:off x="3043114" y="3059161"/>
            <a:ext cx="3176119" cy="1032736"/>
          </a:xfrm>
          <a:prstGeom prst="rect">
            <a:avLst/>
          </a:prstGeom>
          <a:ln>
            <a:noFill/>
          </a:ln>
          <a:effectLst>
            <a:outerShdw blurRad="292100" dist="139700" dir="2700000" algn="tl" rotWithShape="0">
              <a:srgbClr val="333333">
                <a:alpha val="65000"/>
              </a:srgbClr>
            </a:outerShdw>
          </a:effectLst>
        </p:spPr>
      </p:pic>
      <p:pic>
        <p:nvPicPr>
          <p:cNvPr id="11" name="Imagen 10">
            <a:extLst>
              <a:ext uri="{FF2B5EF4-FFF2-40B4-BE49-F238E27FC236}">
                <a16:creationId xmlns:a16="http://schemas.microsoft.com/office/drawing/2014/main" id="{9EB0ED10-0378-29C1-88FB-4D0830A06523}"/>
              </a:ext>
            </a:extLst>
          </p:cNvPr>
          <p:cNvPicPr>
            <a:picLocks noChangeAspect="1"/>
          </p:cNvPicPr>
          <p:nvPr/>
        </p:nvPicPr>
        <p:blipFill rotWithShape="1">
          <a:blip r:embed="rId5"/>
          <a:srcRect l="24651" t="29758" r="46861" b="51511"/>
          <a:stretch/>
        </p:blipFill>
        <p:spPr>
          <a:xfrm>
            <a:off x="325021" y="3125854"/>
            <a:ext cx="2604977" cy="963010"/>
          </a:xfrm>
          <a:prstGeom prst="rect">
            <a:avLst/>
          </a:prstGeom>
          <a:ln>
            <a:noFill/>
          </a:ln>
          <a:effectLst>
            <a:outerShdw blurRad="292100" dist="139700" dir="2700000" algn="tl" rotWithShape="0">
              <a:srgbClr val="333333">
                <a:alpha val="65000"/>
              </a:srgbClr>
            </a:outerShdw>
          </a:effectLst>
        </p:spPr>
      </p:pic>
      <p:pic>
        <p:nvPicPr>
          <p:cNvPr id="15" name="Imagen 14">
            <a:extLst>
              <a:ext uri="{FF2B5EF4-FFF2-40B4-BE49-F238E27FC236}">
                <a16:creationId xmlns:a16="http://schemas.microsoft.com/office/drawing/2014/main" id="{630E1BA2-454D-2555-8516-F82225C4C6DB}"/>
              </a:ext>
            </a:extLst>
          </p:cNvPr>
          <p:cNvPicPr>
            <a:picLocks noChangeAspect="1"/>
          </p:cNvPicPr>
          <p:nvPr/>
        </p:nvPicPr>
        <p:blipFill rotWithShape="1">
          <a:blip r:embed="rId6"/>
          <a:srcRect l="44302" t="48490" r="17677" b="15989"/>
          <a:stretch/>
        </p:blipFill>
        <p:spPr>
          <a:xfrm>
            <a:off x="6219233" y="771293"/>
            <a:ext cx="2487766" cy="1306750"/>
          </a:xfrm>
          <a:prstGeom prst="rect">
            <a:avLst/>
          </a:prstGeom>
        </p:spPr>
      </p:pic>
      <p:sp>
        <p:nvSpPr>
          <p:cNvPr id="16" name="Google Shape;5931;p59">
            <a:extLst>
              <a:ext uri="{FF2B5EF4-FFF2-40B4-BE49-F238E27FC236}">
                <a16:creationId xmlns:a16="http://schemas.microsoft.com/office/drawing/2014/main" id="{BDCAA079-592A-46AE-FB4A-466764D3BECE}"/>
              </a:ext>
            </a:extLst>
          </p:cNvPr>
          <p:cNvSpPr txBox="1"/>
          <p:nvPr/>
        </p:nvSpPr>
        <p:spPr>
          <a:xfrm>
            <a:off x="6219233" y="2342844"/>
            <a:ext cx="2759202" cy="722614"/>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Xilosa Isomerasa</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5.3.1.5</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Estructura: Monómero y Tetrámero</a:t>
            </a:r>
            <a:endParaRPr lang="es-MX" sz="1050" dirty="0">
              <a:solidFill>
                <a:schemeClr val="dk1"/>
              </a:solidFill>
              <a:latin typeface="Montserrat Medium"/>
              <a:ea typeface="Montserrat Medium"/>
              <a:cs typeface="Montserrat Medium"/>
              <a:sym typeface="Montserrat Medium"/>
            </a:endParaRPr>
          </a:p>
          <a:p>
            <a:pPr marL="0" lvl="0" indent="0" algn="l" rtl="0">
              <a:spcBef>
                <a:spcPts val="0"/>
              </a:spcBef>
              <a:spcAft>
                <a:spcPts val="0"/>
              </a:spcAft>
              <a:buNone/>
            </a:pPr>
            <a:endParaRPr sz="1200" dirty="0">
              <a:solidFill>
                <a:schemeClr val="dk1"/>
              </a:solidFill>
              <a:latin typeface="Montserrat Medium"/>
              <a:ea typeface="Montserrat Medium"/>
              <a:cs typeface="Montserrat Medium"/>
              <a:sym typeface="Montserrat Medium"/>
            </a:endParaRPr>
          </a:p>
        </p:txBody>
      </p:sp>
      <p:pic>
        <p:nvPicPr>
          <p:cNvPr id="18" name="Imagen 17">
            <a:extLst>
              <a:ext uri="{FF2B5EF4-FFF2-40B4-BE49-F238E27FC236}">
                <a16:creationId xmlns:a16="http://schemas.microsoft.com/office/drawing/2014/main" id="{F5EA4F3B-9618-EEA7-798A-A7AF78E96C48}"/>
              </a:ext>
            </a:extLst>
          </p:cNvPr>
          <p:cNvPicPr>
            <a:picLocks noChangeAspect="1"/>
          </p:cNvPicPr>
          <p:nvPr/>
        </p:nvPicPr>
        <p:blipFill rotWithShape="1">
          <a:blip r:embed="rId7"/>
          <a:srcRect l="31808" t="57835" r="31928" b="14949"/>
          <a:stretch/>
        </p:blipFill>
        <p:spPr>
          <a:xfrm>
            <a:off x="6332349" y="3056127"/>
            <a:ext cx="2447667" cy="1032737"/>
          </a:xfrm>
          <a:prstGeom prst="rect">
            <a:avLst/>
          </a:prstGeom>
          <a:ln>
            <a:noFill/>
          </a:ln>
          <a:effectLst>
            <a:outerShdw blurRad="292100" dist="139700" dir="2700000" algn="tl" rotWithShape="0">
              <a:srgbClr val="333333">
                <a:alpha val="65000"/>
              </a:srgbClr>
            </a:outerShdw>
          </a:effectLst>
        </p:spPr>
      </p:pic>
      <p:sp>
        <p:nvSpPr>
          <p:cNvPr id="19" name="Google Shape;5931;p59">
            <a:extLst>
              <a:ext uri="{FF2B5EF4-FFF2-40B4-BE49-F238E27FC236}">
                <a16:creationId xmlns:a16="http://schemas.microsoft.com/office/drawing/2014/main" id="{8EE27F00-899B-B43C-34E5-CD785E6605EF}"/>
              </a:ext>
            </a:extLst>
          </p:cNvPr>
          <p:cNvSpPr txBox="1"/>
          <p:nvPr/>
        </p:nvSpPr>
        <p:spPr>
          <a:xfrm>
            <a:off x="-2700" y="4434359"/>
            <a:ext cx="9144000" cy="713599"/>
          </a:xfrm>
          <a:prstGeom prst="rect">
            <a:avLst/>
          </a:prstGeom>
          <a:solidFill>
            <a:schemeClr val="bg1"/>
          </a:solidFill>
          <a:ln>
            <a:noFill/>
          </a:ln>
        </p:spPr>
        <p:txBody>
          <a:bodyPr spcFirstLastPara="1" wrap="square" lIns="91425" tIns="91425" rIns="91425" bIns="91425" anchor="t" anchorCtr="0">
            <a:noAutofit/>
          </a:bodyPr>
          <a:lstStyle/>
          <a:p>
            <a:pPr algn="just"/>
            <a:r>
              <a:rPr lang="es-MX" sz="600" dirty="0">
                <a:solidFill>
                  <a:schemeClr val="bg1">
                    <a:lumMod val="10000"/>
                  </a:schemeClr>
                </a:solidFill>
                <a:latin typeface="Montserrat Medium"/>
              </a:rPr>
              <a:t>Referencias:</a:t>
            </a:r>
          </a:p>
          <a:p>
            <a:pPr algn="just"/>
            <a:r>
              <a:rPr lang="es-MX" sz="600" dirty="0">
                <a:solidFill>
                  <a:schemeClr val="bg1">
                    <a:lumMod val="10000"/>
                  </a:schemeClr>
                </a:solidFill>
                <a:latin typeface="Montserrat Medium"/>
              </a:rPr>
              <a:t>-Badillo-Mendoza, M. (2023). Glucosa Isomerasa. Recuperado de: https://repositorioinstitucional.buap.mx/items/e0c627a3-6d07-4630-8f7a-b2e7e82d35d0</a:t>
            </a:r>
          </a:p>
          <a:p>
            <a:pPr algn="just"/>
            <a:r>
              <a:rPr lang="es-MX" sz="600" dirty="0">
                <a:solidFill>
                  <a:schemeClr val="bg1">
                    <a:lumMod val="10000"/>
                  </a:schemeClr>
                </a:solidFill>
                <a:latin typeface="Montserrat Medium"/>
              </a:rPr>
              <a:t>-Hong, </a:t>
            </a:r>
            <a:r>
              <a:rPr lang="es-MX" sz="600" dirty="0" err="1">
                <a:solidFill>
                  <a:schemeClr val="bg1">
                    <a:lumMod val="10000"/>
                  </a:schemeClr>
                </a:solidFill>
                <a:latin typeface="Montserrat Medium"/>
              </a:rPr>
              <a:t>Hwaseok</a:t>
            </a:r>
            <a:r>
              <a:rPr lang="es-MX" sz="600" dirty="0">
                <a:solidFill>
                  <a:schemeClr val="bg1">
                    <a:lumMod val="10000"/>
                  </a:schemeClr>
                </a:solidFill>
                <a:latin typeface="Montserrat Medium"/>
              </a:rPr>
              <a:t>; Seo, </a:t>
            </a:r>
            <a:r>
              <a:rPr lang="es-MX" sz="600" dirty="0" err="1">
                <a:solidFill>
                  <a:schemeClr val="bg1">
                    <a:lumMod val="10000"/>
                  </a:schemeClr>
                </a:solidFill>
                <a:latin typeface="Montserrat Medium"/>
              </a:rPr>
              <a:t>Hogyun</a:t>
            </a:r>
            <a:r>
              <a:rPr lang="es-MX" sz="600" dirty="0">
                <a:solidFill>
                  <a:schemeClr val="bg1">
                    <a:lumMod val="10000"/>
                  </a:schemeClr>
                </a:solidFill>
                <a:latin typeface="Montserrat Medium"/>
              </a:rPr>
              <a:t>; Kim, </a:t>
            </a:r>
            <a:r>
              <a:rPr lang="es-MX" sz="600" dirty="0" err="1">
                <a:solidFill>
                  <a:schemeClr val="bg1">
                    <a:lumMod val="10000"/>
                  </a:schemeClr>
                </a:solidFill>
                <a:latin typeface="Montserrat Medium"/>
              </a:rPr>
              <a:t>Kyung</a:t>
            </a:r>
            <a:r>
              <a:rPr lang="es-MX" sz="600" dirty="0">
                <a:solidFill>
                  <a:schemeClr val="bg1">
                    <a:lumMod val="10000"/>
                  </a:schemeClr>
                </a:solidFill>
                <a:latin typeface="Montserrat Medium"/>
              </a:rPr>
              <a:t>-Jin (2019). </a:t>
            </a:r>
            <a:r>
              <a:rPr lang="es-MX" sz="600" dirty="0" err="1">
                <a:solidFill>
                  <a:schemeClr val="bg1">
                    <a:lumMod val="10000"/>
                  </a:schemeClr>
                </a:solidFill>
                <a:latin typeface="Montserrat Medium"/>
              </a:rPr>
              <a:t>Structure</a:t>
            </a:r>
            <a:r>
              <a:rPr lang="es-MX" sz="600" dirty="0">
                <a:solidFill>
                  <a:schemeClr val="bg1">
                    <a:lumMod val="10000"/>
                  </a:schemeClr>
                </a:solidFill>
                <a:latin typeface="Montserrat Medium"/>
              </a:rPr>
              <a:t> and </a:t>
            </a:r>
            <a:r>
              <a:rPr lang="es-MX" sz="600" dirty="0" err="1">
                <a:solidFill>
                  <a:schemeClr val="bg1">
                    <a:lumMod val="10000"/>
                  </a:schemeClr>
                </a:solidFill>
                <a:latin typeface="Montserrat Medium"/>
              </a:rPr>
              <a:t>biochemical</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studies</a:t>
            </a:r>
            <a:r>
              <a:rPr lang="es-MX" sz="600" dirty="0">
                <a:solidFill>
                  <a:schemeClr val="bg1">
                    <a:lumMod val="10000"/>
                  </a:schemeClr>
                </a:solidFill>
                <a:latin typeface="Montserrat Medium"/>
              </a:rPr>
              <a:t> of a </a:t>
            </a:r>
            <a:r>
              <a:rPr lang="es-MX" sz="600" dirty="0" err="1">
                <a:solidFill>
                  <a:schemeClr val="bg1">
                    <a:lumMod val="10000"/>
                  </a:schemeClr>
                </a:solidFill>
                <a:latin typeface="Montserrat Medium"/>
              </a:rPr>
              <a:t>pseudomonad</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maleylpyruvat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isomeras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from</a:t>
            </a:r>
            <a:r>
              <a:rPr lang="es-MX" sz="600" dirty="0">
                <a:solidFill>
                  <a:schemeClr val="bg1">
                    <a:lumMod val="10000"/>
                  </a:schemeClr>
                </a:solidFill>
                <a:latin typeface="Montserrat Medium"/>
              </a:rPr>
              <a:t> Pseudomonas </a:t>
            </a:r>
            <a:r>
              <a:rPr lang="es-MX" sz="600" dirty="0" err="1">
                <a:solidFill>
                  <a:schemeClr val="bg1">
                    <a:lumMod val="10000"/>
                  </a:schemeClr>
                </a:solidFill>
                <a:latin typeface="Montserrat Medium"/>
              </a:rPr>
              <a:t>aeruginosa</a:t>
            </a:r>
            <a:r>
              <a:rPr lang="es-MX" sz="600" dirty="0">
                <a:solidFill>
                  <a:schemeClr val="bg1">
                    <a:lumMod val="10000"/>
                  </a:schemeClr>
                </a:solidFill>
                <a:latin typeface="Montserrat Medium"/>
              </a:rPr>
              <a:t> PAO1. </a:t>
            </a:r>
            <a:r>
              <a:rPr lang="es-MX" sz="600" dirty="0" err="1">
                <a:solidFill>
                  <a:schemeClr val="bg1">
                    <a:lumMod val="10000"/>
                  </a:schemeClr>
                </a:solidFill>
                <a:latin typeface="Montserrat Medium"/>
              </a:rPr>
              <a:t>Biochemical</a:t>
            </a:r>
            <a:r>
              <a:rPr lang="es-MX" sz="600" dirty="0">
                <a:solidFill>
                  <a:schemeClr val="bg1">
                    <a:lumMod val="10000"/>
                  </a:schemeClr>
                </a:solidFill>
                <a:latin typeface="Montserrat Medium"/>
              </a:rPr>
              <a:t> and </a:t>
            </a:r>
            <a:r>
              <a:rPr lang="es-MX" sz="600" dirty="0" err="1">
                <a:solidFill>
                  <a:schemeClr val="bg1">
                    <a:lumMod val="10000"/>
                  </a:schemeClr>
                </a:solidFill>
                <a:latin typeface="Montserrat Medium"/>
              </a:rPr>
              <a:t>Biophysical</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Research</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Communications</a:t>
            </a:r>
            <a:r>
              <a:rPr lang="es-MX" sz="600" dirty="0">
                <a:solidFill>
                  <a:schemeClr val="bg1">
                    <a:lumMod val="10000"/>
                  </a:schemeClr>
                </a:solidFill>
                <a:latin typeface="Montserrat Medium"/>
              </a:rPr>
              <a:t>, (), S0006291X19309167–. doi:10.1016/j.bbrc.2019.05.048 </a:t>
            </a:r>
          </a:p>
          <a:p>
            <a:pPr algn="just"/>
            <a:r>
              <a:rPr lang="es-MX" sz="600" dirty="0">
                <a:solidFill>
                  <a:schemeClr val="bg1">
                    <a:lumMod val="10000"/>
                  </a:schemeClr>
                </a:solidFill>
                <a:latin typeface="Montserrat Medium"/>
              </a:rPr>
              <a:t>-Miyamoto, Renan </a:t>
            </a:r>
            <a:r>
              <a:rPr lang="es-MX" sz="600" dirty="0" err="1">
                <a:solidFill>
                  <a:schemeClr val="bg1">
                    <a:lumMod val="10000"/>
                  </a:schemeClr>
                </a:solidFill>
                <a:latin typeface="Montserrat Medium"/>
              </a:rPr>
              <a:t>Yuji</a:t>
            </a:r>
            <a:r>
              <a:rPr lang="es-MX" sz="600" dirty="0">
                <a:solidFill>
                  <a:schemeClr val="bg1">
                    <a:lumMod val="10000"/>
                  </a:schemeClr>
                </a:solidFill>
                <a:latin typeface="Montserrat Medium"/>
              </a:rPr>
              <a:t>; de Sousa, Amanda Silva; Vieira, </a:t>
            </a:r>
            <a:r>
              <a:rPr lang="es-MX" sz="600" dirty="0" err="1">
                <a:solidFill>
                  <a:schemeClr val="bg1">
                    <a:lumMod val="10000"/>
                  </a:schemeClr>
                </a:solidFill>
                <a:latin typeface="Montserrat Medium"/>
              </a:rPr>
              <a:t>PlÃ­nio</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Salmazo</a:t>
            </a:r>
            <a:r>
              <a:rPr lang="es-MX" sz="600" dirty="0">
                <a:solidFill>
                  <a:schemeClr val="bg1">
                    <a:lumMod val="10000"/>
                  </a:schemeClr>
                </a:solidFill>
                <a:latin typeface="Montserrat Medium"/>
              </a:rPr>
              <a:t>; de Melo, Ricardo </a:t>
            </a:r>
            <a:r>
              <a:rPr lang="es-MX" sz="600" dirty="0" err="1">
                <a:solidFill>
                  <a:schemeClr val="bg1">
                    <a:lumMod val="10000"/>
                  </a:schemeClr>
                </a:solidFill>
                <a:latin typeface="Montserrat Medium"/>
              </a:rPr>
              <a:t>Rodrigues</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Scarpassa</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Josian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Aniele</a:t>
            </a:r>
            <a:r>
              <a:rPr lang="es-MX" sz="600" dirty="0">
                <a:solidFill>
                  <a:schemeClr val="bg1">
                    <a:lumMod val="10000"/>
                  </a:schemeClr>
                </a:solidFill>
                <a:latin typeface="Montserrat Medium"/>
              </a:rPr>
              <a:t>; Ramos, Carlos Henrique </a:t>
            </a:r>
            <a:r>
              <a:rPr lang="es-MX" sz="600" dirty="0" err="1">
                <a:solidFill>
                  <a:schemeClr val="bg1">
                    <a:lumMod val="10000"/>
                  </a:schemeClr>
                </a:solidFill>
                <a:latin typeface="Montserrat Medium"/>
              </a:rPr>
              <a:t>InÃ¡cio</a:t>
            </a:r>
            <a:r>
              <a:rPr lang="es-MX" sz="600" dirty="0">
                <a:solidFill>
                  <a:schemeClr val="bg1">
                    <a:lumMod val="10000"/>
                  </a:schemeClr>
                </a:solidFill>
                <a:latin typeface="Montserrat Medium"/>
              </a:rPr>
              <a:t>; Murakami, Mario </a:t>
            </a:r>
            <a:r>
              <a:rPr lang="es-MX" sz="600" dirty="0" err="1">
                <a:solidFill>
                  <a:schemeClr val="bg1">
                    <a:lumMod val="10000"/>
                  </a:schemeClr>
                </a:solidFill>
                <a:latin typeface="Montserrat Medium"/>
              </a:rPr>
              <a:t>Tyago</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Ruller</a:t>
            </a:r>
            <a:r>
              <a:rPr lang="es-MX" sz="600" dirty="0">
                <a:solidFill>
                  <a:schemeClr val="bg1">
                    <a:lumMod val="10000"/>
                  </a:schemeClr>
                </a:solidFill>
                <a:latin typeface="Montserrat Medium"/>
              </a:rPr>
              <a:t>, Roberto; </a:t>
            </a:r>
            <a:r>
              <a:rPr lang="es-MX" sz="600" dirty="0" err="1">
                <a:solidFill>
                  <a:schemeClr val="bg1">
                    <a:lumMod val="10000"/>
                  </a:schemeClr>
                </a:solidFill>
                <a:latin typeface="Montserrat Medium"/>
              </a:rPr>
              <a:t>Zanphorlin</a:t>
            </a:r>
            <a:r>
              <a:rPr lang="es-MX" sz="600" dirty="0">
                <a:solidFill>
                  <a:schemeClr val="bg1">
                    <a:lumMod val="10000"/>
                  </a:schemeClr>
                </a:solidFill>
                <a:latin typeface="Montserrat Medium"/>
              </a:rPr>
              <a:t>, Leticia </a:t>
            </a:r>
            <a:r>
              <a:rPr lang="es-MX" sz="600" dirty="0" err="1">
                <a:solidFill>
                  <a:schemeClr val="bg1">
                    <a:lumMod val="10000"/>
                  </a:schemeClr>
                </a:solidFill>
                <a:latin typeface="Montserrat Medium"/>
              </a:rPr>
              <a:t>Maria</a:t>
            </a:r>
            <a:r>
              <a:rPr lang="es-MX" sz="600" dirty="0">
                <a:solidFill>
                  <a:schemeClr val="bg1">
                    <a:lumMod val="10000"/>
                  </a:schemeClr>
                </a:solidFill>
                <a:latin typeface="Montserrat Medium"/>
              </a:rPr>
              <a:t> (2020). </a:t>
            </a:r>
            <a:r>
              <a:rPr lang="es-MX" sz="600" dirty="0" err="1">
                <a:solidFill>
                  <a:schemeClr val="bg1">
                    <a:lumMod val="10000"/>
                  </a:schemeClr>
                </a:solidFill>
                <a:latin typeface="Montserrat Medium"/>
              </a:rPr>
              <a:t>Crystal</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structure</a:t>
            </a:r>
            <a:r>
              <a:rPr lang="es-MX" sz="600" dirty="0">
                <a:solidFill>
                  <a:schemeClr val="bg1">
                    <a:lumMod val="10000"/>
                  </a:schemeClr>
                </a:solidFill>
                <a:latin typeface="Montserrat Medium"/>
              </a:rPr>
              <a:t> of a novel </a:t>
            </a:r>
            <a:r>
              <a:rPr lang="es-MX" sz="600" dirty="0" err="1">
                <a:solidFill>
                  <a:schemeClr val="bg1">
                    <a:lumMod val="10000"/>
                  </a:schemeClr>
                </a:solidFill>
                <a:latin typeface="Montserrat Medium"/>
              </a:rPr>
              <a:t>xylos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isomeras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from</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Streptomyces</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sp</a:t>
            </a:r>
            <a:r>
              <a:rPr lang="es-MX" sz="600" dirty="0">
                <a:solidFill>
                  <a:schemeClr val="bg1">
                    <a:lumMod val="10000"/>
                  </a:schemeClr>
                </a:solidFill>
                <a:latin typeface="Montserrat Medium"/>
              </a:rPr>
              <a:t>. F-1 </a:t>
            </a:r>
            <a:r>
              <a:rPr lang="es-MX" sz="600" dirty="0" err="1">
                <a:solidFill>
                  <a:schemeClr val="bg1">
                    <a:lumMod val="10000"/>
                  </a:schemeClr>
                </a:solidFill>
                <a:latin typeface="Montserrat Medium"/>
              </a:rPr>
              <a:t>revealed</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th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presence</a:t>
            </a:r>
            <a:r>
              <a:rPr lang="es-MX" sz="600" dirty="0">
                <a:solidFill>
                  <a:schemeClr val="bg1">
                    <a:lumMod val="10000"/>
                  </a:schemeClr>
                </a:solidFill>
                <a:latin typeface="Montserrat Medium"/>
              </a:rPr>
              <a:t> of </a:t>
            </a:r>
            <a:r>
              <a:rPr lang="es-MX" sz="600" dirty="0" err="1">
                <a:solidFill>
                  <a:schemeClr val="bg1">
                    <a:lumMod val="10000"/>
                  </a:schemeClr>
                </a:solidFill>
                <a:latin typeface="Montserrat Medium"/>
              </a:rPr>
              <a:t>uniqu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features</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that</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differ</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from</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conventional</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classes</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Biochimica</a:t>
            </a:r>
            <a:r>
              <a:rPr lang="es-MX" sz="600" dirty="0">
                <a:solidFill>
                  <a:schemeClr val="bg1">
                    <a:lumMod val="10000"/>
                  </a:schemeClr>
                </a:solidFill>
                <a:latin typeface="Montserrat Medium"/>
              </a:rPr>
              <a:t> et </a:t>
            </a:r>
            <a:r>
              <a:rPr lang="es-MX" sz="600" dirty="0" err="1">
                <a:solidFill>
                  <a:schemeClr val="bg1">
                    <a:lumMod val="10000"/>
                  </a:schemeClr>
                </a:solidFill>
                <a:latin typeface="Montserrat Medium"/>
              </a:rPr>
              <a:t>Biophysica</a:t>
            </a:r>
            <a:r>
              <a:rPr lang="es-MX" sz="600" dirty="0">
                <a:solidFill>
                  <a:schemeClr val="bg1">
                    <a:lumMod val="10000"/>
                  </a:schemeClr>
                </a:solidFill>
                <a:latin typeface="Montserrat Medium"/>
              </a:rPr>
              <a:t> Acta (BBA) - General </a:t>
            </a:r>
            <a:r>
              <a:rPr lang="es-MX" sz="600" dirty="0" err="1">
                <a:solidFill>
                  <a:schemeClr val="bg1">
                    <a:lumMod val="10000"/>
                  </a:schemeClr>
                </a:solidFill>
                <a:latin typeface="Montserrat Medium"/>
              </a:rPr>
              <a:t>Subjects</a:t>
            </a:r>
            <a:r>
              <a:rPr lang="es-MX" sz="600" dirty="0">
                <a:solidFill>
                  <a:schemeClr val="bg1">
                    <a:lumMod val="10000"/>
                  </a:schemeClr>
                </a:solidFill>
                <a:latin typeface="Montserrat Medium"/>
              </a:rPr>
              <a:t>, 1864(5), 129549–. doi:10.1016/j.bbagen.2020.129549 </a:t>
            </a:r>
          </a:p>
          <a:p>
            <a:pPr algn="just"/>
            <a:br>
              <a:rPr lang="es-MX" sz="600" dirty="0">
                <a:solidFill>
                  <a:schemeClr val="bg1">
                    <a:lumMod val="10000"/>
                  </a:schemeClr>
                </a:solidFill>
              </a:rPr>
            </a:br>
            <a:br>
              <a:rPr lang="en-US" sz="600" dirty="0">
                <a:solidFill>
                  <a:schemeClr val="bg1">
                    <a:lumMod val="10000"/>
                  </a:schemeClr>
                </a:solidFill>
              </a:rPr>
            </a:br>
            <a:endParaRPr lang="es-ES" sz="600" dirty="0">
              <a:solidFill>
                <a:schemeClr val="bg1">
                  <a:lumMod val="10000"/>
                </a:schemeClr>
              </a:solidFill>
              <a:latin typeface="Montserrat Medium"/>
              <a:sym typeface="Montserrat Medium"/>
            </a:endParaRPr>
          </a:p>
        </p:txBody>
      </p:sp>
      <p:sp>
        <p:nvSpPr>
          <p:cNvPr id="10" name="CuadroTexto 9">
            <a:extLst>
              <a:ext uri="{FF2B5EF4-FFF2-40B4-BE49-F238E27FC236}">
                <a16:creationId xmlns:a16="http://schemas.microsoft.com/office/drawing/2014/main" id="{26AE2126-BFF1-FB01-DFFA-364E1A36312E}"/>
              </a:ext>
            </a:extLst>
          </p:cNvPr>
          <p:cNvSpPr txBox="1"/>
          <p:nvPr/>
        </p:nvSpPr>
        <p:spPr>
          <a:xfrm>
            <a:off x="140124" y="4091738"/>
            <a:ext cx="2974770" cy="215444"/>
          </a:xfrm>
          <a:prstGeom prst="rect">
            <a:avLst/>
          </a:prstGeom>
          <a:noFill/>
        </p:spPr>
        <p:txBody>
          <a:bodyPr wrap="square" rtlCol="0">
            <a:spAutoFit/>
          </a:bodyPr>
          <a:lstStyle/>
          <a:p>
            <a:pPr algn="ctr"/>
            <a:r>
              <a:rPr lang="es-MX" sz="800" dirty="0"/>
              <a:t>Figura 6. Reacción de isomerización D-glucosa a D-fructosa</a:t>
            </a:r>
          </a:p>
        </p:txBody>
      </p:sp>
      <p:sp>
        <p:nvSpPr>
          <p:cNvPr id="12" name="CuadroTexto 11">
            <a:extLst>
              <a:ext uri="{FF2B5EF4-FFF2-40B4-BE49-F238E27FC236}">
                <a16:creationId xmlns:a16="http://schemas.microsoft.com/office/drawing/2014/main" id="{877CA75E-F792-4434-2F6E-45341A3A8929}"/>
              </a:ext>
            </a:extLst>
          </p:cNvPr>
          <p:cNvSpPr txBox="1"/>
          <p:nvPr/>
        </p:nvSpPr>
        <p:spPr>
          <a:xfrm>
            <a:off x="3021930" y="4088864"/>
            <a:ext cx="2974770" cy="338554"/>
          </a:xfrm>
          <a:prstGeom prst="rect">
            <a:avLst/>
          </a:prstGeom>
          <a:noFill/>
        </p:spPr>
        <p:txBody>
          <a:bodyPr wrap="square" rtlCol="0">
            <a:spAutoFit/>
          </a:bodyPr>
          <a:lstStyle/>
          <a:p>
            <a:pPr algn="ctr"/>
            <a:r>
              <a:rPr lang="es-MX" sz="800" dirty="0"/>
              <a:t>Figura 7. Reacción de isomerización </a:t>
            </a:r>
            <a:r>
              <a:rPr lang="es-MX" sz="800" dirty="0" err="1"/>
              <a:t>metilpiruvato</a:t>
            </a:r>
            <a:r>
              <a:rPr lang="es-MX" sz="800" dirty="0"/>
              <a:t> a </a:t>
            </a:r>
            <a:r>
              <a:rPr lang="es-MX" sz="800" dirty="0" err="1"/>
              <a:t>fumarilpiruvato</a:t>
            </a:r>
            <a:endParaRPr lang="es-MX" sz="800" dirty="0"/>
          </a:p>
        </p:txBody>
      </p:sp>
      <p:sp>
        <p:nvSpPr>
          <p:cNvPr id="13" name="CuadroTexto 12">
            <a:extLst>
              <a:ext uri="{FF2B5EF4-FFF2-40B4-BE49-F238E27FC236}">
                <a16:creationId xmlns:a16="http://schemas.microsoft.com/office/drawing/2014/main" id="{4C8B0E03-49C1-01D3-6E40-E2402A05E849}"/>
              </a:ext>
            </a:extLst>
          </p:cNvPr>
          <p:cNvSpPr txBox="1"/>
          <p:nvPr/>
        </p:nvSpPr>
        <p:spPr>
          <a:xfrm>
            <a:off x="6060223" y="4064071"/>
            <a:ext cx="2974770" cy="215444"/>
          </a:xfrm>
          <a:prstGeom prst="rect">
            <a:avLst/>
          </a:prstGeom>
          <a:noFill/>
        </p:spPr>
        <p:txBody>
          <a:bodyPr wrap="square" rtlCol="0">
            <a:spAutoFit/>
          </a:bodyPr>
          <a:lstStyle/>
          <a:p>
            <a:pPr algn="ctr"/>
            <a:r>
              <a:rPr lang="es-MX" sz="800" dirty="0"/>
              <a:t>Figura 8. Reacción de isomerización de D-xilosa a D-</a:t>
            </a:r>
            <a:r>
              <a:rPr lang="es-MX" sz="800" dirty="0" err="1"/>
              <a:t>xilulosa</a:t>
            </a:r>
            <a:endParaRPr lang="es-MX" sz="800" dirty="0"/>
          </a:p>
        </p:txBody>
      </p:sp>
      <p:sp>
        <p:nvSpPr>
          <p:cNvPr id="14" name="CuadroTexto 13">
            <a:extLst>
              <a:ext uri="{FF2B5EF4-FFF2-40B4-BE49-F238E27FC236}">
                <a16:creationId xmlns:a16="http://schemas.microsoft.com/office/drawing/2014/main" id="{33E6FF18-800D-0F4C-83FB-A888B530531E}"/>
              </a:ext>
            </a:extLst>
          </p:cNvPr>
          <p:cNvSpPr txBox="1"/>
          <p:nvPr/>
        </p:nvSpPr>
        <p:spPr>
          <a:xfrm>
            <a:off x="720000" y="2150908"/>
            <a:ext cx="2017611" cy="215444"/>
          </a:xfrm>
          <a:prstGeom prst="rect">
            <a:avLst/>
          </a:prstGeom>
          <a:noFill/>
        </p:spPr>
        <p:txBody>
          <a:bodyPr wrap="square" rtlCol="0">
            <a:spAutoFit/>
          </a:bodyPr>
          <a:lstStyle/>
          <a:p>
            <a:pPr algn="ctr"/>
            <a:r>
              <a:rPr lang="es-MX" sz="800" dirty="0"/>
              <a:t>Figura 3. Estructura Glucosa Isomerasa</a:t>
            </a:r>
          </a:p>
        </p:txBody>
      </p:sp>
      <p:sp>
        <p:nvSpPr>
          <p:cNvPr id="17" name="CuadroTexto 16">
            <a:extLst>
              <a:ext uri="{FF2B5EF4-FFF2-40B4-BE49-F238E27FC236}">
                <a16:creationId xmlns:a16="http://schemas.microsoft.com/office/drawing/2014/main" id="{5482D8B9-3AF1-AB67-8C44-96F0E7EE0917}"/>
              </a:ext>
            </a:extLst>
          </p:cNvPr>
          <p:cNvSpPr txBox="1"/>
          <p:nvPr/>
        </p:nvSpPr>
        <p:spPr>
          <a:xfrm>
            <a:off x="3443951" y="2110629"/>
            <a:ext cx="2017611" cy="338554"/>
          </a:xfrm>
          <a:prstGeom prst="rect">
            <a:avLst/>
          </a:prstGeom>
          <a:noFill/>
        </p:spPr>
        <p:txBody>
          <a:bodyPr wrap="square" rtlCol="0">
            <a:spAutoFit/>
          </a:bodyPr>
          <a:lstStyle/>
          <a:p>
            <a:pPr algn="ctr"/>
            <a:r>
              <a:rPr lang="es-MX" sz="800" dirty="0"/>
              <a:t>Figura 4. Estructura </a:t>
            </a:r>
            <a:r>
              <a:rPr lang="es-MX" sz="800" dirty="0" err="1"/>
              <a:t>Metilpiruvato</a:t>
            </a:r>
            <a:r>
              <a:rPr lang="es-MX" sz="800" dirty="0"/>
              <a:t> Isomerasa</a:t>
            </a:r>
          </a:p>
        </p:txBody>
      </p:sp>
      <p:sp>
        <p:nvSpPr>
          <p:cNvPr id="20" name="CuadroTexto 19">
            <a:extLst>
              <a:ext uri="{FF2B5EF4-FFF2-40B4-BE49-F238E27FC236}">
                <a16:creationId xmlns:a16="http://schemas.microsoft.com/office/drawing/2014/main" id="{D5A83A7E-CAF7-C41F-6863-41B81593B594}"/>
              </a:ext>
            </a:extLst>
          </p:cNvPr>
          <p:cNvSpPr txBox="1"/>
          <p:nvPr/>
        </p:nvSpPr>
        <p:spPr>
          <a:xfrm>
            <a:off x="6270564" y="2082004"/>
            <a:ext cx="2017611" cy="338554"/>
          </a:xfrm>
          <a:prstGeom prst="rect">
            <a:avLst/>
          </a:prstGeom>
          <a:noFill/>
        </p:spPr>
        <p:txBody>
          <a:bodyPr wrap="square" rtlCol="0">
            <a:spAutoFit/>
          </a:bodyPr>
          <a:lstStyle/>
          <a:p>
            <a:pPr algn="ctr"/>
            <a:r>
              <a:rPr lang="es-MX" sz="800" dirty="0"/>
              <a:t>Figura 5. Estructuras xilosa isomerasa a) monómero y b) dímero</a:t>
            </a:r>
          </a:p>
        </p:txBody>
      </p:sp>
      <p:sp>
        <p:nvSpPr>
          <p:cNvPr id="5" name="CuadroTexto 4">
            <a:extLst>
              <a:ext uri="{FF2B5EF4-FFF2-40B4-BE49-F238E27FC236}">
                <a16:creationId xmlns:a16="http://schemas.microsoft.com/office/drawing/2014/main" id="{31912203-856E-7306-96D2-2AEBDFC1601F}"/>
              </a:ext>
            </a:extLst>
          </p:cNvPr>
          <p:cNvSpPr txBox="1"/>
          <p:nvPr/>
        </p:nvSpPr>
        <p:spPr>
          <a:xfrm>
            <a:off x="8815570" y="0"/>
            <a:ext cx="325730"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11</a:t>
            </a:r>
          </a:p>
        </p:txBody>
      </p:sp>
    </p:spTree>
    <p:extLst>
      <p:ext uri="{BB962C8B-B14F-4D97-AF65-F5344CB8AC3E}">
        <p14:creationId xmlns:p14="http://schemas.microsoft.com/office/powerpoint/2010/main" val="153088927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8ECEA24-0FD2-6E6F-6784-F11067763E3E}"/>
              </a:ext>
            </a:extLst>
          </p:cNvPr>
          <p:cNvSpPr>
            <a:spLocks noGrp="1"/>
          </p:cNvSpPr>
          <p:nvPr>
            <p:ph type="title"/>
          </p:nvPr>
        </p:nvSpPr>
        <p:spPr>
          <a:xfrm>
            <a:off x="698735" y="264272"/>
            <a:ext cx="7704000" cy="572700"/>
          </a:xfrm>
        </p:spPr>
        <p:txBody>
          <a:bodyPr/>
          <a:lstStyle/>
          <a:p>
            <a:r>
              <a:rPr lang="es-MX" dirty="0"/>
              <a:t>Estructuras</a:t>
            </a:r>
          </a:p>
        </p:txBody>
      </p:sp>
      <p:sp>
        <p:nvSpPr>
          <p:cNvPr id="4" name="Google Shape;5931;p59">
            <a:extLst>
              <a:ext uri="{FF2B5EF4-FFF2-40B4-BE49-F238E27FC236}">
                <a16:creationId xmlns:a16="http://schemas.microsoft.com/office/drawing/2014/main" id="{1B20DC34-01AE-7BB2-8D7F-6C4A08767FE6}"/>
              </a:ext>
            </a:extLst>
          </p:cNvPr>
          <p:cNvSpPr txBox="1"/>
          <p:nvPr/>
        </p:nvSpPr>
        <p:spPr>
          <a:xfrm>
            <a:off x="704324" y="2374524"/>
            <a:ext cx="2017611" cy="722614"/>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ES" sz="1050" dirty="0" err="1">
                <a:solidFill>
                  <a:schemeClr val="dk1"/>
                </a:solidFill>
                <a:latin typeface="Montserrat Medium"/>
                <a:ea typeface="Montserrat Medium"/>
                <a:cs typeface="Montserrat Medium"/>
                <a:sym typeface="Montserrat Medium"/>
              </a:rPr>
              <a:t>Testis</a:t>
            </a:r>
            <a:r>
              <a:rPr lang="es-ES" sz="1050" dirty="0">
                <a:solidFill>
                  <a:schemeClr val="dk1"/>
                </a:solidFill>
                <a:latin typeface="Montserrat Medium"/>
                <a:ea typeface="Montserrat Medium"/>
                <a:cs typeface="Montserrat Medium"/>
                <a:sym typeface="Montserrat Medium"/>
              </a:rPr>
              <a:t> Disulfuro Isomerasa</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 5.3.3.</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Estructura: </a:t>
            </a:r>
            <a:r>
              <a:rPr lang="es-ES" sz="1050" dirty="0" err="1">
                <a:solidFill>
                  <a:schemeClr val="dk1"/>
                </a:solidFill>
                <a:latin typeface="Montserrat Medium"/>
                <a:ea typeface="Montserrat Medium"/>
                <a:cs typeface="Montserrat Medium"/>
                <a:sym typeface="Montserrat Medium"/>
              </a:rPr>
              <a:t>Trimero</a:t>
            </a:r>
            <a:endParaRPr lang="es-MX" sz="1050" dirty="0">
              <a:solidFill>
                <a:schemeClr val="dk1"/>
              </a:solidFill>
              <a:latin typeface="Montserrat Medium"/>
              <a:ea typeface="Montserrat Medium"/>
              <a:cs typeface="Montserrat Medium"/>
              <a:sym typeface="Montserrat Medium"/>
            </a:endParaRPr>
          </a:p>
          <a:p>
            <a:pPr marL="0" lvl="0" indent="0" algn="l" rtl="0">
              <a:spcBef>
                <a:spcPts val="0"/>
              </a:spcBef>
              <a:spcAft>
                <a:spcPts val="0"/>
              </a:spcAft>
              <a:buNone/>
            </a:pPr>
            <a:endParaRPr sz="1200" dirty="0">
              <a:solidFill>
                <a:schemeClr val="dk1"/>
              </a:solidFill>
              <a:latin typeface="Montserrat Medium"/>
              <a:ea typeface="Montserrat Medium"/>
              <a:cs typeface="Montserrat Medium"/>
              <a:sym typeface="Montserrat Medium"/>
            </a:endParaRPr>
          </a:p>
        </p:txBody>
      </p:sp>
      <p:sp>
        <p:nvSpPr>
          <p:cNvPr id="16" name="Google Shape;5931;p59">
            <a:extLst>
              <a:ext uri="{FF2B5EF4-FFF2-40B4-BE49-F238E27FC236}">
                <a16:creationId xmlns:a16="http://schemas.microsoft.com/office/drawing/2014/main" id="{BDCAA079-592A-46AE-FB4A-466764D3BECE}"/>
              </a:ext>
            </a:extLst>
          </p:cNvPr>
          <p:cNvSpPr txBox="1"/>
          <p:nvPr/>
        </p:nvSpPr>
        <p:spPr>
          <a:xfrm>
            <a:off x="6166883" y="2345576"/>
            <a:ext cx="2759202" cy="722614"/>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MX" sz="1200" dirty="0">
                <a:solidFill>
                  <a:srgbClr val="002060"/>
                </a:solidFill>
              </a:rPr>
              <a:t>3 -2 -</a:t>
            </a:r>
            <a:r>
              <a:rPr lang="es-MX" sz="1200" dirty="0" err="1">
                <a:solidFill>
                  <a:srgbClr val="002060"/>
                </a:solidFill>
              </a:rPr>
              <a:t>Enoyl-CoA</a:t>
            </a:r>
            <a:r>
              <a:rPr lang="es-MX" sz="1200" dirty="0">
                <a:solidFill>
                  <a:srgbClr val="002060"/>
                </a:solidFill>
              </a:rPr>
              <a:t> Isomerasa</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5.3.3.8</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Estructura: </a:t>
            </a:r>
            <a:r>
              <a:rPr lang="es-MX" sz="1050" dirty="0">
                <a:solidFill>
                  <a:schemeClr val="dk1"/>
                </a:solidFill>
                <a:latin typeface="Montserrat Medium"/>
                <a:ea typeface="Montserrat Medium"/>
                <a:cs typeface="Montserrat Medium"/>
                <a:sym typeface="Montserrat Medium"/>
              </a:rPr>
              <a:t>Trímero</a:t>
            </a:r>
          </a:p>
          <a:p>
            <a:pPr marL="0" lvl="0" indent="0" algn="l" rtl="0">
              <a:spcBef>
                <a:spcPts val="0"/>
              </a:spcBef>
              <a:spcAft>
                <a:spcPts val="0"/>
              </a:spcAft>
              <a:buNone/>
            </a:pPr>
            <a:endParaRPr sz="1200" dirty="0">
              <a:solidFill>
                <a:schemeClr val="dk1"/>
              </a:solidFill>
              <a:latin typeface="Montserrat Medium"/>
              <a:ea typeface="Montserrat Medium"/>
              <a:cs typeface="Montserrat Medium"/>
              <a:sym typeface="Montserrat Medium"/>
            </a:endParaRPr>
          </a:p>
        </p:txBody>
      </p:sp>
      <p:pic>
        <p:nvPicPr>
          <p:cNvPr id="8" name="Imagen 7">
            <a:extLst>
              <a:ext uri="{FF2B5EF4-FFF2-40B4-BE49-F238E27FC236}">
                <a16:creationId xmlns:a16="http://schemas.microsoft.com/office/drawing/2014/main" id="{B5C91883-0469-7FBA-C2AC-2818D3E25650}"/>
              </a:ext>
            </a:extLst>
          </p:cNvPr>
          <p:cNvPicPr>
            <a:picLocks noChangeAspect="1"/>
          </p:cNvPicPr>
          <p:nvPr/>
        </p:nvPicPr>
        <p:blipFill rotWithShape="1">
          <a:blip r:embed="rId2"/>
          <a:srcRect l="31703" t="34781" r="51046" b="32807"/>
          <a:stretch/>
        </p:blipFill>
        <p:spPr>
          <a:xfrm>
            <a:off x="924432" y="389072"/>
            <a:ext cx="1577393" cy="1666286"/>
          </a:xfrm>
          <a:prstGeom prst="rect">
            <a:avLst/>
          </a:prstGeom>
        </p:spPr>
      </p:pic>
      <p:sp>
        <p:nvSpPr>
          <p:cNvPr id="10" name="Google Shape;5931;p59">
            <a:extLst>
              <a:ext uri="{FF2B5EF4-FFF2-40B4-BE49-F238E27FC236}">
                <a16:creationId xmlns:a16="http://schemas.microsoft.com/office/drawing/2014/main" id="{8C35C6D3-0EDA-5D3C-12B6-4B906F71D24E}"/>
              </a:ext>
            </a:extLst>
          </p:cNvPr>
          <p:cNvSpPr txBox="1"/>
          <p:nvPr/>
        </p:nvSpPr>
        <p:spPr>
          <a:xfrm>
            <a:off x="3014337" y="2522214"/>
            <a:ext cx="2747210" cy="722614"/>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ES" sz="1050" dirty="0" err="1">
                <a:solidFill>
                  <a:schemeClr val="dk1"/>
                </a:solidFill>
                <a:latin typeface="Montserrat Medium"/>
                <a:ea typeface="Montserrat Medium"/>
                <a:cs typeface="Montserrat Medium"/>
                <a:sym typeface="Montserrat Medium"/>
              </a:rPr>
              <a:t>Periplasmatic</a:t>
            </a:r>
            <a:r>
              <a:rPr lang="es-ES" sz="1050" dirty="0">
                <a:solidFill>
                  <a:schemeClr val="dk1"/>
                </a:solidFill>
                <a:latin typeface="Montserrat Medium"/>
                <a:ea typeface="Montserrat Medium"/>
                <a:cs typeface="Montserrat Medium"/>
                <a:sym typeface="Montserrat Medium"/>
              </a:rPr>
              <a:t> Disulfuro Isomerasa</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 5.3.3.</a:t>
            </a:r>
          </a:p>
          <a:p>
            <a:pPr marL="0" lvl="0" indent="0" algn="l" rtl="0">
              <a:spcBef>
                <a:spcPts val="0"/>
              </a:spcBef>
              <a:spcAft>
                <a:spcPts val="0"/>
              </a:spcAft>
              <a:buNone/>
            </a:pPr>
            <a:r>
              <a:rPr lang="es-ES" sz="1050" dirty="0">
                <a:solidFill>
                  <a:schemeClr val="dk1"/>
                </a:solidFill>
                <a:latin typeface="Montserrat Medium"/>
                <a:ea typeface="Montserrat Medium"/>
                <a:cs typeface="Montserrat Medium"/>
                <a:sym typeface="Montserrat Medium"/>
              </a:rPr>
              <a:t>Estructura: </a:t>
            </a:r>
            <a:r>
              <a:rPr lang="es-ES" sz="1050" dirty="0" err="1">
                <a:solidFill>
                  <a:schemeClr val="dk1"/>
                </a:solidFill>
                <a:latin typeface="Montserrat Medium"/>
                <a:ea typeface="Montserrat Medium"/>
                <a:cs typeface="Montserrat Medium"/>
                <a:sym typeface="Montserrat Medium"/>
              </a:rPr>
              <a:t>Dimero</a:t>
            </a:r>
            <a:r>
              <a:rPr lang="es-ES" sz="1050" dirty="0">
                <a:solidFill>
                  <a:schemeClr val="dk1"/>
                </a:solidFill>
                <a:latin typeface="Montserrat Medium"/>
                <a:ea typeface="Montserrat Medium"/>
                <a:cs typeface="Montserrat Medium"/>
                <a:sym typeface="Montserrat Medium"/>
              </a:rPr>
              <a:t> en forma V</a:t>
            </a:r>
            <a:endParaRPr lang="es-MX" sz="1050" dirty="0">
              <a:solidFill>
                <a:schemeClr val="dk1"/>
              </a:solidFill>
              <a:latin typeface="Montserrat Medium"/>
              <a:ea typeface="Montserrat Medium"/>
              <a:cs typeface="Montserrat Medium"/>
              <a:sym typeface="Montserrat Medium"/>
            </a:endParaRPr>
          </a:p>
          <a:p>
            <a:pPr marL="0" lvl="0" indent="0" algn="l" rtl="0">
              <a:spcBef>
                <a:spcPts val="0"/>
              </a:spcBef>
              <a:spcAft>
                <a:spcPts val="0"/>
              </a:spcAft>
              <a:buNone/>
            </a:pPr>
            <a:endParaRPr sz="1200" dirty="0">
              <a:solidFill>
                <a:schemeClr val="dk1"/>
              </a:solidFill>
              <a:latin typeface="Montserrat Medium"/>
              <a:ea typeface="Montserrat Medium"/>
              <a:cs typeface="Montserrat Medium"/>
              <a:sym typeface="Montserrat Medium"/>
            </a:endParaRPr>
          </a:p>
        </p:txBody>
      </p:sp>
      <p:pic>
        <p:nvPicPr>
          <p:cNvPr id="13" name="Imagen 12">
            <a:extLst>
              <a:ext uri="{FF2B5EF4-FFF2-40B4-BE49-F238E27FC236}">
                <a16:creationId xmlns:a16="http://schemas.microsoft.com/office/drawing/2014/main" id="{38907C97-6D69-8936-F1D9-216EDF43A324}"/>
              </a:ext>
            </a:extLst>
          </p:cNvPr>
          <p:cNvPicPr>
            <a:picLocks noChangeAspect="1"/>
          </p:cNvPicPr>
          <p:nvPr/>
        </p:nvPicPr>
        <p:blipFill rotWithShape="1">
          <a:blip r:embed="rId3"/>
          <a:srcRect l="38023" t="41960" r="32326" b="22054"/>
          <a:stretch/>
        </p:blipFill>
        <p:spPr>
          <a:xfrm>
            <a:off x="3410772" y="894706"/>
            <a:ext cx="2056850" cy="1403496"/>
          </a:xfrm>
          <a:prstGeom prst="rect">
            <a:avLst/>
          </a:prstGeom>
        </p:spPr>
      </p:pic>
      <p:pic>
        <p:nvPicPr>
          <p:cNvPr id="1026" name="Picture 2" descr="Formación e Isomerización de enlaces disulfuro | Download Scientific Diagram">
            <a:extLst>
              <a:ext uri="{FF2B5EF4-FFF2-40B4-BE49-F238E27FC236}">
                <a16:creationId xmlns:a16="http://schemas.microsoft.com/office/drawing/2014/main" id="{C5D16F30-542A-92C6-7F32-67A5ADEA0D5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867" t="64275" r="9178" b="3050"/>
          <a:stretch/>
        </p:blipFill>
        <p:spPr bwMode="auto">
          <a:xfrm>
            <a:off x="615181" y="3141590"/>
            <a:ext cx="4213507" cy="109709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7" name="Imagen 16">
            <a:extLst>
              <a:ext uri="{FF2B5EF4-FFF2-40B4-BE49-F238E27FC236}">
                <a16:creationId xmlns:a16="http://schemas.microsoft.com/office/drawing/2014/main" id="{5FB08F6B-E01B-0F5C-9B77-98BBD07E30C9}"/>
              </a:ext>
            </a:extLst>
          </p:cNvPr>
          <p:cNvPicPr>
            <a:picLocks noChangeAspect="1"/>
          </p:cNvPicPr>
          <p:nvPr/>
        </p:nvPicPr>
        <p:blipFill rotWithShape="1">
          <a:blip r:embed="rId5"/>
          <a:srcRect l="37210" t="46303" r="10014" b="24214"/>
          <a:stretch/>
        </p:blipFill>
        <p:spPr>
          <a:xfrm>
            <a:off x="5317785" y="3125256"/>
            <a:ext cx="3285461" cy="1031912"/>
          </a:xfrm>
          <a:prstGeom prst="rect">
            <a:avLst/>
          </a:prstGeom>
          <a:ln>
            <a:noFill/>
          </a:ln>
          <a:effectLst>
            <a:outerShdw blurRad="292100" dist="139700" dir="2700000" algn="tl" rotWithShape="0">
              <a:srgbClr val="333333">
                <a:alpha val="65000"/>
              </a:srgbClr>
            </a:outerShdw>
          </a:effectLst>
        </p:spPr>
      </p:pic>
      <p:pic>
        <p:nvPicPr>
          <p:cNvPr id="20" name="Imagen 19">
            <a:extLst>
              <a:ext uri="{FF2B5EF4-FFF2-40B4-BE49-F238E27FC236}">
                <a16:creationId xmlns:a16="http://schemas.microsoft.com/office/drawing/2014/main" id="{035EE6E2-37F3-696E-48FE-419C75BA992E}"/>
              </a:ext>
            </a:extLst>
          </p:cNvPr>
          <p:cNvPicPr>
            <a:picLocks noChangeAspect="1"/>
          </p:cNvPicPr>
          <p:nvPr/>
        </p:nvPicPr>
        <p:blipFill rotWithShape="1">
          <a:blip r:embed="rId6"/>
          <a:srcRect l="40814" t="31412" r="37089" b="29706"/>
          <a:stretch/>
        </p:blipFill>
        <p:spPr>
          <a:xfrm>
            <a:off x="6389111" y="316795"/>
            <a:ext cx="1830457" cy="1810839"/>
          </a:xfrm>
          <a:prstGeom prst="rect">
            <a:avLst/>
          </a:prstGeom>
        </p:spPr>
      </p:pic>
      <p:sp>
        <p:nvSpPr>
          <p:cNvPr id="21" name="Google Shape;5931;p59">
            <a:extLst>
              <a:ext uri="{FF2B5EF4-FFF2-40B4-BE49-F238E27FC236}">
                <a16:creationId xmlns:a16="http://schemas.microsoft.com/office/drawing/2014/main" id="{577C2FAA-DA08-3304-ED8A-31CFC2BBE4A9}"/>
              </a:ext>
            </a:extLst>
          </p:cNvPr>
          <p:cNvSpPr txBox="1"/>
          <p:nvPr/>
        </p:nvSpPr>
        <p:spPr>
          <a:xfrm>
            <a:off x="0" y="4501238"/>
            <a:ext cx="9143999" cy="637264"/>
          </a:xfrm>
          <a:prstGeom prst="rect">
            <a:avLst/>
          </a:prstGeom>
          <a:solidFill>
            <a:schemeClr val="bg1"/>
          </a:solidFill>
          <a:ln>
            <a:noFill/>
          </a:ln>
        </p:spPr>
        <p:txBody>
          <a:bodyPr spcFirstLastPara="1" wrap="square" lIns="91425" tIns="91425" rIns="91425" bIns="91425" anchor="t" anchorCtr="0">
            <a:noAutofit/>
          </a:bodyPr>
          <a:lstStyle/>
          <a:p>
            <a:r>
              <a:rPr lang="es-MX" sz="600" dirty="0">
                <a:solidFill>
                  <a:schemeClr val="bg1">
                    <a:lumMod val="10000"/>
                  </a:schemeClr>
                </a:solidFill>
                <a:latin typeface="Montserrat Medium"/>
              </a:rPr>
              <a:t>Referencias:</a:t>
            </a:r>
          </a:p>
          <a:p>
            <a:r>
              <a:rPr lang="es-MX" sz="600" dirty="0">
                <a:solidFill>
                  <a:schemeClr val="bg1">
                    <a:lumMod val="10000"/>
                  </a:schemeClr>
                </a:solidFill>
                <a:latin typeface="Montserrat Medium"/>
              </a:rPr>
              <a:t>-</a:t>
            </a:r>
            <a:r>
              <a:rPr lang="es-MX" sz="600" dirty="0" err="1">
                <a:solidFill>
                  <a:schemeClr val="bg1">
                    <a:lumMod val="10000"/>
                  </a:schemeClr>
                </a:solidFill>
                <a:latin typeface="Montserrat Medium"/>
              </a:rPr>
              <a:t>Jiao</a:t>
            </a:r>
            <a:r>
              <a:rPr lang="es-MX" sz="600" dirty="0">
                <a:solidFill>
                  <a:schemeClr val="bg1">
                    <a:lumMod val="10000"/>
                  </a:schemeClr>
                </a:solidFill>
                <a:latin typeface="Montserrat Medium"/>
              </a:rPr>
              <a:t>, Li; Kim, Jin-</a:t>
            </a:r>
            <a:r>
              <a:rPr lang="es-MX" sz="600" dirty="0" err="1">
                <a:solidFill>
                  <a:schemeClr val="bg1">
                    <a:lumMod val="10000"/>
                  </a:schemeClr>
                </a:solidFill>
                <a:latin typeface="Montserrat Medium"/>
              </a:rPr>
              <a:t>Sik</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Song</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Woo-Seok</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Yoon</a:t>
            </a:r>
            <a:r>
              <a:rPr lang="es-MX" sz="600" dirty="0">
                <a:solidFill>
                  <a:schemeClr val="bg1">
                    <a:lumMod val="10000"/>
                  </a:schemeClr>
                </a:solidFill>
                <a:latin typeface="Montserrat Medium"/>
              </a:rPr>
              <a:t>, Bo-Young; Lee, </a:t>
            </a:r>
            <a:r>
              <a:rPr lang="es-MX" sz="600" dirty="0" err="1">
                <a:solidFill>
                  <a:schemeClr val="bg1">
                    <a:lumMod val="10000"/>
                  </a:schemeClr>
                </a:solidFill>
                <a:latin typeface="Montserrat Medium"/>
              </a:rPr>
              <a:t>Kangseok</a:t>
            </a:r>
            <a:r>
              <a:rPr lang="es-MX" sz="600" dirty="0">
                <a:solidFill>
                  <a:schemeClr val="bg1">
                    <a:lumMod val="10000"/>
                  </a:schemeClr>
                </a:solidFill>
                <a:latin typeface="Montserrat Medium"/>
              </a:rPr>
              <a:t>; Ha, </a:t>
            </a:r>
            <a:r>
              <a:rPr lang="es-MX" sz="600" dirty="0" err="1">
                <a:solidFill>
                  <a:schemeClr val="bg1">
                    <a:lumMod val="10000"/>
                  </a:schemeClr>
                </a:solidFill>
                <a:latin typeface="Montserrat Medium"/>
              </a:rPr>
              <a:t>Nam-Chul</a:t>
            </a:r>
            <a:r>
              <a:rPr lang="es-MX" sz="600" dirty="0">
                <a:solidFill>
                  <a:schemeClr val="bg1">
                    <a:lumMod val="10000"/>
                  </a:schemeClr>
                </a:solidFill>
                <a:latin typeface="Montserrat Medium"/>
              </a:rPr>
              <a:t> (2013). </a:t>
            </a:r>
            <a:r>
              <a:rPr lang="es-MX" sz="600" dirty="0" err="1">
                <a:solidFill>
                  <a:schemeClr val="bg1">
                    <a:lumMod val="10000"/>
                  </a:schemeClr>
                </a:solidFill>
                <a:latin typeface="Montserrat Medium"/>
              </a:rPr>
              <a:t>Crystal</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structure</a:t>
            </a:r>
            <a:r>
              <a:rPr lang="es-MX" sz="600" dirty="0">
                <a:solidFill>
                  <a:schemeClr val="bg1">
                    <a:lumMod val="10000"/>
                  </a:schemeClr>
                </a:solidFill>
                <a:latin typeface="Montserrat Medium"/>
              </a:rPr>
              <a:t> of </a:t>
            </a:r>
            <a:r>
              <a:rPr lang="es-MX" sz="600" dirty="0" err="1">
                <a:solidFill>
                  <a:schemeClr val="bg1">
                    <a:lumMod val="10000"/>
                  </a:schemeClr>
                </a:solidFill>
                <a:latin typeface="Montserrat Medium"/>
              </a:rPr>
              <a:t>th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periplasmic</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disulfide</a:t>
            </a:r>
            <a:r>
              <a:rPr lang="es-MX" sz="600" dirty="0">
                <a:solidFill>
                  <a:schemeClr val="bg1">
                    <a:lumMod val="10000"/>
                  </a:schemeClr>
                </a:solidFill>
                <a:latin typeface="Montserrat Medium"/>
              </a:rPr>
              <a:t>-bond </a:t>
            </a:r>
            <a:r>
              <a:rPr lang="es-MX" sz="600" dirty="0" err="1">
                <a:solidFill>
                  <a:schemeClr val="bg1">
                    <a:lumMod val="10000"/>
                  </a:schemeClr>
                </a:solidFill>
                <a:latin typeface="Montserrat Medium"/>
              </a:rPr>
              <a:t>isomeras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DsbC</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from</a:t>
            </a:r>
            <a:r>
              <a:rPr lang="es-MX" sz="600" dirty="0">
                <a:solidFill>
                  <a:schemeClr val="bg1">
                    <a:lumMod val="10000"/>
                  </a:schemeClr>
                </a:solidFill>
                <a:latin typeface="Montserrat Medium"/>
              </a:rPr>
              <a:t> Salmonella </a:t>
            </a:r>
            <a:r>
              <a:rPr lang="es-MX" sz="600" dirty="0" err="1">
                <a:solidFill>
                  <a:schemeClr val="bg1">
                    <a:lumMod val="10000"/>
                  </a:schemeClr>
                </a:solidFill>
                <a:latin typeface="Montserrat Medium"/>
              </a:rPr>
              <a:t>enterica</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serovar</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Typhimurium</a:t>
            </a:r>
            <a:r>
              <a:rPr lang="es-MX" sz="600" dirty="0">
                <a:solidFill>
                  <a:schemeClr val="bg1">
                    <a:lumMod val="10000"/>
                  </a:schemeClr>
                </a:solidFill>
                <a:latin typeface="Montserrat Medium"/>
              </a:rPr>
              <a:t> and </a:t>
            </a:r>
            <a:r>
              <a:rPr lang="es-MX" sz="600" dirty="0" err="1">
                <a:solidFill>
                  <a:schemeClr val="bg1">
                    <a:lumMod val="10000"/>
                  </a:schemeClr>
                </a:solidFill>
                <a:latin typeface="Montserrat Medium"/>
              </a:rPr>
              <a:t>th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mechanistic</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implications</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Journal</a:t>
            </a:r>
            <a:r>
              <a:rPr lang="es-MX" sz="600" dirty="0">
                <a:solidFill>
                  <a:schemeClr val="bg1">
                    <a:lumMod val="10000"/>
                  </a:schemeClr>
                </a:solidFill>
                <a:latin typeface="Montserrat Medium"/>
              </a:rPr>
              <a:t> of </a:t>
            </a:r>
            <a:r>
              <a:rPr lang="es-MX" sz="600" dirty="0" err="1">
                <a:solidFill>
                  <a:schemeClr val="bg1">
                    <a:lumMod val="10000"/>
                  </a:schemeClr>
                </a:solidFill>
                <a:latin typeface="Montserrat Medium"/>
              </a:rPr>
              <a:t>Structural</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Biology</a:t>
            </a:r>
            <a:r>
              <a:rPr lang="es-MX" sz="600" dirty="0">
                <a:solidFill>
                  <a:schemeClr val="bg1">
                    <a:lumMod val="10000"/>
                  </a:schemeClr>
                </a:solidFill>
                <a:latin typeface="Montserrat Medium"/>
              </a:rPr>
              <a:t>, 183(1), 1–10. doi:10.1016/j.jsb.2013.05.013 </a:t>
            </a:r>
            <a:endParaRPr lang="es-MX" sz="600" dirty="0">
              <a:solidFill>
                <a:schemeClr val="bg1">
                  <a:lumMod val="10000"/>
                </a:schemeClr>
              </a:solidFill>
            </a:endParaRPr>
          </a:p>
          <a:p>
            <a:r>
              <a:rPr lang="es-MX" sz="600" dirty="0">
                <a:solidFill>
                  <a:schemeClr val="bg1">
                    <a:lumMod val="10000"/>
                  </a:schemeClr>
                </a:solidFill>
                <a:latin typeface="Montserrat Medium"/>
              </a:rPr>
              <a:t>-Anu M </a:t>
            </a:r>
            <a:r>
              <a:rPr lang="es-MX" sz="600" dirty="0" err="1">
                <a:solidFill>
                  <a:schemeClr val="bg1">
                    <a:lumMod val="10000"/>
                  </a:schemeClr>
                </a:solidFill>
                <a:latin typeface="Montserrat Medium"/>
              </a:rPr>
              <a:t>Mursula</a:t>
            </a:r>
            <a:r>
              <a:rPr lang="es-MX" sz="600" dirty="0">
                <a:solidFill>
                  <a:schemeClr val="bg1">
                    <a:lumMod val="10000"/>
                  </a:schemeClr>
                </a:solidFill>
                <a:latin typeface="Montserrat Medium"/>
              </a:rPr>
              <a:t>; Daan M.F van </a:t>
            </a:r>
            <a:r>
              <a:rPr lang="es-MX" sz="600" dirty="0" err="1">
                <a:solidFill>
                  <a:schemeClr val="bg1">
                    <a:lumMod val="10000"/>
                  </a:schemeClr>
                </a:solidFill>
                <a:latin typeface="Montserrat Medium"/>
              </a:rPr>
              <a:t>Aalten</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J.Kalervo</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Hiltunen</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Rik</a:t>
            </a:r>
            <a:r>
              <a:rPr lang="es-MX" sz="600" dirty="0">
                <a:solidFill>
                  <a:schemeClr val="bg1">
                    <a:lumMod val="10000"/>
                  </a:schemeClr>
                </a:solidFill>
                <a:latin typeface="Montserrat Medium"/>
              </a:rPr>
              <a:t> K </a:t>
            </a:r>
            <a:r>
              <a:rPr lang="es-MX" sz="600" dirty="0" err="1">
                <a:solidFill>
                  <a:schemeClr val="bg1">
                    <a:lumMod val="10000"/>
                  </a:schemeClr>
                </a:solidFill>
                <a:latin typeface="Montserrat Medium"/>
              </a:rPr>
              <a:t>Wierenga</a:t>
            </a:r>
            <a:r>
              <a:rPr lang="es-MX" sz="600" dirty="0">
                <a:solidFill>
                  <a:schemeClr val="bg1">
                    <a:lumMod val="10000"/>
                  </a:schemeClr>
                </a:solidFill>
                <a:latin typeface="Montserrat Medium"/>
              </a:rPr>
              <a:t> (2001). The </a:t>
            </a:r>
            <a:r>
              <a:rPr lang="es-MX" sz="600" dirty="0" err="1">
                <a:solidFill>
                  <a:schemeClr val="bg1">
                    <a:lumMod val="10000"/>
                  </a:schemeClr>
                </a:solidFill>
                <a:latin typeface="Montserrat Medium"/>
              </a:rPr>
              <a:t>crystal</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structure</a:t>
            </a:r>
            <a:r>
              <a:rPr lang="es-MX" sz="600" dirty="0">
                <a:solidFill>
                  <a:schemeClr val="bg1">
                    <a:lumMod val="10000"/>
                  </a:schemeClr>
                </a:solidFill>
                <a:latin typeface="Montserrat Medium"/>
              </a:rPr>
              <a:t> of </a:t>
            </a:r>
            <a:r>
              <a:rPr lang="el-GR" sz="600" dirty="0">
                <a:solidFill>
                  <a:schemeClr val="bg1">
                    <a:lumMod val="10000"/>
                  </a:schemeClr>
                </a:solidFill>
              </a:rPr>
              <a:t>Δ3-Δ2-</a:t>
            </a:r>
            <a:r>
              <a:rPr lang="es-MX" sz="600" dirty="0" err="1">
                <a:solidFill>
                  <a:schemeClr val="bg1">
                    <a:lumMod val="10000"/>
                  </a:schemeClr>
                </a:solidFill>
                <a:latin typeface="Montserrat Medium"/>
              </a:rPr>
              <a:t>enoyl-CoA</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isomerase</a:t>
            </a:r>
            <a:r>
              <a:rPr lang="es-MX" sz="600" dirty="0">
                <a:solidFill>
                  <a:schemeClr val="bg1">
                    <a:lumMod val="10000"/>
                  </a:schemeClr>
                </a:solidFill>
                <a:latin typeface="Montserrat Medium"/>
              </a:rPr>
              <a:t>. , 309(4), 0–853. doi:10.1006/jmbi.2001.4671 </a:t>
            </a:r>
          </a:p>
          <a:p>
            <a:r>
              <a:rPr lang="es-MX" sz="600" dirty="0">
                <a:solidFill>
                  <a:schemeClr val="bg1">
                    <a:lumMod val="10000"/>
                  </a:schemeClr>
                </a:solidFill>
                <a:latin typeface="Montserrat Medium"/>
              </a:rPr>
              <a:t>-Li, </a:t>
            </a:r>
            <a:r>
              <a:rPr lang="es-MX" sz="600" dirty="0" err="1">
                <a:solidFill>
                  <a:schemeClr val="bg1">
                    <a:lumMod val="10000"/>
                  </a:schemeClr>
                </a:solidFill>
                <a:latin typeface="Montserrat Medium"/>
              </a:rPr>
              <a:t>Huanhuan</a:t>
            </a:r>
            <a:r>
              <a:rPr lang="es-MX" sz="600" dirty="0">
                <a:solidFill>
                  <a:schemeClr val="bg1">
                    <a:lumMod val="10000"/>
                  </a:schemeClr>
                </a:solidFill>
                <a:latin typeface="Montserrat Medium"/>
              </a:rPr>
              <a:t>; Yang, Kai; Wang, </a:t>
            </a:r>
            <a:r>
              <a:rPr lang="es-MX" sz="600" dirty="0" err="1">
                <a:solidFill>
                  <a:schemeClr val="bg1">
                    <a:lumMod val="10000"/>
                  </a:schemeClr>
                </a:solidFill>
                <a:latin typeface="Montserrat Medium"/>
              </a:rPr>
              <a:t>Wenjia</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Niu</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Yingbo</a:t>
            </a:r>
            <a:r>
              <a:rPr lang="es-MX" sz="600" dirty="0">
                <a:solidFill>
                  <a:schemeClr val="bg1">
                    <a:lumMod val="10000"/>
                  </a:schemeClr>
                </a:solidFill>
                <a:latin typeface="Montserrat Medium"/>
              </a:rPr>
              <a:t>; Li, Jun; Dong, </a:t>
            </a:r>
            <a:r>
              <a:rPr lang="es-MX" sz="600" dirty="0" err="1">
                <a:solidFill>
                  <a:schemeClr val="bg1">
                    <a:lumMod val="10000"/>
                  </a:schemeClr>
                </a:solidFill>
                <a:latin typeface="Montserrat Medium"/>
              </a:rPr>
              <a:t>Yuhui</a:t>
            </a:r>
            <a:r>
              <a:rPr lang="es-MX" sz="600" dirty="0">
                <a:solidFill>
                  <a:schemeClr val="bg1">
                    <a:lumMod val="10000"/>
                  </a:schemeClr>
                </a:solidFill>
                <a:latin typeface="Montserrat Medium"/>
              </a:rPr>
              <a:t>; Liu, </a:t>
            </a:r>
            <a:r>
              <a:rPr lang="es-MX" sz="600" dirty="0" err="1">
                <a:solidFill>
                  <a:schemeClr val="bg1">
                    <a:lumMod val="10000"/>
                  </a:schemeClr>
                </a:solidFill>
                <a:latin typeface="Montserrat Medium"/>
              </a:rPr>
              <a:t>Yingfang</a:t>
            </a:r>
            <a:r>
              <a:rPr lang="es-MX" sz="600" dirty="0">
                <a:solidFill>
                  <a:schemeClr val="bg1">
                    <a:lumMod val="10000"/>
                  </a:schemeClr>
                </a:solidFill>
                <a:latin typeface="Montserrat Medium"/>
              </a:rPr>
              <a:t>; Wang, </a:t>
            </a:r>
            <a:r>
              <a:rPr lang="es-MX" sz="600" dirty="0" err="1">
                <a:solidFill>
                  <a:schemeClr val="bg1">
                    <a:lumMod val="10000"/>
                  </a:schemeClr>
                </a:solidFill>
                <a:latin typeface="Montserrat Medium"/>
              </a:rPr>
              <a:t>Chih-chen</a:t>
            </a:r>
            <a:r>
              <a:rPr lang="es-MX" sz="600" dirty="0">
                <a:solidFill>
                  <a:schemeClr val="bg1">
                    <a:lumMod val="10000"/>
                  </a:schemeClr>
                </a:solidFill>
                <a:latin typeface="Montserrat Medium"/>
              </a:rPr>
              <a:t>; Wang, </a:t>
            </a:r>
            <a:r>
              <a:rPr lang="es-MX" sz="600" dirty="0" err="1">
                <a:solidFill>
                  <a:schemeClr val="bg1">
                    <a:lumMod val="10000"/>
                  </a:schemeClr>
                </a:solidFill>
                <a:latin typeface="Montserrat Medium"/>
              </a:rPr>
              <a:t>Lei</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Liang</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Huanhuan</a:t>
            </a:r>
            <a:r>
              <a:rPr lang="es-MX" sz="600" dirty="0">
                <a:solidFill>
                  <a:schemeClr val="bg1">
                    <a:lumMod val="10000"/>
                  </a:schemeClr>
                </a:solidFill>
                <a:latin typeface="Montserrat Medium"/>
              </a:rPr>
              <a:t> (2017). </a:t>
            </a:r>
            <a:r>
              <a:rPr lang="es-MX" sz="600" dirty="0" err="1">
                <a:solidFill>
                  <a:schemeClr val="bg1">
                    <a:lumMod val="10000"/>
                  </a:schemeClr>
                </a:solidFill>
                <a:latin typeface="Montserrat Medium"/>
              </a:rPr>
              <a:t>Crystal</a:t>
            </a:r>
            <a:r>
              <a:rPr lang="es-MX" sz="600" dirty="0">
                <a:solidFill>
                  <a:schemeClr val="bg1">
                    <a:lumMod val="10000"/>
                  </a:schemeClr>
                </a:solidFill>
                <a:latin typeface="Montserrat Medium"/>
              </a:rPr>
              <a:t> and </a:t>
            </a:r>
            <a:r>
              <a:rPr lang="es-MX" sz="600" dirty="0" err="1">
                <a:solidFill>
                  <a:schemeClr val="bg1">
                    <a:lumMod val="10000"/>
                  </a:schemeClr>
                </a:solidFill>
                <a:latin typeface="Montserrat Medium"/>
              </a:rPr>
              <a:t>solution</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structures</a:t>
            </a:r>
            <a:r>
              <a:rPr lang="es-MX" sz="600" dirty="0">
                <a:solidFill>
                  <a:schemeClr val="bg1">
                    <a:lumMod val="10000"/>
                  </a:schemeClr>
                </a:solidFill>
                <a:latin typeface="Montserrat Medium"/>
              </a:rPr>
              <a:t> of human </a:t>
            </a:r>
            <a:r>
              <a:rPr lang="es-MX" sz="600" dirty="0" err="1">
                <a:solidFill>
                  <a:schemeClr val="bg1">
                    <a:lumMod val="10000"/>
                  </a:schemeClr>
                </a:solidFill>
                <a:latin typeface="Montserrat Medium"/>
              </a:rPr>
              <a:t>protein</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disulfid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isomerase-lik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protein</a:t>
            </a:r>
            <a:r>
              <a:rPr lang="es-MX" sz="600" dirty="0">
                <a:solidFill>
                  <a:schemeClr val="bg1">
                    <a:lumMod val="10000"/>
                  </a:schemeClr>
                </a:solidFill>
                <a:latin typeface="Montserrat Medium"/>
              </a:rPr>
              <a:t> of </a:t>
            </a:r>
            <a:r>
              <a:rPr lang="es-MX" sz="600" dirty="0" err="1">
                <a:solidFill>
                  <a:schemeClr val="bg1">
                    <a:lumMod val="10000"/>
                  </a:schemeClr>
                </a:solidFill>
                <a:latin typeface="Montserrat Medium"/>
              </a:rPr>
              <a:t>th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testis</a:t>
            </a:r>
            <a:r>
              <a:rPr lang="es-MX" sz="600" dirty="0">
                <a:solidFill>
                  <a:schemeClr val="bg1">
                    <a:lumMod val="10000"/>
                  </a:schemeClr>
                </a:solidFill>
                <a:latin typeface="Montserrat Medium"/>
              </a:rPr>
              <a:t> (PDILT) </a:t>
            </a:r>
            <a:r>
              <a:rPr lang="es-MX" sz="600" dirty="0" err="1">
                <a:solidFill>
                  <a:schemeClr val="bg1">
                    <a:lumMod val="10000"/>
                  </a:schemeClr>
                </a:solidFill>
                <a:latin typeface="Montserrat Medium"/>
              </a:rPr>
              <a:t>provide</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insight</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into</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its</a:t>
            </a:r>
            <a:r>
              <a:rPr lang="es-MX" sz="600" dirty="0">
                <a:solidFill>
                  <a:schemeClr val="bg1">
                    <a:lumMod val="10000"/>
                  </a:schemeClr>
                </a:solidFill>
                <a:latin typeface="Montserrat Medium"/>
              </a:rPr>
              <a:t> chaperone </a:t>
            </a:r>
            <a:r>
              <a:rPr lang="es-MX" sz="600" dirty="0" err="1">
                <a:solidFill>
                  <a:schemeClr val="bg1">
                    <a:lumMod val="10000"/>
                  </a:schemeClr>
                </a:solidFill>
                <a:latin typeface="Montserrat Medium"/>
              </a:rPr>
              <a:t>activity</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Journal</a:t>
            </a:r>
            <a:r>
              <a:rPr lang="es-MX" sz="600" dirty="0">
                <a:solidFill>
                  <a:schemeClr val="bg1">
                    <a:lumMod val="10000"/>
                  </a:schemeClr>
                </a:solidFill>
                <a:latin typeface="Montserrat Medium"/>
              </a:rPr>
              <a:t> of </a:t>
            </a:r>
            <a:r>
              <a:rPr lang="es-MX" sz="600" dirty="0" err="1">
                <a:solidFill>
                  <a:schemeClr val="bg1">
                    <a:lumMod val="10000"/>
                  </a:schemeClr>
                </a:solidFill>
                <a:latin typeface="Montserrat Medium"/>
              </a:rPr>
              <a:t>Biological</a:t>
            </a:r>
            <a:r>
              <a:rPr lang="es-MX" sz="600" dirty="0">
                <a:solidFill>
                  <a:schemeClr val="bg1">
                    <a:lumMod val="10000"/>
                  </a:schemeClr>
                </a:solidFill>
                <a:latin typeface="Montserrat Medium"/>
              </a:rPr>
              <a:t> </a:t>
            </a:r>
            <a:r>
              <a:rPr lang="es-MX" sz="600" dirty="0" err="1">
                <a:solidFill>
                  <a:schemeClr val="bg1">
                    <a:lumMod val="10000"/>
                  </a:schemeClr>
                </a:solidFill>
                <a:latin typeface="Montserrat Medium"/>
              </a:rPr>
              <a:t>Chemistry</a:t>
            </a:r>
            <a:r>
              <a:rPr lang="es-MX" sz="600" dirty="0">
                <a:solidFill>
                  <a:schemeClr val="bg1">
                    <a:lumMod val="10000"/>
                  </a:schemeClr>
                </a:solidFill>
                <a:latin typeface="Montserrat Medium"/>
              </a:rPr>
              <a:t>, (), jbc.M117.797290–. doi:10.1074/jbc.M117.797290 </a:t>
            </a:r>
          </a:p>
          <a:p>
            <a:br>
              <a:rPr lang="es-MX" sz="600" dirty="0">
                <a:solidFill>
                  <a:schemeClr val="bg1">
                    <a:lumMod val="10000"/>
                  </a:schemeClr>
                </a:solidFill>
              </a:rPr>
            </a:br>
            <a:br>
              <a:rPr lang="es-MX" sz="600" dirty="0">
                <a:solidFill>
                  <a:schemeClr val="bg1">
                    <a:lumMod val="10000"/>
                  </a:schemeClr>
                </a:solidFill>
              </a:rPr>
            </a:br>
            <a:br>
              <a:rPr lang="es-MX" sz="600" dirty="0">
                <a:solidFill>
                  <a:schemeClr val="bg1">
                    <a:lumMod val="10000"/>
                  </a:schemeClr>
                </a:solidFill>
              </a:rPr>
            </a:br>
            <a:br>
              <a:rPr lang="en-US" sz="600" dirty="0">
                <a:solidFill>
                  <a:schemeClr val="bg1">
                    <a:lumMod val="10000"/>
                  </a:schemeClr>
                </a:solidFill>
              </a:rPr>
            </a:br>
            <a:endParaRPr lang="es-ES" sz="600" dirty="0">
              <a:solidFill>
                <a:schemeClr val="bg1">
                  <a:lumMod val="10000"/>
                </a:schemeClr>
              </a:solidFill>
              <a:latin typeface="Montserrat Medium"/>
              <a:sym typeface="Montserrat Medium"/>
            </a:endParaRPr>
          </a:p>
        </p:txBody>
      </p:sp>
      <p:sp>
        <p:nvSpPr>
          <p:cNvPr id="6" name="CuadroTexto 5">
            <a:extLst>
              <a:ext uri="{FF2B5EF4-FFF2-40B4-BE49-F238E27FC236}">
                <a16:creationId xmlns:a16="http://schemas.microsoft.com/office/drawing/2014/main" id="{5C02452C-3A96-C46B-530F-59D59CBA5056}"/>
              </a:ext>
            </a:extLst>
          </p:cNvPr>
          <p:cNvSpPr txBox="1"/>
          <p:nvPr/>
        </p:nvSpPr>
        <p:spPr>
          <a:xfrm>
            <a:off x="720000" y="2150908"/>
            <a:ext cx="2017611" cy="338554"/>
          </a:xfrm>
          <a:prstGeom prst="rect">
            <a:avLst/>
          </a:prstGeom>
          <a:noFill/>
        </p:spPr>
        <p:txBody>
          <a:bodyPr wrap="square" rtlCol="0">
            <a:spAutoFit/>
          </a:bodyPr>
          <a:lstStyle/>
          <a:p>
            <a:pPr algn="ctr"/>
            <a:r>
              <a:rPr lang="es-MX" sz="800" dirty="0"/>
              <a:t>Figura 9. Estructura </a:t>
            </a:r>
            <a:r>
              <a:rPr lang="es-MX" sz="800" dirty="0" err="1"/>
              <a:t>Testis</a:t>
            </a:r>
            <a:r>
              <a:rPr lang="es-MX" sz="800" dirty="0"/>
              <a:t> disulfuro Isomerasa</a:t>
            </a:r>
          </a:p>
        </p:txBody>
      </p:sp>
      <p:sp>
        <p:nvSpPr>
          <p:cNvPr id="7" name="CuadroTexto 6">
            <a:extLst>
              <a:ext uri="{FF2B5EF4-FFF2-40B4-BE49-F238E27FC236}">
                <a16:creationId xmlns:a16="http://schemas.microsoft.com/office/drawing/2014/main" id="{0B36A8F5-9809-1F42-A22D-D51AC386420C}"/>
              </a:ext>
            </a:extLst>
          </p:cNvPr>
          <p:cNvSpPr txBox="1"/>
          <p:nvPr/>
        </p:nvSpPr>
        <p:spPr>
          <a:xfrm>
            <a:off x="3338599" y="2303231"/>
            <a:ext cx="2017611" cy="338554"/>
          </a:xfrm>
          <a:prstGeom prst="rect">
            <a:avLst/>
          </a:prstGeom>
          <a:noFill/>
        </p:spPr>
        <p:txBody>
          <a:bodyPr wrap="square" rtlCol="0">
            <a:spAutoFit/>
          </a:bodyPr>
          <a:lstStyle/>
          <a:p>
            <a:pPr algn="ctr"/>
            <a:r>
              <a:rPr lang="es-MX" sz="800" dirty="0"/>
              <a:t>Figura 10. Estructura de </a:t>
            </a:r>
            <a:r>
              <a:rPr lang="es-MX" sz="800" dirty="0" err="1"/>
              <a:t>periplasmatic</a:t>
            </a:r>
            <a:r>
              <a:rPr lang="es-MX" sz="800" dirty="0"/>
              <a:t> disulfuro isomerasa</a:t>
            </a:r>
          </a:p>
        </p:txBody>
      </p:sp>
      <p:sp>
        <p:nvSpPr>
          <p:cNvPr id="9" name="CuadroTexto 8">
            <a:extLst>
              <a:ext uri="{FF2B5EF4-FFF2-40B4-BE49-F238E27FC236}">
                <a16:creationId xmlns:a16="http://schemas.microsoft.com/office/drawing/2014/main" id="{DC068747-7E44-35B9-08E6-B341A670702B}"/>
              </a:ext>
            </a:extLst>
          </p:cNvPr>
          <p:cNvSpPr txBox="1"/>
          <p:nvPr/>
        </p:nvSpPr>
        <p:spPr>
          <a:xfrm>
            <a:off x="6295533" y="2158152"/>
            <a:ext cx="2017611" cy="215444"/>
          </a:xfrm>
          <a:prstGeom prst="rect">
            <a:avLst/>
          </a:prstGeom>
          <a:noFill/>
        </p:spPr>
        <p:txBody>
          <a:bodyPr wrap="square" rtlCol="0">
            <a:spAutoFit/>
          </a:bodyPr>
          <a:lstStyle/>
          <a:p>
            <a:pPr algn="ctr"/>
            <a:r>
              <a:rPr lang="es-MX" sz="800" dirty="0"/>
              <a:t>Figura 11. 3-2-Enol Co-A isomerasa</a:t>
            </a:r>
          </a:p>
        </p:txBody>
      </p:sp>
      <p:sp>
        <p:nvSpPr>
          <p:cNvPr id="11" name="CuadroTexto 10">
            <a:extLst>
              <a:ext uri="{FF2B5EF4-FFF2-40B4-BE49-F238E27FC236}">
                <a16:creationId xmlns:a16="http://schemas.microsoft.com/office/drawing/2014/main" id="{1C5DF107-D15F-6980-E69A-5A8F8AE59D4E}"/>
              </a:ext>
            </a:extLst>
          </p:cNvPr>
          <p:cNvSpPr txBox="1"/>
          <p:nvPr/>
        </p:nvSpPr>
        <p:spPr>
          <a:xfrm>
            <a:off x="1307739" y="4262238"/>
            <a:ext cx="3075417" cy="215444"/>
          </a:xfrm>
          <a:prstGeom prst="rect">
            <a:avLst/>
          </a:prstGeom>
          <a:noFill/>
        </p:spPr>
        <p:txBody>
          <a:bodyPr wrap="square" rtlCol="0">
            <a:spAutoFit/>
          </a:bodyPr>
          <a:lstStyle/>
          <a:p>
            <a:pPr algn="ctr"/>
            <a:r>
              <a:rPr lang="es-MX" sz="800" dirty="0"/>
              <a:t>Figura 12. Reacción de transposición de enlaces disulfuro</a:t>
            </a:r>
          </a:p>
        </p:txBody>
      </p:sp>
      <p:sp>
        <p:nvSpPr>
          <p:cNvPr id="12" name="CuadroTexto 11">
            <a:extLst>
              <a:ext uri="{FF2B5EF4-FFF2-40B4-BE49-F238E27FC236}">
                <a16:creationId xmlns:a16="http://schemas.microsoft.com/office/drawing/2014/main" id="{E1EF968C-AB7B-E11B-2FC4-6F01BEA905C1}"/>
              </a:ext>
            </a:extLst>
          </p:cNvPr>
          <p:cNvSpPr txBox="1"/>
          <p:nvPr/>
        </p:nvSpPr>
        <p:spPr>
          <a:xfrm>
            <a:off x="5437692" y="4172768"/>
            <a:ext cx="3075417" cy="215444"/>
          </a:xfrm>
          <a:prstGeom prst="rect">
            <a:avLst/>
          </a:prstGeom>
          <a:noFill/>
        </p:spPr>
        <p:txBody>
          <a:bodyPr wrap="square" rtlCol="0">
            <a:spAutoFit/>
          </a:bodyPr>
          <a:lstStyle/>
          <a:p>
            <a:pPr algn="ctr"/>
            <a:r>
              <a:rPr lang="es-MX" sz="800" dirty="0"/>
              <a:t>Figura 13. Reacción </a:t>
            </a:r>
            <a:r>
              <a:rPr lang="es-MX" sz="800" dirty="0" err="1"/>
              <a:t>ceto-enol</a:t>
            </a:r>
            <a:endParaRPr lang="es-MX" sz="800" dirty="0"/>
          </a:p>
        </p:txBody>
      </p:sp>
      <p:sp>
        <p:nvSpPr>
          <p:cNvPr id="3" name="CuadroTexto 2">
            <a:extLst>
              <a:ext uri="{FF2B5EF4-FFF2-40B4-BE49-F238E27FC236}">
                <a16:creationId xmlns:a16="http://schemas.microsoft.com/office/drawing/2014/main" id="{06B4C73F-5556-C761-F6BE-6D1275FE06FE}"/>
              </a:ext>
            </a:extLst>
          </p:cNvPr>
          <p:cNvSpPr txBox="1"/>
          <p:nvPr/>
        </p:nvSpPr>
        <p:spPr>
          <a:xfrm>
            <a:off x="8783004" y="0"/>
            <a:ext cx="360996"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12</a:t>
            </a:r>
          </a:p>
        </p:txBody>
      </p:sp>
    </p:spTree>
    <p:extLst>
      <p:ext uri="{BB962C8B-B14F-4D97-AF65-F5344CB8AC3E}">
        <p14:creationId xmlns:p14="http://schemas.microsoft.com/office/powerpoint/2010/main" val="199231887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376"/>
        <p:cNvGrpSpPr/>
        <p:nvPr/>
      </p:nvGrpSpPr>
      <p:grpSpPr>
        <a:xfrm>
          <a:off x="0" y="0"/>
          <a:ext cx="0" cy="0"/>
          <a:chOff x="0" y="0"/>
          <a:chExt cx="0" cy="0"/>
        </a:xfrm>
      </p:grpSpPr>
      <p:sp>
        <p:nvSpPr>
          <p:cNvPr id="5377" name="Google Shape;5377;p40"/>
          <p:cNvSpPr txBox="1">
            <a:spLocks noGrp="1"/>
          </p:cNvSpPr>
          <p:nvPr>
            <p:ph type="title"/>
          </p:nvPr>
        </p:nvSpPr>
        <p:spPr>
          <a:xfrm>
            <a:off x="2038200" y="2384249"/>
            <a:ext cx="5067600" cy="1677387"/>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Aplicaciones Industriales</a:t>
            </a:r>
            <a:endParaRPr dirty="0"/>
          </a:p>
        </p:txBody>
      </p:sp>
      <p:sp>
        <p:nvSpPr>
          <p:cNvPr id="5378" name="Google Shape;5378;p40"/>
          <p:cNvSpPr txBox="1">
            <a:spLocks noGrp="1"/>
          </p:cNvSpPr>
          <p:nvPr>
            <p:ph type="title" idx="2"/>
          </p:nvPr>
        </p:nvSpPr>
        <p:spPr>
          <a:xfrm>
            <a:off x="3745950" y="1468350"/>
            <a:ext cx="1652100" cy="91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5</a:t>
            </a:r>
            <a:endParaRPr dirty="0"/>
          </a:p>
        </p:txBody>
      </p:sp>
    </p:spTree>
    <p:extLst>
      <p:ext uri="{BB962C8B-B14F-4D97-AF65-F5344CB8AC3E}">
        <p14:creationId xmlns:p14="http://schemas.microsoft.com/office/powerpoint/2010/main" val="30875270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383"/>
        <p:cNvGrpSpPr/>
        <p:nvPr/>
      </p:nvGrpSpPr>
      <p:grpSpPr>
        <a:xfrm>
          <a:off x="0" y="0"/>
          <a:ext cx="0" cy="0"/>
          <a:chOff x="0" y="0"/>
          <a:chExt cx="0" cy="0"/>
        </a:xfrm>
      </p:grpSpPr>
      <p:sp>
        <p:nvSpPr>
          <p:cNvPr id="5384" name="Google Shape;5384;p4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2400" dirty="0"/>
              <a:t> Producción de jarabe de maíz de alta fructuosa</a:t>
            </a:r>
            <a:endParaRPr sz="2400" dirty="0"/>
          </a:p>
        </p:txBody>
      </p:sp>
      <p:sp>
        <p:nvSpPr>
          <p:cNvPr id="5385" name="Google Shape;5385;p41"/>
          <p:cNvSpPr txBox="1">
            <a:spLocks noGrp="1"/>
          </p:cNvSpPr>
          <p:nvPr>
            <p:ph type="subTitle" idx="1"/>
          </p:nvPr>
        </p:nvSpPr>
        <p:spPr>
          <a:xfrm>
            <a:off x="4838245" y="864382"/>
            <a:ext cx="3612019" cy="981346"/>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Es obtenido industrialmente mediante un proceso enzimático.</a:t>
            </a:r>
            <a:endParaRPr dirty="0"/>
          </a:p>
        </p:txBody>
      </p:sp>
      <p:sp>
        <p:nvSpPr>
          <p:cNvPr id="2" name="Google Shape;5984;p63">
            <a:extLst>
              <a:ext uri="{FF2B5EF4-FFF2-40B4-BE49-F238E27FC236}">
                <a16:creationId xmlns:a16="http://schemas.microsoft.com/office/drawing/2014/main" id="{2756F121-4A55-6755-B7C8-D3541C291707}"/>
              </a:ext>
            </a:extLst>
          </p:cNvPr>
          <p:cNvSpPr/>
          <p:nvPr/>
        </p:nvSpPr>
        <p:spPr>
          <a:xfrm>
            <a:off x="552281" y="1133868"/>
            <a:ext cx="1505307" cy="1437882"/>
          </a:xfrm>
          <a:prstGeom prst="ellipse">
            <a:avLst/>
          </a:pr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s-MX" sz="1050" dirty="0">
                <a:latin typeface="Montserrat Medium" panose="00000600000000000000" pitchFamily="2" charset="0"/>
              </a:rPr>
              <a:t>HFCS es un edulcorante líquido empleado en alimentos y bebidas</a:t>
            </a:r>
            <a:endParaRPr sz="1050" dirty="0">
              <a:latin typeface="Montserrat Medium" panose="00000600000000000000" pitchFamily="2" charset="0"/>
            </a:endParaRPr>
          </a:p>
        </p:txBody>
      </p:sp>
      <p:grpSp>
        <p:nvGrpSpPr>
          <p:cNvPr id="5" name="Grupo 4">
            <a:extLst>
              <a:ext uri="{FF2B5EF4-FFF2-40B4-BE49-F238E27FC236}">
                <a16:creationId xmlns:a16="http://schemas.microsoft.com/office/drawing/2014/main" id="{D89A9DFC-4BF1-E3F6-6B6B-8F7EA1A7E62B}"/>
              </a:ext>
            </a:extLst>
          </p:cNvPr>
          <p:cNvGrpSpPr/>
          <p:nvPr/>
        </p:nvGrpSpPr>
        <p:grpSpPr>
          <a:xfrm>
            <a:off x="426121" y="1133868"/>
            <a:ext cx="3282511" cy="2809266"/>
            <a:chOff x="426121" y="1133868"/>
            <a:chExt cx="3282511" cy="2809266"/>
          </a:xfrm>
        </p:grpSpPr>
        <p:pic>
          <p:nvPicPr>
            <p:cNvPr id="1026" name="Picture 2" descr="High Fructose Corn Syrup: Too Sweet to Eat? - Ask Dr. Weil">
              <a:extLst>
                <a:ext uri="{FF2B5EF4-FFF2-40B4-BE49-F238E27FC236}">
                  <a16:creationId xmlns:a16="http://schemas.microsoft.com/office/drawing/2014/main" id="{982695FD-D8B9-0039-405D-1620C45F44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1737" y="1133868"/>
              <a:ext cx="1524886" cy="1437882"/>
            </a:xfrm>
            <a:prstGeom prst="ellipse">
              <a:avLst/>
            </a:prstGeom>
            <a:noFill/>
            <a:extLst>
              <a:ext uri="{909E8E84-426E-40DD-AFC4-6F175D3DCCD1}">
                <a14:hiddenFill xmlns:a14="http://schemas.microsoft.com/office/drawing/2010/main">
                  <a:solidFill>
                    <a:srgbClr val="FFFFFF"/>
                  </a:solidFill>
                </a14:hiddenFill>
              </a:ext>
            </a:extLst>
          </p:spPr>
        </p:pic>
        <p:pic>
          <p:nvPicPr>
            <p:cNvPr id="1030" name="Picture 6" descr="What You Need to Know About High Fructose Corn Syrup - Unlock Food">
              <a:extLst>
                <a:ext uri="{FF2B5EF4-FFF2-40B4-BE49-F238E27FC236}">
                  <a16:creationId xmlns:a16="http://schemas.microsoft.com/office/drawing/2014/main" id="{0D380C05-FAF9-4066-0AB3-435927801CE3}"/>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83746" y="2637344"/>
              <a:ext cx="1524886" cy="129335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6 Reasons Why High-Fructose Corn Syrup Is Bad for You">
              <a:extLst>
                <a:ext uri="{FF2B5EF4-FFF2-40B4-BE49-F238E27FC236}">
                  <a16:creationId xmlns:a16="http://schemas.microsoft.com/office/drawing/2014/main" id="{3A9DFEF4-F3A4-F296-8896-2A32CC6346E4}"/>
                </a:ext>
              </a:extLst>
            </p:cNvPr>
            <p:cNvPicPr>
              <a:picLocks noChangeAspect="1" noChangeArrowheads="1"/>
            </p:cNvPicPr>
            <p:nvPr/>
          </p:nvPicPr>
          <p:blipFill>
            <a:blip r:embed="rId5">
              <a:clrChange>
                <a:clrFrom>
                  <a:srgbClr val="DADBD6"/>
                </a:clrFrom>
                <a:clrTo>
                  <a:srgbClr val="DADBD6">
                    <a:alpha val="0"/>
                  </a:srgbClr>
                </a:clrTo>
              </a:clrChange>
              <a:extLst>
                <a:ext uri="{28A0092B-C50C-407E-A947-70E740481C1C}">
                  <a14:useLocalDpi xmlns:a14="http://schemas.microsoft.com/office/drawing/2010/main" val="0"/>
                </a:ext>
              </a:extLst>
            </a:blip>
            <a:srcRect/>
            <a:stretch>
              <a:fillRect/>
            </a:stretch>
          </p:blipFill>
          <p:spPr bwMode="auto">
            <a:xfrm>
              <a:off x="426121" y="2624915"/>
              <a:ext cx="1757625" cy="1318219"/>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Google Shape;5986;p63">
            <a:extLst>
              <a:ext uri="{FF2B5EF4-FFF2-40B4-BE49-F238E27FC236}">
                <a16:creationId xmlns:a16="http://schemas.microsoft.com/office/drawing/2014/main" id="{6378814B-DEC5-E5E8-E5B4-E157415E1FE9}"/>
              </a:ext>
            </a:extLst>
          </p:cNvPr>
          <p:cNvSpPr/>
          <p:nvPr/>
        </p:nvSpPr>
        <p:spPr>
          <a:xfrm>
            <a:off x="2444143" y="4043092"/>
            <a:ext cx="1000073" cy="296554"/>
          </a:xfrm>
          <a:prstGeom prst="roundRect">
            <a:avLst>
              <a:gd name="adj" fmla="val 16667"/>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dirty="0">
                <a:latin typeface="Montserrat Medium" panose="00000600000000000000" pitchFamily="2" charset="0"/>
              </a:rPr>
              <a:t>HFCS 55</a:t>
            </a:r>
            <a:endParaRPr dirty="0">
              <a:latin typeface="Montserrat Medium" panose="00000600000000000000" pitchFamily="2" charset="0"/>
            </a:endParaRPr>
          </a:p>
        </p:txBody>
      </p:sp>
      <p:sp>
        <p:nvSpPr>
          <p:cNvPr id="8" name="Google Shape;5988;p63">
            <a:extLst>
              <a:ext uri="{FF2B5EF4-FFF2-40B4-BE49-F238E27FC236}">
                <a16:creationId xmlns:a16="http://schemas.microsoft.com/office/drawing/2014/main" id="{E64E489A-CB13-B5B8-FC73-2EF4703B6DEB}"/>
              </a:ext>
            </a:extLst>
          </p:cNvPr>
          <p:cNvSpPr/>
          <p:nvPr/>
        </p:nvSpPr>
        <p:spPr>
          <a:xfrm>
            <a:off x="804896" y="4043092"/>
            <a:ext cx="1000073" cy="296554"/>
          </a:xfrm>
          <a:prstGeom prst="roundRect">
            <a:avLst>
              <a:gd name="adj" fmla="val 16667"/>
            </a:avLst>
          </a:pr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dirty="0">
                <a:latin typeface="Montserrat Medium" panose="00000600000000000000" pitchFamily="2" charset="0"/>
              </a:rPr>
              <a:t>HFCS 42</a:t>
            </a:r>
            <a:endParaRPr dirty="0">
              <a:latin typeface="Montserrat Medium" panose="00000600000000000000" pitchFamily="2" charset="0"/>
            </a:endParaRPr>
          </a:p>
        </p:txBody>
      </p:sp>
      <p:sp>
        <p:nvSpPr>
          <p:cNvPr id="10" name="Google Shape;5918;p59">
            <a:extLst>
              <a:ext uri="{FF2B5EF4-FFF2-40B4-BE49-F238E27FC236}">
                <a16:creationId xmlns:a16="http://schemas.microsoft.com/office/drawing/2014/main" id="{73339947-B976-D777-E459-C3BEAC3A6A83}"/>
              </a:ext>
            </a:extLst>
          </p:cNvPr>
          <p:cNvSpPr/>
          <p:nvPr/>
        </p:nvSpPr>
        <p:spPr>
          <a:xfrm>
            <a:off x="4270774" y="3850197"/>
            <a:ext cx="1757625" cy="660985"/>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050" b="1" dirty="0">
                <a:solidFill>
                  <a:schemeClr val="accent4"/>
                </a:solidFill>
                <a:latin typeface="Open Sans"/>
                <a:ea typeface="Open Sans"/>
                <a:cs typeface="Open Sans"/>
                <a:sym typeface="Open Sans"/>
              </a:rPr>
              <a:t>Dextrinas y maltodextrinas</a:t>
            </a:r>
            <a:endParaRPr sz="1050" b="1" dirty="0">
              <a:solidFill>
                <a:schemeClr val="accent4"/>
              </a:solidFill>
              <a:latin typeface="Open Sans"/>
              <a:ea typeface="Open Sans"/>
              <a:cs typeface="Open Sans"/>
              <a:sym typeface="Open Sans"/>
            </a:endParaRPr>
          </a:p>
        </p:txBody>
      </p:sp>
      <p:sp>
        <p:nvSpPr>
          <p:cNvPr id="11" name="Google Shape;5919;p59">
            <a:extLst>
              <a:ext uri="{FF2B5EF4-FFF2-40B4-BE49-F238E27FC236}">
                <a16:creationId xmlns:a16="http://schemas.microsoft.com/office/drawing/2014/main" id="{C382850E-32FC-A82B-3295-754A3AB4F51B}"/>
              </a:ext>
            </a:extLst>
          </p:cNvPr>
          <p:cNvSpPr/>
          <p:nvPr/>
        </p:nvSpPr>
        <p:spPr>
          <a:xfrm>
            <a:off x="4373708" y="2870002"/>
            <a:ext cx="1524886" cy="757516"/>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050" b="1" dirty="0">
                <a:solidFill>
                  <a:schemeClr val="accent4"/>
                </a:solidFill>
                <a:latin typeface="Open Sans"/>
                <a:ea typeface="Open Sans"/>
                <a:cs typeface="Open Sans"/>
                <a:sym typeface="Open Sans"/>
              </a:rPr>
              <a:t>Amilosa y amilopectina</a:t>
            </a:r>
            <a:endParaRPr sz="1050" b="1" dirty="0">
              <a:solidFill>
                <a:schemeClr val="accent4"/>
              </a:solidFill>
              <a:latin typeface="Open Sans"/>
              <a:ea typeface="Open Sans"/>
              <a:cs typeface="Open Sans"/>
              <a:sym typeface="Open Sans"/>
            </a:endParaRPr>
          </a:p>
        </p:txBody>
      </p:sp>
      <p:sp>
        <p:nvSpPr>
          <p:cNvPr id="12" name="Google Shape;5920;p59">
            <a:extLst>
              <a:ext uri="{FF2B5EF4-FFF2-40B4-BE49-F238E27FC236}">
                <a16:creationId xmlns:a16="http://schemas.microsoft.com/office/drawing/2014/main" id="{FFD36D5F-6C8C-C9B4-CC44-8139180DE30A}"/>
              </a:ext>
            </a:extLst>
          </p:cNvPr>
          <p:cNvSpPr/>
          <p:nvPr/>
        </p:nvSpPr>
        <p:spPr>
          <a:xfrm>
            <a:off x="4559061" y="1974831"/>
            <a:ext cx="1059234" cy="757516"/>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050" b="1" dirty="0">
                <a:solidFill>
                  <a:schemeClr val="accent4"/>
                </a:solidFill>
                <a:latin typeface="Open Sans"/>
                <a:ea typeface="Open Sans"/>
                <a:cs typeface="Open Sans"/>
                <a:sym typeface="Open Sans"/>
              </a:rPr>
              <a:t>Almidón de maíz</a:t>
            </a:r>
            <a:endParaRPr sz="1050" b="1" dirty="0">
              <a:solidFill>
                <a:schemeClr val="accent4"/>
              </a:solidFill>
              <a:latin typeface="Open Sans"/>
              <a:ea typeface="Open Sans"/>
              <a:cs typeface="Open Sans"/>
              <a:sym typeface="Open Sans"/>
            </a:endParaRPr>
          </a:p>
        </p:txBody>
      </p:sp>
      <p:sp>
        <p:nvSpPr>
          <p:cNvPr id="24" name="Google Shape;5917;p59">
            <a:extLst>
              <a:ext uri="{FF2B5EF4-FFF2-40B4-BE49-F238E27FC236}">
                <a16:creationId xmlns:a16="http://schemas.microsoft.com/office/drawing/2014/main" id="{EC00A4DD-77C9-95B0-931D-3E75B1D436F2}"/>
              </a:ext>
            </a:extLst>
          </p:cNvPr>
          <p:cNvSpPr/>
          <p:nvPr/>
        </p:nvSpPr>
        <p:spPr>
          <a:xfrm>
            <a:off x="7260111" y="2401855"/>
            <a:ext cx="1163889" cy="660984"/>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050" b="1" dirty="0">
                <a:solidFill>
                  <a:schemeClr val="accent4"/>
                </a:solidFill>
                <a:latin typeface="Open Sans"/>
                <a:ea typeface="Open Sans"/>
                <a:cs typeface="Open Sans"/>
                <a:sym typeface="Open Sans"/>
              </a:rPr>
              <a:t>Jarabe de glucosa</a:t>
            </a:r>
            <a:endParaRPr sz="1050" b="1" dirty="0">
              <a:solidFill>
                <a:schemeClr val="accent4"/>
              </a:solidFill>
              <a:latin typeface="Open Sans"/>
              <a:ea typeface="Open Sans"/>
              <a:cs typeface="Open Sans"/>
              <a:sym typeface="Open Sans"/>
            </a:endParaRPr>
          </a:p>
        </p:txBody>
      </p:sp>
      <p:sp>
        <p:nvSpPr>
          <p:cNvPr id="31" name="Google Shape;5917;p59">
            <a:extLst>
              <a:ext uri="{FF2B5EF4-FFF2-40B4-BE49-F238E27FC236}">
                <a16:creationId xmlns:a16="http://schemas.microsoft.com/office/drawing/2014/main" id="{20ADF977-1202-C610-4EE6-7E2F64DC25E6}"/>
              </a:ext>
            </a:extLst>
          </p:cNvPr>
          <p:cNvSpPr/>
          <p:nvPr/>
        </p:nvSpPr>
        <p:spPr>
          <a:xfrm>
            <a:off x="7342019" y="3408880"/>
            <a:ext cx="1000074" cy="660984"/>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050" b="1" dirty="0">
                <a:solidFill>
                  <a:schemeClr val="accent4"/>
                </a:solidFill>
                <a:latin typeface="Open Sans"/>
                <a:ea typeface="Open Sans"/>
                <a:cs typeface="Open Sans"/>
                <a:sym typeface="Open Sans"/>
              </a:rPr>
              <a:t>HFCS 90</a:t>
            </a:r>
            <a:endParaRPr sz="1050" b="1" dirty="0">
              <a:solidFill>
                <a:schemeClr val="accent4"/>
              </a:solidFill>
              <a:latin typeface="Open Sans"/>
              <a:ea typeface="Open Sans"/>
              <a:cs typeface="Open Sans"/>
              <a:sym typeface="Open Sans"/>
            </a:endParaRPr>
          </a:p>
        </p:txBody>
      </p:sp>
      <p:cxnSp>
        <p:nvCxnSpPr>
          <p:cNvPr id="32" name="Google Shape;5921;p59">
            <a:extLst>
              <a:ext uri="{FF2B5EF4-FFF2-40B4-BE49-F238E27FC236}">
                <a16:creationId xmlns:a16="http://schemas.microsoft.com/office/drawing/2014/main" id="{31E73DB2-92CF-1FF8-A58B-B1E245502716}"/>
              </a:ext>
            </a:extLst>
          </p:cNvPr>
          <p:cNvCxnSpPr>
            <a:cxnSpLocks/>
            <a:stCxn id="11" idx="6"/>
            <a:endCxn id="12" idx="6"/>
          </p:cNvCxnSpPr>
          <p:nvPr/>
        </p:nvCxnSpPr>
        <p:spPr>
          <a:xfrm flipH="1" flipV="1">
            <a:off x="5618295" y="2353589"/>
            <a:ext cx="280299" cy="895171"/>
          </a:xfrm>
          <a:prstGeom prst="bentConnector3">
            <a:avLst>
              <a:gd name="adj1" fmla="val -81556"/>
            </a:avLst>
          </a:prstGeom>
          <a:noFill/>
          <a:ln w="19050" cap="flat" cmpd="sng">
            <a:solidFill>
              <a:schemeClr val="dk1"/>
            </a:solidFill>
            <a:prstDash val="solid"/>
            <a:round/>
            <a:headEnd type="none" w="med" len="med"/>
            <a:tailEnd type="none" w="med" len="med"/>
          </a:ln>
        </p:spPr>
      </p:cxnSp>
      <p:cxnSp>
        <p:nvCxnSpPr>
          <p:cNvPr id="35" name="Google Shape;5921;p59">
            <a:extLst>
              <a:ext uri="{FF2B5EF4-FFF2-40B4-BE49-F238E27FC236}">
                <a16:creationId xmlns:a16="http://schemas.microsoft.com/office/drawing/2014/main" id="{17D3E033-3A08-0E78-C2B7-C91CCAAAA1BE}"/>
              </a:ext>
            </a:extLst>
          </p:cNvPr>
          <p:cNvCxnSpPr>
            <a:cxnSpLocks/>
            <a:stCxn id="10" idx="6"/>
            <a:endCxn id="11" idx="6"/>
          </p:cNvCxnSpPr>
          <p:nvPr/>
        </p:nvCxnSpPr>
        <p:spPr>
          <a:xfrm flipH="1" flipV="1">
            <a:off x="5898594" y="3248760"/>
            <a:ext cx="129805" cy="931930"/>
          </a:xfrm>
          <a:prstGeom prst="bentConnector3">
            <a:avLst>
              <a:gd name="adj1" fmla="val -69625"/>
            </a:avLst>
          </a:prstGeom>
          <a:noFill/>
          <a:ln w="19050" cap="flat" cmpd="sng">
            <a:solidFill>
              <a:schemeClr val="dk1"/>
            </a:solidFill>
            <a:prstDash val="solid"/>
            <a:round/>
            <a:headEnd type="none" w="med" len="med"/>
            <a:tailEnd type="none" w="med" len="med"/>
          </a:ln>
        </p:spPr>
      </p:cxnSp>
      <p:cxnSp>
        <p:nvCxnSpPr>
          <p:cNvPr id="39" name="Google Shape;5921;p59">
            <a:extLst>
              <a:ext uri="{FF2B5EF4-FFF2-40B4-BE49-F238E27FC236}">
                <a16:creationId xmlns:a16="http://schemas.microsoft.com/office/drawing/2014/main" id="{80FE10B3-5D61-413E-0568-7C8701E8F4B6}"/>
              </a:ext>
            </a:extLst>
          </p:cNvPr>
          <p:cNvCxnSpPr>
            <a:cxnSpLocks/>
            <a:stCxn id="10" idx="6"/>
            <a:endCxn id="24" idx="2"/>
          </p:cNvCxnSpPr>
          <p:nvPr/>
        </p:nvCxnSpPr>
        <p:spPr>
          <a:xfrm flipV="1">
            <a:off x="6028399" y="2732347"/>
            <a:ext cx="1231712" cy="1448343"/>
          </a:xfrm>
          <a:prstGeom prst="bentConnector3">
            <a:avLst>
              <a:gd name="adj1" fmla="val 91435"/>
            </a:avLst>
          </a:prstGeom>
          <a:noFill/>
          <a:ln w="19050" cap="flat" cmpd="sng">
            <a:solidFill>
              <a:schemeClr val="dk1"/>
            </a:solidFill>
            <a:prstDash val="solid"/>
            <a:round/>
            <a:headEnd type="none" w="med" len="med"/>
            <a:tailEnd type="none" w="med" len="med"/>
          </a:ln>
        </p:spPr>
      </p:cxnSp>
      <p:cxnSp>
        <p:nvCxnSpPr>
          <p:cNvPr id="43" name="Google Shape;5921;p59">
            <a:extLst>
              <a:ext uri="{FF2B5EF4-FFF2-40B4-BE49-F238E27FC236}">
                <a16:creationId xmlns:a16="http://schemas.microsoft.com/office/drawing/2014/main" id="{824A5655-ABC9-544B-0A7B-064738A24F5A}"/>
              </a:ext>
            </a:extLst>
          </p:cNvPr>
          <p:cNvCxnSpPr>
            <a:cxnSpLocks/>
            <a:stCxn id="31" idx="6"/>
            <a:endCxn id="24" idx="2"/>
          </p:cNvCxnSpPr>
          <p:nvPr/>
        </p:nvCxnSpPr>
        <p:spPr>
          <a:xfrm flipH="1" flipV="1">
            <a:off x="7260111" y="2732347"/>
            <a:ext cx="1081982" cy="1007025"/>
          </a:xfrm>
          <a:prstGeom prst="bentConnector5">
            <a:avLst>
              <a:gd name="adj1" fmla="val -21128"/>
              <a:gd name="adj2" fmla="val 50000"/>
              <a:gd name="adj3" fmla="val -21207"/>
            </a:avLst>
          </a:prstGeom>
          <a:noFill/>
          <a:ln w="19050" cap="flat" cmpd="sng">
            <a:solidFill>
              <a:schemeClr val="dk1"/>
            </a:solidFill>
            <a:prstDash val="solid"/>
            <a:round/>
            <a:headEnd type="none" w="med" len="med"/>
            <a:tailEnd type="none" w="med" len="med"/>
          </a:ln>
        </p:spPr>
      </p:cxnSp>
      <p:sp>
        <p:nvSpPr>
          <p:cNvPr id="52" name="Google Shape;5985;p63">
            <a:extLst>
              <a:ext uri="{FF2B5EF4-FFF2-40B4-BE49-F238E27FC236}">
                <a16:creationId xmlns:a16="http://schemas.microsoft.com/office/drawing/2014/main" id="{8DFE75F6-1F87-8A5B-6BBC-2ECC80510EED}"/>
              </a:ext>
            </a:extLst>
          </p:cNvPr>
          <p:cNvSpPr/>
          <p:nvPr/>
        </p:nvSpPr>
        <p:spPr>
          <a:xfrm>
            <a:off x="5776619" y="3485055"/>
            <a:ext cx="925774" cy="448432"/>
          </a:xfrm>
          <a:prstGeom prst="roundRect">
            <a:avLst>
              <a:gd name="adj" fmla="val 16667"/>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100" dirty="0">
                <a:latin typeface="Montserrat Medium" panose="00000600000000000000" pitchFamily="2" charset="0"/>
              </a:rPr>
              <a:t>Calor</a:t>
            </a:r>
          </a:p>
          <a:p>
            <a:pPr marL="0" lvl="0" indent="0" algn="ctr" rtl="0">
              <a:spcBef>
                <a:spcPts val="0"/>
              </a:spcBef>
              <a:spcAft>
                <a:spcPts val="0"/>
              </a:spcAft>
              <a:buNone/>
            </a:pPr>
            <a:r>
              <a:rPr lang="es-MX" sz="1100" dirty="0">
                <a:latin typeface="Montserrat Medium" panose="00000600000000000000" pitchFamily="2" charset="0"/>
              </a:rPr>
              <a:t>α-amilosa</a:t>
            </a:r>
            <a:endParaRPr sz="1100" dirty="0">
              <a:latin typeface="Montserrat Medium" panose="00000600000000000000" pitchFamily="2" charset="0"/>
            </a:endParaRPr>
          </a:p>
        </p:txBody>
      </p:sp>
      <p:sp>
        <p:nvSpPr>
          <p:cNvPr id="53" name="Google Shape;5985;p63">
            <a:extLst>
              <a:ext uri="{FF2B5EF4-FFF2-40B4-BE49-F238E27FC236}">
                <a16:creationId xmlns:a16="http://schemas.microsoft.com/office/drawing/2014/main" id="{59A51EE3-73C6-DED9-F9ED-099E03B16643}"/>
              </a:ext>
            </a:extLst>
          </p:cNvPr>
          <p:cNvSpPr/>
          <p:nvPr/>
        </p:nvSpPr>
        <p:spPr>
          <a:xfrm>
            <a:off x="6549089" y="3071745"/>
            <a:ext cx="1034987" cy="292529"/>
          </a:xfrm>
          <a:prstGeom prst="roundRect">
            <a:avLst>
              <a:gd name="adj" fmla="val 16667"/>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100" dirty="0">
                <a:latin typeface="Montserrat Medium" panose="00000600000000000000" pitchFamily="2" charset="0"/>
              </a:rPr>
              <a:t>Calor</a:t>
            </a:r>
          </a:p>
          <a:p>
            <a:pPr marL="0" lvl="0" indent="0" algn="ctr" rtl="0">
              <a:spcBef>
                <a:spcPts val="0"/>
              </a:spcBef>
              <a:spcAft>
                <a:spcPts val="0"/>
              </a:spcAft>
              <a:buNone/>
            </a:pPr>
            <a:r>
              <a:rPr lang="es-MX" sz="700" dirty="0">
                <a:latin typeface="Montserrat Medium" panose="00000600000000000000" pitchFamily="2" charset="0"/>
              </a:rPr>
              <a:t>Amiloglucosidasa</a:t>
            </a:r>
            <a:endParaRPr sz="700" dirty="0">
              <a:latin typeface="Montserrat Medium" panose="00000600000000000000" pitchFamily="2" charset="0"/>
            </a:endParaRPr>
          </a:p>
        </p:txBody>
      </p:sp>
      <p:sp>
        <p:nvSpPr>
          <p:cNvPr id="54" name="Google Shape;5985;p63">
            <a:extLst>
              <a:ext uri="{FF2B5EF4-FFF2-40B4-BE49-F238E27FC236}">
                <a16:creationId xmlns:a16="http://schemas.microsoft.com/office/drawing/2014/main" id="{B3D25044-BBF4-378D-D444-EC50DD460F78}"/>
              </a:ext>
            </a:extLst>
          </p:cNvPr>
          <p:cNvSpPr/>
          <p:nvPr/>
        </p:nvSpPr>
        <p:spPr>
          <a:xfrm>
            <a:off x="7992514" y="3071745"/>
            <a:ext cx="951242" cy="347985"/>
          </a:xfrm>
          <a:prstGeom prst="roundRect">
            <a:avLst>
              <a:gd name="adj" fmla="val 16667"/>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100" dirty="0">
                <a:latin typeface="Montserrat Medium" panose="00000600000000000000" pitchFamily="2" charset="0"/>
              </a:rPr>
              <a:t>Glucosa isomerasa</a:t>
            </a:r>
            <a:endParaRPr sz="1100" dirty="0">
              <a:latin typeface="Montserrat Medium" panose="00000600000000000000" pitchFamily="2" charset="0"/>
            </a:endParaRPr>
          </a:p>
        </p:txBody>
      </p:sp>
      <p:graphicFrame>
        <p:nvGraphicFramePr>
          <p:cNvPr id="3" name="Objeto 2">
            <a:extLst>
              <a:ext uri="{FF2B5EF4-FFF2-40B4-BE49-F238E27FC236}">
                <a16:creationId xmlns:a16="http://schemas.microsoft.com/office/drawing/2014/main" id="{A0AB58E9-8068-3493-C4C5-2E1A1C373EA5}"/>
              </a:ext>
            </a:extLst>
          </p:cNvPr>
          <p:cNvGraphicFramePr>
            <a:graphicFrameLocks noChangeAspect="1"/>
          </p:cNvGraphicFramePr>
          <p:nvPr>
            <p:extLst>
              <p:ext uri="{D42A27DB-BD31-4B8C-83A1-F6EECF244321}">
                <p14:modId xmlns:p14="http://schemas.microsoft.com/office/powerpoint/2010/main" val="3333416660"/>
              </p:ext>
            </p:extLst>
          </p:nvPr>
        </p:nvGraphicFramePr>
        <p:xfrm>
          <a:off x="5560421" y="1473159"/>
          <a:ext cx="2528209" cy="780665"/>
        </p:xfrm>
        <a:graphic>
          <a:graphicData uri="http://schemas.openxmlformats.org/presentationml/2006/ole">
            <mc:AlternateContent xmlns:mc="http://schemas.openxmlformats.org/markup-compatibility/2006">
              <mc:Choice xmlns:v="urn:schemas-microsoft-com:vml" Requires="v">
                <p:oleObj name="CS ChemDraw Drawing" r:id="rId6" imgW="2802314" imgH="864937" progId="ChemDraw.Document.6.0">
                  <p:embed/>
                </p:oleObj>
              </mc:Choice>
              <mc:Fallback>
                <p:oleObj name="CS ChemDraw Drawing" r:id="rId6" imgW="2802314" imgH="864937" progId="ChemDraw.Document.6.0">
                  <p:embed/>
                  <p:pic>
                    <p:nvPicPr>
                      <p:cNvPr id="6" name="Objeto 5">
                        <a:extLst>
                          <a:ext uri="{FF2B5EF4-FFF2-40B4-BE49-F238E27FC236}">
                            <a16:creationId xmlns:a16="http://schemas.microsoft.com/office/drawing/2014/main" id="{0F76F74E-92A8-82DC-1D0F-BB17622B006B}"/>
                          </a:ext>
                        </a:extLst>
                      </p:cNvPr>
                      <p:cNvPicPr/>
                      <p:nvPr/>
                    </p:nvPicPr>
                    <p:blipFill>
                      <a:blip r:embed="rId7"/>
                      <a:stretch>
                        <a:fillRect/>
                      </a:stretch>
                    </p:blipFill>
                    <p:spPr>
                      <a:xfrm>
                        <a:off x="5560421" y="1473159"/>
                        <a:ext cx="2528209" cy="780665"/>
                      </a:xfrm>
                      <a:prstGeom prst="rect">
                        <a:avLst/>
                      </a:prstGeom>
                    </p:spPr>
                  </p:pic>
                </p:oleObj>
              </mc:Fallback>
            </mc:AlternateContent>
          </a:graphicData>
        </a:graphic>
      </p:graphicFrame>
      <p:sp>
        <p:nvSpPr>
          <p:cNvPr id="4" name="CuadroTexto 3">
            <a:extLst>
              <a:ext uri="{FF2B5EF4-FFF2-40B4-BE49-F238E27FC236}">
                <a16:creationId xmlns:a16="http://schemas.microsoft.com/office/drawing/2014/main" id="{786A48B4-6288-06E7-5564-E232B3A6804E}"/>
              </a:ext>
            </a:extLst>
          </p:cNvPr>
          <p:cNvSpPr txBox="1"/>
          <p:nvPr/>
        </p:nvSpPr>
        <p:spPr>
          <a:xfrm>
            <a:off x="5652" y="4933398"/>
            <a:ext cx="6866907" cy="200055"/>
          </a:xfrm>
          <a:prstGeom prst="rect">
            <a:avLst/>
          </a:prstGeom>
          <a:solidFill>
            <a:schemeClr val="bg1"/>
          </a:solidFill>
        </p:spPr>
        <p:txBody>
          <a:bodyPr wrap="square" rtlCol="0">
            <a:spAutoFit/>
          </a:bodyPr>
          <a:lstStyle/>
          <a:p>
            <a:r>
              <a:rPr lang="en-US" sz="700" dirty="0">
                <a:latin typeface="Montserrat Medium" panose="00000600000000000000" pitchFamily="2" charset="0"/>
              </a:rPr>
              <a:t>Referencia</a:t>
            </a:r>
            <a:r>
              <a:rPr lang="en-US" sz="700" b="0" i="0" dirty="0">
                <a:solidFill>
                  <a:srgbClr val="000000"/>
                </a:solidFill>
                <a:effectLst/>
                <a:latin typeface="Montserrat Medium" panose="00000600000000000000" pitchFamily="2" charset="0"/>
              </a:rPr>
              <a:t>: Walsh, M. K. (2007). </a:t>
            </a:r>
            <a:r>
              <a:rPr lang="en-US" sz="700" b="0" i="1" dirty="0">
                <a:solidFill>
                  <a:srgbClr val="000000"/>
                </a:solidFill>
                <a:effectLst/>
                <a:latin typeface="Montserrat Medium" panose="00000600000000000000" pitchFamily="2" charset="0"/>
              </a:rPr>
              <a:t>Immobilized enzyme technology for food applications. </a:t>
            </a:r>
            <a:r>
              <a:rPr lang="en-US" sz="700" b="0" dirty="0">
                <a:solidFill>
                  <a:srgbClr val="000000"/>
                </a:solidFill>
                <a:effectLst/>
                <a:latin typeface="Montserrat Medium" panose="00000600000000000000" pitchFamily="2" charset="0"/>
              </a:rPr>
              <a:t>Novel Enzyme Technology for Food Applications</a:t>
            </a:r>
            <a:r>
              <a:rPr lang="en-US" sz="700" b="0" i="1" dirty="0">
                <a:solidFill>
                  <a:srgbClr val="000000"/>
                </a:solidFill>
                <a:effectLst/>
                <a:latin typeface="Montserrat Medium" panose="00000600000000000000" pitchFamily="2" charset="0"/>
              </a:rPr>
              <a:t>, pp. 60–84.</a:t>
            </a:r>
            <a:endParaRPr lang="es-MX" sz="700" dirty="0">
              <a:latin typeface="Montserrat Medium" panose="00000600000000000000" pitchFamily="2" charset="0"/>
            </a:endParaRPr>
          </a:p>
        </p:txBody>
      </p:sp>
      <p:sp>
        <p:nvSpPr>
          <p:cNvPr id="6" name="CuadroTexto 5">
            <a:extLst>
              <a:ext uri="{FF2B5EF4-FFF2-40B4-BE49-F238E27FC236}">
                <a16:creationId xmlns:a16="http://schemas.microsoft.com/office/drawing/2014/main" id="{956BB735-A5DE-98B8-51EE-60A33F9147BB}"/>
              </a:ext>
            </a:extLst>
          </p:cNvPr>
          <p:cNvSpPr txBox="1"/>
          <p:nvPr/>
        </p:nvSpPr>
        <p:spPr>
          <a:xfrm>
            <a:off x="989827" y="4346847"/>
            <a:ext cx="2210862" cy="253916"/>
          </a:xfrm>
          <a:prstGeom prst="rect">
            <a:avLst/>
          </a:prstGeom>
          <a:noFill/>
        </p:spPr>
        <p:txBody>
          <a:bodyPr wrap="none" rtlCol="0">
            <a:spAutoFit/>
          </a:bodyPr>
          <a:lstStyle/>
          <a:p>
            <a:r>
              <a:rPr lang="es-MX" sz="1050" dirty="0"/>
              <a:t>Figura 14. Aplicaciones del HFCS</a:t>
            </a:r>
          </a:p>
        </p:txBody>
      </p:sp>
      <p:sp>
        <p:nvSpPr>
          <p:cNvPr id="9" name="CuadroTexto 8">
            <a:extLst>
              <a:ext uri="{FF2B5EF4-FFF2-40B4-BE49-F238E27FC236}">
                <a16:creationId xmlns:a16="http://schemas.microsoft.com/office/drawing/2014/main" id="{A2C610BB-3925-53E7-7622-757272434210}"/>
              </a:ext>
            </a:extLst>
          </p:cNvPr>
          <p:cNvSpPr txBox="1"/>
          <p:nvPr/>
        </p:nvSpPr>
        <p:spPr>
          <a:xfrm>
            <a:off x="4500671" y="4498921"/>
            <a:ext cx="3949593" cy="415498"/>
          </a:xfrm>
          <a:prstGeom prst="rect">
            <a:avLst/>
          </a:prstGeom>
          <a:noFill/>
        </p:spPr>
        <p:txBody>
          <a:bodyPr wrap="square" rtlCol="0">
            <a:spAutoFit/>
          </a:bodyPr>
          <a:lstStyle/>
          <a:p>
            <a:pPr algn="ctr"/>
            <a:r>
              <a:rPr lang="es-MX" sz="1050" dirty="0"/>
              <a:t>Figura 15. a. Reacción para la obtención de HFCS. b. Esquema del proceso de producción de HFCS</a:t>
            </a:r>
          </a:p>
        </p:txBody>
      </p:sp>
      <p:sp>
        <p:nvSpPr>
          <p:cNvPr id="13" name="CuadroTexto 12">
            <a:extLst>
              <a:ext uri="{FF2B5EF4-FFF2-40B4-BE49-F238E27FC236}">
                <a16:creationId xmlns:a16="http://schemas.microsoft.com/office/drawing/2014/main" id="{A9424C3B-B2EA-0AD4-EDED-5732A2818102}"/>
              </a:ext>
            </a:extLst>
          </p:cNvPr>
          <p:cNvSpPr txBox="1"/>
          <p:nvPr/>
        </p:nvSpPr>
        <p:spPr>
          <a:xfrm>
            <a:off x="5386816" y="1486891"/>
            <a:ext cx="371628" cy="253916"/>
          </a:xfrm>
          <a:prstGeom prst="rect">
            <a:avLst/>
          </a:prstGeom>
          <a:noFill/>
        </p:spPr>
        <p:txBody>
          <a:bodyPr wrap="square" rtlCol="0">
            <a:spAutoFit/>
          </a:bodyPr>
          <a:lstStyle/>
          <a:p>
            <a:pPr algn="ctr"/>
            <a:r>
              <a:rPr lang="es-MX" sz="1050" dirty="0"/>
              <a:t>a.</a:t>
            </a:r>
          </a:p>
        </p:txBody>
      </p:sp>
      <p:sp>
        <p:nvSpPr>
          <p:cNvPr id="14" name="CuadroTexto 13">
            <a:extLst>
              <a:ext uri="{FF2B5EF4-FFF2-40B4-BE49-F238E27FC236}">
                <a16:creationId xmlns:a16="http://schemas.microsoft.com/office/drawing/2014/main" id="{B38377E4-1C4E-C638-5A77-48C711E4E905}"/>
              </a:ext>
            </a:extLst>
          </p:cNvPr>
          <p:cNvSpPr txBox="1"/>
          <p:nvPr/>
        </p:nvSpPr>
        <p:spPr>
          <a:xfrm>
            <a:off x="4220839" y="2146540"/>
            <a:ext cx="371628" cy="253916"/>
          </a:xfrm>
          <a:prstGeom prst="rect">
            <a:avLst/>
          </a:prstGeom>
          <a:noFill/>
        </p:spPr>
        <p:txBody>
          <a:bodyPr wrap="square" rtlCol="0">
            <a:spAutoFit/>
          </a:bodyPr>
          <a:lstStyle/>
          <a:p>
            <a:pPr algn="ctr"/>
            <a:r>
              <a:rPr lang="es-MX" sz="1050" dirty="0"/>
              <a:t>b.</a:t>
            </a:r>
          </a:p>
        </p:txBody>
      </p:sp>
      <p:sp>
        <p:nvSpPr>
          <p:cNvPr id="15" name="CuadroTexto 14">
            <a:extLst>
              <a:ext uri="{FF2B5EF4-FFF2-40B4-BE49-F238E27FC236}">
                <a16:creationId xmlns:a16="http://schemas.microsoft.com/office/drawing/2014/main" id="{4189166A-A678-E72E-2923-3EDCF684AFFB}"/>
              </a:ext>
            </a:extLst>
          </p:cNvPr>
          <p:cNvSpPr txBox="1"/>
          <p:nvPr/>
        </p:nvSpPr>
        <p:spPr>
          <a:xfrm>
            <a:off x="8765370" y="0"/>
            <a:ext cx="378630"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14</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937CB9E-A78E-EE9A-44AA-2ACB09A9C887}"/>
              </a:ext>
            </a:extLst>
          </p:cNvPr>
          <p:cNvSpPr>
            <a:spLocks noGrp="1"/>
          </p:cNvSpPr>
          <p:nvPr>
            <p:ph type="title"/>
          </p:nvPr>
        </p:nvSpPr>
        <p:spPr>
          <a:xfrm>
            <a:off x="720000" y="353139"/>
            <a:ext cx="7704000" cy="788782"/>
          </a:xfrm>
        </p:spPr>
        <p:txBody>
          <a:bodyPr/>
          <a:lstStyle/>
          <a:p>
            <a:r>
              <a:rPr lang="en" sz="2400" dirty="0"/>
              <a:t>Producción de jarabe de maíz de alta fructuosa</a:t>
            </a:r>
            <a:br>
              <a:rPr lang="es-MX" sz="2400" dirty="0"/>
            </a:br>
            <a:r>
              <a:rPr lang="es-MX" sz="2400" dirty="0"/>
              <a:t>Glucosa isomerasa</a:t>
            </a:r>
          </a:p>
        </p:txBody>
      </p:sp>
      <p:sp>
        <p:nvSpPr>
          <p:cNvPr id="4" name="Subtítulo 3">
            <a:extLst>
              <a:ext uri="{FF2B5EF4-FFF2-40B4-BE49-F238E27FC236}">
                <a16:creationId xmlns:a16="http://schemas.microsoft.com/office/drawing/2014/main" id="{8469497E-A7A3-A274-37D9-8454EC8B96FA}"/>
              </a:ext>
            </a:extLst>
          </p:cNvPr>
          <p:cNvSpPr>
            <a:spLocks noGrp="1"/>
          </p:cNvSpPr>
          <p:nvPr>
            <p:ph type="subTitle" idx="2"/>
          </p:nvPr>
        </p:nvSpPr>
        <p:spPr>
          <a:xfrm>
            <a:off x="487632" y="1168928"/>
            <a:ext cx="7936367" cy="1674606"/>
          </a:xfrm>
        </p:spPr>
        <p:txBody>
          <a:bodyPr/>
          <a:lstStyle/>
          <a:p>
            <a:pPr>
              <a:buFont typeface="Arial" panose="020B0604020202020204" pitchFamily="34" charset="0"/>
              <a:buChar char="•"/>
            </a:pPr>
            <a:r>
              <a:rPr lang="es-MX" dirty="0"/>
              <a:t>EC 5.3.1.9</a:t>
            </a:r>
          </a:p>
          <a:p>
            <a:pPr>
              <a:buFont typeface="Arial" panose="020B0604020202020204" pitchFamily="34" charset="0"/>
              <a:buChar char="•"/>
            </a:pPr>
            <a:r>
              <a:rPr lang="es-MX" dirty="0" err="1"/>
              <a:t>Oxidoreductasa</a:t>
            </a:r>
            <a:r>
              <a:rPr lang="es-MX" dirty="0"/>
              <a:t> (Requiere de cationes divalentes para su actividad de isomerización, Co</a:t>
            </a:r>
            <a:r>
              <a:rPr lang="es-MX" baseline="30000" dirty="0"/>
              <a:t>2+</a:t>
            </a:r>
            <a:r>
              <a:rPr lang="es-MX" dirty="0"/>
              <a:t>/Mg</a:t>
            </a:r>
            <a:r>
              <a:rPr lang="es-MX" baseline="30000" dirty="0"/>
              <a:t>2+</a:t>
            </a:r>
            <a:r>
              <a:rPr lang="es-MX" dirty="0"/>
              <a:t>)</a:t>
            </a:r>
          </a:p>
          <a:p>
            <a:pPr>
              <a:buFont typeface="Arial" panose="020B0604020202020204" pitchFamily="34" charset="0"/>
              <a:buChar char="•"/>
            </a:pPr>
            <a:r>
              <a:rPr lang="es-MX" dirty="0"/>
              <a:t>Inmovilizada en glutaraldehído.</a:t>
            </a:r>
          </a:p>
          <a:p>
            <a:pPr>
              <a:buFont typeface="Arial" panose="020B0604020202020204" pitchFamily="34" charset="0"/>
              <a:buChar char="•"/>
            </a:pPr>
            <a:r>
              <a:rPr lang="es-MX" dirty="0"/>
              <a:t>pH 7.8</a:t>
            </a:r>
          </a:p>
          <a:p>
            <a:pPr>
              <a:buFont typeface="Arial" panose="020B0604020202020204" pitchFamily="34" charset="0"/>
              <a:buChar char="•"/>
            </a:pPr>
            <a:r>
              <a:rPr lang="es-MX" dirty="0"/>
              <a:t>Temperatura &lt;60°C</a:t>
            </a:r>
          </a:p>
        </p:txBody>
      </p:sp>
      <p:pic>
        <p:nvPicPr>
          <p:cNvPr id="8" name="Imagen 7">
            <a:extLst>
              <a:ext uri="{FF2B5EF4-FFF2-40B4-BE49-F238E27FC236}">
                <a16:creationId xmlns:a16="http://schemas.microsoft.com/office/drawing/2014/main" id="{AF43C5B1-58FA-FB83-CD5A-765CE75C2E01}"/>
              </a:ext>
            </a:extLst>
          </p:cNvPr>
          <p:cNvPicPr>
            <a:picLocks noChangeAspect="1"/>
          </p:cNvPicPr>
          <p:nvPr/>
        </p:nvPicPr>
        <p:blipFill rotWithShape="1">
          <a:blip r:embed="rId2">
            <a:clrChange>
              <a:clrFrom>
                <a:srgbClr val="FFFFFF"/>
              </a:clrFrom>
              <a:clrTo>
                <a:srgbClr val="FFFFFF">
                  <a:alpha val="0"/>
                </a:srgbClr>
              </a:clrTo>
            </a:clrChange>
          </a:blip>
          <a:srcRect t="54318" r="70450"/>
          <a:stretch/>
        </p:blipFill>
        <p:spPr>
          <a:xfrm>
            <a:off x="482617" y="2843534"/>
            <a:ext cx="2092676" cy="1840653"/>
          </a:xfrm>
          <a:prstGeom prst="rect">
            <a:avLst/>
          </a:prstGeom>
        </p:spPr>
      </p:pic>
      <p:grpSp>
        <p:nvGrpSpPr>
          <p:cNvPr id="13" name="Grupo 12">
            <a:extLst>
              <a:ext uri="{FF2B5EF4-FFF2-40B4-BE49-F238E27FC236}">
                <a16:creationId xmlns:a16="http://schemas.microsoft.com/office/drawing/2014/main" id="{C162E1CF-EF2F-40E6-F40B-531C420574EE}"/>
              </a:ext>
            </a:extLst>
          </p:cNvPr>
          <p:cNvGrpSpPr/>
          <p:nvPr/>
        </p:nvGrpSpPr>
        <p:grpSpPr>
          <a:xfrm>
            <a:off x="4010325" y="2104967"/>
            <a:ext cx="4418689" cy="2176206"/>
            <a:chOff x="717304" y="2341935"/>
            <a:chExt cx="4418689" cy="2176206"/>
          </a:xfrm>
        </p:grpSpPr>
        <p:sp>
          <p:nvSpPr>
            <p:cNvPr id="11" name="Google Shape;5953;p60">
              <a:extLst>
                <a:ext uri="{FF2B5EF4-FFF2-40B4-BE49-F238E27FC236}">
                  <a16:creationId xmlns:a16="http://schemas.microsoft.com/office/drawing/2014/main" id="{82177600-1AE5-9D54-959C-43194F231951}"/>
                </a:ext>
              </a:extLst>
            </p:cNvPr>
            <p:cNvSpPr/>
            <p:nvPr/>
          </p:nvSpPr>
          <p:spPr>
            <a:xfrm>
              <a:off x="717304" y="2341935"/>
              <a:ext cx="4418689" cy="2176206"/>
            </a:xfrm>
            <a:prstGeom prst="roundRect">
              <a:avLst>
                <a:gd name="adj" fmla="val 16667"/>
              </a:avLst>
            </a:prstGeom>
            <a:solidFill>
              <a:schemeClr val="accent3">
                <a:lumMod val="60000"/>
                <a:lumOff val="4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dirty="0">
                  <a:latin typeface="Montserrat Medium" panose="00000600000000000000" pitchFamily="2" charset="0"/>
                </a:rPr>
                <a:t>Mecanismo</a:t>
              </a:r>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ctr" rtl="0">
                <a:spcBef>
                  <a:spcPts val="0"/>
                </a:spcBef>
                <a:spcAft>
                  <a:spcPts val="0"/>
                </a:spcAft>
                <a:buNone/>
              </a:pPr>
              <a:endParaRPr dirty="0"/>
            </a:p>
          </p:txBody>
        </p:sp>
        <p:pic>
          <p:nvPicPr>
            <p:cNvPr id="12" name="Imagen 11">
              <a:extLst>
                <a:ext uri="{FF2B5EF4-FFF2-40B4-BE49-F238E27FC236}">
                  <a16:creationId xmlns:a16="http://schemas.microsoft.com/office/drawing/2014/main" id="{53ACED96-3A5C-A5AE-0E87-1D01B4E40FC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09181" y="2717138"/>
              <a:ext cx="4237201" cy="1674606"/>
            </a:xfrm>
            <a:prstGeom prst="rect">
              <a:avLst/>
            </a:prstGeom>
          </p:spPr>
        </p:pic>
      </p:grpSp>
      <p:sp>
        <p:nvSpPr>
          <p:cNvPr id="16" name="Google Shape;5920;p59">
            <a:extLst>
              <a:ext uri="{FF2B5EF4-FFF2-40B4-BE49-F238E27FC236}">
                <a16:creationId xmlns:a16="http://schemas.microsoft.com/office/drawing/2014/main" id="{79A294AB-25DC-9786-CE69-6AA38F3F29B6}"/>
              </a:ext>
            </a:extLst>
          </p:cNvPr>
          <p:cNvSpPr/>
          <p:nvPr/>
        </p:nvSpPr>
        <p:spPr>
          <a:xfrm>
            <a:off x="2434273" y="2920511"/>
            <a:ext cx="563047" cy="542589"/>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100" b="1" dirty="0">
                <a:solidFill>
                  <a:schemeClr val="accent4"/>
                </a:solidFill>
                <a:latin typeface="Open Sans"/>
                <a:ea typeface="Open Sans"/>
                <a:cs typeface="Open Sans"/>
                <a:sym typeface="Open Sans"/>
              </a:rPr>
              <a:t>M1</a:t>
            </a:r>
            <a:endParaRPr sz="1100" b="1" dirty="0">
              <a:solidFill>
                <a:schemeClr val="accent4"/>
              </a:solidFill>
              <a:latin typeface="Open Sans"/>
              <a:ea typeface="Open Sans"/>
              <a:cs typeface="Open Sans"/>
              <a:sym typeface="Open Sans"/>
            </a:endParaRPr>
          </a:p>
        </p:txBody>
      </p:sp>
      <p:sp>
        <p:nvSpPr>
          <p:cNvPr id="17" name="Google Shape;5920;p59">
            <a:extLst>
              <a:ext uri="{FF2B5EF4-FFF2-40B4-BE49-F238E27FC236}">
                <a16:creationId xmlns:a16="http://schemas.microsoft.com/office/drawing/2014/main" id="{12526FD7-14DF-8D0F-799B-A8DEE7AFF347}"/>
              </a:ext>
            </a:extLst>
          </p:cNvPr>
          <p:cNvSpPr/>
          <p:nvPr/>
        </p:nvSpPr>
        <p:spPr>
          <a:xfrm>
            <a:off x="2434272" y="3894901"/>
            <a:ext cx="563047" cy="542589"/>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100" b="1" dirty="0">
                <a:solidFill>
                  <a:schemeClr val="accent4"/>
                </a:solidFill>
                <a:latin typeface="Open Sans"/>
                <a:ea typeface="Open Sans"/>
                <a:cs typeface="Open Sans"/>
                <a:sym typeface="Open Sans"/>
              </a:rPr>
              <a:t>M2</a:t>
            </a:r>
            <a:endParaRPr sz="1100" b="1" dirty="0">
              <a:solidFill>
                <a:schemeClr val="accent4"/>
              </a:solidFill>
              <a:latin typeface="Open Sans"/>
              <a:ea typeface="Open Sans"/>
              <a:cs typeface="Open Sans"/>
              <a:sym typeface="Open Sans"/>
            </a:endParaRPr>
          </a:p>
        </p:txBody>
      </p:sp>
      <p:sp>
        <p:nvSpPr>
          <p:cNvPr id="18" name="Google Shape;5929;p59">
            <a:extLst>
              <a:ext uri="{FF2B5EF4-FFF2-40B4-BE49-F238E27FC236}">
                <a16:creationId xmlns:a16="http://schemas.microsoft.com/office/drawing/2014/main" id="{9C87C641-8DBB-FC5D-218B-87E273D0E609}"/>
              </a:ext>
            </a:extLst>
          </p:cNvPr>
          <p:cNvSpPr txBox="1"/>
          <p:nvPr/>
        </p:nvSpPr>
        <p:spPr>
          <a:xfrm>
            <a:off x="2997320" y="2797414"/>
            <a:ext cx="686072" cy="788782"/>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1050" dirty="0">
                <a:solidFill>
                  <a:schemeClr val="dk1"/>
                </a:solidFill>
                <a:latin typeface="Montserrat Medium"/>
                <a:ea typeface="Montserrat Medium"/>
                <a:cs typeface="Montserrat Medium"/>
                <a:sym typeface="Montserrat Medium"/>
              </a:rPr>
              <a:t>Glu181</a:t>
            </a:r>
          </a:p>
          <a:p>
            <a:pPr marL="0" lvl="0" indent="0" algn="ctr" rtl="0">
              <a:spcBef>
                <a:spcPts val="0"/>
              </a:spcBef>
              <a:spcAft>
                <a:spcPts val="0"/>
              </a:spcAft>
              <a:buNone/>
            </a:pPr>
            <a:r>
              <a:rPr lang="en" sz="1050" dirty="0">
                <a:solidFill>
                  <a:schemeClr val="dk1"/>
                </a:solidFill>
                <a:latin typeface="Montserrat Medium"/>
                <a:ea typeface="Montserrat Medium"/>
                <a:cs typeface="Montserrat Medium"/>
                <a:sym typeface="Montserrat Medium"/>
              </a:rPr>
              <a:t>Glu 217</a:t>
            </a:r>
          </a:p>
          <a:p>
            <a:pPr marL="0" lvl="0" indent="0" algn="ctr" rtl="0">
              <a:spcBef>
                <a:spcPts val="0"/>
              </a:spcBef>
              <a:spcAft>
                <a:spcPts val="0"/>
              </a:spcAft>
              <a:buNone/>
            </a:pPr>
            <a:r>
              <a:rPr lang="en" sz="1050" dirty="0">
                <a:solidFill>
                  <a:schemeClr val="dk1"/>
                </a:solidFill>
                <a:latin typeface="Montserrat Medium"/>
                <a:ea typeface="Montserrat Medium"/>
                <a:cs typeface="Montserrat Medium"/>
                <a:sym typeface="Montserrat Medium"/>
              </a:rPr>
              <a:t>Asp245</a:t>
            </a:r>
          </a:p>
          <a:p>
            <a:pPr marL="0" lvl="0" indent="0" algn="ctr" rtl="0">
              <a:spcBef>
                <a:spcPts val="0"/>
              </a:spcBef>
              <a:spcAft>
                <a:spcPts val="0"/>
              </a:spcAft>
              <a:buNone/>
            </a:pPr>
            <a:r>
              <a:rPr lang="en" sz="1050" dirty="0">
                <a:solidFill>
                  <a:schemeClr val="dk1"/>
                </a:solidFill>
                <a:latin typeface="Montserrat Medium"/>
                <a:ea typeface="Montserrat Medium"/>
                <a:cs typeface="Montserrat Medium"/>
                <a:sym typeface="Montserrat Medium"/>
              </a:rPr>
              <a:t>Asp287</a:t>
            </a:r>
            <a:endParaRPr sz="1050" dirty="0">
              <a:solidFill>
                <a:schemeClr val="dk1"/>
              </a:solidFill>
              <a:latin typeface="Montserrat Medium"/>
              <a:ea typeface="Montserrat Medium"/>
              <a:cs typeface="Montserrat Medium"/>
              <a:sym typeface="Montserrat Medium"/>
            </a:endParaRPr>
          </a:p>
        </p:txBody>
      </p:sp>
      <p:sp>
        <p:nvSpPr>
          <p:cNvPr id="19" name="Google Shape;5929;p59">
            <a:extLst>
              <a:ext uri="{FF2B5EF4-FFF2-40B4-BE49-F238E27FC236}">
                <a16:creationId xmlns:a16="http://schemas.microsoft.com/office/drawing/2014/main" id="{2E5C70CB-8082-CBCF-BD65-A8E7769A42F8}"/>
              </a:ext>
            </a:extLst>
          </p:cNvPr>
          <p:cNvSpPr txBox="1"/>
          <p:nvPr/>
        </p:nvSpPr>
        <p:spPr>
          <a:xfrm>
            <a:off x="3009183" y="3771804"/>
            <a:ext cx="686072" cy="788782"/>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1050" dirty="0">
                <a:solidFill>
                  <a:schemeClr val="dk1"/>
                </a:solidFill>
                <a:latin typeface="Montserrat Medium"/>
                <a:ea typeface="Montserrat Medium"/>
                <a:cs typeface="Montserrat Medium"/>
                <a:sym typeface="Montserrat Medium"/>
              </a:rPr>
              <a:t>Glu 217</a:t>
            </a:r>
          </a:p>
          <a:p>
            <a:pPr marL="0" lvl="0" indent="0" algn="ctr" rtl="0">
              <a:spcBef>
                <a:spcPts val="0"/>
              </a:spcBef>
              <a:spcAft>
                <a:spcPts val="0"/>
              </a:spcAft>
              <a:buNone/>
            </a:pPr>
            <a:r>
              <a:rPr lang="en" sz="1050" dirty="0">
                <a:solidFill>
                  <a:schemeClr val="dk1"/>
                </a:solidFill>
                <a:latin typeface="Montserrat Medium"/>
                <a:ea typeface="Montserrat Medium"/>
                <a:cs typeface="Montserrat Medium"/>
                <a:sym typeface="Montserrat Medium"/>
              </a:rPr>
              <a:t>His220</a:t>
            </a:r>
          </a:p>
          <a:p>
            <a:pPr marL="0" lvl="0" indent="0" algn="ctr" rtl="0">
              <a:spcBef>
                <a:spcPts val="0"/>
              </a:spcBef>
              <a:spcAft>
                <a:spcPts val="0"/>
              </a:spcAft>
              <a:buNone/>
            </a:pPr>
            <a:r>
              <a:rPr lang="en" sz="1050" dirty="0">
                <a:solidFill>
                  <a:schemeClr val="dk1"/>
                </a:solidFill>
                <a:latin typeface="Montserrat Medium"/>
                <a:ea typeface="Montserrat Medium"/>
                <a:cs typeface="Montserrat Medium"/>
                <a:sym typeface="Montserrat Medium"/>
              </a:rPr>
              <a:t>Asp255</a:t>
            </a:r>
          </a:p>
          <a:p>
            <a:pPr marL="0" lvl="0" indent="0" algn="ctr" rtl="0">
              <a:spcBef>
                <a:spcPts val="0"/>
              </a:spcBef>
              <a:spcAft>
                <a:spcPts val="0"/>
              </a:spcAft>
              <a:buNone/>
            </a:pPr>
            <a:r>
              <a:rPr lang="en" sz="1050" dirty="0">
                <a:solidFill>
                  <a:schemeClr val="dk1"/>
                </a:solidFill>
                <a:latin typeface="Montserrat Medium"/>
                <a:ea typeface="Montserrat Medium"/>
                <a:cs typeface="Montserrat Medium"/>
                <a:sym typeface="Montserrat Medium"/>
              </a:rPr>
              <a:t>Asp257</a:t>
            </a:r>
            <a:endParaRPr sz="1050" dirty="0">
              <a:solidFill>
                <a:schemeClr val="dk1"/>
              </a:solidFill>
              <a:latin typeface="Montserrat Medium"/>
              <a:ea typeface="Montserrat Medium"/>
              <a:cs typeface="Montserrat Medium"/>
              <a:sym typeface="Montserrat Medium"/>
            </a:endParaRPr>
          </a:p>
        </p:txBody>
      </p:sp>
      <p:sp>
        <p:nvSpPr>
          <p:cNvPr id="20" name="CuadroTexto 19">
            <a:extLst>
              <a:ext uri="{FF2B5EF4-FFF2-40B4-BE49-F238E27FC236}">
                <a16:creationId xmlns:a16="http://schemas.microsoft.com/office/drawing/2014/main" id="{A47E776D-2009-0361-22D4-3CA091C6A3D1}"/>
              </a:ext>
            </a:extLst>
          </p:cNvPr>
          <p:cNvSpPr txBox="1"/>
          <p:nvPr/>
        </p:nvSpPr>
        <p:spPr>
          <a:xfrm>
            <a:off x="0" y="4939000"/>
            <a:ext cx="6763561" cy="200055"/>
          </a:xfrm>
          <a:prstGeom prst="rect">
            <a:avLst/>
          </a:prstGeom>
          <a:solidFill>
            <a:schemeClr val="bg1"/>
          </a:solidFill>
        </p:spPr>
        <p:txBody>
          <a:bodyPr wrap="square" rtlCol="0">
            <a:spAutoFit/>
          </a:bodyPr>
          <a:lstStyle/>
          <a:p>
            <a:r>
              <a:rPr lang="en-US" sz="700" dirty="0">
                <a:latin typeface="Montserrat Medium" panose="00000600000000000000" pitchFamily="2" charset="0"/>
              </a:rPr>
              <a:t>Referencia: Hyun, K.</a:t>
            </a:r>
            <a:r>
              <a:rPr lang="en-US" sz="700" b="0" i="0" dirty="0">
                <a:solidFill>
                  <a:srgbClr val="000000"/>
                </a:solidFill>
                <a:effectLst/>
                <a:latin typeface="Montserrat Medium" panose="00000600000000000000" pitchFamily="2" charset="0"/>
              </a:rPr>
              <a:t>(2022). </a:t>
            </a:r>
            <a:r>
              <a:rPr lang="en-US" sz="700" b="0" dirty="0">
                <a:solidFill>
                  <a:srgbClr val="000000"/>
                </a:solidFill>
                <a:effectLst/>
                <a:latin typeface="Montserrat Medium" panose="00000600000000000000" pitchFamily="2" charset="0"/>
              </a:rPr>
              <a:t>Glucose Isomerase: Functions, Structures, and Applications. </a:t>
            </a:r>
            <a:r>
              <a:rPr lang="en-US" sz="700" b="0" i="1" dirty="0">
                <a:solidFill>
                  <a:srgbClr val="000000"/>
                </a:solidFill>
                <a:effectLst/>
                <a:latin typeface="Montserrat Medium" panose="00000600000000000000" pitchFamily="2" charset="0"/>
              </a:rPr>
              <a:t>Applied Sciences, 12</a:t>
            </a:r>
            <a:r>
              <a:rPr lang="en-US" sz="700" b="0" dirty="0">
                <a:solidFill>
                  <a:srgbClr val="000000"/>
                </a:solidFill>
                <a:effectLst/>
                <a:latin typeface="Montserrat Medium" panose="00000600000000000000" pitchFamily="2" charset="0"/>
              </a:rPr>
              <a:t>(1). https://doi.org/10.3390/app12010428</a:t>
            </a:r>
            <a:endParaRPr lang="es-MX" sz="700" dirty="0">
              <a:latin typeface="Montserrat Medium" panose="00000600000000000000" pitchFamily="2" charset="0"/>
            </a:endParaRPr>
          </a:p>
        </p:txBody>
      </p:sp>
      <p:sp>
        <p:nvSpPr>
          <p:cNvPr id="3" name="CuadroTexto 2">
            <a:extLst>
              <a:ext uri="{FF2B5EF4-FFF2-40B4-BE49-F238E27FC236}">
                <a16:creationId xmlns:a16="http://schemas.microsoft.com/office/drawing/2014/main" id="{744AA310-EBAD-3A89-11D5-E1DBC210E6EE}"/>
              </a:ext>
            </a:extLst>
          </p:cNvPr>
          <p:cNvSpPr txBox="1"/>
          <p:nvPr/>
        </p:nvSpPr>
        <p:spPr>
          <a:xfrm>
            <a:off x="631562" y="4611301"/>
            <a:ext cx="3605419" cy="253916"/>
          </a:xfrm>
          <a:prstGeom prst="rect">
            <a:avLst/>
          </a:prstGeom>
          <a:noFill/>
        </p:spPr>
        <p:txBody>
          <a:bodyPr wrap="square" rtlCol="0">
            <a:spAutoFit/>
          </a:bodyPr>
          <a:lstStyle/>
          <a:p>
            <a:pPr algn="ctr"/>
            <a:r>
              <a:rPr lang="es-MX" sz="1050" dirty="0"/>
              <a:t>Figura 16. Enzima glucosa isomerasa y sus sitios activos</a:t>
            </a:r>
          </a:p>
        </p:txBody>
      </p:sp>
      <p:sp>
        <p:nvSpPr>
          <p:cNvPr id="5" name="CuadroTexto 4">
            <a:extLst>
              <a:ext uri="{FF2B5EF4-FFF2-40B4-BE49-F238E27FC236}">
                <a16:creationId xmlns:a16="http://schemas.microsoft.com/office/drawing/2014/main" id="{E6204264-CAA5-0C42-5F01-CAE6A5C109B2}"/>
              </a:ext>
            </a:extLst>
          </p:cNvPr>
          <p:cNvSpPr txBox="1"/>
          <p:nvPr/>
        </p:nvSpPr>
        <p:spPr>
          <a:xfrm>
            <a:off x="4136671" y="4248602"/>
            <a:ext cx="4165995" cy="253916"/>
          </a:xfrm>
          <a:prstGeom prst="rect">
            <a:avLst/>
          </a:prstGeom>
          <a:noFill/>
        </p:spPr>
        <p:txBody>
          <a:bodyPr wrap="square" rtlCol="0">
            <a:spAutoFit/>
          </a:bodyPr>
          <a:lstStyle/>
          <a:p>
            <a:pPr algn="ctr"/>
            <a:r>
              <a:rPr lang="es-MX" sz="1050" dirty="0"/>
              <a:t>Figura 17. Mecanismo de la conversión de D-glucosa a D-Fructosa</a:t>
            </a:r>
          </a:p>
        </p:txBody>
      </p:sp>
      <p:sp>
        <p:nvSpPr>
          <p:cNvPr id="6" name="CuadroTexto 5">
            <a:extLst>
              <a:ext uri="{FF2B5EF4-FFF2-40B4-BE49-F238E27FC236}">
                <a16:creationId xmlns:a16="http://schemas.microsoft.com/office/drawing/2014/main" id="{803DEFCF-D557-8200-9289-46412BCB21FC}"/>
              </a:ext>
            </a:extLst>
          </p:cNvPr>
          <p:cNvSpPr txBox="1"/>
          <p:nvPr/>
        </p:nvSpPr>
        <p:spPr>
          <a:xfrm>
            <a:off x="8765370" y="0"/>
            <a:ext cx="362600"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15</a:t>
            </a:r>
          </a:p>
        </p:txBody>
      </p:sp>
    </p:spTree>
    <p:extLst>
      <p:ext uri="{BB962C8B-B14F-4D97-AF65-F5344CB8AC3E}">
        <p14:creationId xmlns:p14="http://schemas.microsoft.com/office/powerpoint/2010/main" val="10795294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889"/>
        <p:cNvGrpSpPr/>
        <p:nvPr/>
      </p:nvGrpSpPr>
      <p:grpSpPr>
        <a:xfrm>
          <a:off x="0" y="0"/>
          <a:ext cx="0" cy="0"/>
          <a:chOff x="0" y="0"/>
          <a:chExt cx="0" cy="0"/>
        </a:xfrm>
      </p:grpSpPr>
      <p:sp>
        <p:nvSpPr>
          <p:cNvPr id="5890" name="Google Shape;5890;p58"/>
          <p:cNvSpPr txBox="1">
            <a:spLocks noGrp="1"/>
          </p:cNvSpPr>
          <p:nvPr>
            <p:ph type="title"/>
          </p:nvPr>
        </p:nvSpPr>
        <p:spPr>
          <a:xfrm>
            <a:off x="719999" y="346129"/>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2800" dirty="0"/>
              <a:t>Producción de Tagatosa</a:t>
            </a:r>
            <a:endParaRPr sz="2800" dirty="0"/>
          </a:p>
        </p:txBody>
      </p:sp>
      <p:sp>
        <p:nvSpPr>
          <p:cNvPr id="5897" name="Google Shape;5897;p58"/>
          <p:cNvSpPr/>
          <p:nvPr/>
        </p:nvSpPr>
        <p:spPr>
          <a:xfrm>
            <a:off x="652152" y="1085047"/>
            <a:ext cx="1633838" cy="769767"/>
          </a:xfrm>
          <a:prstGeom prst="roundRect">
            <a:avLst>
              <a:gd name="adj" fmla="val 16667"/>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200" dirty="0">
                <a:latin typeface="Montserrat Medium" panose="00000600000000000000" pitchFamily="2" charset="0"/>
              </a:rPr>
              <a:t>Es un tipo de azúcar rara, y un sustituto ideal para la sacarosa</a:t>
            </a:r>
            <a:endParaRPr sz="1200" dirty="0">
              <a:latin typeface="Montserrat Medium" panose="00000600000000000000" pitchFamily="2" charset="0"/>
            </a:endParaRPr>
          </a:p>
        </p:txBody>
      </p:sp>
      <p:sp>
        <p:nvSpPr>
          <p:cNvPr id="5898" name="Google Shape;5898;p58"/>
          <p:cNvSpPr/>
          <p:nvPr/>
        </p:nvSpPr>
        <p:spPr>
          <a:xfrm>
            <a:off x="2603585" y="1107531"/>
            <a:ext cx="1607915" cy="769767"/>
          </a:xfrm>
          <a:prstGeom prst="roundRect">
            <a:avLst>
              <a:gd name="adj" fmla="val 16667"/>
            </a:avLst>
          </a:pr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200" dirty="0">
                <a:latin typeface="Montserrat Medium" panose="00000600000000000000" pitchFamily="2" charset="0"/>
              </a:rPr>
              <a:t>Posee funciones significativas y beneficios médicos</a:t>
            </a:r>
            <a:endParaRPr sz="1200" dirty="0">
              <a:latin typeface="Montserrat Medium" panose="00000600000000000000" pitchFamily="2" charset="0"/>
            </a:endParaRPr>
          </a:p>
        </p:txBody>
      </p:sp>
      <p:sp>
        <p:nvSpPr>
          <p:cNvPr id="5899" name="Google Shape;5899;p58"/>
          <p:cNvSpPr/>
          <p:nvPr/>
        </p:nvSpPr>
        <p:spPr>
          <a:xfrm>
            <a:off x="4585413" y="957864"/>
            <a:ext cx="2420757" cy="1120504"/>
          </a:xfrm>
          <a:prstGeom prst="roundRect">
            <a:avLst>
              <a:gd name="adj" fmla="val 16667"/>
            </a:avLst>
          </a:prstGeom>
          <a:solidFill>
            <a:schemeClr val="accent3"/>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200" dirty="0">
                <a:latin typeface="Montserrat Medium" panose="00000600000000000000" pitchFamily="2" charset="0"/>
              </a:rPr>
              <a:t>La producción enzimática de D-</a:t>
            </a:r>
            <a:r>
              <a:rPr lang="es-MX" sz="1200" dirty="0" err="1">
                <a:latin typeface="Montserrat Medium" panose="00000600000000000000" pitchFamily="2" charset="0"/>
              </a:rPr>
              <a:t>tagatosa</a:t>
            </a:r>
            <a:r>
              <a:rPr lang="es-MX" sz="1200" dirty="0">
                <a:latin typeface="Montserrat Medium" panose="00000600000000000000" pitchFamily="2" charset="0"/>
              </a:rPr>
              <a:t> a partir de D-galactosa se lleva a cabo empleando L-Arabinosa isomerasa</a:t>
            </a:r>
            <a:endParaRPr sz="1200" dirty="0">
              <a:latin typeface="Montserrat Medium" panose="00000600000000000000" pitchFamily="2" charset="0"/>
            </a:endParaRPr>
          </a:p>
        </p:txBody>
      </p:sp>
      <p:cxnSp>
        <p:nvCxnSpPr>
          <p:cNvPr id="5900" name="Google Shape;5900;p58"/>
          <p:cNvCxnSpPr>
            <a:cxnSpLocks/>
            <a:stCxn id="5897" idx="3"/>
            <a:endCxn id="5898" idx="1"/>
          </p:cNvCxnSpPr>
          <p:nvPr/>
        </p:nvCxnSpPr>
        <p:spPr>
          <a:xfrm>
            <a:off x="2285990" y="1469931"/>
            <a:ext cx="317595" cy="22484"/>
          </a:xfrm>
          <a:prstGeom prst="bentConnector3">
            <a:avLst>
              <a:gd name="adj1" fmla="val 50000"/>
            </a:avLst>
          </a:prstGeom>
          <a:noFill/>
          <a:ln w="9525" cap="flat" cmpd="sng">
            <a:solidFill>
              <a:schemeClr val="dk1"/>
            </a:solidFill>
            <a:prstDash val="solid"/>
            <a:round/>
            <a:headEnd type="none" w="med" len="med"/>
            <a:tailEnd type="triangle" w="med" len="med"/>
          </a:ln>
        </p:spPr>
      </p:cxnSp>
      <p:cxnSp>
        <p:nvCxnSpPr>
          <p:cNvPr id="5901" name="Google Shape;5901;p58"/>
          <p:cNvCxnSpPr>
            <a:cxnSpLocks/>
            <a:stCxn id="5898" idx="3"/>
            <a:endCxn id="5899" idx="1"/>
          </p:cNvCxnSpPr>
          <p:nvPr/>
        </p:nvCxnSpPr>
        <p:spPr>
          <a:xfrm>
            <a:off x="4211500" y="1492415"/>
            <a:ext cx="373913" cy="25701"/>
          </a:xfrm>
          <a:prstGeom prst="bentConnector3">
            <a:avLst>
              <a:gd name="adj1" fmla="val 50000"/>
            </a:avLst>
          </a:prstGeom>
          <a:noFill/>
          <a:ln w="9525" cap="flat" cmpd="sng">
            <a:solidFill>
              <a:schemeClr val="dk1"/>
            </a:solidFill>
            <a:prstDash val="solid"/>
            <a:round/>
            <a:headEnd type="none" w="med" len="med"/>
            <a:tailEnd type="triangle" w="med" len="med"/>
          </a:ln>
        </p:spPr>
      </p:cxnSp>
      <p:sp>
        <p:nvSpPr>
          <p:cNvPr id="5905" name="Google Shape;5905;p58"/>
          <p:cNvSpPr/>
          <p:nvPr/>
        </p:nvSpPr>
        <p:spPr>
          <a:xfrm>
            <a:off x="699268" y="3252868"/>
            <a:ext cx="328500" cy="245400"/>
          </a:xfrm>
          <a:prstGeom prst="roundRect">
            <a:avLst>
              <a:gd name="adj" fmla="val 16667"/>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6" name="Google Shape;5906;p58"/>
          <p:cNvSpPr/>
          <p:nvPr/>
        </p:nvSpPr>
        <p:spPr>
          <a:xfrm>
            <a:off x="7346512" y="3670843"/>
            <a:ext cx="328500" cy="245400"/>
          </a:xfrm>
          <a:prstGeom prst="roundRect">
            <a:avLst>
              <a:gd name="adj" fmla="val 16667"/>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050" name="Picture 2" descr="A Natural Way to Stay Sweet | NASA Spinoff">
            <a:extLst>
              <a:ext uri="{FF2B5EF4-FFF2-40B4-BE49-F238E27FC236}">
                <a16:creationId xmlns:a16="http://schemas.microsoft.com/office/drawing/2014/main" id="{6033F8F3-835B-6B2E-0113-3EF83D9017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3465" y="2378590"/>
            <a:ext cx="1387073" cy="1678161"/>
          </a:xfrm>
          <a:prstGeom prst="round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88F218A3-C06D-EE24-ED0C-2C987A536AD2}"/>
              </a:ext>
            </a:extLst>
          </p:cNvPr>
          <p:cNvPicPr>
            <a:picLocks noChangeAspect="1" noChangeArrowheads="1"/>
          </p:cNvPicPr>
          <p:nvPr/>
        </p:nvPicPr>
        <p:blipFill rotWithShape="1">
          <a:blip r:embed="rId4">
            <a:clrChange>
              <a:clrFrom>
                <a:srgbClr val="F6F7F2"/>
              </a:clrFrom>
              <a:clrTo>
                <a:srgbClr val="F6F7F2">
                  <a:alpha val="0"/>
                </a:srgbClr>
              </a:clrTo>
            </a:clrChange>
            <a:extLst>
              <a:ext uri="{28A0092B-C50C-407E-A947-70E740481C1C}">
                <a14:useLocalDpi xmlns:a14="http://schemas.microsoft.com/office/drawing/2010/main" val="0"/>
              </a:ext>
            </a:extLst>
          </a:blip>
          <a:srcRect l="32648" t="10981" r="33579" b="18294"/>
          <a:stretch/>
        </p:blipFill>
        <p:spPr bwMode="auto">
          <a:xfrm>
            <a:off x="7090477" y="214697"/>
            <a:ext cx="1375628" cy="2133389"/>
          </a:xfrm>
          <a:prstGeom prst="rect">
            <a:avLst/>
          </a:prstGeom>
          <a:noFill/>
          <a:extLst>
            <a:ext uri="{909E8E84-426E-40DD-AFC4-6F175D3DCCD1}">
              <a14:hiddenFill xmlns:a14="http://schemas.microsoft.com/office/drawing/2010/main">
                <a:solidFill>
                  <a:srgbClr val="FFFFFF"/>
                </a:solidFill>
              </a14:hiddenFill>
            </a:ext>
          </a:extLst>
        </p:spPr>
      </p:pic>
      <p:sp>
        <p:nvSpPr>
          <p:cNvPr id="37" name="Google Shape;5918;p59">
            <a:extLst>
              <a:ext uri="{FF2B5EF4-FFF2-40B4-BE49-F238E27FC236}">
                <a16:creationId xmlns:a16="http://schemas.microsoft.com/office/drawing/2014/main" id="{1328D3B0-70A4-0916-FDDD-2E6E715BD709}"/>
              </a:ext>
            </a:extLst>
          </p:cNvPr>
          <p:cNvSpPr/>
          <p:nvPr/>
        </p:nvSpPr>
        <p:spPr>
          <a:xfrm>
            <a:off x="822422" y="3467310"/>
            <a:ext cx="1196386" cy="463804"/>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050" b="1" dirty="0">
                <a:solidFill>
                  <a:schemeClr val="accent4"/>
                </a:solidFill>
                <a:latin typeface="Open Sans"/>
                <a:ea typeface="Open Sans"/>
                <a:cs typeface="Open Sans"/>
                <a:sym typeface="Open Sans"/>
              </a:rPr>
              <a:t>Galactosa</a:t>
            </a:r>
            <a:endParaRPr sz="1050" b="1" dirty="0">
              <a:solidFill>
                <a:schemeClr val="accent4"/>
              </a:solidFill>
              <a:latin typeface="Open Sans"/>
              <a:ea typeface="Open Sans"/>
              <a:cs typeface="Open Sans"/>
              <a:sym typeface="Open Sans"/>
            </a:endParaRPr>
          </a:p>
        </p:txBody>
      </p:sp>
      <p:sp>
        <p:nvSpPr>
          <p:cNvPr id="38" name="Google Shape;5919;p59">
            <a:extLst>
              <a:ext uri="{FF2B5EF4-FFF2-40B4-BE49-F238E27FC236}">
                <a16:creationId xmlns:a16="http://schemas.microsoft.com/office/drawing/2014/main" id="{E6C3004B-CDBB-95E6-2F13-F5FCAD0710CC}"/>
              </a:ext>
            </a:extLst>
          </p:cNvPr>
          <p:cNvSpPr/>
          <p:nvPr/>
        </p:nvSpPr>
        <p:spPr>
          <a:xfrm>
            <a:off x="811919" y="2774629"/>
            <a:ext cx="1196386" cy="463803"/>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050" b="1" dirty="0">
                <a:solidFill>
                  <a:schemeClr val="accent4"/>
                </a:solidFill>
                <a:latin typeface="Open Sans"/>
                <a:ea typeface="Open Sans"/>
                <a:cs typeface="Open Sans"/>
                <a:sym typeface="Open Sans"/>
              </a:rPr>
              <a:t>Glucosa + Galactosa</a:t>
            </a:r>
            <a:endParaRPr sz="1050" b="1" dirty="0">
              <a:solidFill>
                <a:schemeClr val="accent4"/>
              </a:solidFill>
              <a:latin typeface="Open Sans"/>
              <a:ea typeface="Open Sans"/>
              <a:cs typeface="Open Sans"/>
              <a:sym typeface="Open Sans"/>
            </a:endParaRPr>
          </a:p>
        </p:txBody>
      </p:sp>
      <p:sp>
        <p:nvSpPr>
          <p:cNvPr id="39" name="Google Shape;5920;p59">
            <a:extLst>
              <a:ext uri="{FF2B5EF4-FFF2-40B4-BE49-F238E27FC236}">
                <a16:creationId xmlns:a16="http://schemas.microsoft.com/office/drawing/2014/main" id="{3A62361D-23DB-6955-D7D1-EE8225C00885}"/>
              </a:ext>
            </a:extLst>
          </p:cNvPr>
          <p:cNvSpPr/>
          <p:nvPr/>
        </p:nvSpPr>
        <p:spPr>
          <a:xfrm>
            <a:off x="924339" y="2040019"/>
            <a:ext cx="1019516" cy="375047"/>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050" b="1" dirty="0">
                <a:solidFill>
                  <a:schemeClr val="accent4"/>
                </a:solidFill>
                <a:latin typeface="Open Sans"/>
                <a:ea typeface="Open Sans"/>
                <a:cs typeface="Open Sans"/>
                <a:sym typeface="Open Sans"/>
              </a:rPr>
              <a:t>Lactosa</a:t>
            </a:r>
            <a:endParaRPr sz="1050" b="1" dirty="0">
              <a:solidFill>
                <a:schemeClr val="accent4"/>
              </a:solidFill>
              <a:latin typeface="Open Sans"/>
              <a:ea typeface="Open Sans"/>
              <a:cs typeface="Open Sans"/>
              <a:sym typeface="Open Sans"/>
            </a:endParaRPr>
          </a:p>
        </p:txBody>
      </p:sp>
      <p:sp>
        <p:nvSpPr>
          <p:cNvPr id="40" name="Google Shape;5917;p59">
            <a:extLst>
              <a:ext uri="{FF2B5EF4-FFF2-40B4-BE49-F238E27FC236}">
                <a16:creationId xmlns:a16="http://schemas.microsoft.com/office/drawing/2014/main" id="{FE702DA7-EB11-0F1D-2FCB-9FD882D12DA1}"/>
              </a:ext>
            </a:extLst>
          </p:cNvPr>
          <p:cNvSpPr/>
          <p:nvPr/>
        </p:nvSpPr>
        <p:spPr>
          <a:xfrm>
            <a:off x="805694" y="4156796"/>
            <a:ext cx="1138162" cy="347361"/>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050" b="1" dirty="0" err="1">
                <a:solidFill>
                  <a:schemeClr val="accent4"/>
                </a:solidFill>
                <a:latin typeface="Open Sans"/>
                <a:ea typeface="Open Sans"/>
                <a:cs typeface="Open Sans"/>
                <a:sym typeface="Open Sans"/>
              </a:rPr>
              <a:t>Tagatosa</a:t>
            </a:r>
            <a:endParaRPr sz="1050" b="1" dirty="0">
              <a:solidFill>
                <a:schemeClr val="accent4"/>
              </a:solidFill>
              <a:latin typeface="Open Sans"/>
              <a:ea typeface="Open Sans"/>
              <a:cs typeface="Open Sans"/>
              <a:sym typeface="Open Sans"/>
            </a:endParaRPr>
          </a:p>
        </p:txBody>
      </p:sp>
      <p:cxnSp>
        <p:nvCxnSpPr>
          <p:cNvPr id="42" name="Google Shape;5921;p59">
            <a:extLst>
              <a:ext uri="{FF2B5EF4-FFF2-40B4-BE49-F238E27FC236}">
                <a16:creationId xmlns:a16="http://schemas.microsoft.com/office/drawing/2014/main" id="{B062E018-9225-9774-6D83-0F9855F96A19}"/>
              </a:ext>
            </a:extLst>
          </p:cNvPr>
          <p:cNvCxnSpPr>
            <a:cxnSpLocks/>
            <a:stCxn id="38" idx="6"/>
            <a:endCxn id="39" idx="6"/>
          </p:cNvCxnSpPr>
          <p:nvPr/>
        </p:nvCxnSpPr>
        <p:spPr>
          <a:xfrm flipH="1" flipV="1">
            <a:off x="1943855" y="2227543"/>
            <a:ext cx="64450" cy="778988"/>
          </a:xfrm>
          <a:prstGeom prst="bentConnector3">
            <a:avLst>
              <a:gd name="adj1" fmla="val -354694"/>
            </a:avLst>
          </a:prstGeom>
          <a:noFill/>
          <a:ln w="19050" cap="flat" cmpd="sng">
            <a:solidFill>
              <a:schemeClr val="dk1"/>
            </a:solidFill>
            <a:prstDash val="solid"/>
            <a:round/>
            <a:headEnd type="none" w="med" len="med"/>
            <a:tailEnd type="none" w="med" len="med"/>
          </a:ln>
        </p:spPr>
      </p:cxnSp>
      <p:cxnSp>
        <p:nvCxnSpPr>
          <p:cNvPr id="43" name="Google Shape;5921;p59">
            <a:extLst>
              <a:ext uri="{FF2B5EF4-FFF2-40B4-BE49-F238E27FC236}">
                <a16:creationId xmlns:a16="http://schemas.microsoft.com/office/drawing/2014/main" id="{14917DC0-A7DE-786D-6CEC-5400E140B98F}"/>
              </a:ext>
            </a:extLst>
          </p:cNvPr>
          <p:cNvCxnSpPr>
            <a:cxnSpLocks/>
          </p:cNvCxnSpPr>
          <p:nvPr/>
        </p:nvCxnSpPr>
        <p:spPr>
          <a:xfrm flipH="1" flipV="1">
            <a:off x="2008305" y="3006531"/>
            <a:ext cx="10503" cy="692681"/>
          </a:xfrm>
          <a:prstGeom prst="bentConnector3">
            <a:avLst>
              <a:gd name="adj1" fmla="val -2176521"/>
            </a:avLst>
          </a:prstGeom>
          <a:noFill/>
          <a:ln w="19050" cap="flat" cmpd="sng">
            <a:solidFill>
              <a:schemeClr val="dk1"/>
            </a:solidFill>
            <a:prstDash val="solid"/>
            <a:round/>
            <a:headEnd type="none" w="med" len="med"/>
            <a:tailEnd type="none" w="med" len="med"/>
          </a:ln>
        </p:spPr>
      </p:cxnSp>
      <p:cxnSp>
        <p:nvCxnSpPr>
          <p:cNvPr id="44" name="Google Shape;5921;p59">
            <a:extLst>
              <a:ext uri="{FF2B5EF4-FFF2-40B4-BE49-F238E27FC236}">
                <a16:creationId xmlns:a16="http://schemas.microsoft.com/office/drawing/2014/main" id="{6B88C0C8-BC21-ED8C-54BA-F1D05B23F4D0}"/>
              </a:ext>
            </a:extLst>
          </p:cNvPr>
          <p:cNvCxnSpPr>
            <a:cxnSpLocks/>
          </p:cNvCxnSpPr>
          <p:nvPr/>
        </p:nvCxnSpPr>
        <p:spPr>
          <a:xfrm flipH="1">
            <a:off x="1943856" y="3699212"/>
            <a:ext cx="74952" cy="631265"/>
          </a:xfrm>
          <a:prstGeom prst="bentConnector3">
            <a:avLst>
              <a:gd name="adj1" fmla="val -304995"/>
            </a:avLst>
          </a:prstGeom>
          <a:noFill/>
          <a:ln w="19050" cap="flat" cmpd="sng">
            <a:solidFill>
              <a:schemeClr val="dk1"/>
            </a:solidFill>
            <a:prstDash val="solid"/>
            <a:round/>
            <a:headEnd type="none" w="med" len="med"/>
            <a:tailEnd type="none" w="med" len="med"/>
          </a:ln>
        </p:spPr>
      </p:cxnSp>
      <p:sp>
        <p:nvSpPr>
          <p:cNvPr id="46" name="Google Shape;5985;p63">
            <a:extLst>
              <a:ext uri="{FF2B5EF4-FFF2-40B4-BE49-F238E27FC236}">
                <a16:creationId xmlns:a16="http://schemas.microsoft.com/office/drawing/2014/main" id="{0DA2C837-593A-8AFC-4E6E-97910390875C}"/>
              </a:ext>
            </a:extLst>
          </p:cNvPr>
          <p:cNvSpPr/>
          <p:nvPr/>
        </p:nvSpPr>
        <p:spPr>
          <a:xfrm>
            <a:off x="1925915" y="2427060"/>
            <a:ext cx="1034986" cy="347986"/>
          </a:xfrm>
          <a:prstGeom prst="roundRect">
            <a:avLst>
              <a:gd name="adj" fmla="val 16667"/>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100" dirty="0">
                <a:latin typeface="Montserrat Medium" panose="00000600000000000000" pitchFamily="2" charset="0"/>
              </a:rPr>
              <a:t>Hidrólisis enzimática</a:t>
            </a:r>
            <a:endParaRPr sz="1100" dirty="0">
              <a:latin typeface="Montserrat Medium" panose="00000600000000000000" pitchFamily="2" charset="0"/>
            </a:endParaRPr>
          </a:p>
        </p:txBody>
      </p:sp>
      <p:sp>
        <p:nvSpPr>
          <p:cNvPr id="47" name="Google Shape;5985;p63">
            <a:extLst>
              <a:ext uri="{FF2B5EF4-FFF2-40B4-BE49-F238E27FC236}">
                <a16:creationId xmlns:a16="http://schemas.microsoft.com/office/drawing/2014/main" id="{48C4E612-FFBD-9763-953E-45091A3C0464}"/>
              </a:ext>
            </a:extLst>
          </p:cNvPr>
          <p:cNvSpPr/>
          <p:nvPr/>
        </p:nvSpPr>
        <p:spPr>
          <a:xfrm>
            <a:off x="1988521" y="3196188"/>
            <a:ext cx="1034987" cy="245560"/>
          </a:xfrm>
          <a:prstGeom prst="roundRect">
            <a:avLst>
              <a:gd name="adj" fmla="val 16667"/>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100" dirty="0">
                <a:latin typeface="Montserrat Medium" panose="00000600000000000000" pitchFamily="2" charset="0"/>
              </a:rPr>
              <a:t>Separación</a:t>
            </a:r>
          </a:p>
        </p:txBody>
      </p:sp>
      <p:sp>
        <p:nvSpPr>
          <p:cNvPr id="48" name="Google Shape;5985;p63">
            <a:extLst>
              <a:ext uri="{FF2B5EF4-FFF2-40B4-BE49-F238E27FC236}">
                <a16:creationId xmlns:a16="http://schemas.microsoft.com/office/drawing/2014/main" id="{739C0A5E-466F-CEDC-2826-488E6E43D472}"/>
              </a:ext>
            </a:extLst>
          </p:cNvPr>
          <p:cNvSpPr/>
          <p:nvPr/>
        </p:nvSpPr>
        <p:spPr>
          <a:xfrm>
            <a:off x="2008305" y="3854987"/>
            <a:ext cx="1163889" cy="347361"/>
          </a:xfrm>
          <a:prstGeom prst="roundRect">
            <a:avLst>
              <a:gd name="adj" fmla="val 16667"/>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050" dirty="0">
                <a:latin typeface="Montserrat Medium" panose="00000600000000000000" pitchFamily="2" charset="0"/>
              </a:rPr>
              <a:t>L-Arabinosa Isomerasa</a:t>
            </a:r>
            <a:endParaRPr sz="1050" dirty="0">
              <a:latin typeface="Montserrat Medium" panose="00000600000000000000" pitchFamily="2" charset="0"/>
            </a:endParaRPr>
          </a:p>
        </p:txBody>
      </p:sp>
      <p:graphicFrame>
        <p:nvGraphicFramePr>
          <p:cNvPr id="50" name="Objeto 49">
            <a:extLst>
              <a:ext uri="{FF2B5EF4-FFF2-40B4-BE49-F238E27FC236}">
                <a16:creationId xmlns:a16="http://schemas.microsoft.com/office/drawing/2014/main" id="{FDA85EF6-277F-1DB2-583D-91AA8EE8ED28}"/>
              </a:ext>
            </a:extLst>
          </p:cNvPr>
          <p:cNvGraphicFramePr>
            <a:graphicFrameLocks noChangeAspect="1"/>
          </p:cNvGraphicFramePr>
          <p:nvPr>
            <p:extLst>
              <p:ext uri="{D42A27DB-BD31-4B8C-83A1-F6EECF244321}">
                <p14:modId xmlns:p14="http://schemas.microsoft.com/office/powerpoint/2010/main" val="2502061581"/>
              </p:ext>
            </p:extLst>
          </p:nvPr>
        </p:nvGraphicFramePr>
        <p:xfrm>
          <a:off x="3320747" y="1927667"/>
          <a:ext cx="3683332" cy="1114719"/>
        </p:xfrm>
        <a:graphic>
          <a:graphicData uri="http://schemas.openxmlformats.org/presentationml/2006/ole">
            <mc:AlternateContent xmlns:mc="http://schemas.openxmlformats.org/markup-compatibility/2006">
              <mc:Choice xmlns:v="urn:schemas-microsoft-com:vml" Requires="v">
                <p:oleObj name="CS ChemDraw Drawing" r:id="rId5" imgW="2948690" imgH="892606" progId="ChemDraw.Document.6.0">
                  <p:embed/>
                </p:oleObj>
              </mc:Choice>
              <mc:Fallback>
                <p:oleObj name="CS ChemDraw Drawing" r:id="rId5" imgW="2948690" imgH="892606" progId="ChemDraw.Document.6.0">
                  <p:embed/>
                  <p:pic>
                    <p:nvPicPr>
                      <p:cNvPr id="0" name=""/>
                      <p:cNvPicPr/>
                      <p:nvPr/>
                    </p:nvPicPr>
                    <p:blipFill>
                      <a:blip r:embed="rId6"/>
                      <a:stretch>
                        <a:fillRect/>
                      </a:stretch>
                    </p:blipFill>
                    <p:spPr>
                      <a:xfrm>
                        <a:off x="3320747" y="1927667"/>
                        <a:ext cx="3683332" cy="1114719"/>
                      </a:xfrm>
                      <a:prstGeom prst="rect">
                        <a:avLst/>
                      </a:prstGeom>
                    </p:spPr>
                  </p:pic>
                </p:oleObj>
              </mc:Fallback>
            </mc:AlternateContent>
          </a:graphicData>
        </a:graphic>
      </p:graphicFrame>
      <p:sp>
        <p:nvSpPr>
          <p:cNvPr id="52" name="Subtítulo 3">
            <a:extLst>
              <a:ext uri="{FF2B5EF4-FFF2-40B4-BE49-F238E27FC236}">
                <a16:creationId xmlns:a16="http://schemas.microsoft.com/office/drawing/2014/main" id="{2AAB9EF2-1330-F81C-5BC2-44EE6084E28A}"/>
              </a:ext>
            </a:extLst>
          </p:cNvPr>
          <p:cNvSpPr txBox="1">
            <a:spLocks/>
          </p:cNvSpPr>
          <p:nvPr/>
        </p:nvSpPr>
        <p:spPr>
          <a:xfrm>
            <a:off x="3337806" y="3579642"/>
            <a:ext cx="2105192" cy="904932"/>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buFont typeface="Arial" panose="020B0604020202020204" pitchFamily="34" charset="0"/>
              <a:buChar char="•"/>
            </a:pPr>
            <a:r>
              <a:rPr lang="es-MX" sz="1100" dirty="0">
                <a:latin typeface="Montserrat Medium" panose="00000600000000000000" pitchFamily="2" charset="0"/>
              </a:rPr>
              <a:t>EC 5.3.1.4</a:t>
            </a:r>
          </a:p>
          <a:p>
            <a:pPr>
              <a:buFont typeface="Arial" panose="020B0604020202020204" pitchFamily="34" charset="0"/>
              <a:buChar char="•"/>
            </a:pPr>
            <a:r>
              <a:rPr lang="es-MX" sz="1100" dirty="0" err="1">
                <a:latin typeface="Montserrat Medium" panose="00000600000000000000" pitchFamily="2" charset="0"/>
              </a:rPr>
              <a:t>Oxidoreductasa</a:t>
            </a:r>
            <a:endParaRPr lang="es-MX" sz="1100" dirty="0">
              <a:latin typeface="Montserrat Medium" panose="00000600000000000000" pitchFamily="2" charset="0"/>
            </a:endParaRPr>
          </a:p>
          <a:p>
            <a:pPr>
              <a:buFont typeface="Arial" panose="020B0604020202020204" pitchFamily="34" charset="0"/>
              <a:buChar char="•"/>
            </a:pPr>
            <a:r>
              <a:rPr lang="es-MX" sz="1100" dirty="0">
                <a:latin typeface="Montserrat Medium" panose="00000600000000000000" pitchFamily="2" charset="0"/>
              </a:rPr>
              <a:t>Inmovilizada en </a:t>
            </a:r>
            <a:r>
              <a:rPr lang="es-MX" sz="1100" dirty="0" err="1">
                <a:latin typeface="Montserrat Medium" panose="00000600000000000000" pitchFamily="2" charset="0"/>
              </a:rPr>
              <a:t>alignato</a:t>
            </a:r>
            <a:r>
              <a:rPr lang="es-MX" sz="1100" dirty="0">
                <a:latin typeface="Montserrat Medium" panose="00000600000000000000" pitchFamily="2" charset="0"/>
              </a:rPr>
              <a:t>.</a:t>
            </a:r>
          </a:p>
          <a:p>
            <a:pPr>
              <a:buFont typeface="Arial" panose="020B0604020202020204" pitchFamily="34" charset="0"/>
              <a:buChar char="•"/>
            </a:pPr>
            <a:r>
              <a:rPr lang="es-MX" sz="1100" dirty="0">
                <a:latin typeface="Montserrat Medium" panose="00000600000000000000" pitchFamily="2" charset="0"/>
              </a:rPr>
              <a:t>pH 5.5-7</a:t>
            </a:r>
          </a:p>
          <a:p>
            <a:pPr>
              <a:buFont typeface="Arial" panose="020B0604020202020204" pitchFamily="34" charset="0"/>
              <a:buChar char="•"/>
            </a:pPr>
            <a:r>
              <a:rPr lang="es-MX" sz="1100" dirty="0">
                <a:latin typeface="Montserrat Medium" panose="00000600000000000000" pitchFamily="2" charset="0"/>
              </a:rPr>
              <a:t>Temperatura 50-70°C</a:t>
            </a:r>
          </a:p>
        </p:txBody>
      </p:sp>
      <p:pic>
        <p:nvPicPr>
          <p:cNvPr id="5912" name="Imagen 5911">
            <a:extLst>
              <a:ext uri="{FF2B5EF4-FFF2-40B4-BE49-F238E27FC236}">
                <a16:creationId xmlns:a16="http://schemas.microsoft.com/office/drawing/2014/main" id="{38DE0303-CC26-6C57-6841-482FA1C75F94}"/>
              </a:ext>
            </a:extLst>
          </p:cNvPr>
          <p:cNvPicPr>
            <a:picLocks noChangeAspect="1"/>
          </p:cNvPicPr>
          <p:nvPr/>
        </p:nvPicPr>
        <p:blipFill rotWithShape="1">
          <a:blip r:embed="rId7">
            <a:clrChange>
              <a:clrFrom>
                <a:srgbClr val="FFFFFF"/>
              </a:clrFrom>
              <a:clrTo>
                <a:srgbClr val="FFFFFF">
                  <a:alpha val="0"/>
                </a:srgbClr>
              </a:clrTo>
            </a:clrChange>
          </a:blip>
          <a:srcRect l="27174" t="18729" r="29565" b="8651"/>
          <a:stretch/>
        </p:blipFill>
        <p:spPr>
          <a:xfrm>
            <a:off x="5295956" y="3008992"/>
            <a:ext cx="1523934" cy="1438266"/>
          </a:xfrm>
          <a:prstGeom prst="snip2SameRect">
            <a:avLst/>
          </a:prstGeom>
        </p:spPr>
      </p:pic>
      <p:sp>
        <p:nvSpPr>
          <p:cNvPr id="5913" name="CuadroTexto 5912">
            <a:extLst>
              <a:ext uri="{FF2B5EF4-FFF2-40B4-BE49-F238E27FC236}">
                <a16:creationId xmlns:a16="http://schemas.microsoft.com/office/drawing/2014/main" id="{4559C9E7-86E0-7F0E-95B4-A32FFAA64F4E}"/>
              </a:ext>
            </a:extLst>
          </p:cNvPr>
          <p:cNvSpPr txBox="1"/>
          <p:nvPr/>
        </p:nvSpPr>
        <p:spPr>
          <a:xfrm>
            <a:off x="0" y="4667117"/>
            <a:ext cx="9143999" cy="477054"/>
          </a:xfrm>
          <a:prstGeom prst="rect">
            <a:avLst/>
          </a:prstGeom>
          <a:solidFill>
            <a:schemeClr val="bg1"/>
          </a:solidFill>
        </p:spPr>
        <p:txBody>
          <a:bodyPr wrap="square" rtlCol="0">
            <a:spAutoFit/>
          </a:bodyPr>
          <a:lstStyle/>
          <a:p>
            <a:pPr algn="just"/>
            <a:r>
              <a:rPr lang="en-US" sz="500" dirty="0">
                <a:latin typeface="Montserrat Medium" panose="00000600000000000000" pitchFamily="2" charset="0"/>
              </a:rPr>
              <a:t>Referencias.</a:t>
            </a:r>
          </a:p>
          <a:p>
            <a:pPr algn="just"/>
            <a:r>
              <a:rPr lang="en-US" sz="500" dirty="0">
                <a:latin typeface="Montserrat Medium" panose="00000600000000000000" pitchFamily="2" charset="0"/>
              </a:rPr>
              <a:t>-Cruz-</a:t>
            </a:r>
            <a:r>
              <a:rPr lang="en-US" sz="500" dirty="0" err="1">
                <a:latin typeface="Montserrat Medium" panose="00000600000000000000" pitchFamily="2" charset="0"/>
              </a:rPr>
              <a:t>Paez</a:t>
            </a:r>
            <a:r>
              <a:rPr lang="en-US" sz="500" dirty="0">
                <a:latin typeface="Montserrat Medium" panose="00000600000000000000" pitchFamily="2" charset="0"/>
              </a:rPr>
              <a:t>, G. (2022). Construction of a surface display system for the expression of L-arabinose isomerase for D-tagatose production. [Tesis de </a:t>
            </a:r>
            <a:r>
              <a:rPr lang="en-US" sz="500" dirty="0" err="1">
                <a:latin typeface="Montserrat Medium" panose="00000600000000000000" pitchFamily="2" charset="0"/>
              </a:rPr>
              <a:t>Maestría</a:t>
            </a:r>
            <a:r>
              <a:rPr lang="en-US" sz="500" dirty="0">
                <a:latin typeface="Montserrat Medium" panose="00000600000000000000" pitchFamily="2" charset="0"/>
              </a:rPr>
              <a:t>, Instituto </a:t>
            </a:r>
            <a:r>
              <a:rPr lang="en-US" sz="500" dirty="0" err="1">
                <a:latin typeface="Montserrat Medium" panose="00000600000000000000" pitchFamily="2" charset="0"/>
              </a:rPr>
              <a:t>Tecnológico</a:t>
            </a:r>
            <a:r>
              <a:rPr lang="en-US" sz="500" dirty="0">
                <a:latin typeface="Montserrat Medium" panose="00000600000000000000" pitchFamily="2" charset="0"/>
              </a:rPr>
              <a:t> y de </a:t>
            </a:r>
            <a:r>
              <a:rPr lang="en-US" sz="500" dirty="0" err="1">
                <a:latin typeface="Montserrat Medium" panose="00000600000000000000" pitchFamily="2" charset="0"/>
              </a:rPr>
              <a:t>Estudios</a:t>
            </a:r>
            <a:r>
              <a:rPr lang="en-US" sz="500" dirty="0">
                <a:latin typeface="Montserrat Medium" panose="00000600000000000000" pitchFamily="2" charset="0"/>
              </a:rPr>
              <a:t> </a:t>
            </a:r>
            <a:r>
              <a:rPr lang="en-US" sz="500" dirty="0" err="1">
                <a:latin typeface="Montserrat Medium" panose="00000600000000000000" pitchFamily="2" charset="0"/>
              </a:rPr>
              <a:t>Superiores</a:t>
            </a:r>
            <a:r>
              <a:rPr lang="en-US" sz="500" dirty="0">
                <a:latin typeface="Montserrat Medium" panose="00000600000000000000" pitchFamily="2" charset="0"/>
              </a:rPr>
              <a:t> de Monterrey]. </a:t>
            </a:r>
            <a:r>
              <a:rPr lang="en-US" sz="500" dirty="0" err="1">
                <a:latin typeface="Montserrat Medium" panose="00000600000000000000" pitchFamily="2" charset="0"/>
              </a:rPr>
              <a:t>Repositorio</a:t>
            </a:r>
            <a:r>
              <a:rPr lang="en-US" sz="500" dirty="0">
                <a:latin typeface="Montserrat Medium" panose="00000600000000000000" pitchFamily="2" charset="0"/>
              </a:rPr>
              <a:t> </a:t>
            </a:r>
            <a:r>
              <a:rPr lang="en-US" sz="500" dirty="0" err="1">
                <a:latin typeface="Montserrat Medium" panose="00000600000000000000" pitchFamily="2" charset="0"/>
              </a:rPr>
              <a:t>Institucional</a:t>
            </a:r>
            <a:r>
              <a:rPr lang="en-US" sz="500" dirty="0">
                <a:latin typeface="Montserrat Medium" panose="00000600000000000000" pitchFamily="2" charset="0"/>
              </a:rPr>
              <a:t> del Tec de Monterrey https://repositorio.tec.mx/bitstream/handle/11285/650909/Tesis%20Giselle_Cruz_final.pdf </a:t>
            </a:r>
          </a:p>
          <a:p>
            <a:pPr algn="just"/>
            <a:r>
              <a:rPr lang="en-US" sz="500" dirty="0">
                <a:latin typeface="Montserrat Medium" panose="00000600000000000000" pitchFamily="2" charset="0"/>
              </a:rPr>
              <a:t>-Ibrahim et al. (2000). Process for manufacturing D-tagatose. (</a:t>
            </a:r>
            <a:r>
              <a:rPr lang="en-US" sz="500" dirty="0" err="1">
                <a:latin typeface="Montserrat Medium" panose="00000600000000000000" pitchFamily="2" charset="0"/>
              </a:rPr>
              <a:t>Patente</a:t>
            </a:r>
            <a:r>
              <a:rPr lang="en-US" sz="500" dirty="0">
                <a:latin typeface="Montserrat Medium" panose="00000600000000000000" pitchFamily="2" charset="0"/>
              </a:rPr>
              <a:t> de EUA). </a:t>
            </a:r>
            <a:r>
              <a:rPr lang="en-US" sz="500" dirty="0" err="1">
                <a:latin typeface="Montserrat Medium" panose="00000600000000000000" pitchFamily="2" charset="0"/>
              </a:rPr>
              <a:t>Número</a:t>
            </a:r>
            <a:r>
              <a:rPr lang="en-US" sz="500" dirty="0">
                <a:latin typeface="Montserrat Medium" panose="00000600000000000000" pitchFamily="2" charset="0"/>
              </a:rPr>
              <a:t> 6 057 135</a:t>
            </a:r>
          </a:p>
          <a:p>
            <a:pPr algn="just"/>
            <a:r>
              <a:rPr lang="en-US" sz="500" dirty="0">
                <a:latin typeface="Montserrat Medium" panose="00000600000000000000" pitchFamily="2" charset="0"/>
              </a:rPr>
              <a:t>-</a:t>
            </a:r>
            <a:r>
              <a:rPr lang="en-US" sz="500" dirty="0" err="1">
                <a:latin typeface="Montserrat Medium" panose="00000600000000000000" pitchFamily="2" charset="0"/>
              </a:rPr>
              <a:t>Manjasetty</a:t>
            </a:r>
            <a:r>
              <a:rPr lang="en-US" sz="500" dirty="0">
                <a:latin typeface="Montserrat Medium" panose="00000600000000000000" pitchFamily="2" charset="0"/>
              </a:rPr>
              <a:t>, B. A., &amp; Chance, M. R. (2006). Crystal Structure of Escherichia coli L-Arabinose Isomerase (ECAI), The Putative Target of Biological Tagatose Production. Journal of Molecular Biology, 360(2), 297–309. doi:10.1016/j.jmb.2006.04.040 </a:t>
            </a:r>
          </a:p>
        </p:txBody>
      </p:sp>
      <p:cxnSp>
        <p:nvCxnSpPr>
          <p:cNvPr id="5921" name="Conector recto de flecha 5920">
            <a:extLst>
              <a:ext uri="{FF2B5EF4-FFF2-40B4-BE49-F238E27FC236}">
                <a16:creationId xmlns:a16="http://schemas.microsoft.com/office/drawing/2014/main" id="{2A767C81-B275-92A3-B683-954372618C7B}"/>
              </a:ext>
            </a:extLst>
          </p:cNvPr>
          <p:cNvCxnSpPr>
            <a:stCxn id="48" idx="3"/>
            <a:endCxn id="52" idx="1"/>
          </p:cNvCxnSpPr>
          <p:nvPr/>
        </p:nvCxnSpPr>
        <p:spPr>
          <a:xfrm>
            <a:off x="3172194" y="4028668"/>
            <a:ext cx="165612" cy="3440"/>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5" name="CuadroTexto 4">
            <a:extLst>
              <a:ext uri="{FF2B5EF4-FFF2-40B4-BE49-F238E27FC236}">
                <a16:creationId xmlns:a16="http://schemas.microsoft.com/office/drawing/2014/main" id="{B583A363-B027-B828-015D-654AD21854F0}"/>
              </a:ext>
            </a:extLst>
          </p:cNvPr>
          <p:cNvSpPr txBox="1"/>
          <p:nvPr/>
        </p:nvSpPr>
        <p:spPr>
          <a:xfrm>
            <a:off x="368167" y="4477780"/>
            <a:ext cx="3023100" cy="215444"/>
          </a:xfrm>
          <a:prstGeom prst="rect">
            <a:avLst/>
          </a:prstGeom>
          <a:noFill/>
        </p:spPr>
        <p:txBody>
          <a:bodyPr wrap="square" rtlCol="0">
            <a:spAutoFit/>
          </a:bodyPr>
          <a:lstStyle/>
          <a:p>
            <a:pPr algn="ctr"/>
            <a:r>
              <a:rPr lang="es-MX" sz="800" dirty="0"/>
              <a:t>Figura 18. Esquema del proceso de producción de </a:t>
            </a:r>
            <a:r>
              <a:rPr lang="es-MX" sz="800" dirty="0" err="1"/>
              <a:t>Tagatosa</a:t>
            </a:r>
            <a:endParaRPr lang="es-MX" sz="800" dirty="0"/>
          </a:p>
        </p:txBody>
      </p:sp>
      <p:sp>
        <p:nvSpPr>
          <p:cNvPr id="6" name="CuadroTexto 5">
            <a:extLst>
              <a:ext uri="{FF2B5EF4-FFF2-40B4-BE49-F238E27FC236}">
                <a16:creationId xmlns:a16="http://schemas.microsoft.com/office/drawing/2014/main" id="{3CEC6BEC-34C4-6848-1B95-04C5FD51BAC5}"/>
              </a:ext>
            </a:extLst>
          </p:cNvPr>
          <p:cNvSpPr txBox="1"/>
          <p:nvPr/>
        </p:nvSpPr>
        <p:spPr>
          <a:xfrm>
            <a:off x="4838677" y="4356972"/>
            <a:ext cx="2438492" cy="338554"/>
          </a:xfrm>
          <a:prstGeom prst="rect">
            <a:avLst/>
          </a:prstGeom>
          <a:noFill/>
        </p:spPr>
        <p:txBody>
          <a:bodyPr wrap="square" rtlCol="0">
            <a:spAutoFit/>
          </a:bodyPr>
          <a:lstStyle/>
          <a:p>
            <a:pPr algn="ctr"/>
            <a:r>
              <a:rPr lang="es-MX" sz="800" dirty="0"/>
              <a:t>Figura 19. a. Reacción para la obtención de </a:t>
            </a:r>
            <a:r>
              <a:rPr lang="es-MX" sz="800" dirty="0" err="1"/>
              <a:t>Tagatosa</a:t>
            </a:r>
            <a:r>
              <a:rPr lang="es-MX" sz="800" dirty="0"/>
              <a:t>. b. Enzima L-Arabinosa Isomerasa</a:t>
            </a:r>
          </a:p>
        </p:txBody>
      </p:sp>
      <p:sp>
        <p:nvSpPr>
          <p:cNvPr id="7" name="CuadroTexto 6">
            <a:extLst>
              <a:ext uri="{FF2B5EF4-FFF2-40B4-BE49-F238E27FC236}">
                <a16:creationId xmlns:a16="http://schemas.microsoft.com/office/drawing/2014/main" id="{3B9A9FB7-C6E2-A274-1DE7-037608248021}"/>
              </a:ext>
            </a:extLst>
          </p:cNvPr>
          <p:cNvSpPr txBox="1"/>
          <p:nvPr/>
        </p:nvSpPr>
        <p:spPr>
          <a:xfrm>
            <a:off x="3075791" y="1867556"/>
            <a:ext cx="424247" cy="253916"/>
          </a:xfrm>
          <a:prstGeom prst="rect">
            <a:avLst/>
          </a:prstGeom>
          <a:noFill/>
        </p:spPr>
        <p:txBody>
          <a:bodyPr wrap="square" rtlCol="0">
            <a:spAutoFit/>
          </a:bodyPr>
          <a:lstStyle/>
          <a:p>
            <a:pPr algn="ctr"/>
            <a:r>
              <a:rPr lang="es-MX" sz="1050" dirty="0"/>
              <a:t>6a.</a:t>
            </a:r>
          </a:p>
        </p:txBody>
      </p:sp>
      <p:sp>
        <p:nvSpPr>
          <p:cNvPr id="8" name="CuadroTexto 7">
            <a:extLst>
              <a:ext uri="{FF2B5EF4-FFF2-40B4-BE49-F238E27FC236}">
                <a16:creationId xmlns:a16="http://schemas.microsoft.com/office/drawing/2014/main" id="{16E21442-EE77-B54B-C906-3BEE647E9B0A}"/>
              </a:ext>
            </a:extLst>
          </p:cNvPr>
          <p:cNvSpPr txBox="1"/>
          <p:nvPr/>
        </p:nvSpPr>
        <p:spPr>
          <a:xfrm>
            <a:off x="5168349" y="3160170"/>
            <a:ext cx="488732" cy="253916"/>
          </a:xfrm>
          <a:prstGeom prst="rect">
            <a:avLst/>
          </a:prstGeom>
          <a:noFill/>
        </p:spPr>
        <p:txBody>
          <a:bodyPr wrap="square" rtlCol="0">
            <a:spAutoFit/>
          </a:bodyPr>
          <a:lstStyle/>
          <a:p>
            <a:pPr algn="ctr"/>
            <a:r>
              <a:rPr lang="es-MX" sz="1050" dirty="0"/>
              <a:t>6b.</a:t>
            </a:r>
          </a:p>
        </p:txBody>
      </p:sp>
      <p:sp>
        <p:nvSpPr>
          <p:cNvPr id="9" name="CuadroTexto 8">
            <a:extLst>
              <a:ext uri="{FF2B5EF4-FFF2-40B4-BE49-F238E27FC236}">
                <a16:creationId xmlns:a16="http://schemas.microsoft.com/office/drawing/2014/main" id="{8DB4585A-76EB-CAD3-1643-7BFD765886D5}"/>
              </a:ext>
            </a:extLst>
          </p:cNvPr>
          <p:cNvSpPr txBox="1"/>
          <p:nvPr/>
        </p:nvSpPr>
        <p:spPr>
          <a:xfrm>
            <a:off x="6947497" y="4038088"/>
            <a:ext cx="1699008" cy="461665"/>
          </a:xfrm>
          <a:prstGeom prst="rect">
            <a:avLst/>
          </a:prstGeom>
          <a:noFill/>
        </p:spPr>
        <p:txBody>
          <a:bodyPr wrap="square" rtlCol="0">
            <a:spAutoFit/>
          </a:bodyPr>
          <a:lstStyle/>
          <a:p>
            <a:pPr algn="ctr"/>
            <a:r>
              <a:rPr lang="es-MX" sz="800" dirty="0"/>
              <a:t>Figura 20. a. </a:t>
            </a:r>
            <a:r>
              <a:rPr lang="es-MX" sz="800" dirty="0" err="1"/>
              <a:t>Tagatosa</a:t>
            </a:r>
            <a:r>
              <a:rPr lang="es-MX" sz="800" dirty="0"/>
              <a:t> producida por CJ </a:t>
            </a:r>
            <a:r>
              <a:rPr lang="es-MX" sz="800" dirty="0" err="1"/>
              <a:t>cheiljedang</a:t>
            </a:r>
            <a:r>
              <a:rPr lang="es-MX" sz="800" dirty="0"/>
              <a:t>. b. </a:t>
            </a:r>
            <a:r>
              <a:rPr lang="es-MX" sz="800" dirty="0" err="1"/>
              <a:t>Tagatosa</a:t>
            </a:r>
            <a:r>
              <a:rPr lang="es-MX" sz="800" dirty="0"/>
              <a:t> producida por </a:t>
            </a:r>
            <a:r>
              <a:rPr lang="es-MX" sz="800" dirty="0" err="1"/>
              <a:t>Spherix</a:t>
            </a:r>
            <a:endParaRPr lang="es-MX" sz="800" dirty="0"/>
          </a:p>
        </p:txBody>
      </p:sp>
      <p:sp>
        <p:nvSpPr>
          <p:cNvPr id="10" name="CuadroTexto 9">
            <a:extLst>
              <a:ext uri="{FF2B5EF4-FFF2-40B4-BE49-F238E27FC236}">
                <a16:creationId xmlns:a16="http://schemas.microsoft.com/office/drawing/2014/main" id="{8C41FACD-2E3F-B026-CB55-E2EAA64F4A98}"/>
              </a:ext>
            </a:extLst>
          </p:cNvPr>
          <p:cNvSpPr txBox="1"/>
          <p:nvPr/>
        </p:nvSpPr>
        <p:spPr>
          <a:xfrm>
            <a:off x="6947497" y="275676"/>
            <a:ext cx="399015" cy="253916"/>
          </a:xfrm>
          <a:prstGeom prst="rect">
            <a:avLst/>
          </a:prstGeom>
          <a:noFill/>
        </p:spPr>
        <p:txBody>
          <a:bodyPr wrap="square" rtlCol="0">
            <a:spAutoFit/>
          </a:bodyPr>
          <a:lstStyle/>
          <a:p>
            <a:pPr algn="ctr"/>
            <a:r>
              <a:rPr lang="es-MX" sz="1050" dirty="0"/>
              <a:t>7a.</a:t>
            </a:r>
          </a:p>
        </p:txBody>
      </p:sp>
      <p:sp>
        <p:nvSpPr>
          <p:cNvPr id="11" name="CuadroTexto 10">
            <a:extLst>
              <a:ext uri="{FF2B5EF4-FFF2-40B4-BE49-F238E27FC236}">
                <a16:creationId xmlns:a16="http://schemas.microsoft.com/office/drawing/2014/main" id="{5916B84C-9FBF-811D-7782-50FA20F2F8F3}"/>
              </a:ext>
            </a:extLst>
          </p:cNvPr>
          <p:cNvSpPr txBox="1"/>
          <p:nvPr/>
        </p:nvSpPr>
        <p:spPr>
          <a:xfrm>
            <a:off x="6809372" y="2774629"/>
            <a:ext cx="371628" cy="253916"/>
          </a:xfrm>
          <a:prstGeom prst="rect">
            <a:avLst/>
          </a:prstGeom>
          <a:noFill/>
        </p:spPr>
        <p:txBody>
          <a:bodyPr wrap="square" rtlCol="0">
            <a:spAutoFit/>
          </a:bodyPr>
          <a:lstStyle/>
          <a:p>
            <a:pPr algn="ctr"/>
            <a:r>
              <a:rPr lang="es-MX" sz="1050" dirty="0"/>
              <a:t>7b.</a:t>
            </a:r>
          </a:p>
        </p:txBody>
      </p:sp>
      <p:sp>
        <p:nvSpPr>
          <p:cNvPr id="2" name="CuadroTexto 1">
            <a:extLst>
              <a:ext uri="{FF2B5EF4-FFF2-40B4-BE49-F238E27FC236}">
                <a16:creationId xmlns:a16="http://schemas.microsoft.com/office/drawing/2014/main" id="{CF39ACC6-AD8E-0B79-EF6F-6F6A82ADDC67}"/>
              </a:ext>
            </a:extLst>
          </p:cNvPr>
          <p:cNvSpPr txBox="1"/>
          <p:nvPr/>
        </p:nvSpPr>
        <p:spPr>
          <a:xfrm>
            <a:off x="8765370" y="0"/>
            <a:ext cx="369012"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16</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430"/>
        <p:cNvGrpSpPr/>
        <p:nvPr/>
      </p:nvGrpSpPr>
      <p:grpSpPr>
        <a:xfrm>
          <a:off x="0" y="0"/>
          <a:ext cx="0" cy="0"/>
          <a:chOff x="0" y="0"/>
          <a:chExt cx="0" cy="0"/>
        </a:xfrm>
      </p:grpSpPr>
      <p:sp>
        <p:nvSpPr>
          <p:cNvPr id="5433" name="Google Shape;5433;p46"/>
          <p:cNvSpPr txBox="1">
            <a:spLocks noGrp="1"/>
          </p:cNvSpPr>
          <p:nvPr>
            <p:ph type="title"/>
          </p:nvPr>
        </p:nvSpPr>
        <p:spPr>
          <a:xfrm>
            <a:off x="720000" y="216259"/>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3200" dirty="0"/>
              <a:t>Producción de Aminoácidos</a:t>
            </a:r>
            <a:endParaRPr sz="3200" dirty="0"/>
          </a:p>
        </p:txBody>
      </p:sp>
      <p:sp>
        <p:nvSpPr>
          <p:cNvPr id="5435" name="Google Shape;5435;p46"/>
          <p:cNvSpPr txBox="1">
            <a:spLocks noGrp="1"/>
          </p:cNvSpPr>
          <p:nvPr>
            <p:ph type="subTitle" idx="3"/>
          </p:nvPr>
        </p:nvSpPr>
        <p:spPr>
          <a:xfrm>
            <a:off x="5624887" y="1309926"/>
            <a:ext cx="2091249" cy="492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l-GR" sz="1200" dirty="0">
                <a:latin typeface="Archivo"/>
              </a:rPr>
              <a:t>α</a:t>
            </a:r>
            <a:r>
              <a:rPr lang="es-MX" sz="1200" dirty="0">
                <a:latin typeface="Montserrat Medium" panose="00000600000000000000" pitchFamily="2" charset="0"/>
              </a:rPr>
              <a:t>-amino-</a:t>
            </a:r>
            <a:r>
              <a:rPr lang="el-GR" sz="1200" dirty="0">
                <a:latin typeface="Arial" panose="020B0604020202020204" pitchFamily="34" charset="0"/>
                <a:cs typeface="Arial" panose="020B0604020202020204" pitchFamily="34" charset="0"/>
              </a:rPr>
              <a:t>ε</a:t>
            </a:r>
            <a:r>
              <a:rPr lang="es-MX" sz="1200" dirty="0">
                <a:latin typeface="Montserrat Medium" panose="00000600000000000000" pitchFamily="2" charset="0"/>
                <a:cs typeface="Arial" panose="020B0604020202020204" pitchFamily="34" charset="0"/>
              </a:rPr>
              <a:t>-caprolactama racemasa</a:t>
            </a:r>
            <a:endParaRPr sz="1200" dirty="0">
              <a:latin typeface="Montserrat Medium" panose="00000600000000000000" pitchFamily="2" charset="0"/>
            </a:endParaRPr>
          </a:p>
        </p:txBody>
      </p:sp>
      <p:sp>
        <p:nvSpPr>
          <p:cNvPr id="5436" name="Google Shape;5436;p46"/>
          <p:cNvSpPr txBox="1">
            <a:spLocks noGrp="1"/>
          </p:cNvSpPr>
          <p:nvPr>
            <p:ph type="subTitle" idx="4"/>
          </p:nvPr>
        </p:nvSpPr>
        <p:spPr>
          <a:xfrm>
            <a:off x="922834" y="1191920"/>
            <a:ext cx="2408262" cy="728613"/>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1200" dirty="0"/>
              <a:t>N-acetilaminoácido racemasas (NAAR)</a:t>
            </a:r>
          </a:p>
          <a:p>
            <a:pPr marL="0" lvl="0" indent="0" algn="ctr" rtl="0">
              <a:spcBef>
                <a:spcPts val="0"/>
              </a:spcBef>
              <a:spcAft>
                <a:spcPts val="0"/>
              </a:spcAft>
              <a:buNone/>
            </a:pPr>
            <a:r>
              <a:rPr lang="en" sz="1200" dirty="0"/>
              <a:t>Establecida en Degussa Co.</a:t>
            </a:r>
          </a:p>
        </p:txBody>
      </p:sp>
      <p:sp>
        <p:nvSpPr>
          <p:cNvPr id="5441" name="Google Shape;5441;p46"/>
          <p:cNvSpPr txBox="1">
            <a:spLocks noGrp="1"/>
          </p:cNvSpPr>
          <p:nvPr>
            <p:ph type="subTitle" idx="13"/>
          </p:nvPr>
        </p:nvSpPr>
        <p:spPr>
          <a:xfrm>
            <a:off x="5681412" y="893514"/>
            <a:ext cx="1978200" cy="4926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sz="2000" dirty="0"/>
              <a:t>L-Lisina</a:t>
            </a:r>
            <a:endParaRPr sz="2000" dirty="0"/>
          </a:p>
        </p:txBody>
      </p:sp>
      <p:sp>
        <p:nvSpPr>
          <p:cNvPr id="5442" name="Google Shape;5442;p46"/>
          <p:cNvSpPr txBox="1">
            <a:spLocks noGrp="1"/>
          </p:cNvSpPr>
          <p:nvPr>
            <p:ph type="subTitle" idx="14"/>
          </p:nvPr>
        </p:nvSpPr>
        <p:spPr>
          <a:xfrm>
            <a:off x="1052221" y="854685"/>
            <a:ext cx="2221552" cy="4926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sz="2000" dirty="0"/>
              <a:t>L-Metionina</a:t>
            </a:r>
            <a:endParaRPr sz="2000" dirty="0"/>
          </a:p>
        </p:txBody>
      </p:sp>
      <p:grpSp>
        <p:nvGrpSpPr>
          <p:cNvPr id="24" name="Grupo 23">
            <a:extLst>
              <a:ext uri="{FF2B5EF4-FFF2-40B4-BE49-F238E27FC236}">
                <a16:creationId xmlns:a16="http://schemas.microsoft.com/office/drawing/2014/main" id="{A5F19695-0865-0CFC-F3E8-8E5DCAC144CF}"/>
              </a:ext>
            </a:extLst>
          </p:cNvPr>
          <p:cNvGrpSpPr/>
          <p:nvPr/>
        </p:nvGrpSpPr>
        <p:grpSpPr>
          <a:xfrm>
            <a:off x="5326525" y="1900825"/>
            <a:ext cx="2912165" cy="2333454"/>
            <a:chOff x="1828800" y="2571751"/>
            <a:chExt cx="2912165" cy="2333454"/>
          </a:xfrm>
          <a:solidFill>
            <a:srgbClr val="75F998"/>
          </a:solidFill>
        </p:grpSpPr>
        <p:sp>
          <p:nvSpPr>
            <p:cNvPr id="22" name="Google Shape;5953;p60">
              <a:extLst>
                <a:ext uri="{FF2B5EF4-FFF2-40B4-BE49-F238E27FC236}">
                  <a16:creationId xmlns:a16="http://schemas.microsoft.com/office/drawing/2014/main" id="{11114413-15BC-6AB9-84C1-D017FAE54D46}"/>
                </a:ext>
              </a:extLst>
            </p:cNvPr>
            <p:cNvSpPr/>
            <p:nvPr/>
          </p:nvSpPr>
          <p:spPr>
            <a:xfrm>
              <a:off x="1828800" y="2571751"/>
              <a:ext cx="2912165" cy="2333454"/>
            </a:xfrm>
            <a:prstGeom prst="roundRect">
              <a:avLst>
                <a:gd name="adj" fmla="val 16667"/>
              </a:avLst>
            </a:prstGeom>
            <a:grp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200" dirty="0">
                  <a:latin typeface="Montserrat Medium" panose="00000600000000000000" pitchFamily="2" charset="0"/>
                </a:rPr>
                <a:t>Producción industrial</a:t>
              </a:r>
            </a:p>
            <a:p>
              <a:pPr marL="0" lvl="0" indent="0" algn="ctr" rtl="0">
                <a:spcBef>
                  <a:spcPts val="0"/>
                </a:spcBef>
                <a:spcAft>
                  <a:spcPts val="0"/>
                </a:spcAft>
                <a:buNone/>
              </a:pPr>
              <a:endParaRPr lang="es-MX" dirty="0">
                <a:latin typeface="Montserrat Medium" panose="00000600000000000000" pitchFamily="2" charset="0"/>
              </a:endParaRPr>
            </a:p>
            <a:p>
              <a:pPr marL="0" lvl="0" indent="0" algn="ctr" rtl="0">
                <a:spcBef>
                  <a:spcPts val="0"/>
                </a:spcBef>
                <a:spcAft>
                  <a:spcPts val="0"/>
                </a:spcAft>
                <a:buNone/>
              </a:pPr>
              <a:endParaRPr lang="es-MX" dirty="0">
                <a:latin typeface="Montserrat Medium" panose="00000600000000000000" pitchFamily="2" charset="0"/>
              </a:endParaRPr>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ctr" rtl="0">
                <a:spcBef>
                  <a:spcPts val="0"/>
                </a:spcBef>
                <a:spcAft>
                  <a:spcPts val="0"/>
                </a:spcAft>
                <a:buNone/>
              </a:pPr>
              <a:endParaRPr dirty="0"/>
            </a:p>
          </p:txBody>
        </p:sp>
        <p:graphicFrame>
          <p:nvGraphicFramePr>
            <p:cNvPr id="23" name="Objeto 22">
              <a:extLst>
                <a:ext uri="{FF2B5EF4-FFF2-40B4-BE49-F238E27FC236}">
                  <a16:creationId xmlns:a16="http://schemas.microsoft.com/office/drawing/2014/main" id="{A470AD7D-3D86-4A06-21F2-4FEB5F0DF152}"/>
                </a:ext>
              </a:extLst>
            </p:cNvPr>
            <p:cNvGraphicFramePr>
              <a:graphicFrameLocks noChangeAspect="1"/>
            </p:cNvGraphicFramePr>
            <p:nvPr>
              <p:extLst>
                <p:ext uri="{D42A27DB-BD31-4B8C-83A1-F6EECF244321}">
                  <p14:modId xmlns:p14="http://schemas.microsoft.com/office/powerpoint/2010/main" val="863807375"/>
                </p:ext>
              </p:extLst>
            </p:nvPr>
          </p:nvGraphicFramePr>
          <p:xfrm>
            <a:off x="1936300" y="3019235"/>
            <a:ext cx="2697163" cy="1746250"/>
          </p:xfrm>
          <a:graphic>
            <a:graphicData uri="http://schemas.openxmlformats.org/presentationml/2006/ole">
              <mc:AlternateContent xmlns:mc="http://schemas.openxmlformats.org/markup-compatibility/2006">
                <mc:Choice xmlns:v="urn:schemas-microsoft-com:vml" Requires="v">
                  <p:oleObj name="CS ChemDraw Drawing" r:id="rId3" imgW="2697166" imgH="1746172" progId="ChemDraw.Document.6.0">
                    <p:embed/>
                  </p:oleObj>
                </mc:Choice>
                <mc:Fallback>
                  <p:oleObj name="CS ChemDraw Drawing" r:id="rId3" imgW="2697166" imgH="1746172" progId="ChemDraw.Document.6.0">
                    <p:embed/>
                    <p:pic>
                      <p:nvPicPr>
                        <p:cNvPr id="21" name="Objeto 20">
                          <a:extLst>
                            <a:ext uri="{FF2B5EF4-FFF2-40B4-BE49-F238E27FC236}">
                              <a16:creationId xmlns:a16="http://schemas.microsoft.com/office/drawing/2014/main" id="{88064F9B-A62B-3129-1146-192F00E4F124}"/>
                            </a:ext>
                          </a:extLst>
                        </p:cNvPr>
                        <p:cNvPicPr/>
                        <p:nvPr/>
                      </p:nvPicPr>
                      <p:blipFill>
                        <a:blip r:embed="rId4"/>
                        <a:stretch>
                          <a:fillRect/>
                        </a:stretch>
                      </p:blipFill>
                      <p:spPr>
                        <a:xfrm>
                          <a:off x="1936300" y="3019235"/>
                          <a:ext cx="2697163" cy="1746250"/>
                        </a:xfrm>
                        <a:prstGeom prst="rect">
                          <a:avLst/>
                        </a:prstGeom>
                      </p:spPr>
                    </p:pic>
                  </p:oleObj>
                </mc:Fallback>
              </mc:AlternateContent>
            </a:graphicData>
          </a:graphic>
        </p:graphicFrame>
      </p:grpSp>
      <p:grpSp>
        <p:nvGrpSpPr>
          <p:cNvPr id="32" name="Grupo 31">
            <a:extLst>
              <a:ext uri="{FF2B5EF4-FFF2-40B4-BE49-F238E27FC236}">
                <a16:creationId xmlns:a16="http://schemas.microsoft.com/office/drawing/2014/main" id="{7C2269DD-A47F-6BD9-B5BE-6662997CFE2E}"/>
              </a:ext>
            </a:extLst>
          </p:cNvPr>
          <p:cNvGrpSpPr/>
          <p:nvPr/>
        </p:nvGrpSpPr>
        <p:grpSpPr>
          <a:xfrm>
            <a:off x="988395" y="1978854"/>
            <a:ext cx="2912165" cy="2007617"/>
            <a:chOff x="630688" y="2643895"/>
            <a:chExt cx="2912165" cy="2007617"/>
          </a:xfrm>
        </p:grpSpPr>
        <p:sp>
          <p:nvSpPr>
            <p:cNvPr id="30" name="Google Shape;5953;p60">
              <a:extLst>
                <a:ext uri="{FF2B5EF4-FFF2-40B4-BE49-F238E27FC236}">
                  <a16:creationId xmlns:a16="http://schemas.microsoft.com/office/drawing/2014/main" id="{111C14D1-C0A4-FC01-4C08-6D926D081F63}"/>
                </a:ext>
              </a:extLst>
            </p:cNvPr>
            <p:cNvSpPr/>
            <p:nvPr/>
          </p:nvSpPr>
          <p:spPr>
            <a:xfrm>
              <a:off x="630688" y="2643895"/>
              <a:ext cx="2912165" cy="2007617"/>
            </a:xfrm>
            <a:prstGeom prst="roundRect">
              <a:avLst>
                <a:gd name="adj" fmla="val 16667"/>
              </a:avLst>
            </a:prstGeom>
            <a:solidFill>
              <a:srgbClr val="75F998"/>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200" dirty="0">
                  <a:latin typeface="Montserrat Medium" panose="00000600000000000000" pitchFamily="2" charset="0"/>
                </a:rPr>
                <a:t>Producción industrial</a:t>
              </a:r>
            </a:p>
            <a:p>
              <a:pPr marL="0" lvl="0" indent="0" algn="ctr" rtl="0">
                <a:spcBef>
                  <a:spcPts val="0"/>
                </a:spcBef>
                <a:spcAft>
                  <a:spcPts val="0"/>
                </a:spcAft>
                <a:buNone/>
              </a:pPr>
              <a:endParaRPr lang="es-MX" sz="1200" dirty="0">
                <a:latin typeface="Montserrat Medium" panose="00000600000000000000" pitchFamily="2" charset="0"/>
              </a:endParaRPr>
            </a:p>
            <a:p>
              <a:pPr marL="0" lvl="0" indent="0" algn="ctr" rtl="0">
                <a:spcBef>
                  <a:spcPts val="0"/>
                </a:spcBef>
                <a:spcAft>
                  <a:spcPts val="0"/>
                </a:spcAft>
                <a:buNone/>
              </a:pPr>
              <a:endParaRPr lang="es-MX" dirty="0">
                <a:latin typeface="Montserrat Medium" panose="00000600000000000000" pitchFamily="2" charset="0"/>
              </a:endParaRPr>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l" rtl="0">
                <a:spcBef>
                  <a:spcPts val="0"/>
                </a:spcBef>
                <a:spcAft>
                  <a:spcPts val="0"/>
                </a:spcAft>
                <a:buNone/>
              </a:pPr>
              <a:endParaRPr lang="es-MX" dirty="0"/>
            </a:p>
            <a:p>
              <a:pPr marL="0" lvl="0" indent="0" algn="ctr" rtl="0">
                <a:spcBef>
                  <a:spcPts val="0"/>
                </a:spcBef>
                <a:spcAft>
                  <a:spcPts val="0"/>
                </a:spcAft>
                <a:buNone/>
              </a:pPr>
              <a:endParaRPr dirty="0"/>
            </a:p>
          </p:txBody>
        </p:sp>
        <p:graphicFrame>
          <p:nvGraphicFramePr>
            <p:cNvPr id="31" name="Objeto 30">
              <a:extLst>
                <a:ext uri="{FF2B5EF4-FFF2-40B4-BE49-F238E27FC236}">
                  <a16:creationId xmlns:a16="http://schemas.microsoft.com/office/drawing/2014/main" id="{733AFA70-640E-A0B2-5D7F-F27AA24EE1BE}"/>
                </a:ext>
              </a:extLst>
            </p:cNvPr>
            <p:cNvGraphicFramePr>
              <a:graphicFrameLocks noChangeAspect="1"/>
            </p:cNvGraphicFramePr>
            <p:nvPr>
              <p:extLst>
                <p:ext uri="{D42A27DB-BD31-4B8C-83A1-F6EECF244321}">
                  <p14:modId xmlns:p14="http://schemas.microsoft.com/office/powerpoint/2010/main" val="1077031254"/>
                </p:ext>
              </p:extLst>
            </p:nvPr>
          </p:nvGraphicFramePr>
          <p:xfrm>
            <a:off x="863314" y="3030184"/>
            <a:ext cx="2446911" cy="1535989"/>
          </p:xfrm>
          <a:graphic>
            <a:graphicData uri="http://schemas.openxmlformats.org/presentationml/2006/ole">
              <mc:AlternateContent xmlns:mc="http://schemas.openxmlformats.org/markup-compatibility/2006">
                <mc:Choice xmlns:v="urn:schemas-microsoft-com:vml" Requires="v">
                  <p:oleObj name="CS ChemDraw Drawing" r:id="rId5" imgW="2038666" imgH="1279591" progId="ChemDraw.Document.6.0">
                    <p:embed/>
                  </p:oleObj>
                </mc:Choice>
                <mc:Fallback>
                  <p:oleObj name="CS ChemDraw Drawing" r:id="rId5" imgW="2038666" imgH="1279591" progId="ChemDraw.Document.6.0">
                    <p:embed/>
                    <p:pic>
                      <p:nvPicPr>
                        <p:cNvPr id="26" name="Objeto 25">
                          <a:extLst>
                            <a:ext uri="{FF2B5EF4-FFF2-40B4-BE49-F238E27FC236}">
                              <a16:creationId xmlns:a16="http://schemas.microsoft.com/office/drawing/2014/main" id="{DB30E46F-2316-F227-0761-D97A7796ADF2}"/>
                            </a:ext>
                          </a:extLst>
                        </p:cNvPr>
                        <p:cNvPicPr/>
                        <p:nvPr/>
                      </p:nvPicPr>
                      <p:blipFill>
                        <a:blip r:embed="rId6"/>
                        <a:stretch>
                          <a:fillRect/>
                        </a:stretch>
                      </p:blipFill>
                      <p:spPr>
                        <a:xfrm>
                          <a:off x="863314" y="3030184"/>
                          <a:ext cx="2446911" cy="1535989"/>
                        </a:xfrm>
                        <a:prstGeom prst="rect">
                          <a:avLst/>
                        </a:prstGeom>
                      </p:spPr>
                    </p:pic>
                  </p:oleObj>
                </mc:Fallback>
              </mc:AlternateContent>
            </a:graphicData>
          </a:graphic>
        </p:graphicFrame>
      </p:grpSp>
      <p:sp>
        <p:nvSpPr>
          <p:cNvPr id="38" name="CuadroTexto 37">
            <a:extLst>
              <a:ext uri="{FF2B5EF4-FFF2-40B4-BE49-F238E27FC236}">
                <a16:creationId xmlns:a16="http://schemas.microsoft.com/office/drawing/2014/main" id="{9D0C526F-1727-D4D3-54FC-6707D1CFC712}"/>
              </a:ext>
            </a:extLst>
          </p:cNvPr>
          <p:cNvSpPr txBox="1"/>
          <p:nvPr/>
        </p:nvSpPr>
        <p:spPr>
          <a:xfrm>
            <a:off x="1" y="4599257"/>
            <a:ext cx="9143999" cy="553998"/>
          </a:xfrm>
          <a:prstGeom prst="rect">
            <a:avLst/>
          </a:prstGeom>
          <a:solidFill>
            <a:schemeClr val="bg1"/>
          </a:solidFill>
        </p:spPr>
        <p:txBody>
          <a:bodyPr wrap="square" rtlCol="0">
            <a:spAutoFit/>
          </a:bodyPr>
          <a:lstStyle/>
          <a:p>
            <a:pPr algn="just"/>
            <a:r>
              <a:rPr lang="en-US" sz="600" dirty="0">
                <a:latin typeface="Montserrat Medium" panose="00000600000000000000" pitchFamily="2" charset="0"/>
              </a:rPr>
              <a:t>Referencias: -Schnell, B., Faber, K., &amp; </a:t>
            </a:r>
            <a:r>
              <a:rPr lang="en-US" sz="600" dirty="0" err="1">
                <a:latin typeface="Montserrat Medium" panose="00000600000000000000" pitchFamily="2" charset="0"/>
              </a:rPr>
              <a:t>Kroutil</a:t>
            </a:r>
            <a:r>
              <a:rPr lang="en-US" sz="600" dirty="0">
                <a:latin typeface="Montserrat Medium" panose="00000600000000000000" pitchFamily="2" charset="0"/>
              </a:rPr>
              <a:t>, W. (2003). Enzymatic </a:t>
            </a:r>
            <a:r>
              <a:rPr lang="en-US" sz="600" dirty="0" err="1">
                <a:latin typeface="Montserrat Medium" panose="00000600000000000000" pitchFamily="2" charset="0"/>
              </a:rPr>
              <a:t>Racemisation</a:t>
            </a:r>
            <a:r>
              <a:rPr lang="en-US" sz="600" dirty="0">
                <a:latin typeface="Montserrat Medium" panose="00000600000000000000" pitchFamily="2" charset="0"/>
              </a:rPr>
              <a:t> and its Application to Synthetic </a:t>
            </a:r>
            <a:r>
              <a:rPr lang="en-US" sz="600" dirty="0" err="1">
                <a:latin typeface="Montserrat Medium" panose="00000600000000000000" pitchFamily="2" charset="0"/>
              </a:rPr>
              <a:t>Biotransformations</a:t>
            </a:r>
            <a:r>
              <a:rPr lang="en-US" sz="600" dirty="0">
                <a:latin typeface="Montserrat Medium" panose="00000600000000000000" pitchFamily="2" charset="0"/>
              </a:rPr>
              <a:t>. Advanced Synthesis &amp; Catalysis, 345(67), 653–666. doi:10.1002/adsc.200303009</a:t>
            </a:r>
          </a:p>
          <a:p>
            <a:pPr algn="just"/>
            <a:r>
              <a:rPr lang="en-US" sz="600" dirty="0">
                <a:latin typeface="Montserrat Medium" panose="00000600000000000000" pitchFamily="2" charset="0"/>
              </a:rPr>
              <a:t>-May, O., </a:t>
            </a:r>
            <a:r>
              <a:rPr lang="en-US" sz="600" dirty="0" err="1">
                <a:latin typeface="Montserrat Medium" panose="00000600000000000000" pitchFamily="2" charset="0"/>
              </a:rPr>
              <a:t>Verseck</a:t>
            </a:r>
            <a:r>
              <a:rPr lang="en-US" sz="600" dirty="0">
                <a:latin typeface="Montserrat Medium" panose="00000600000000000000" pitchFamily="2" charset="0"/>
              </a:rPr>
              <a:t>, S., </a:t>
            </a:r>
            <a:r>
              <a:rPr lang="en-US" sz="600" dirty="0" err="1">
                <a:latin typeface="Montserrat Medium" panose="00000600000000000000" pitchFamily="2" charset="0"/>
              </a:rPr>
              <a:t>Bommarius</a:t>
            </a:r>
            <a:r>
              <a:rPr lang="en-US" sz="600" dirty="0">
                <a:latin typeface="Montserrat Medium" panose="00000600000000000000" pitchFamily="2" charset="0"/>
              </a:rPr>
              <a:t>, A., &amp; </a:t>
            </a:r>
            <a:r>
              <a:rPr lang="en-US" sz="600" dirty="0" err="1">
                <a:latin typeface="Montserrat Medium" panose="00000600000000000000" pitchFamily="2" charset="0"/>
              </a:rPr>
              <a:t>Drauz</a:t>
            </a:r>
            <a:r>
              <a:rPr lang="en-US" sz="600" dirty="0">
                <a:latin typeface="Montserrat Medium" panose="00000600000000000000" pitchFamily="2" charset="0"/>
              </a:rPr>
              <a:t>, K. (2002). Development of Dynamic Kinetic Resolution Processes for Biocatalytic Production of Natural and </a:t>
            </a:r>
            <a:r>
              <a:rPr lang="en-US" sz="600" dirty="0" err="1">
                <a:latin typeface="Montserrat Medium" panose="00000600000000000000" pitchFamily="2" charset="0"/>
              </a:rPr>
              <a:t>Nonnaturall</a:t>
            </a:r>
            <a:r>
              <a:rPr lang="en-US" sz="600" dirty="0">
                <a:latin typeface="Montserrat Medium" panose="00000600000000000000" pitchFamily="2" charset="0"/>
              </a:rPr>
              <a:t>-Amino Acids. Organic Process Research &amp; Development, 6(4), 452–457. doi:10.1021/op020009g  </a:t>
            </a:r>
          </a:p>
          <a:p>
            <a:pPr algn="just"/>
            <a:r>
              <a:rPr lang="en-US" sz="600" dirty="0">
                <a:latin typeface="Montserrat Medium" panose="00000600000000000000" pitchFamily="2" charset="0"/>
              </a:rPr>
              <a:t>-Baxter, S., Royer, S., Grogan, G., Brown, F., Holt-Tiffin, K. E., Taylor, I. N., … </a:t>
            </a:r>
            <a:r>
              <a:rPr lang="en-US" sz="600" dirty="0" err="1">
                <a:latin typeface="Montserrat Medium" panose="00000600000000000000" pitchFamily="2" charset="0"/>
              </a:rPr>
              <a:t>Campopiano</a:t>
            </a:r>
            <a:r>
              <a:rPr lang="en-US" sz="600" dirty="0">
                <a:latin typeface="Montserrat Medium" panose="00000600000000000000" pitchFamily="2" charset="0"/>
              </a:rPr>
              <a:t>, D. J. (2012). An Improved Racemase/Acylase Biotransformation for the Preparation of Enantiomerically Pure Amino Acids. Journal of the American Chemical Society, 134(47), 19310–19313. doi:10.1021/ja305438y </a:t>
            </a:r>
            <a:endParaRPr lang="es-MX" sz="600" dirty="0">
              <a:latin typeface="Montserrat Medium" panose="00000600000000000000" pitchFamily="2" charset="0"/>
            </a:endParaRPr>
          </a:p>
        </p:txBody>
      </p:sp>
      <p:pic>
        <p:nvPicPr>
          <p:cNvPr id="3" name="Imagen 2">
            <a:extLst>
              <a:ext uri="{FF2B5EF4-FFF2-40B4-BE49-F238E27FC236}">
                <a16:creationId xmlns:a16="http://schemas.microsoft.com/office/drawing/2014/main" id="{EACBD892-8A86-71B2-CC00-0E5029BA37BC}"/>
              </a:ext>
            </a:extLst>
          </p:cNvPr>
          <p:cNvPicPr>
            <a:picLocks noChangeAspect="1"/>
          </p:cNvPicPr>
          <p:nvPr/>
        </p:nvPicPr>
        <p:blipFill rotWithShape="1">
          <a:blip r:embed="rId7"/>
          <a:srcRect t="20505" b="20748"/>
          <a:stretch/>
        </p:blipFill>
        <p:spPr>
          <a:xfrm>
            <a:off x="2181827" y="3168748"/>
            <a:ext cx="2183892" cy="1180902"/>
          </a:xfrm>
          <a:prstGeom prst="roundRect">
            <a:avLst/>
          </a:prstGeom>
        </p:spPr>
      </p:pic>
      <p:sp>
        <p:nvSpPr>
          <p:cNvPr id="4" name="CuadroTexto 3">
            <a:extLst>
              <a:ext uri="{FF2B5EF4-FFF2-40B4-BE49-F238E27FC236}">
                <a16:creationId xmlns:a16="http://schemas.microsoft.com/office/drawing/2014/main" id="{B9B93C3F-8CA3-22B6-BF21-1A0BFCFE4634}"/>
              </a:ext>
            </a:extLst>
          </p:cNvPr>
          <p:cNvSpPr txBox="1"/>
          <p:nvPr/>
        </p:nvSpPr>
        <p:spPr>
          <a:xfrm>
            <a:off x="387117" y="4307339"/>
            <a:ext cx="4939408" cy="215444"/>
          </a:xfrm>
          <a:prstGeom prst="rect">
            <a:avLst/>
          </a:prstGeom>
          <a:noFill/>
        </p:spPr>
        <p:txBody>
          <a:bodyPr wrap="square" rtlCol="0">
            <a:spAutoFit/>
          </a:bodyPr>
          <a:lstStyle/>
          <a:p>
            <a:pPr algn="ctr"/>
            <a:r>
              <a:rPr lang="es-MX" sz="800" dirty="0"/>
              <a:t>Figura 21. Resolución cinético dinámica de N-</a:t>
            </a:r>
            <a:r>
              <a:rPr lang="es-MX" sz="800" dirty="0" err="1"/>
              <a:t>Acilaminoácidos</a:t>
            </a:r>
            <a:r>
              <a:rPr lang="es-MX" sz="800" dirty="0"/>
              <a:t> y biorreactor con enzimas inmovilizadas.</a:t>
            </a:r>
          </a:p>
        </p:txBody>
      </p:sp>
      <p:sp>
        <p:nvSpPr>
          <p:cNvPr id="7" name="CuadroTexto 6">
            <a:extLst>
              <a:ext uri="{FF2B5EF4-FFF2-40B4-BE49-F238E27FC236}">
                <a16:creationId xmlns:a16="http://schemas.microsoft.com/office/drawing/2014/main" id="{70263065-D625-36A2-9342-C5C204774A5B}"/>
              </a:ext>
            </a:extLst>
          </p:cNvPr>
          <p:cNvSpPr txBox="1"/>
          <p:nvPr/>
        </p:nvSpPr>
        <p:spPr>
          <a:xfrm>
            <a:off x="5790738" y="4010625"/>
            <a:ext cx="2394201" cy="215444"/>
          </a:xfrm>
          <a:prstGeom prst="rect">
            <a:avLst/>
          </a:prstGeom>
          <a:noFill/>
        </p:spPr>
        <p:txBody>
          <a:bodyPr wrap="square" rtlCol="0">
            <a:spAutoFit/>
          </a:bodyPr>
          <a:lstStyle/>
          <a:p>
            <a:pPr algn="ctr"/>
            <a:r>
              <a:rPr lang="es-MX" sz="800" dirty="0"/>
              <a:t>Figura 22. Producción industrial de L-Lisina.</a:t>
            </a:r>
          </a:p>
        </p:txBody>
      </p:sp>
      <p:sp>
        <p:nvSpPr>
          <p:cNvPr id="2" name="CuadroTexto 1">
            <a:extLst>
              <a:ext uri="{FF2B5EF4-FFF2-40B4-BE49-F238E27FC236}">
                <a16:creationId xmlns:a16="http://schemas.microsoft.com/office/drawing/2014/main" id="{E085A212-18A2-AAE8-E5CE-147886C3D33B}"/>
              </a:ext>
            </a:extLst>
          </p:cNvPr>
          <p:cNvSpPr txBox="1"/>
          <p:nvPr/>
        </p:nvSpPr>
        <p:spPr>
          <a:xfrm>
            <a:off x="8765370" y="0"/>
            <a:ext cx="365806"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17</a:t>
            </a:r>
          </a:p>
        </p:txBody>
      </p:sp>
    </p:spTree>
    <p:extLst>
      <p:ext uri="{BB962C8B-B14F-4D97-AF65-F5344CB8AC3E}">
        <p14:creationId xmlns:p14="http://schemas.microsoft.com/office/powerpoint/2010/main" val="337679267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376"/>
        <p:cNvGrpSpPr/>
        <p:nvPr/>
      </p:nvGrpSpPr>
      <p:grpSpPr>
        <a:xfrm>
          <a:off x="0" y="0"/>
          <a:ext cx="0" cy="0"/>
          <a:chOff x="0" y="0"/>
          <a:chExt cx="0" cy="0"/>
        </a:xfrm>
      </p:grpSpPr>
      <p:sp>
        <p:nvSpPr>
          <p:cNvPr id="5377" name="Google Shape;5377;p40"/>
          <p:cNvSpPr txBox="1">
            <a:spLocks noGrp="1"/>
          </p:cNvSpPr>
          <p:nvPr>
            <p:ph type="title"/>
          </p:nvPr>
        </p:nvSpPr>
        <p:spPr>
          <a:xfrm>
            <a:off x="839972" y="2647507"/>
            <a:ext cx="7581014" cy="1052623"/>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s-MX" sz="2800" dirty="0"/>
              <a:t>Aplicaciones en la biotransformación de productos en el área química </a:t>
            </a:r>
            <a:endParaRPr sz="2800" dirty="0"/>
          </a:p>
        </p:txBody>
      </p:sp>
      <p:sp>
        <p:nvSpPr>
          <p:cNvPr id="5378" name="Google Shape;5378;p40"/>
          <p:cNvSpPr txBox="1">
            <a:spLocks noGrp="1"/>
          </p:cNvSpPr>
          <p:nvPr>
            <p:ph type="title" idx="2"/>
          </p:nvPr>
        </p:nvSpPr>
        <p:spPr>
          <a:xfrm>
            <a:off x="3745950" y="1468350"/>
            <a:ext cx="1652100" cy="91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6</a:t>
            </a:r>
            <a:endParaRPr dirty="0"/>
          </a:p>
        </p:txBody>
      </p:sp>
    </p:spTree>
    <p:extLst>
      <p:ext uri="{BB962C8B-B14F-4D97-AF65-F5344CB8AC3E}">
        <p14:creationId xmlns:p14="http://schemas.microsoft.com/office/powerpoint/2010/main" val="17997165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335"/>
        <p:cNvGrpSpPr/>
        <p:nvPr/>
      </p:nvGrpSpPr>
      <p:grpSpPr>
        <a:xfrm>
          <a:off x="0" y="0"/>
          <a:ext cx="0" cy="0"/>
          <a:chOff x="0" y="0"/>
          <a:chExt cx="0" cy="0"/>
        </a:xfrm>
      </p:grpSpPr>
      <p:sp>
        <p:nvSpPr>
          <p:cNvPr id="5336" name="Google Shape;5336;p33"/>
          <p:cNvSpPr txBox="1">
            <a:spLocks noGrp="1"/>
          </p:cNvSpPr>
          <p:nvPr>
            <p:ph type="title"/>
          </p:nvPr>
        </p:nvSpPr>
        <p:spPr>
          <a:xfrm>
            <a:off x="720000" y="317925"/>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1900"/>
              <a:t>Aplicaciones en la biotransformación/transformación de productos: Producción de isomaltulosa</a:t>
            </a:r>
            <a:endParaRPr sz="1900"/>
          </a:p>
        </p:txBody>
      </p:sp>
      <p:sp>
        <p:nvSpPr>
          <p:cNvPr id="5337" name="Google Shape;5337;p33"/>
          <p:cNvSpPr txBox="1">
            <a:spLocks noGrp="1"/>
          </p:cNvSpPr>
          <p:nvPr>
            <p:ph type="subTitle" idx="2"/>
          </p:nvPr>
        </p:nvSpPr>
        <p:spPr>
          <a:xfrm>
            <a:off x="195550" y="976288"/>
            <a:ext cx="5718000" cy="2003100"/>
          </a:xfrm>
          <a:prstGeom prst="rect">
            <a:avLst/>
          </a:prstGeom>
        </p:spPr>
        <p:txBody>
          <a:bodyPr spcFirstLastPara="1" wrap="square" lIns="91425" tIns="91425" rIns="91425" bIns="91425" anchor="t" anchorCtr="0">
            <a:noAutofit/>
          </a:bodyPr>
          <a:lstStyle/>
          <a:p>
            <a:pPr marL="0" lvl="0" indent="0" algn="just" rtl="0">
              <a:lnSpc>
                <a:spcPct val="100000"/>
              </a:lnSpc>
              <a:spcBef>
                <a:spcPts val="0"/>
              </a:spcBef>
              <a:spcAft>
                <a:spcPts val="0"/>
              </a:spcAft>
              <a:buNone/>
            </a:pPr>
            <a:endParaRPr sz="1300" dirty="0"/>
          </a:p>
          <a:p>
            <a:pPr marL="457200" lvl="0" indent="-311150" algn="just" rtl="0">
              <a:lnSpc>
                <a:spcPct val="100000"/>
              </a:lnSpc>
              <a:spcBef>
                <a:spcPts val="0"/>
              </a:spcBef>
              <a:spcAft>
                <a:spcPts val="0"/>
              </a:spcAft>
              <a:buSzPts val="1300"/>
              <a:buChar char="●"/>
            </a:pPr>
            <a:r>
              <a:rPr lang="en" sz="1300" dirty="0"/>
              <a:t>La isomaltulosa es un endulzante sustituto de la sacarosa, utilizable en la prevención y tratamiento de la diabetes. </a:t>
            </a:r>
            <a:endParaRPr sz="1300" dirty="0"/>
          </a:p>
          <a:p>
            <a:pPr marL="457200" lvl="0" indent="0" algn="just" rtl="0">
              <a:lnSpc>
                <a:spcPct val="100000"/>
              </a:lnSpc>
              <a:spcBef>
                <a:spcPts val="0"/>
              </a:spcBef>
              <a:spcAft>
                <a:spcPts val="0"/>
              </a:spcAft>
              <a:buNone/>
            </a:pPr>
            <a:endParaRPr sz="1300" dirty="0"/>
          </a:p>
          <a:p>
            <a:pPr marL="457200" lvl="0" indent="-311150" algn="just" rtl="0">
              <a:lnSpc>
                <a:spcPct val="100000"/>
              </a:lnSpc>
              <a:spcBef>
                <a:spcPts val="0"/>
              </a:spcBef>
              <a:spcAft>
                <a:spcPts val="0"/>
              </a:spcAft>
              <a:buSzPts val="1300"/>
              <a:buChar char="●"/>
            </a:pPr>
            <a:r>
              <a:rPr lang="en" sz="1300" dirty="0"/>
              <a:t>La sacarosa isomerasa (SIasa) transforma la sacarosa en isomaltulosa, pero los organismos de los que se obtiene no son aptos para producir isomaltulosa de grado alimenticio o su producción es muy baja.</a:t>
            </a:r>
            <a:endParaRPr sz="1300" dirty="0"/>
          </a:p>
          <a:p>
            <a:pPr marL="457200" lvl="0" indent="0" algn="just" rtl="0">
              <a:lnSpc>
                <a:spcPct val="100000"/>
              </a:lnSpc>
              <a:spcBef>
                <a:spcPts val="0"/>
              </a:spcBef>
              <a:spcAft>
                <a:spcPts val="0"/>
              </a:spcAft>
              <a:buNone/>
            </a:pPr>
            <a:endParaRPr sz="1300" dirty="0"/>
          </a:p>
          <a:p>
            <a:pPr marL="457200" lvl="0" indent="-311150" algn="just" rtl="0">
              <a:lnSpc>
                <a:spcPct val="100000"/>
              </a:lnSpc>
              <a:spcBef>
                <a:spcPts val="0"/>
              </a:spcBef>
              <a:spcAft>
                <a:spcPts val="0"/>
              </a:spcAft>
              <a:buSzPts val="1300"/>
              <a:buChar char="●"/>
            </a:pPr>
            <a:r>
              <a:rPr lang="en" sz="1300" dirty="0"/>
              <a:t>Zhang et al (2018) expresaron el gen de la SIasa de la bacteria infecciosa </a:t>
            </a:r>
            <a:r>
              <a:rPr lang="en" sz="1300" i="1" dirty="0"/>
              <a:t>Pantoea dispersa</a:t>
            </a:r>
            <a:r>
              <a:rPr lang="en" sz="1300" dirty="0"/>
              <a:t>, en la levadura no patógena </a:t>
            </a:r>
            <a:r>
              <a:rPr lang="en" sz="1300" i="1" dirty="0"/>
              <a:t>Yarrowia lipolytica</a:t>
            </a:r>
            <a:r>
              <a:rPr lang="en" sz="1300" dirty="0"/>
              <a:t>. Esto permitió obtener isomaltulosa de grado alimenticio con un alto rendimiento de la reacción (96%). Por lo que tiene el potencial para aplicarse a una mayor escala.</a:t>
            </a:r>
            <a:endParaRPr sz="1300" dirty="0"/>
          </a:p>
        </p:txBody>
      </p:sp>
      <p:sp>
        <p:nvSpPr>
          <p:cNvPr id="5338" name="Google Shape;5338;p33"/>
          <p:cNvSpPr txBox="1"/>
          <p:nvPr/>
        </p:nvSpPr>
        <p:spPr>
          <a:xfrm>
            <a:off x="0" y="4825575"/>
            <a:ext cx="9144000" cy="307777"/>
          </a:xfrm>
          <a:prstGeom prst="rect">
            <a:avLst/>
          </a:prstGeom>
          <a:solidFill>
            <a:schemeClr val="bg1"/>
          </a:solidFill>
          <a:ln>
            <a:noFill/>
          </a:ln>
        </p:spPr>
        <p:txBody>
          <a:bodyPr spcFirstLastPara="1" wrap="square" lIns="91425" tIns="91425" rIns="91425" bIns="91425" anchor="t" anchorCtr="0">
            <a:noAutofit/>
          </a:bodyPr>
          <a:lstStyle/>
          <a:p>
            <a:pPr marL="0" lvl="0" indent="0" algn="just" rtl="0">
              <a:spcBef>
                <a:spcPts val="0"/>
              </a:spcBef>
              <a:spcAft>
                <a:spcPts val="0"/>
              </a:spcAft>
              <a:buNone/>
            </a:pPr>
            <a:r>
              <a:rPr lang="en" sz="700" dirty="0">
                <a:solidFill>
                  <a:srgbClr val="222222"/>
                </a:solidFill>
                <a:latin typeface="Montserrat Medium" panose="00000600000000000000" pitchFamily="2" charset="0"/>
              </a:rPr>
              <a:t>Referencia: Zhang, P., Wang, Z. P., Sheng, J., Zheng, Y., Ji, X. F., Zhou, H. X., Liu, X &amp; Chi, Z. M. (2018). High and efficient isomaltulose production using an engineered Yarrowia lipolytica strain. </a:t>
            </a:r>
            <a:r>
              <a:rPr lang="en" sz="700" i="1" dirty="0">
                <a:solidFill>
                  <a:srgbClr val="222222"/>
                </a:solidFill>
                <a:latin typeface="Montserrat Medium" panose="00000600000000000000" pitchFamily="2" charset="0"/>
              </a:rPr>
              <a:t>Bioresource technology</a:t>
            </a:r>
            <a:r>
              <a:rPr lang="en" sz="700" dirty="0">
                <a:solidFill>
                  <a:srgbClr val="222222"/>
                </a:solidFill>
                <a:latin typeface="Montserrat Medium" panose="00000600000000000000" pitchFamily="2" charset="0"/>
              </a:rPr>
              <a:t>, </a:t>
            </a:r>
            <a:r>
              <a:rPr lang="en" sz="700" i="1" dirty="0">
                <a:solidFill>
                  <a:srgbClr val="222222"/>
                </a:solidFill>
                <a:latin typeface="Montserrat Medium" panose="00000600000000000000" pitchFamily="2" charset="0"/>
              </a:rPr>
              <a:t>265</a:t>
            </a:r>
            <a:r>
              <a:rPr lang="en" sz="700" dirty="0">
                <a:solidFill>
                  <a:srgbClr val="222222"/>
                </a:solidFill>
                <a:latin typeface="Montserrat Medium" panose="00000600000000000000" pitchFamily="2" charset="0"/>
              </a:rPr>
              <a:t>, 577-580.</a:t>
            </a:r>
            <a:endParaRPr sz="700" dirty="0">
              <a:latin typeface="Montserrat Medium" panose="00000600000000000000" pitchFamily="2" charset="0"/>
              <a:ea typeface="Montserrat Medium"/>
              <a:cs typeface="Montserrat Medium"/>
              <a:sym typeface="Montserrat Medium"/>
            </a:endParaRPr>
          </a:p>
        </p:txBody>
      </p:sp>
      <p:grpSp>
        <p:nvGrpSpPr>
          <p:cNvPr id="5339" name="Google Shape;5339;p33"/>
          <p:cNvGrpSpPr/>
          <p:nvPr/>
        </p:nvGrpSpPr>
        <p:grpSpPr>
          <a:xfrm>
            <a:off x="6030452" y="1043271"/>
            <a:ext cx="1886887" cy="1869124"/>
            <a:chOff x="6031088" y="1088575"/>
            <a:chExt cx="1788349" cy="1771850"/>
          </a:xfrm>
        </p:grpSpPr>
        <p:pic>
          <p:nvPicPr>
            <p:cNvPr id="5340" name="Google Shape;5340;p33"/>
            <p:cNvPicPr preferRelativeResize="0"/>
            <p:nvPr/>
          </p:nvPicPr>
          <p:blipFill rotWithShape="1">
            <a:blip r:embed="rId3">
              <a:alphaModFix/>
            </a:blip>
            <a:srcRect t="24929" r="67809" b="37716"/>
            <a:stretch/>
          </p:blipFill>
          <p:spPr>
            <a:xfrm>
              <a:off x="6031100" y="1088575"/>
              <a:ext cx="1788325" cy="796975"/>
            </a:xfrm>
            <a:prstGeom prst="rect">
              <a:avLst/>
            </a:prstGeom>
            <a:noFill/>
            <a:ln>
              <a:noFill/>
            </a:ln>
          </p:spPr>
        </p:pic>
        <p:pic>
          <p:nvPicPr>
            <p:cNvPr id="5341" name="Google Shape;5341;p33"/>
            <p:cNvPicPr preferRelativeResize="0"/>
            <p:nvPr/>
          </p:nvPicPr>
          <p:blipFill rotWithShape="1">
            <a:blip r:embed="rId3">
              <a:alphaModFix/>
            </a:blip>
            <a:srcRect l="47947" r="20864" b="54308"/>
            <a:stretch/>
          </p:blipFill>
          <p:spPr>
            <a:xfrm>
              <a:off x="6031087" y="1885550"/>
              <a:ext cx="1788349" cy="974875"/>
            </a:xfrm>
            <a:prstGeom prst="rect">
              <a:avLst/>
            </a:prstGeom>
            <a:noFill/>
            <a:ln>
              <a:noFill/>
            </a:ln>
          </p:spPr>
        </p:pic>
        <p:sp>
          <p:nvSpPr>
            <p:cNvPr id="5342" name="Google Shape;5342;p33"/>
            <p:cNvSpPr/>
            <p:nvPr/>
          </p:nvSpPr>
          <p:spPr>
            <a:xfrm>
              <a:off x="6388875" y="2786225"/>
              <a:ext cx="298200" cy="74100"/>
            </a:xfrm>
            <a:prstGeom prst="rect">
              <a:avLst/>
            </a:pr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Montserrat Medium"/>
                <a:ea typeface="Montserrat Medium"/>
                <a:cs typeface="Montserrat Medium"/>
                <a:sym typeface="Montserrat Medium"/>
              </a:endParaRPr>
            </a:p>
          </p:txBody>
        </p:sp>
        <p:sp>
          <p:nvSpPr>
            <p:cNvPr id="5343" name="Google Shape;5343;p33"/>
            <p:cNvSpPr txBox="1"/>
            <p:nvPr/>
          </p:nvSpPr>
          <p:spPr>
            <a:xfrm>
              <a:off x="6207525" y="2546500"/>
              <a:ext cx="660900" cy="2850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700">
                  <a:latin typeface="Montserrat Medium"/>
                  <a:ea typeface="Montserrat Medium"/>
                  <a:cs typeface="Montserrat Medium"/>
                  <a:sym typeface="Montserrat Medium"/>
                </a:rPr>
                <a:t>(C</a:t>
              </a:r>
              <a:r>
                <a:rPr lang="en" sz="700" baseline="-25000">
                  <a:latin typeface="Montserrat Medium"/>
                  <a:ea typeface="Montserrat Medium"/>
                  <a:cs typeface="Montserrat Medium"/>
                  <a:sym typeface="Montserrat Medium"/>
                </a:rPr>
                <a:t>12</a:t>
              </a:r>
              <a:r>
                <a:rPr lang="en" sz="700">
                  <a:latin typeface="Montserrat Medium"/>
                  <a:ea typeface="Montserrat Medium"/>
                  <a:cs typeface="Montserrat Medium"/>
                  <a:sym typeface="Montserrat Medium"/>
                </a:rPr>
                <a:t>H</a:t>
              </a:r>
              <a:r>
                <a:rPr lang="en" sz="700" baseline="-25000">
                  <a:latin typeface="Montserrat Medium"/>
                  <a:ea typeface="Montserrat Medium"/>
                  <a:cs typeface="Montserrat Medium"/>
                  <a:sym typeface="Montserrat Medium"/>
                </a:rPr>
                <a:t>22</a:t>
              </a:r>
              <a:r>
                <a:rPr lang="en" sz="700">
                  <a:latin typeface="Montserrat Medium"/>
                  <a:ea typeface="Montserrat Medium"/>
                  <a:cs typeface="Montserrat Medium"/>
                  <a:sym typeface="Montserrat Medium"/>
                </a:rPr>
                <a:t>O</a:t>
              </a:r>
              <a:r>
                <a:rPr lang="en" sz="700" baseline="-25000">
                  <a:latin typeface="Montserrat Medium"/>
                  <a:ea typeface="Montserrat Medium"/>
                  <a:cs typeface="Montserrat Medium"/>
                  <a:sym typeface="Montserrat Medium"/>
                </a:rPr>
                <a:t>11</a:t>
              </a:r>
              <a:r>
                <a:rPr lang="en" sz="700">
                  <a:latin typeface="Montserrat Medium"/>
                  <a:ea typeface="Montserrat Medium"/>
                  <a:cs typeface="Montserrat Medium"/>
                  <a:sym typeface="Montserrat Medium"/>
                </a:rPr>
                <a:t>)</a:t>
              </a:r>
              <a:endParaRPr sz="700">
                <a:latin typeface="Montserrat Medium"/>
                <a:ea typeface="Montserrat Medium"/>
                <a:cs typeface="Montserrat Medium"/>
                <a:sym typeface="Montserrat Medium"/>
              </a:endParaRPr>
            </a:p>
          </p:txBody>
        </p:sp>
        <p:sp>
          <p:nvSpPr>
            <p:cNvPr id="5344" name="Google Shape;5344;p33"/>
            <p:cNvSpPr txBox="1"/>
            <p:nvPr/>
          </p:nvSpPr>
          <p:spPr>
            <a:xfrm>
              <a:off x="6800550" y="1752875"/>
              <a:ext cx="660900" cy="2850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700">
                  <a:latin typeface="Montserrat Medium"/>
                  <a:ea typeface="Montserrat Medium"/>
                  <a:cs typeface="Montserrat Medium"/>
                  <a:sym typeface="Montserrat Medium"/>
                </a:rPr>
                <a:t>(C</a:t>
              </a:r>
              <a:r>
                <a:rPr lang="en" sz="700" baseline="-25000">
                  <a:latin typeface="Montserrat Medium"/>
                  <a:ea typeface="Montserrat Medium"/>
                  <a:cs typeface="Montserrat Medium"/>
                  <a:sym typeface="Montserrat Medium"/>
                </a:rPr>
                <a:t>12</a:t>
              </a:r>
              <a:r>
                <a:rPr lang="en" sz="700">
                  <a:latin typeface="Montserrat Medium"/>
                  <a:ea typeface="Montserrat Medium"/>
                  <a:cs typeface="Montserrat Medium"/>
                  <a:sym typeface="Montserrat Medium"/>
                </a:rPr>
                <a:t>H</a:t>
              </a:r>
              <a:r>
                <a:rPr lang="en" sz="700" baseline="-25000">
                  <a:latin typeface="Montserrat Medium"/>
                  <a:ea typeface="Montserrat Medium"/>
                  <a:cs typeface="Montserrat Medium"/>
                  <a:sym typeface="Montserrat Medium"/>
                </a:rPr>
                <a:t>22</a:t>
              </a:r>
              <a:r>
                <a:rPr lang="en" sz="700">
                  <a:latin typeface="Montserrat Medium"/>
                  <a:ea typeface="Montserrat Medium"/>
                  <a:cs typeface="Montserrat Medium"/>
                  <a:sym typeface="Montserrat Medium"/>
                </a:rPr>
                <a:t>O</a:t>
              </a:r>
              <a:r>
                <a:rPr lang="en" sz="700" baseline="-25000">
                  <a:latin typeface="Montserrat Medium"/>
                  <a:ea typeface="Montserrat Medium"/>
                  <a:cs typeface="Montserrat Medium"/>
                  <a:sym typeface="Montserrat Medium"/>
                </a:rPr>
                <a:t>11</a:t>
              </a:r>
              <a:r>
                <a:rPr lang="en" sz="700">
                  <a:latin typeface="Montserrat Medium"/>
                  <a:ea typeface="Montserrat Medium"/>
                  <a:cs typeface="Montserrat Medium"/>
                  <a:sym typeface="Montserrat Medium"/>
                </a:rPr>
                <a:t>)</a:t>
              </a:r>
              <a:endParaRPr sz="700">
                <a:latin typeface="Montserrat Medium"/>
                <a:ea typeface="Montserrat Medium"/>
                <a:cs typeface="Montserrat Medium"/>
                <a:sym typeface="Montserrat Medium"/>
              </a:endParaRPr>
            </a:p>
          </p:txBody>
        </p:sp>
      </p:grpSp>
      <p:sp>
        <p:nvSpPr>
          <p:cNvPr id="5345" name="Google Shape;5345;p33"/>
          <p:cNvSpPr txBox="1"/>
          <p:nvPr/>
        </p:nvSpPr>
        <p:spPr>
          <a:xfrm>
            <a:off x="5946850" y="2836600"/>
            <a:ext cx="2054100" cy="400079"/>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700" dirty="0">
                <a:latin typeface="Montserrat Medium" panose="00000600000000000000" pitchFamily="2" charset="0"/>
                <a:ea typeface="Montserrat"/>
                <a:cs typeface="Montserrat"/>
                <a:sym typeface="Montserrat"/>
              </a:rPr>
              <a:t>Figura 23. </a:t>
            </a:r>
            <a:r>
              <a:rPr lang="en" sz="700" dirty="0">
                <a:latin typeface="Montserrat Medium" panose="00000600000000000000" pitchFamily="2" charset="0"/>
                <a:ea typeface="Montserrat Medium"/>
                <a:cs typeface="Montserrat Medium"/>
                <a:sym typeface="Montserrat Medium"/>
              </a:rPr>
              <a:t>Estructura de los isómeros sacarosa e isomaltulosa (Xu et al., 2013)</a:t>
            </a:r>
            <a:endParaRPr sz="700" dirty="0">
              <a:latin typeface="Montserrat Medium" panose="00000600000000000000" pitchFamily="2" charset="0"/>
              <a:ea typeface="Montserrat Medium"/>
              <a:cs typeface="Montserrat Medium"/>
              <a:sym typeface="Montserrat Medium"/>
            </a:endParaRPr>
          </a:p>
        </p:txBody>
      </p:sp>
      <p:pic>
        <p:nvPicPr>
          <p:cNvPr id="5346" name="Google Shape;5346;p33"/>
          <p:cNvPicPr preferRelativeResize="0"/>
          <p:nvPr/>
        </p:nvPicPr>
        <p:blipFill rotWithShape="1">
          <a:blip r:embed="rId4">
            <a:alphaModFix/>
          </a:blip>
          <a:srcRect l="24998" t="1549" b="2811"/>
          <a:stretch/>
        </p:blipFill>
        <p:spPr>
          <a:xfrm>
            <a:off x="6007688" y="3229713"/>
            <a:ext cx="967973" cy="949813"/>
          </a:xfrm>
          <a:prstGeom prst="rect">
            <a:avLst/>
          </a:prstGeom>
          <a:noFill/>
          <a:ln>
            <a:noFill/>
          </a:ln>
        </p:spPr>
      </p:pic>
      <p:pic>
        <p:nvPicPr>
          <p:cNvPr id="5347" name="Google Shape;5347;p33"/>
          <p:cNvPicPr preferRelativeResize="0"/>
          <p:nvPr/>
        </p:nvPicPr>
        <p:blipFill>
          <a:blip r:embed="rId5">
            <a:alphaModFix/>
          </a:blip>
          <a:stretch>
            <a:fillRect/>
          </a:stretch>
        </p:blipFill>
        <p:spPr>
          <a:xfrm>
            <a:off x="6972143" y="3229712"/>
            <a:ext cx="967970" cy="949811"/>
          </a:xfrm>
          <a:prstGeom prst="rect">
            <a:avLst/>
          </a:prstGeom>
          <a:noFill/>
          <a:ln>
            <a:noFill/>
          </a:ln>
        </p:spPr>
      </p:pic>
      <p:sp>
        <p:nvSpPr>
          <p:cNvPr id="5348" name="Google Shape;5348;p33"/>
          <p:cNvSpPr txBox="1"/>
          <p:nvPr/>
        </p:nvSpPr>
        <p:spPr>
          <a:xfrm>
            <a:off x="5913550" y="4114550"/>
            <a:ext cx="2120700" cy="507801"/>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700" dirty="0">
                <a:solidFill>
                  <a:schemeClr val="bg1">
                    <a:lumMod val="10000"/>
                  </a:schemeClr>
                </a:solidFill>
                <a:latin typeface="Montserrat Medium" panose="00000600000000000000" pitchFamily="2" charset="0"/>
                <a:ea typeface="Montserrat"/>
                <a:cs typeface="Montserrat"/>
                <a:sym typeface="Montserrat"/>
              </a:rPr>
              <a:t>Figura 24. </a:t>
            </a:r>
            <a:r>
              <a:rPr lang="en" sz="700" i="1" dirty="0">
                <a:solidFill>
                  <a:schemeClr val="bg1">
                    <a:lumMod val="10000"/>
                  </a:schemeClr>
                </a:solidFill>
                <a:latin typeface="Montserrat Medium" panose="00000600000000000000" pitchFamily="2" charset="0"/>
                <a:ea typeface="Montserrat Medium"/>
                <a:cs typeface="Montserrat Medium"/>
                <a:sym typeface="Montserrat Medium"/>
              </a:rPr>
              <a:t>Pantoea dispersa </a:t>
            </a:r>
            <a:r>
              <a:rPr lang="en" sz="700" dirty="0">
                <a:solidFill>
                  <a:schemeClr val="bg1">
                    <a:lumMod val="10000"/>
                  </a:schemeClr>
                </a:solidFill>
                <a:latin typeface="Montserrat Medium" panose="00000600000000000000" pitchFamily="2" charset="0"/>
                <a:ea typeface="Montserrat Medium"/>
                <a:cs typeface="Montserrat Medium"/>
                <a:sym typeface="Montserrat Medium"/>
              </a:rPr>
              <a:t>(izquierda) y </a:t>
            </a:r>
            <a:r>
              <a:rPr lang="en" sz="700" i="1" dirty="0">
                <a:solidFill>
                  <a:schemeClr val="bg1">
                    <a:lumMod val="10000"/>
                  </a:schemeClr>
                </a:solidFill>
                <a:latin typeface="Montserrat Medium" panose="00000600000000000000" pitchFamily="2" charset="0"/>
                <a:ea typeface="Montserrat Medium"/>
                <a:cs typeface="Montserrat Medium"/>
                <a:sym typeface="Montserrat Medium"/>
              </a:rPr>
              <a:t>Yarrowia lipolytica </a:t>
            </a:r>
            <a:r>
              <a:rPr lang="en" sz="700" dirty="0">
                <a:solidFill>
                  <a:schemeClr val="bg1">
                    <a:lumMod val="10000"/>
                  </a:schemeClr>
                </a:solidFill>
                <a:latin typeface="Montserrat Medium" panose="00000600000000000000" pitchFamily="2" charset="0"/>
                <a:ea typeface="Montserrat Medium"/>
                <a:cs typeface="Montserrat Medium"/>
                <a:sym typeface="Montserrat Medium"/>
              </a:rPr>
              <a:t>(derecha) (SENASICA, 2021; Ger, O., 2020)</a:t>
            </a:r>
            <a:endParaRPr sz="700" dirty="0">
              <a:solidFill>
                <a:schemeClr val="bg1">
                  <a:lumMod val="10000"/>
                </a:schemeClr>
              </a:solidFill>
              <a:latin typeface="Montserrat Medium" panose="00000600000000000000" pitchFamily="2" charset="0"/>
              <a:ea typeface="Montserrat Medium"/>
              <a:cs typeface="Montserrat Medium"/>
              <a:sym typeface="Montserrat Medium"/>
            </a:endParaRPr>
          </a:p>
        </p:txBody>
      </p:sp>
      <p:sp>
        <p:nvSpPr>
          <p:cNvPr id="2" name="CuadroTexto 1">
            <a:extLst>
              <a:ext uri="{FF2B5EF4-FFF2-40B4-BE49-F238E27FC236}">
                <a16:creationId xmlns:a16="http://schemas.microsoft.com/office/drawing/2014/main" id="{2EC9276D-2043-9034-ADC2-81EFAAB857DD}"/>
              </a:ext>
            </a:extLst>
          </p:cNvPr>
          <p:cNvSpPr txBox="1"/>
          <p:nvPr/>
        </p:nvSpPr>
        <p:spPr>
          <a:xfrm>
            <a:off x="8765370" y="0"/>
            <a:ext cx="369012"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19</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356"/>
        <p:cNvGrpSpPr/>
        <p:nvPr/>
      </p:nvGrpSpPr>
      <p:grpSpPr>
        <a:xfrm>
          <a:off x="0" y="0"/>
          <a:ext cx="0" cy="0"/>
          <a:chOff x="0" y="0"/>
          <a:chExt cx="0" cy="0"/>
        </a:xfrm>
      </p:grpSpPr>
      <p:sp>
        <p:nvSpPr>
          <p:cNvPr id="5357" name="Google Shape;5357;p38"/>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Tabla de contenidos</a:t>
            </a:r>
            <a:endParaRPr dirty="0"/>
          </a:p>
        </p:txBody>
      </p:sp>
      <p:graphicFrame>
        <p:nvGraphicFramePr>
          <p:cNvPr id="20" name="Google Shape;5349;p37">
            <a:extLst>
              <a:ext uri="{FF2B5EF4-FFF2-40B4-BE49-F238E27FC236}">
                <a16:creationId xmlns:a16="http://schemas.microsoft.com/office/drawing/2014/main" id="{88EA31BC-F7E1-6895-0F11-E1054DF7D11E}"/>
              </a:ext>
            </a:extLst>
          </p:cNvPr>
          <p:cNvGraphicFramePr/>
          <p:nvPr>
            <p:extLst>
              <p:ext uri="{D42A27DB-BD31-4B8C-83A1-F6EECF244321}">
                <p14:modId xmlns:p14="http://schemas.microsoft.com/office/powerpoint/2010/main" val="2900354630"/>
              </p:ext>
            </p:extLst>
          </p:nvPr>
        </p:nvGraphicFramePr>
        <p:xfrm>
          <a:off x="719999" y="1306421"/>
          <a:ext cx="7545695" cy="2892200"/>
        </p:xfrm>
        <a:graphic>
          <a:graphicData uri="http://schemas.openxmlformats.org/drawingml/2006/table">
            <a:tbl>
              <a:tblPr>
                <a:noFill/>
                <a:tableStyleId>{C3DF7A05-860B-48C0-B138-977D61C312F7}</a:tableStyleId>
              </a:tblPr>
              <a:tblGrid>
                <a:gridCol w="6751612">
                  <a:extLst>
                    <a:ext uri="{9D8B030D-6E8A-4147-A177-3AD203B41FA5}">
                      <a16:colId xmlns:a16="http://schemas.microsoft.com/office/drawing/2014/main" val="20000"/>
                    </a:ext>
                  </a:extLst>
                </a:gridCol>
                <a:gridCol w="794083">
                  <a:extLst>
                    <a:ext uri="{9D8B030D-6E8A-4147-A177-3AD203B41FA5}">
                      <a16:colId xmlns:a16="http://schemas.microsoft.com/office/drawing/2014/main" val="4038177661"/>
                    </a:ext>
                  </a:extLst>
                </a:gridCol>
              </a:tblGrid>
              <a:tr h="361525">
                <a:tc>
                  <a:txBody>
                    <a:bodyPr/>
                    <a:lstStyle/>
                    <a:p>
                      <a:pPr marL="0" lvl="0" indent="0" algn="just" rtl="0">
                        <a:spcBef>
                          <a:spcPts val="0"/>
                        </a:spcBef>
                        <a:spcAft>
                          <a:spcPts val="0"/>
                        </a:spcAft>
                        <a:buNone/>
                      </a:pPr>
                      <a:r>
                        <a:rPr lang="en" sz="1100" b="1" u="none" dirty="0">
                          <a:solidFill>
                            <a:schemeClr val="dk1"/>
                          </a:solidFill>
                          <a:latin typeface="Montserrat"/>
                          <a:ea typeface="Montserrat"/>
                          <a:cs typeface="Montserrat"/>
                          <a:sym typeface="Montserrat"/>
                        </a:rPr>
                        <a:t>01. Introducción</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marL="0" lvl="0" indent="0" algn="r" rtl="0">
                        <a:spcBef>
                          <a:spcPts val="0"/>
                        </a:spcBef>
                        <a:spcAft>
                          <a:spcPts val="0"/>
                        </a:spcAft>
                        <a:buNone/>
                      </a:pPr>
                      <a:r>
                        <a:rPr lang="es-MX" sz="1100" b="1" u="none" dirty="0">
                          <a:solidFill>
                            <a:schemeClr val="dk1"/>
                          </a:solidFill>
                          <a:latin typeface="Montserrat"/>
                          <a:ea typeface="Montserrat"/>
                          <a:cs typeface="Montserrat"/>
                          <a:sym typeface="Montserrat"/>
                        </a:rPr>
                        <a:t>4</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61525">
                <a:tc>
                  <a:txBody>
                    <a:bodyPr/>
                    <a:lstStyle/>
                    <a:p>
                      <a:pPr marL="0" lvl="0" indent="0" algn="just" rtl="0">
                        <a:spcBef>
                          <a:spcPts val="0"/>
                        </a:spcBef>
                        <a:spcAft>
                          <a:spcPts val="0"/>
                        </a:spcAft>
                        <a:buNone/>
                      </a:pPr>
                      <a:r>
                        <a:rPr lang="en" sz="1100" b="1" u="none" dirty="0">
                          <a:solidFill>
                            <a:schemeClr val="dk1"/>
                          </a:solidFill>
                          <a:latin typeface="Montserrat"/>
                          <a:ea typeface="Montserrat"/>
                          <a:cs typeface="Montserrat"/>
                          <a:sym typeface="Montserrat"/>
                        </a:rPr>
                        <a:t>02. Antecedentes</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marL="0" lvl="0" indent="0" algn="r" rtl="0">
                        <a:spcBef>
                          <a:spcPts val="0"/>
                        </a:spcBef>
                        <a:spcAft>
                          <a:spcPts val="0"/>
                        </a:spcAft>
                        <a:buNone/>
                      </a:pPr>
                      <a:r>
                        <a:rPr lang="es-MX" sz="1100" b="1" u="none" dirty="0">
                          <a:solidFill>
                            <a:schemeClr val="dk1"/>
                          </a:solidFill>
                          <a:latin typeface="Montserrat"/>
                          <a:ea typeface="Montserrat"/>
                          <a:cs typeface="Montserrat"/>
                          <a:sym typeface="Montserrat"/>
                        </a:rPr>
                        <a:t>6</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61525">
                <a:tc>
                  <a:txBody>
                    <a:bodyPr/>
                    <a:lstStyle/>
                    <a:p>
                      <a:pPr marL="0" lvl="0" indent="0" algn="just" rtl="0">
                        <a:spcBef>
                          <a:spcPts val="0"/>
                        </a:spcBef>
                        <a:spcAft>
                          <a:spcPts val="0"/>
                        </a:spcAft>
                        <a:buNone/>
                      </a:pPr>
                      <a:r>
                        <a:rPr lang="en" sz="1100" b="1" u="none" dirty="0">
                          <a:solidFill>
                            <a:schemeClr val="dk1"/>
                          </a:solidFill>
                          <a:latin typeface="Montserrat"/>
                          <a:ea typeface="Montserrat"/>
                          <a:cs typeface="Montserrat"/>
                          <a:sym typeface="Montserrat"/>
                        </a:rPr>
                        <a:t>03. Clasificación y nomenclatura</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marL="0" lvl="0" indent="0" algn="r" rtl="0">
                        <a:spcBef>
                          <a:spcPts val="0"/>
                        </a:spcBef>
                        <a:spcAft>
                          <a:spcPts val="0"/>
                        </a:spcAft>
                        <a:buNone/>
                      </a:pPr>
                      <a:r>
                        <a:rPr lang="es-MX" sz="1100" b="1" u="none" dirty="0">
                          <a:solidFill>
                            <a:schemeClr val="dk1"/>
                          </a:solidFill>
                          <a:latin typeface="Montserrat"/>
                          <a:ea typeface="Montserrat"/>
                          <a:cs typeface="Montserrat"/>
                          <a:sym typeface="Montserrat"/>
                        </a:rPr>
                        <a:t>8</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61525">
                <a:tc>
                  <a:txBody>
                    <a:bodyPr/>
                    <a:lstStyle/>
                    <a:p>
                      <a:pPr marL="0" lvl="0" indent="0" algn="just" rtl="0">
                        <a:spcBef>
                          <a:spcPts val="0"/>
                        </a:spcBef>
                        <a:spcAft>
                          <a:spcPts val="0"/>
                        </a:spcAft>
                        <a:buNone/>
                      </a:pPr>
                      <a:r>
                        <a:rPr lang="en" sz="1100" b="1" u="none" dirty="0">
                          <a:solidFill>
                            <a:schemeClr val="dk1"/>
                          </a:solidFill>
                          <a:latin typeface="Montserrat"/>
                          <a:ea typeface="Montserrat"/>
                          <a:cs typeface="Montserrat"/>
                          <a:sym typeface="Montserrat"/>
                        </a:rPr>
                        <a:t>04. Estructura y tipo de reacciones que cataliza</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marL="0" lvl="0" indent="0" algn="r" rtl="0">
                        <a:spcBef>
                          <a:spcPts val="0"/>
                        </a:spcBef>
                        <a:spcAft>
                          <a:spcPts val="0"/>
                        </a:spcAft>
                        <a:buNone/>
                      </a:pPr>
                      <a:r>
                        <a:rPr lang="es-MX" sz="1100" b="1" u="none" dirty="0">
                          <a:solidFill>
                            <a:schemeClr val="dk1"/>
                          </a:solidFill>
                          <a:latin typeface="Montserrat"/>
                          <a:ea typeface="Montserrat"/>
                          <a:cs typeface="Montserrat"/>
                          <a:sym typeface="Montserrat"/>
                        </a:rPr>
                        <a:t>11</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61525">
                <a:tc>
                  <a:txBody>
                    <a:bodyPr/>
                    <a:lstStyle/>
                    <a:p>
                      <a:pPr marL="0" lvl="0" indent="0" algn="just" rtl="0">
                        <a:spcBef>
                          <a:spcPts val="0"/>
                        </a:spcBef>
                        <a:spcAft>
                          <a:spcPts val="0"/>
                        </a:spcAft>
                        <a:buNone/>
                      </a:pPr>
                      <a:r>
                        <a:rPr lang="en" sz="1100" b="1" u="none" dirty="0">
                          <a:solidFill>
                            <a:schemeClr val="dk1"/>
                          </a:solidFill>
                          <a:latin typeface="Montserrat"/>
                          <a:ea typeface="Montserrat"/>
                          <a:cs typeface="Montserrat"/>
                          <a:sym typeface="Montserrat"/>
                        </a:rPr>
                        <a:t>05. Aplicaciones industriales</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marL="0" lvl="0" indent="0" algn="r" rtl="0">
                        <a:spcBef>
                          <a:spcPts val="0"/>
                        </a:spcBef>
                        <a:spcAft>
                          <a:spcPts val="0"/>
                        </a:spcAft>
                        <a:buNone/>
                      </a:pPr>
                      <a:r>
                        <a:rPr lang="es-MX" sz="1100" b="1" u="none" dirty="0">
                          <a:solidFill>
                            <a:schemeClr val="dk1"/>
                          </a:solidFill>
                          <a:latin typeface="Montserrat"/>
                          <a:ea typeface="Montserrat"/>
                          <a:cs typeface="Montserrat"/>
                          <a:sym typeface="Montserrat"/>
                        </a:rPr>
                        <a:t>14</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61525">
                <a:tc>
                  <a:txBody>
                    <a:bodyPr/>
                    <a:lstStyle/>
                    <a:p>
                      <a:pPr marL="0" lvl="0" indent="0" algn="just" rtl="0">
                        <a:spcBef>
                          <a:spcPts val="0"/>
                        </a:spcBef>
                        <a:spcAft>
                          <a:spcPts val="0"/>
                        </a:spcAft>
                        <a:buNone/>
                      </a:pPr>
                      <a:r>
                        <a:rPr lang="en" sz="1100" b="1" u="none" dirty="0">
                          <a:solidFill>
                            <a:schemeClr val="dk1"/>
                          </a:solidFill>
                          <a:latin typeface="Montserrat"/>
                          <a:ea typeface="Montserrat"/>
                          <a:cs typeface="Montserrat"/>
                          <a:sym typeface="Montserrat"/>
                        </a:rPr>
                        <a:t>06. Aplicaciones en la biotransformación de productos en el área química </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lgn="ctr">
                      <a:noFill/>
                      <a:prstDash val="solid"/>
                      <a:round/>
                      <a:headEnd type="none" w="sm" len="sm"/>
                      <a:tailEnd type="none" w="sm" len="sm"/>
                    </a:lnB>
                    <a:lnTlToBr w="12700" cmpd="sng">
                      <a:noFill/>
                      <a:prstDash val="solid"/>
                    </a:lnTlToBr>
                    <a:lnBlToTr w="12700" cmpd="sng">
                      <a:noFill/>
                      <a:prstDash val="solid"/>
                    </a:lnBlToTr>
                  </a:tcPr>
                </a:tc>
                <a:tc>
                  <a:txBody>
                    <a:bodyPr/>
                    <a:lstStyle/>
                    <a:p>
                      <a:pPr marL="0" lvl="0" indent="0" algn="r" rtl="0">
                        <a:spcBef>
                          <a:spcPts val="0"/>
                        </a:spcBef>
                        <a:spcAft>
                          <a:spcPts val="0"/>
                        </a:spcAft>
                        <a:buNone/>
                      </a:pPr>
                      <a:r>
                        <a:rPr lang="es-MX" sz="1100" b="1" u="none" dirty="0">
                          <a:solidFill>
                            <a:schemeClr val="dk1"/>
                          </a:solidFill>
                          <a:latin typeface="Montserrat"/>
                          <a:ea typeface="Montserrat"/>
                          <a:cs typeface="Montserrat"/>
                          <a:sym typeface="Montserrat"/>
                        </a:rPr>
                        <a:t>19</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lgn="ctr">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61525">
                <a:tc>
                  <a:txBody>
                    <a:bodyPr/>
                    <a:lstStyle/>
                    <a:p>
                      <a:pPr marL="0" lvl="0" indent="0" algn="just" rtl="0">
                        <a:spcBef>
                          <a:spcPts val="0"/>
                        </a:spcBef>
                        <a:spcAft>
                          <a:spcPts val="0"/>
                        </a:spcAft>
                        <a:buNone/>
                      </a:pPr>
                      <a:r>
                        <a:rPr lang="es-MX" sz="1100" b="1" u="none" dirty="0">
                          <a:solidFill>
                            <a:schemeClr val="dk1"/>
                          </a:solidFill>
                          <a:latin typeface="Montserrat"/>
                          <a:ea typeface="Montserrat"/>
                          <a:cs typeface="Montserrat"/>
                          <a:sym typeface="Montserrat"/>
                        </a:rPr>
                        <a:t>07. Conclusiones</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lgn="ctr">
                      <a:noFill/>
                      <a:prstDash val="solid"/>
                      <a:round/>
                      <a:headEnd type="none" w="sm" len="sm"/>
                      <a:tailEnd type="none" w="sm" len="sm"/>
                    </a:lnB>
                    <a:lnTlToBr w="12700" cmpd="sng">
                      <a:noFill/>
                      <a:prstDash val="solid"/>
                    </a:lnTlToBr>
                    <a:lnBlToTr w="12700" cmpd="sng">
                      <a:noFill/>
                      <a:prstDash val="solid"/>
                    </a:lnBlToTr>
                  </a:tcPr>
                </a:tc>
                <a:tc>
                  <a:txBody>
                    <a:bodyPr/>
                    <a:lstStyle/>
                    <a:p>
                      <a:pPr marL="0" lvl="0" indent="0" algn="r" rtl="0">
                        <a:spcBef>
                          <a:spcPts val="0"/>
                        </a:spcBef>
                        <a:spcAft>
                          <a:spcPts val="0"/>
                        </a:spcAft>
                        <a:buNone/>
                      </a:pPr>
                      <a:r>
                        <a:rPr lang="es-MX" sz="1100" b="1" u="none" dirty="0">
                          <a:solidFill>
                            <a:schemeClr val="dk1"/>
                          </a:solidFill>
                          <a:latin typeface="Montserrat"/>
                          <a:ea typeface="Montserrat"/>
                          <a:cs typeface="Montserrat"/>
                          <a:sym typeface="Montserrat"/>
                        </a:rPr>
                        <a:t>24</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lgn="ctr">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1373304239"/>
                  </a:ext>
                </a:extLst>
              </a:tr>
              <a:tr h="361525">
                <a:tc>
                  <a:txBody>
                    <a:bodyPr/>
                    <a:lstStyle/>
                    <a:p>
                      <a:pPr marL="0" lvl="0" indent="0" algn="just" rtl="0">
                        <a:spcBef>
                          <a:spcPts val="0"/>
                        </a:spcBef>
                        <a:spcAft>
                          <a:spcPts val="0"/>
                        </a:spcAft>
                        <a:buNone/>
                      </a:pPr>
                      <a:r>
                        <a:rPr lang="es-MX" sz="1100" b="1" u="none" dirty="0">
                          <a:solidFill>
                            <a:schemeClr val="dk1"/>
                          </a:solidFill>
                          <a:latin typeface="Montserrat"/>
                          <a:ea typeface="Montserrat"/>
                          <a:cs typeface="Montserrat"/>
                          <a:sym typeface="Montserrat"/>
                        </a:rPr>
                        <a:t>08. Referencias</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marL="0" lvl="0" indent="0" algn="r" rtl="0">
                        <a:spcBef>
                          <a:spcPts val="0"/>
                        </a:spcBef>
                        <a:spcAft>
                          <a:spcPts val="0"/>
                        </a:spcAft>
                        <a:buNone/>
                      </a:pPr>
                      <a:r>
                        <a:rPr lang="es-MX" sz="1100" b="1" u="none" dirty="0">
                          <a:solidFill>
                            <a:schemeClr val="dk1"/>
                          </a:solidFill>
                          <a:latin typeface="Montserrat"/>
                          <a:ea typeface="Montserrat"/>
                          <a:cs typeface="Montserrat"/>
                          <a:sym typeface="Montserrat"/>
                        </a:rPr>
                        <a:t>26</a:t>
                      </a:r>
                      <a:endParaRPr sz="1100" b="1" u="none" dirty="0">
                        <a:solidFill>
                          <a:schemeClr val="dk1"/>
                        </a:solidFill>
                        <a:latin typeface="Montserrat"/>
                        <a:ea typeface="Montserrat"/>
                        <a:cs typeface="Montserrat"/>
                        <a:sym typeface="Montserrat"/>
                      </a:endParaRPr>
                    </a:p>
                  </a:txBody>
                  <a:tcPr marL="91425" marR="9142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3595352732"/>
                  </a:ext>
                </a:extLst>
              </a:tr>
            </a:tbl>
          </a:graphicData>
        </a:graphic>
      </p:graphicFrame>
      <p:sp>
        <p:nvSpPr>
          <p:cNvPr id="2" name="CuadroTexto 1">
            <a:extLst>
              <a:ext uri="{FF2B5EF4-FFF2-40B4-BE49-F238E27FC236}">
                <a16:creationId xmlns:a16="http://schemas.microsoft.com/office/drawing/2014/main" id="{F11CD32D-9167-E462-FD37-E3526B1EEC8E}"/>
              </a:ext>
            </a:extLst>
          </p:cNvPr>
          <p:cNvSpPr txBox="1"/>
          <p:nvPr/>
        </p:nvSpPr>
        <p:spPr>
          <a:xfrm>
            <a:off x="8856742" y="0"/>
            <a:ext cx="290464"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2</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352"/>
        <p:cNvGrpSpPr/>
        <p:nvPr/>
      </p:nvGrpSpPr>
      <p:grpSpPr>
        <a:xfrm>
          <a:off x="0" y="0"/>
          <a:ext cx="0" cy="0"/>
          <a:chOff x="0" y="0"/>
          <a:chExt cx="0" cy="0"/>
        </a:xfrm>
      </p:grpSpPr>
      <p:sp>
        <p:nvSpPr>
          <p:cNvPr id="5353" name="Google Shape;5353;p34"/>
          <p:cNvSpPr txBox="1">
            <a:spLocks noGrp="1"/>
          </p:cNvSpPr>
          <p:nvPr>
            <p:ph type="title"/>
          </p:nvPr>
        </p:nvSpPr>
        <p:spPr>
          <a:xfrm>
            <a:off x="720000" y="317925"/>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1900"/>
              <a:t>Aplicaciones en la biotransformación/transformación de productos: Producción de isomaltulosa</a:t>
            </a:r>
            <a:endParaRPr sz="1900"/>
          </a:p>
        </p:txBody>
      </p:sp>
      <p:sp>
        <p:nvSpPr>
          <p:cNvPr id="5354" name="Google Shape;5354;p34"/>
          <p:cNvSpPr txBox="1">
            <a:spLocks noGrp="1"/>
          </p:cNvSpPr>
          <p:nvPr>
            <p:ph type="subTitle" idx="2"/>
          </p:nvPr>
        </p:nvSpPr>
        <p:spPr>
          <a:xfrm>
            <a:off x="410400" y="700125"/>
            <a:ext cx="8094600" cy="1366800"/>
          </a:xfrm>
          <a:prstGeom prst="rect">
            <a:avLst/>
          </a:prstGeom>
        </p:spPr>
        <p:txBody>
          <a:bodyPr spcFirstLastPara="1" wrap="square" lIns="91425" tIns="91425" rIns="91425" bIns="91425" anchor="t" anchorCtr="0">
            <a:noAutofit/>
          </a:bodyPr>
          <a:lstStyle/>
          <a:p>
            <a:pPr marL="0" lvl="0" indent="0" algn="just" rtl="0">
              <a:lnSpc>
                <a:spcPct val="100000"/>
              </a:lnSpc>
              <a:spcBef>
                <a:spcPts val="0"/>
              </a:spcBef>
              <a:spcAft>
                <a:spcPts val="0"/>
              </a:spcAft>
              <a:buNone/>
            </a:pPr>
            <a:endParaRPr sz="1300"/>
          </a:p>
          <a:p>
            <a:pPr marL="0" lvl="0" indent="0" algn="just" rtl="0">
              <a:lnSpc>
                <a:spcPct val="100000"/>
              </a:lnSpc>
              <a:spcBef>
                <a:spcPts val="0"/>
              </a:spcBef>
              <a:spcAft>
                <a:spcPts val="0"/>
              </a:spcAft>
              <a:buNone/>
            </a:pPr>
            <a:r>
              <a:rPr lang="en" sz="1300" b="1">
                <a:latin typeface="Montserrat"/>
                <a:ea typeface="Montserrat"/>
                <a:cs typeface="Montserrat"/>
                <a:sym typeface="Montserrat"/>
              </a:rPr>
              <a:t>Mecanismo:</a:t>
            </a:r>
            <a:endParaRPr sz="1300" b="1">
              <a:latin typeface="Montserrat"/>
              <a:ea typeface="Montserrat"/>
              <a:cs typeface="Montserrat"/>
              <a:sym typeface="Montserrat"/>
            </a:endParaRPr>
          </a:p>
          <a:p>
            <a:pPr marL="457200" lvl="0" indent="0" algn="just" rtl="0">
              <a:lnSpc>
                <a:spcPct val="100000"/>
              </a:lnSpc>
              <a:spcBef>
                <a:spcPts val="0"/>
              </a:spcBef>
              <a:spcAft>
                <a:spcPts val="0"/>
              </a:spcAft>
              <a:buNone/>
            </a:pPr>
            <a:endParaRPr sz="500"/>
          </a:p>
          <a:p>
            <a:pPr marL="457200" lvl="0" indent="-311150" algn="just" rtl="0">
              <a:lnSpc>
                <a:spcPct val="100000"/>
              </a:lnSpc>
              <a:spcBef>
                <a:spcPts val="0"/>
              </a:spcBef>
              <a:spcAft>
                <a:spcPts val="0"/>
              </a:spcAft>
              <a:buSzPts val="1300"/>
              <a:buChar char="●"/>
            </a:pPr>
            <a:r>
              <a:rPr lang="en" sz="1300"/>
              <a:t>El Asp realiza un ataque nucleofílico al C1. A su vez, el ácido glutámico protona al oxígeno del enlace glucosídico. Luego, el C6’ de la fructosa generada ataca al C1 para formar el nuevo enlace glucosídico de la isomaltulosa.</a:t>
            </a:r>
            <a:endParaRPr sz="1300"/>
          </a:p>
        </p:txBody>
      </p:sp>
      <p:sp>
        <p:nvSpPr>
          <p:cNvPr id="5356" name="Google Shape;5356;p34"/>
          <p:cNvSpPr txBox="1"/>
          <p:nvPr/>
        </p:nvSpPr>
        <p:spPr>
          <a:xfrm>
            <a:off x="720000" y="4054225"/>
            <a:ext cx="7704000" cy="400079"/>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700" dirty="0">
                <a:latin typeface="Montserrat Medium" panose="00000600000000000000" pitchFamily="2" charset="0"/>
                <a:ea typeface="Montserrat"/>
                <a:cs typeface="Montserrat"/>
                <a:sym typeface="Montserrat"/>
              </a:rPr>
              <a:t>Figura 25 </a:t>
            </a:r>
            <a:r>
              <a:rPr lang="en" sz="700" dirty="0">
                <a:latin typeface="Montserrat Medium" panose="00000600000000000000" pitchFamily="2" charset="0"/>
                <a:ea typeface="Montserrat Medium"/>
                <a:cs typeface="Montserrat Medium"/>
                <a:sym typeface="Montserrat Medium"/>
              </a:rPr>
              <a:t>Mecanismo de la isomerización de la sacarosa a isomaltulosa mediante la isomerización de la sacarosa isomerasa de </a:t>
            </a:r>
            <a:r>
              <a:rPr lang="en" sz="700" i="1" dirty="0">
                <a:latin typeface="Montserrat Medium" panose="00000600000000000000" pitchFamily="2" charset="0"/>
                <a:ea typeface="Montserrat Medium"/>
                <a:cs typeface="Montserrat Medium"/>
                <a:sym typeface="Montserrat Medium"/>
              </a:rPr>
              <a:t>Klebsiella sp.</a:t>
            </a:r>
            <a:r>
              <a:rPr lang="en" sz="700" dirty="0">
                <a:latin typeface="Montserrat Medium" panose="00000600000000000000" pitchFamily="2" charset="0"/>
                <a:ea typeface="Montserrat Medium"/>
                <a:cs typeface="Montserrat Medium"/>
                <a:sym typeface="Montserrat Medium"/>
              </a:rPr>
              <a:t> (no se encontró el mecanismo para la SIasa de </a:t>
            </a:r>
            <a:r>
              <a:rPr lang="en" sz="700" i="1" dirty="0">
                <a:latin typeface="Montserrat Medium" panose="00000600000000000000" pitchFamily="2" charset="0"/>
                <a:ea typeface="Montserrat Medium"/>
                <a:cs typeface="Montserrat Medium"/>
                <a:sym typeface="Montserrat Medium"/>
              </a:rPr>
              <a:t>P. dispersa)</a:t>
            </a:r>
            <a:r>
              <a:rPr lang="en" sz="700" dirty="0">
                <a:latin typeface="Montserrat Medium" panose="00000600000000000000" pitchFamily="2" charset="0"/>
                <a:ea typeface="Montserrat Medium"/>
                <a:cs typeface="Montserrat Medium"/>
                <a:sym typeface="Montserrat Medium"/>
              </a:rPr>
              <a:t>.</a:t>
            </a:r>
            <a:endParaRPr sz="700" dirty="0">
              <a:latin typeface="Montserrat Medium" panose="00000600000000000000" pitchFamily="2" charset="0"/>
              <a:ea typeface="Montserrat Medium"/>
              <a:cs typeface="Montserrat Medium"/>
              <a:sym typeface="Montserrat Medium"/>
            </a:endParaRPr>
          </a:p>
        </p:txBody>
      </p:sp>
      <p:grpSp>
        <p:nvGrpSpPr>
          <p:cNvPr id="5357" name="Google Shape;5357;p34"/>
          <p:cNvGrpSpPr/>
          <p:nvPr/>
        </p:nvGrpSpPr>
        <p:grpSpPr>
          <a:xfrm>
            <a:off x="778266" y="1928928"/>
            <a:ext cx="7601015" cy="2195544"/>
            <a:chOff x="409575" y="1938350"/>
            <a:chExt cx="6698700" cy="1734374"/>
          </a:xfrm>
        </p:grpSpPr>
        <p:sp>
          <p:nvSpPr>
            <p:cNvPr id="5358" name="Google Shape;5358;p34"/>
            <p:cNvSpPr/>
            <p:nvPr/>
          </p:nvSpPr>
          <p:spPr>
            <a:xfrm>
              <a:off x="409575" y="1938350"/>
              <a:ext cx="6698700" cy="1733400"/>
            </a:xfrm>
            <a:prstGeom prst="rect">
              <a:avLst/>
            </a:prstGeom>
            <a:solidFill>
              <a:srgbClr val="FFFFFF"/>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Montserrat Medium"/>
                <a:ea typeface="Montserrat Medium"/>
                <a:cs typeface="Montserrat Medium"/>
                <a:sym typeface="Montserrat Medium"/>
              </a:endParaRPr>
            </a:p>
          </p:txBody>
        </p:sp>
        <p:pic>
          <p:nvPicPr>
            <p:cNvPr id="5359" name="Google Shape;5359;p34"/>
            <p:cNvPicPr preferRelativeResize="0"/>
            <p:nvPr/>
          </p:nvPicPr>
          <p:blipFill rotWithShape="1">
            <a:blip r:embed="rId3">
              <a:alphaModFix/>
            </a:blip>
            <a:srcRect r="70632" b="47957"/>
            <a:stretch/>
          </p:blipFill>
          <p:spPr>
            <a:xfrm>
              <a:off x="410400" y="1939300"/>
              <a:ext cx="1441249" cy="1733424"/>
            </a:xfrm>
            <a:prstGeom prst="rect">
              <a:avLst/>
            </a:prstGeom>
            <a:noFill/>
            <a:ln>
              <a:noFill/>
            </a:ln>
          </p:spPr>
        </p:pic>
        <p:pic>
          <p:nvPicPr>
            <p:cNvPr id="5360" name="Google Shape;5360;p34"/>
            <p:cNvPicPr preferRelativeResize="0"/>
            <p:nvPr/>
          </p:nvPicPr>
          <p:blipFill rotWithShape="1">
            <a:blip r:embed="rId3">
              <a:alphaModFix/>
            </a:blip>
            <a:srcRect l="66768" t="51183"/>
            <a:stretch/>
          </p:blipFill>
          <p:spPr>
            <a:xfrm>
              <a:off x="5383095" y="1946025"/>
              <a:ext cx="1725174" cy="1719972"/>
            </a:xfrm>
            <a:prstGeom prst="rect">
              <a:avLst/>
            </a:prstGeom>
            <a:noFill/>
            <a:ln>
              <a:noFill/>
            </a:ln>
          </p:spPr>
        </p:pic>
        <p:pic>
          <p:nvPicPr>
            <p:cNvPr id="5361" name="Google Shape;5361;p34"/>
            <p:cNvPicPr preferRelativeResize="0"/>
            <p:nvPr/>
          </p:nvPicPr>
          <p:blipFill rotWithShape="1">
            <a:blip r:embed="rId3">
              <a:alphaModFix/>
            </a:blip>
            <a:srcRect l="67279" b="51559"/>
            <a:stretch/>
          </p:blipFill>
          <p:spPr>
            <a:xfrm>
              <a:off x="3581713" y="1939300"/>
              <a:ext cx="1725179" cy="1733424"/>
            </a:xfrm>
            <a:prstGeom prst="rect">
              <a:avLst/>
            </a:prstGeom>
            <a:noFill/>
            <a:ln>
              <a:noFill/>
            </a:ln>
          </p:spPr>
        </p:pic>
        <p:pic>
          <p:nvPicPr>
            <p:cNvPr id="5362" name="Google Shape;5362;p34"/>
            <p:cNvPicPr preferRelativeResize="0"/>
            <p:nvPr/>
          </p:nvPicPr>
          <p:blipFill rotWithShape="1">
            <a:blip r:embed="rId3">
              <a:alphaModFix/>
            </a:blip>
            <a:srcRect l="31507" r="35493" b="49039"/>
            <a:stretch/>
          </p:blipFill>
          <p:spPr>
            <a:xfrm>
              <a:off x="1889750" y="1939300"/>
              <a:ext cx="1653883" cy="1733424"/>
            </a:xfrm>
            <a:prstGeom prst="rect">
              <a:avLst/>
            </a:prstGeom>
            <a:noFill/>
            <a:ln>
              <a:noFill/>
            </a:ln>
          </p:spPr>
        </p:pic>
      </p:grpSp>
      <p:cxnSp>
        <p:nvCxnSpPr>
          <p:cNvPr id="5363" name="Google Shape;5363;p34"/>
          <p:cNvCxnSpPr/>
          <p:nvPr/>
        </p:nvCxnSpPr>
        <p:spPr>
          <a:xfrm>
            <a:off x="2459825" y="3012275"/>
            <a:ext cx="319200" cy="0"/>
          </a:xfrm>
          <a:prstGeom prst="straightConnector1">
            <a:avLst/>
          </a:prstGeom>
          <a:noFill/>
          <a:ln w="9525" cap="flat" cmpd="sng">
            <a:solidFill>
              <a:srgbClr val="000000"/>
            </a:solidFill>
            <a:prstDash val="solid"/>
            <a:round/>
            <a:headEnd type="none" w="med" len="med"/>
            <a:tailEnd type="triangle" w="med" len="med"/>
          </a:ln>
        </p:spPr>
      </p:cxnSp>
      <p:cxnSp>
        <p:nvCxnSpPr>
          <p:cNvPr id="5364" name="Google Shape;5364;p34"/>
          <p:cNvCxnSpPr/>
          <p:nvPr/>
        </p:nvCxnSpPr>
        <p:spPr>
          <a:xfrm>
            <a:off x="4231425" y="3012275"/>
            <a:ext cx="319200" cy="0"/>
          </a:xfrm>
          <a:prstGeom prst="straightConnector1">
            <a:avLst/>
          </a:prstGeom>
          <a:noFill/>
          <a:ln w="9525" cap="flat" cmpd="sng">
            <a:solidFill>
              <a:srgbClr val="000000"/>
            </a:solidFill>
            <a:prstDash val="solid"/>
            <a:round/>
            <a:headEnd type="none" w="med" len="med"/>
            <a:tailEnd type="triangle" w="med" len="med"/>
          </a:ln>
        </p:spPr>
      </p:cxnSp>
      <p:cxnSp>
        <p:nvCxnSpPr>
          <p:cNvPr id="5365" name="Google Shape;5365;p34"/>
          <p:cNvCxnSpPr/>
          <p:nvPr/>
        </p:nvCxnSpPr>
        <p:spPr>
          <a:xfrm>
            <a:off x="6212625" y="3012275"/>
            <a:ext cx="319200" cy="0"/>
          </a:xfrm>
          <a:prstGeom prst="straightConnector1">
            <a:avLst/>
          </a:prstGeom>
          <a:noFill/>
          <a:ln w="9525" cap="flat" cmpd="sng">
            <a:solidFill>
              <a:srgbClr val="000000"/>
            </a:solidFill>
            <a:prstDash val="solid"/>
            <a:round/>
            <a:headEnd type="none" w="med" len="med"/>
            <a:tailEnd type="triangle" w="med" len="med"/>
          </a:ln>
        </p:spPr>
      </p:cxnSp>
      <p:sp>
        <p:nvSpPr>
          <p:cNvPr id="5366" name="Google Shape;5366;p34"/>
          <p:cNvSpPr txBox="1"/>
          <p:nvPr/>
        </p:nvSpPr>
        <p:spPr>
          <a:xfrm>
            <a:off x="1468225" y="305277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1</a:t>
            </a:r>
            <a:endParaRPr sz="400">
              <a:latin typeface="Montserrat Medium"/>
              <a:ea typeface="Montserrat Medium"/>
              <a:cs typeface="Montserrat Medium"/>
              <a:sym typeface="Montserrat Medium"/>
            </a:endParaRPr>
          </a:p>
        </p:txBody>
      </p:sp>
      <p:sp>
        <p:nvSpPr>
          <p:cNvPr id="5367" name="Google Shape;5367;p34"/>
          <p:cNvSpPr txBox="1"/>
          <p:nvPr/>
        </p:nvSpPr>
        <p:spPr>
          <a:xfrm>
            <a:off x="1325375" y="320040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2</a:t>
            </a:r>
            <a:endParaRPr sz="400">
              <a:latin typeface="Montserrat Medium"/>
              <a:ea typeface="Montserrat Medium"/>
              <a:cs typeface="Montserrat Medium"/>
              <a:sym typeface="Montserrat Medium"/>
            </a:endParaRPr>
          </a:p>
        </p:txBody>
      </p:sp>
      <p:sp>
        <p:nvSpPr>
          <p:cNvPr id="5368" name="Google Shape;5368;p34"/>
          <p:cNvSpPr txBox="1"/>
          <p:nvPr/>
        </p:nvSpPr>
        <p:spPr>
          <a:xfrm>
            <a:off x="1133675" y="313610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3</a:t>
            </a:r>
            <a:endParaRPr sz="400">
              <a:latin typeface="Montserrat Medium"/>
              <a:ea typeface="Montserrat Medium"/>
              <a:cs typeface="Montserrat Medium"/>
              <a:sym typeface="Montserrat Medium"/>
            </a:endParaRPr>
          </a:p>
        </p:txBody>
      </p:sp>
      <p:sp>
        <p:nvSpPr>
          <p:cNvPr id="5369" name="Google Shape;5369;p34"/>
          <p:cNvSpPr txBox="1"/>
          <p:nvPr/>
        </p:nvSpPr>
        <p:spPr>
          <a:xfrm>
            <a:off x="1100325" y="292180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4</a:t>
            </a:r>
            <a:endParaRPr sz="400">
              <a:latin typeface="Montserrat Medium"/>
              <a:ea typeface="Montserrat Medium"/>
              <a:cs typeface="Montserrat Medium"/>
              <a:sym typeface="Montserrat Medium"/>
            </a:endParaRPr>
          </a:p>
        </p:txBody>
      </p:sp>
      <p:sp>
        <p:nvSpPr>
          <p:cNvPr id="5370" name="Google Shape;5370;p34"/>
          <p:cNvSpPr txBox="1"/>
          <p:nvPr/>
        </p:nvSpPr>
        <p:spPr>
          <a:xfrm>
            <a:off x="1231325" y="278742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5</a:t>
            </a:r>
            <a:endParaRPr sz="400">
              <a:latin typeface="Montserrat Medium"/>
              <a:ea typeface="Montserrat Medium"/>
              <a:cs typeface="Montserrat Medium"/>
              <a:sym typeface="Montserrat Medium"/>
            </a:endParaRPr>
          </a:p>
        </p:txBody>
      </p:sp>
      <p:sp>
        <p:nvSpPr>
          <p:cNvPr id="5371" name="Google Shape;5371;p34"/>
          <p:cNvSpPr txBox="1"/>
          <p:nvPr/>
        </p:nvSpPr>
        <p:spPr>
          <a:xfrm>
            <a:off x="1086025" y="263977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6</a:t>
            </a:r>
            <a:endParaRPr sz="400">
              <a:latin typeface="Montserrat Medium"/>
              <a:ea typeface="Montserrat Medium"/>
              <a:cs typeface="Montserrat Medium"/>
              <a:sym typeface="Montserrat Medium"/>
            </a:endParaRPr>
          </a:p>
        </p:txBody>
      </p:sp>
      <p:sp>
        <p:nvSpPr>
          <p:cNvPr id="5372" name="Google Shape;5372;p34"/>
          <p:cNvSpPr txBox="1"/>
          <p:nvPr/>
        </p:nvSpPr>
        <p:spPr>
          <a:xfrm>
            <a:off x="1775400" y="320040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1’</a:t>
            </a:r>
            <a:endParaRPr sz="400">
              <a:latin typeface="Montserrat Medium"/>
              <a:ea typeface="Montserrat Medium"/>
              <a:cs typeface="Montserrat Medium"/>
              <a:sym typeface="Montserrat Medium"/>
            </a:endParaRPr>
          </a:p>
        </p:txBody>
      </p:sp>
      <p:sp>
        <p:nvSpPr>
          <p:cNvPr id="5373" name="Google Shape;5373;p34"/>
          <p:cNvSpPr txBox="1"/>
          <p:nvPr/>
        </p:nvSpPr>
        <p:spPr>
          <a:xfrm>
            <a:off x="1788475" y="308455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2’</a:t>
            </a:r>
            <a:endParaRPr sz="400">
              <a:latin typeface="Montserrat Medium"/>
              <a:ea typeface="Montserrat Medium"/>
              <a:cs typeface="Montserrat Medium"/>
              <a:sym typeface="Montserrat Medium"/>
            </a:endParaRPr>
          </a:p>
        </p:txBody>
      </p:sp>
      <p:sp>
        <p:nvSpPr>
          <p:cNvPr id="5374" name="Google Shape;5374;p34"/>
          <p:cNvSpPr txBox="1"/>
          <p:nvPr/>
        </p:nvSpPr>
        <p:spPr>
          <a:xfrm>
            <a:off x="1975200" y="308455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3’</a:t>
            </a:r>
            <a:endParaRPr sz="400">
              <a:latin typeface="Montserrat Medium"/>
              <a:ea typeface="Montserrat Medium"/>
              <a:cs typeface="Montserrat Medium"/>
              <a:sym typeface="Montserrat Medium"/>
            </a:endParaRPr>
          </a:p>
        </p:txBody>
      </p:sp>
      <p:sp>
        <p:nvSpPr>
          <p:cNvPr id="5375" name="Google Shape;5375;p34"/>
          <p:cNvSpPr txBox="1"/>
          <p:nvPr/>
        </p:nvSpPr>
        <p:spPr>
          <a:xfrm>
            <a:off x="2041850" y="2889125"/>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4’</a:t>
            </a:r>
            <a:endParaRPr sz="400">
              <a:latin typeface="Montserrat Medium"/>
              <a:ea typeface="Montserrat Medium"/>
              <a:cs typeface="Montserrat Medium"/>
              <a:sym typeface="Montserrat Medium"/>
            </a:endParaRPr>
          </a:p>
        </p:txBody>
      </p:sp>
      <p:sp>
        <p:nvSpPr>
          <p:cNvPr id="5376" name="Google Shape;5376;p34"/>
          <p:cNvSpPr txBox="1"/>
          <p:nvPr/>
        </p:nvSpPr>
        <p:spPr>
          <a:xfrm>
            <a:off x="1887075" y="2754075"/>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5’</a:t>
            </a:r>
            <a:endParaRPr sz="400">
              <a:latin typeface="Montserrat Medium"/>
              <a:ea typeface="Montserrat Medium"/>
              <a:cs typeface="Montserrat Medium"/>
              <a:sym typeface="Montserrat Medium"/>
            </a:endParaRPr>
          </a:p>
        </p:txBody>
      </p:sp>
      <p:sp>
        <p:nvSpPr>
          <p:cNvPr id="5377" name="Google Shape;5377;p34"/>
          <p:cNvSpPr txBox="1"/>
          <p:nvPr/>
        </p:nvSpPr>
        <p:spPr>
          <a:xfrm>
            <a:off x="1941850" y="255645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6’</a:t>
            </a:r>
            <a:endParaRPr sz="400">
              <a:latin typeface="Montserrat Medium"/>
              <a:ea typeface="Montserrat Medium"/>
              <a:cs typeface="Montserrat Medium"/>
              <a:sym typeface="Montserrat Medium"/>
            </a:endParaRPr>
          </a:p>
        </p:txBody>
      </p:sp>
      <p:sp>
        <p:nvSpPr>
          <p:cNvPr id="5378" name="Google Shape;5378;p34"/>
          <p:cNvSpPr txBox="1"/>
          <p:nvPr/>
        </p:nvSpPr>
        <p:spPr>
          <a:xfrm>
            <a:off x="3261500" y="263977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1</a:t>
            </a:r>
            <a:endParaRPr sz="400">
              <a:latin typeface="Montserrat Medium"/>
              <a:ea typeface="Montserrat Medium"/>
              <a:cs typeface="Montserrat Medium"/>
              <a:sym typeface="Montserrat Medium"/>
            </a:endParaRPr>
          </a:p>
        </p:txBody>
      </p:sp>
      <p:sp>
        <p:nvSpPr>
          <p:cNvPr id="5379" name="Google Shape;5379;p34"/>
          <p:cNvSpPr txBox="1"/>
          <p:nvPr/>
        </p:nvSpPr>
        <p:spPr>
          <a:xfrm>
            <a:off x="3134275" y="278742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2</a:t>
            </a:r>
            <a:endParaRPr sz="400">
              <a:latin typeface="Montserrat Medium"/>
              <a:ea typeface="Montserrat Medium"/>
              <a:cs typeface="Montserrat Medium"/>
              <a:sym typeface="Montserrat Medium"/>
            </a:endParaRPr>
          </a:p>
        </p:txBody>
      </p:sp>
      <p:sp>
        <p:nvSpPr>
          <p:cNvPr id="5380" name="Google Shape;5380;p34"/>
          <p:cNvSpPr txBox="1"/>
          <p:nvPr/>
        </p:nvSpPr>
        <p:spPr>
          <a:xfrm>
            <a:off x="2942563" y="271682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3</a:t>
            </a:r>
            <a:endParaRPr sz="400">
              <a:latin typeface="Montserrat Medium"/>
              <a:ea typeface="Montserrat Medium"/>
              <a:cs typeface="Montserrat Medium"/>
              <a:sym typeface="Montserrat Medium"/>
            </a:endParaRPr>
          </a:p>
        </p:txBody>
      </p:sp>
      <p:sp>
        <p:nvSpPr>
          <p:cNvPr id="5381" name="Google Shape;5381;p34"/>
          <p:cNvSpPr txBox="1"/>
          <p:nvPr/>
        </p:nvSpPr>
        <p:spPr>
          <a:xfrm>
            <a:off x="2874088" y="249640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4</a:t>
            </a:r>
            <a:endParaRPr sz="400">
              <a:latin typeface="Montserrat Medium"/>
              <a:ea typeface="Montserrat Medium"/>
              <a:cs typeface="Montserrat Medium"/>
              <a:sym typeface="Montserrat Medium"/>
            </a:endParaRPr>
          </a:p>
        </p:txBody>
      </p:sp>
      <p:sp>
        <p:nvSpPr>
          <p:cNvPr id="5382" name="Google Shape;5382;p34"/>
          <p:cNvSpPr txBox="1"/>
          <p:nvPr/>
        </p:nvSpPr>
        <p:spPr>
          <a:xfrm>
            <a:off x="3019825" y="234927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5</a:t>
            </a:r>
            <a:endParaRPr sz="400">
              <a:latin typeface="Montserrat Medium"/>
              <a:ea typeface="Montserrat Medium"/>
              <a:cs typeface="Montserrat Medium"/>
              <a:sym typeface="Montserrat Medium"/>
            </a:endParaRPr>
          </a:p>
        </p:txBody>
      </p:sp>
      <p:sp>
        <p:nvSpPr>
          <p:cNvPr id="5383" name="Google Shape;5383;p34"/>
          <p:cNvSpPr txBox="1"/>
          <p:nvPr/>
        </p:nvSpPr>
        <p:spPr>
          <a:xfrm>
            <a:off x="2874100" y="222067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6</a:t>
            </a:r>
            <a:endParaRPr sz="400">
              <a:latin typeface="Montserrat Medium"/>
              <a:ea typeface="Montserrat Medium"/>
              <a:cs typeface="Montserrat Medium"/>
              <a:sym typeface="Montserrat Medium"/>
            </a:endParaRPr>
          </a:p>
        </p:txBody>
      </p:sp>
      <p:sp>
        <p:nvSpPr>
          <p:cNvPr id="5384" name="Google Shape;5384;p34"/>
          <p:cNvSpPr txBox="1"/>
          <p:nvPr/>
        </p:nvSpPr>
        <p:spPr>
          <a:xfrm>
            <a:off x="3569825" y="3257575"/>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1’</a:t>
            </a:r>
            <a:endParaRPr sz="400">
              <a:latin typeface="Montserrat Medium"/>
              <a:ea typeface="Montserrat Medium"/>
              <a:cs typeface="Montserrat Medium"/>
              <a:sym typeface="Montserrat Medium"/>
            </a:endParaRPr>
          </a:p>
        </p:txBody>
      </p:sp>
      <p:sp>
        <p:nvSpPr>
          <p:cNvPr id="5385" name="Google Shape;5385;p34"/>
          <p:cNvSpPr txBox="1"/>
          <p:nvPr/>
        </p:nvSpPr>
        <p:spPr>
          <a:xfrm>
            <a:off x="3693650" y="313610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2’</a:t>
            </a:r>
            <a:endParaRPr sz="400">
              <a:latin typeface="Montserrat Medium"/>
              <a:ea typeface="Montserrat Medium"/>
              <a:cs typeface="Montserrat Medium"/>
              <a:sym typeface="Montserrat Medium"/>
            </a:endParaRPr>
          </a:p>
        </p:txBody>
      </p:sp>
      <p:sp>
        <p:nvSpPr>
          <p:cNvPr id="5386" name="Google Shape;5386;p34"/>
          <p:cNvSpPr txBox="1"/>
          <p:nvPr/>
        </p:nvSpPr>
        <p:spPr>
          <a:xfrm>
            <a:off x="3882750" y="313610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3’</a:t>
            </a:r>
            <a:endParaRPr sz="400">
              <a:latin typeface="Montserrat Medium"/>
              <a:ea typeface="Montserrat Medium"/>
              <a:cs typeface="Montserrat Medium"/>
              <a:sym typeface="Montserrat Medium"/>
            </a:endParaRPr>
          </a:p>
        </p:txBody>
      </p:sp>
      <p:sp>
        <p:nvSpPr>
          <p:cNvPr id="5387" name="Google Shape;5387;p34"/>
          <p:cNvSpPr txBox="1"/>
          <p:nvPr/>
        </p:nvSpPr>
        <p:spPr>
          <a:xfrm>
            <a:off x="3935150" y="2937425"/>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4’</a:t>
            </a:r>
            <a:endParaRPr sz="400">
              <a:latin typeface="Montserrat Medium"/>
              <a:ea typeface="Montserrat Medium"/>
              <a:cs typeface="Montserrat Medium"/>
              <a:sym typeface="Montserrat Medium"/>
            </a:endParaRPr>
          </a:p>
        </p:txBody>
      </p:sp>
      <p:sp>
        <p:nvSpPr>
          <p:cNvPr id="5388" name="Google Shape;5388;p34"/>
          <p:cNvSpPr txBox="1"/>
          <p:nvPr/>
        </p:nvSpPr>
        <p:spPr>
          <a:xfrm>
            <a:off x="3793500" y="2787413"/>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5’</a:t>
            </a:r>
            <a:endParaRPr sz="400">
              <a:latin typeface="Montserrat Medium"/>
              <a:ea typeface="Montserrat Medium"/>
              <a:cs typeface="Montserrat Medium"/>
              <a:sym typeface="Montserrat Medium"/>
            </a:endParaRPr>
          </a:p>
        </p:txBody>
      </p:sp>
      <p:sp>
        <p:nvSpPr>
          <p:cNvPr id="5389" name="Google Shape;5389;p34"/>
          <p:cNvSpPr txBox="1"/>
          <p:nvPr/>
        </p:nvSpPr>
        <p:spPr>
          <a:xfrm>
            <a:off x="3913725" y="261600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6’</a:t>
            </a:r>
            <a:endParaRPr sz="400">
              <a:latin typeface="Montserrat Medium"/>
              <a:ea typeface="Montserrat Medium"/>
              <a:cs typeface="Montserrat Medium"/>
              <a:sym typeface="Montserrat Medium"/>
            </a:endParaRPr>
          </a:p>
        </p:txBody>
      </p:sp>
      <p:sp>
        <p:nvSpPr>
          <p:cNvPr id="5390" name="Google Shape;5390;p34"/>
          <p:cNvSpPr txBox="1"/>
          <p:nvPr/>
        </p:nvSpPr>
        <p:spPr>
          <a:xfrm>
            <a:off x="5168225" y="299017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1</a:t>
            </a:r>
            <a:endParaRPr sz="400">
              <a:latin typeface="Montserrat Medium"/>
              <a:ea typeface="Montserrat Medium"/>
              <a:cs typeface="Montserrat Medium"/>
              <a:sym typeface="Montserrat Medium"/>
            </a:endParaRPr>
          </a:p>
        </p:txBody>
      </p:sp>
      <p:sp>
        <p:nvSpPr>
          <p:cNvPr id="5391" name="Google Shape;5391;p34"/>
          <p:cNvSpPr txBox="1"/>
          <p:nvPr/>
        </p:nvSpPr>
        <p:spPr>
          <a:xfrm>
            <a:off x="4988425" y="3155988"/>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2</a:t>
            </a:r>
            <a:endParaRPr sz="400">
              <a:latin typeface="Montserrat Medium"/>
              <a:ea typeface="Montserrat Medium"/>
              <a:cs typeface="Montserrat Medium"/>
              <a:sym typeface="Montserrat Medium"/>
            </a:endParaRPr>
          </a:p>
        </p:txBody>
      </p:sp>
      <p:sp>
        <p:nvSpPr>
          <p:cNvPr id="5392" name="Google Shape;5392;p34"/>
          <p:cNvSpPr txBox="1"/>
          <p:nvPr/>
        </p:nvSpPr>
        <p:spPr>
          <a:xfrm>
            <a:off x="4796725" y="308455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3</a:t>
            </a:r>
            <a:endParaRPr sz="400">
              <a:latin typeface="Montserrat Medium"/>
              <a:ea typeface="Montserrat Medium"/>
              <a:cs typeface="Montserrat Medium"/>
              <a:sym typeface="Montserrat Medium"/>
            </a:endParaRPr>
          </a:p>
        </p:txBody>
      </p:sp>
      <p:sp>
        <p:nvSpPr>
          <p:cNvPr id="5393" name="Google Shape;5393;p34"/>
          <p:cNvSpPr txBox="1"/>
          <p:nvPr/>
        </p:nvSpPr>
        <p:spPr>
          <a:xfrm>
            <a:off x="4763575" y="286230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4</a:t>
            </a:r>
            <a:endParaRPr sz="400">
              <a:latin typeface="Montserrat Medium"/>
              <a:ea typeface="Montserrat Medium"/>
              <a:cs typeface="Montserrat Medium"/>
              <a:sym typeface="Montserrat Medium"/>
            </a:endParaRPr>
          </a:p>
        </p:txBody>
      </p:sp>
      <p:sp>
        <p:nvSpPr>
          <p:cNvPr id="5394" name="Google Shape;5394;p34"/>
          <p:cNvSpPr txBox="1"/>
          <p:nvPr/>
        </p:nvSpPr>
        <p:spPr>
          <a:xfrm>
            <a:off x="4932475" y="270252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5</a:t>
            </a:r>
            <a:endParaRPr sz="400">
              <a:latin typeface="Montserrat Medium"/>
              <a:ea typeface="Montserrat Medium"/>
              <a:cs typeface="Montserrat Medium"/>
              <a:sym typeface="Montserrat Medium"/>
            </a:endParaRPr>
          </a:p>
        </p:txBody>
      </p:sp>
      <p:sp>
        <p:nvSpPr>
          <p:cNvPr id="5395" name="Google Shape;5395;p34"/>
          <p:cNvSpPr txBox="1"/>
          <p:nvPr/>
        </p:nvSpPr>
        <p:spPr>
          <a:xfrm>
            <a:off x="4742975" y="255645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6</a:t>
            </a:r>
            <a:endParaRPr sz="400">
              <a:latin typeface="Montserrat Medium"/>
              <a:ea typeface="Montserrat Medium"/>
              <a:cs typeface="Montserrat Medium"/>
              <a:sym typeface="Montserrat Medium"/>
            </a:endParaRPr>
          </a:p>
        </p:txBody>
      </p:sp>
      <p:sp>
        <p:nvSpPr>
          <p:cNvPr id="5396" name="Google Shape;5396;p34"/>
          <p:cNvSpPr txBox="1"/>
          <p:nvPr/>
        </p:nvSpPr>
        <p:spPr>
          <a:xfrm>
            <a:off x="5990100" y="3358575"/>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1’</a:t>
            </a:r>
            <a:endParaRPr sz="400">
              <a:latin typeface="Montserrat Medium"/>
              <a:ea typeface="Montserrat Medium"/>
              <a:cs typeface="Montserrat Medium"/>
              <a:sym typeface="Montserrat Medium"/>
            </a:endParaRPr>
          </a:p>
        </p:txBody>
      </p:sp>
      <p:sp>
        <p:nvSpPr>
          <p:cNvPr id="5397" name="Google Shape;5397;p34"/>
          <p:cNvSpPr txBox="1"/>
          <p:nvPr/>
        </p:nvSpPr>
        <p:spPr>
          <a:xfrm>
            <a:off x="5850000" y="3257575"/>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2’</a:t>
            </a:r>
            <a:endParaRPr sz="400">
              <a:latin typeface="Montserrat Medium"/>
              <a:ea typeface="Montserrat Medium"/>
              <a:cs typeface="Montserrat Medium"/>
              <a:sym typeface="Montserrat Medium"/>
            </a:endParaRPr>
          </a:p>
        </p:txBody>
      </p:sp>
      <p:sp>
        <p:nvSpPr>
          <p:cNvPr id="5398" name="Google Shape;5398;p34"/>
          <p:cNvSpPr txBox="1"/>
          <p:nvPr/>
        </p:nvSpPr>
        <p:spPr>
          <a:xfrm>
            <a:off x="5991900" y="308455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3’</a:t>
            </a:r>
            <a:endParaRPr sz="400">
              <a:latin typeface="Montserrat Medium"/>
              <a:ea typeface="Montserrat Medium"/>
              <a:cs typeface="Montserrat Medium"/>
              <a:sym typeface="Montserrat Medium"/>
            </a:endParaRPr>
          </a:p>
        </p:txBody>
      </p:sp>
      <p:sp>
        <p:nvSpPr>
          <p:cNvPr id="5399" name="Google Shape;5399;p34"/>
          <p:cNvSpPr txBox="1"/>
          <p:nvPr/>
        </p:nvSpPr>
        <p:spPr>
          <a:xfrm>
            <a:off x="5880000" y="286230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4’</a:t>
            </a:r>
            <a:endParaRPr sz="400">
              <a:latin typeface="Montserrat Medium"/>
              <a:ea typeface="Montserrat Medium"/>
              <a:cs typeface="Montserrat Medium"/>
              <a:sym typeface="Montserrat Medium"/>
            </a:endParaRPr>
          </a:p>
        </p:txBody>
      </p:sp>
      <p:sp>
        <p:nvSpPr>
          <p:cNvPr id="5400" name="Google Shape;5400;p34"/>
          <p:cNvSpPr txBox="1"/>
          <p:nvPr/>
        </p:nvSpPr>
        <p:spPr>
          <a:xfrm>
            <a:off x="5665525" y="286230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5’</a:t>
            </a:r>
            <a:endParaRPr sz="400">
              <a:latin typeface="Montserrat Medium"/>
              <a:ea typeface="Montserrat Medium"/>
              <a:cs typeface="Montserrat Medium"/>
              <a:sym typeface="Montserrat Medium"/>
            </a:endParaRPr>
          </a:p>
        </p:txBody>
      </p:sp>
      <p:sp>
        <p:nvSpPr>
          <p:cNvPr id="5401" name="Google Shape;5401;p34"/>
          <p:cNvSpPr txBox="1"/>
          <p:nvPr/>
        </p:nvSpPr>
        <p:spPr>
          <a:xfrm>
            <a:off x="5485475" y="2754075"/>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6’</a:t>
            </a:r>
            <a:endParaRPr sz="400">
              <a:latin typeface="Montserrat Medium"/>
              <a:ea typeface="Montserrat Medium"/>
              <a:cs typeface="Montserrat Medium"/>
              <a:sym typeface="Montserrat Medium"/>
            </a:endParaRPr>
          </a:p>
        </p:txBody>
      </p:sp>
      <p:sp>
        <p:nvSpPr>
          <p:cNvPr id="5402" name="Google Shape;5402;p34"/>
          <p:cNvSpPr txBox="1"/>
          <p:nvPr/>
        </p:nvSpPr>
        <p:spPr>
          <a:xfrm>
            <a:off x="7120850" y="305277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1</a:t>
            </a:r>
            <a:endParaRPr sz="400">
              <a:latin typeface="Montserrat Medium"/>
              <a:ea typeface="Montserrat Medium"/>
              <a:cs typeface="Montserrat Medium"/>
              <a:sym typeface="Montserrat Medium"/>
            </a:endParaRPr>
          </a:p>
        </p:txBody>
      </p:sp>
      <p:sp>
        <p:nvSpPr>
          <p:cNvPr id="5403" name="Google Shape;5403;p34"/>
          <p:cNvSpPr txBox="1"/>
          <p:nvPr/>
        </p:nvSpPr>
        <p:spPr>
          <a:xfrm>
            <a:off x="6953075" y="3200388"/>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2</a:t>
            </a:r>
            <a:endParaRPr sz="400">
              <a:latin typeface="Montserrat Medium"/>
              <a:ea typeface="Montserrat Medium"/>
              <a:cs typeface="Montserrat Medium"/>
              <a:sym typeface="Montserrat Medium"/>
            </a:endParaRPr>
          </a:p>
        </p:txBody>
      </p:sp>
      <p:sp>
        <p:nvSpPr>
          <p:cNvPr id="5404" name="Google Shape;5404;p34"/>
          <p:cNvSpPr txBox="1"/>
          <p:nvPr/>
        </p:nvSpPr>
        <p:spPr>
          <a:xfrm>
            <a:off x="6761375" y="313610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3</a:t>
            </a:r>
            <a:endParaRPr sz="400">
              <a:latin typeface="Montserrat Medium"/>
              <a:ea typeface="Montserrat Medium"/>
              <a:cs typeface="Montserrat Medium"/>
              <a:sym typeface="Montserrat Medium"/>
            </a:endParaRPr>
          </a:p>
        </p:txBody>
      </p:sp>
      <p:sp>
        <p:nvSpPr>
          <p:cNvPr id="5405" name="Google Shape;5405;p34"/>
          <p:cNvSpPr txBox="1"/>
          <p:nvPr/>
        </p:nvSpPr>
        <p:spPr>
          <a:xfrm>
            <a:off x="6688763" y="290355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4</a:t>
            </a:r>
            <a:endParaRPr sz="400">
              <a:latin typeface="Montserrat Medium"/>
              <a:ea typeface="Montserrat Medium"/>
              <a:cs typeface="Montserrat Medium"/>
              <a:sym typeface="Montserrat Medium"/>
            </a:endParaRPr>
          </a:p>
        </p:txBody>
      </p:sp>
      <p:sp>
        <p:nvSpPr>
          <p:cNvPr id="5406" name="Google Shape;5406;p34"/>
          <p:cNvSpPr txBox="1"/>
          <p:nvPr/>
        </p:nvSpPr>
        <p:spPr>
          <a:xfrm>
            <a:off x="6877325" y="275407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5</a:t>
            </a:r>
            <a:endParaRPr sz="400">
              <a:latin typeface="Montserrat Medium"/>
              <a:ea typeface="Montserrat Medium"/>
              <a:cs typeface="Montserrat Medium"/>
              <a:sym typeface="Montserrat Medium"/>
            </a:endParaRPr>
          </a:p>
        </p:txBody>
      </p:sp>
      <p:sp>
        <p:nvSpPr>
          <p:cNvPr id="5407" name="Google Shape;5407;p34"/>
          <p:cNvSpPr txBox="1"/>
          <p:nvPr/>
        </p:nvSpPr>
        <p:spPr>
          <a:xfrm>
            <a:off x="6688775" y="259557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6</a:t>
            </a:r>
            <a:endParaRPr sz="400">
              <a:latin typeface="Montserrat Medium"/>
              <a:ea typeface="Montserrat Medium"/>
              <a:cs typeface="Montserrat Medium"/>
              <a:sym typeface="Montserrat Medium"/>
            </a:endParaRPr>
          </a:p>
        </p:txBody>
      </p:sp>
      <p:sp>
        <p:nvSpPr>
          <p:cNvPr id="5408" name="Google Shape;5408;p34"/>
          <p:cNvSpPr txBox="1"/>
          <p:nvPr/>
        </p:nvSpPr>
        <p:spPr>
          <a:xfrm>
            <a:off x="7914150" y="340230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1’</a:t>
            </a:r>
            <a:endParaRPr sz="400">
              <a:latin typeface="Montserrat Medium"/>
              <a:ea typeface="Montserrat Medium"/>
              <a:cs typeface="Montserrat Medium"/>
              <a:sym typeface="Montserrat Medium"/>
            </a:endParaRPr>
          </a:p>
        </p:txBody>
      </p:sp>
      <p:sp>
        <p:nvSpPr>
          <p:cNvPr id="5409" name="Google Shape;5409;p34"/>
          <p:cNvSpPr txBox="1"/>
          <p:nvPr/>
        </p:nvSpPr>
        <p:spPr>
          <a:xfrm>
            <a:off x="7798025" y="3299075"/>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2’</a:t>
            </a:r>
            <a:endParaRPr sz="400">
              <a:latin typeface="Montserrat Medium"/>
              <a:ea typeface="Montserrat Medium"/>
              <a:cs typeface="Montserrat Medium"/>
              <a:sym typeface="Montserrat Medium"/>
            </a:endParaRPr>
          </a:p>
        </p:txBody>
      </p:sp>
      <p:sp>
        <p:nvSpPr>
          <p:cNvPr id="5410" name="Google Shape;5410;p34"/>
          <p:cNvSpPr txBox="1"/>
          <p:nvPr/>
        </p:nvSpPr>
        <p:spPr>
          <a:xfrm>
            <a:off x="7914150" y="3012275"/>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3’</a:t>
            </a:r>
            <a:endParaRPr sz="400">
              <a:latin typeface="Montserrat Medium"/>
              <a:ea typeface="Montserrat Medium"/>
              <a:cs typeface="Montserrat Medium"/>
              <a:sym typeface="Montserrat Medium"/>
            </a:endParaRPr>
          </a:p>
        </p:txBody>
      </p:sp>
      <p:sp>
        <p:nvSpPr>
          <p:cNvPr id="5411" name="Google Shape;5411;p34"/>
          <p:cNvSpPr txBox="1"/>
          <p:nvPr/>
        </p:nvSpPr>
        <p:spPr>
          <a:xfrm>
            <a:off x="7717450" y="2862300"/>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4’</a:t>
            </a:r>
            <a:endParaRPr sz="400">
              <a:latin typeface="Montserrat Medium"/>
              <a:ea typeface="Montserrat Medium"/>
              <a:cs typeface="Montserrat Medium"/>
              <a:sym typeface="Montserrat Medium"/>
            </a:endParaRPr>
          </a:p>
        </p:txBody>
      </p:sp>
      <p:sp>
        <p:nvSpPr>
          <p:cNvPr id="5412" name="Google Shape;5412;p34"/>
          <p:cNvSpPr txBox="1"/>
          <p:nvPr/>
        </p:nvSpPr>
        <p:spPr>
          <a:xfrm>
            <a:off x="7552925" y="2990175"/>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5’</a:t>
            </a:r>
            <a:endParaRPr sz="400">
              <a:latin typeface="Montserrat Medium"/>
              <a:ea typeface="Montserrat Medium"/>
              <a:cs typeface="Montserrat Medium"/>
              <a:sym typeface="Montserrat Medium"/>
            </a:endParaRPr>
          </a:p>
        </p:txBody>
      </p:sp>
      <p:sp>
        <p:nvSpPr>
          <p:cNvPr id="5413" name="Google Shape;5413;p34"/>
          <p:cNvSpPr txBox="1"/>
          <p:nvPr/>
        </p:nvSpPr>
        <p:spPr>
          <a:xfrm>
            <a:off x="7417325" y="2787425"/>
            <a:ext cx="2415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6’</a:t>
            </a:r>
            <a:endParaRPr sz="400">
              <a:latin typeface="Montserrat Medium"/>
              <a:ea typeface="Montserrat Medium"/>
              <a:cs typeface="Montserrat Medium"/>
              <a:sym typeface="Montserrat Medium"/>
            </a:endParaRPr>
          </a:p>
        </p:txBody>
      </p:sp>
      <p:sp>
        <p:nvSpPr>
          <p:cNvPr id="2" name="CuadroTexto 1">
            <a:extLst>
              <a:ext uri="{FF2B5EF4-FFF2-40B4-BE49-F238E27FC236}">
                <a16:creationId xmlns:a16="http://schemas.microsoft.com/office/drawing/2014/main" id="{58D531F8-F699-A0F8-0350-A76BE2CC54C1}"/>
              </a:ext>
            </a:extLst>
          </p:cNvPr>
          <p:cNvSpPr txBox="1"/>
          <p:nvPr/>
        </p:nvSpPr>
        <p:spPr>
          <a:xfrm>
            <a:off x="8765370" y="0"/>
            <a:ext cx="412292"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20</a:t>
            </a:r>
          </a:p>
        </p:txBody>
      </p:sp>
      <p:sp>
        <p:nvSpPr>
          <p:cNvPr id="5355" name="Google Shape;5355;p34"/>
          <p:cNvSpPr txBox="1"/>
          <p:nvPr/>
        </p:nvSpPr>
        <p:spPr>
          <a:xfrm>
            <a:off x="0" y="4886324"/>
            <a:ext cx="7717450" cy="266671"/>
          </a:xfrm>
          <a:prstGeom prst="rect">
            <a:avLst/>
          </a:prstGeom>
          <a:solidFill>
            <a:schemeClr val="bg1"/>
          </a:solidFill>
          <a:ln>
            <a:noFill/>
          </a:ln>
        </p:spPr>
        <p:txBody>
          <a:bodyPr spcFirstLastPara="1" wrap="square" lIns="91425" tIns="91425" rIns="91425" bIns="91425" anchor="t" anchorCtr="0">
            <a:noAutofit/>
          </a:bodyPr>
          <a:lstStyle/>
          <a:p>
            <a:pPr marL="0" lvl="0" indent="0" algn="just" rtl="0">
              <a:spcBef>
                <a:spcPts val="0"/>
              </a:spcBef>
              <a:spcAft>
                <a:spcPts val="0"/>
              </a:spcAft>
              <a:buNone/>
            </a:pPr>
            <a:r>
              <a:rPr lang="en" sz="600" dirty="0">
                <a:solidFill>
                  <a:srgbClr val="222222"/>
                </a:solidFill>
                <a:latin typeface="Montserrat Medium" panose="00000600000000000000" pitchFamily="2" charset="0"/>
                <a:ea typeface="Montserrat"/>
                <a:cs typeface="Montserrat"/>
                <a:sym typeface="Montserrat"/>
              </a:rPr>
              <a:t>-European Bioinformatics Institute. (s.f.). </a:t>
            </a:r>
            <a:r>
              <a:rPr lang="en" sz="600" i="1" dirty="0">
                <a:solidFill>
                  <a:srgbClr val="222222"/>
                </a:solidFill>
                <a:latin typeface="Montserrat Medium" panose="00000600000000000000" pitchFamily="2" charset="0"/>
                <a:ea typeface="Montserrat"/>
                <a:cs typeface="Montserrat"/>
                <a:sym typeface="Montserrat"/>
              </a:rPr>
              <a:t>Isomaltulose synthase/Sucrose isomerase</a:t>
            </a:r>
            <a:r>
              <a:rPr lang="en" sz="600" dirty="0">
                <a:solidFill>
                  <a:srgbClr val="222222"/>
                </a:solidFill>
                <a:latin typeface="Montserrat Medium" panose="00000600000000000000" pitchFamily="2" charset="0"/>
                <a:ea typeface="Montserrat"/>
                <a:cs typeface="Montserrat"/>
                <a:sym typeface="Montserrat"/>
              </a:rPr>
              <a:t>. [Conjunto de datos]. Mechanism and Catalytic Site Atlas. https://www.ebi.ac.uk/thornton-srv/m-csa/entry/582/</a:t>
            </a:r>
            <a:endParaRPr sz="600" dirty="0">
              <a:solidFill>
                <a:srgbClr val="222222"/>
              </a:solidFill>
              <a:latin typeface="Montserrat Medium" panose="00000600000000000000" pitchFamily="2" charset="0"/>
              <a:ea typeface="Montserrat"/>
              <a:cs typeface="Montserrat"/>
              <a:sym typeface="Montserrat"/>
            </a:endParaRPr>
          </a:p>
          <a:p>
            <a:pPr marL="0" lvl="0" indent="0" algn="just" rtl="0">
              <a:spcBef>
                <a:spcPts val="0"/>
              </a:spcBef>
              <a:spcAft>
                <a:spcPts val="0"/>
              </a:spcAft>
              <a:buNone/>
            </a:pPr>
            <a:r>
              <a:rPr lang="en" sz="600" dirty="0">
                <a:solidFill>
                  <a:srgbClr val="222222"/>
                </a:solidFill>
                <a:latin typeface="Montserrat Medium" panose="00000600000000000000" pitchFamily="2" charset="0"/>
                <a:ea typeface="Montserrat"/>
                <a:cs typeface="Montserrat"/>
                <a:sym typeface="Montserrat"/>
              </a:rPr>
              <a:t>-Liu, L., Bilal, M., Luo, H., Zhao, Y., &amp; Duan, X. (2021). Studies on biological production of isomaltulose using sucrose isomerase: Current status and future perspectives. </a:t>
            </a:r>
            <a:r>
              <a:rPr lang="en" sz="600" i="1" dirty="0">
                <a:solidFill>
                  <a:srgbClr val="222222"/>
                </a:solidFill>
                <a:latin typeface="Montserrat Medium" panose="00000600000000000000" pitchFamily="2" charset="0"/>
                <a:ea typeface="Montserrat"/>
                <a:cs typeface="Montserrat"/>
                <a:sym typeface="Montserrat"/>
              </a:rPr>
              <a:t>Catalysis Letters, 151,</a:t>
            </a:r>
            <a:r>
              <a:rPr lang="en" sz="600" dirty="0">
                <a:solidFill>
                  <a:srgbClr val="222222"/>
                </a:solidFill>
                <a:latin typeface="Montserrat Medium" panose="00000600000000000000" pitchFamily="2" charset="0"/>
                <a:ea typeface="Montserrat"/>
                <a:cs typeface="Montserrat"/>
                <a:sym typeface="Montserrat"/>
              </a:rPr>
              <a:t> 1868-1881.</a:t>
            </a:r>
            <a:endParaRPr sz="600" dirty="0">
              <a:latin typeface="Montserrat Medium" panose="00000600000000000000" pitchFamily="2" charset="0"/>
              <a:ea typeface="Montserrat Medium"/>
              <a:cs typeface="Montserrat Medium"/>
              <a:sym typeface="Montserrat Medium"/>
            </a:endParaRPr>
          </a:p>
        </p:txBody>
      </p:sp>
      <p:sp>
        <p:nvSpPr>
          <p:cNvPr id="4" name="Google Shape;5355;p34">
            <a:extLst>
              <a:ext uri="{FF2B5EF4-FFF2-40B4-BE49-F238E27FC236}">
                <a16:creationId xmlns:a16="http://schemas.microsoft.com/office/drawing/2014/main" id="{5BA7DD08-6531-ECD7-F2CE-606F6F811990}"/>
              </a:ext>
            </a:extLst>
          </p:cNvPr>
          <p:cNvSpPr txBox="1"/>
          <p:nvPr/>
        </p:nvSpPr>
        <p:spPr>
          <a:xfrm>
            <a:off x="0" y="4763621"/>
            <a:ext cx="688005" cy="266671"/>
          </a:xfrm>
          <a:prstGeom prst="rect">
            <a:avLst/>
          </a:prstGeom>
          <a:noFill/>
          <a:ln>
            <a:noFill/>
          </a:ln>
        </p:spPr>
        <p:txBody>
          <a:bodyPr spcFirstLastPara="1" wrap="square" lIns="91425" tIns="91425" rIns="91425" bIns="91425" anchor="t" anchorCtr="0">
            <a:noAutofit/>
          </a:bodyPr>
          <a:lstStyle/>
          <a:p>
            <a:pPr marL="0" lvl="0" indent="0" algn="just" rtl="0">
              <a:spcBef>
                <a:spcPts val="0"/>
              </a:spcBef>
              <a:spcAft>
                <a:spcPts val="0"/>
              </a:spcAft>
              <a:buNone/>
            </a:pPr>
            <a:r>
              <a:rPr lang="es-MX" sz="600" dirty="0">
                <a:solidFill>
                  <a:srgbClr val="222222"/>
                </a:solidFill>
                <a:latin typeface="Montserrat Medium" panose="00000600000000000000" pitchFamily="2" charset="0"/>
                <a:ea typeface="Montserrat"/>
                <a:cs typeface="Montserrat"/>
                <a:sym typeface="Montserrat"/>
              </a:rPr>
              <a:t>Referencias:</a:t>
            </a:r>
            <a:endParaRPr sz="600" dirty="0">
              <a:latin typeface="Montserrat Medium" panose="00000600000000000000" pitchFamily="2" charset="0"/>
              <a:ea typeface="Montserrat Medium"/>
              <a:cs typeface="Montserrat Medium"/>
              <a:sym typeface="Montserrat Medium"/>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417"/>
        <p:cNvGrpSpPr/>
        <p:nvPr/>
      </p:nvGrpSpPr>
      <p:grpSpPr>
        <a:xfrm>
          <a:off x="0" y="0"/>
          <a:ext cx="0" cy="0"/>
          <a:chOff x="0" y="0"/>
          <a:chExt cx="0" cy="0"/>
        </a:xfrm>
      </p:grpSpPr>
      <p:sp>
        <p:nvSpPr>
          <p:cNvPr id="5418" name="Google Shape;5418;p35"/>
          <p:cNvSpPr/>
          <p:nvPr/>
        </p:nvSpPr>
        <p:spPr>
          <a:xfrm>
            <a:off x="6018988" y="2410715"/>
            <a:ext cx="2214300" cy="1646100"/>
          </a:xfrm>
          <a:prstGeom prst="rect">
            <a:avLst/>
          </a:prstGeom>
          <a:solidFill>
            <a:srgbClr val="FFFFF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Montserrat Medium"/>
              <a:ea typeface="Montserrat Medium"/>
              <a:cs typeface="Montserrat Medium"/>
              <a:sym typeface="Montserrat Medium"/>
            </a:endParaRPr>
          </a:p>
        </p:txBody>
      </p:sp>
      <p:sp>
        <p:nvSpPr>
          <p:cNvPr id="5419" name="Google Shape;5419;p35"/>
          <p:cNvSpPr txBox="1">
            <a:spLocks noGrp="1"/>
          </p:cNvSpPr>
          <p:nvPr>
            <p:ph type="title"/>
          </p:nvPr>
        </p:nvSpPr>
        <p:spPr>
          <a:xfrm>
            <a:off x="720000" y="317925"/>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1900"/>
              <a:t>Aplicaciones en la biotransformación/transformación de productos: Producción de D-Ribulosa y L-Fuculosa</a:t>
            </a:r>
            <a:endParaRPr sz="1900"/>
          </a:p>
        </p:txBody>
      </p:sp>
      <p:sp>
        <p:nvSpPr>
          <p:cNvPr id="5420" name="Google Shape;5420;p35"/>
          <p:cNvSpPr txBox="1">
            <a:spLocks noGrp="1"/>
          </p:cNvSpPr>
          <p:nvPr>
            <p:ph type="subTitle" idx="2"/>
          </p:nvPr>
        </p:nvSpPr>
        <p:spPr>
          <a:xfrm>
            <a:off x="195550" y="890625"/>
            <a:ext cx="5662200" cy="2003100"/>
          </a:xfrm>
          <a:prstGeom prst="rect">
            <a:avLst/>
          </a:prstGeom>
        </p:spPr>
        <p:txBody>
          <a:bodyPr spcFirstLastPara="1" wrap="square" lIns="91425" tIns="91425" rIns="91425" bIns="91425" anchor="t" anchorCtr="0">
            <a:noAutofit/>
          </a:bodyPr>
          <a:lstStyle/>
          <a:p>
            <a:pPr marL="0" lvl="0" indent="0" algn="just" rtl="0">
              <a:lnSpc>
                <a:spcPct val="100000"/>
              </a:lnSpc>
              <a:spcBef>
                <a:spcPts val="0"/>
              </a:spcBef>
              <a:spcAft>
                <a:spcPts val="0"/>
              </a:spcAft>
              <a:buNone/>
            </a:pPr>
            <a:endParaRPr sz="1300"/>
          </a:p>
          <a:p>
            <a:pPr marL="457200" lvl="0" indent="-311150" algn="just" rtl="0">
              <a:lnSpc>
                <a:spcPct val="100000"/>
              </a:lnSpc>
              <a:spcBef>
                <a:spcPts val="0"/>
              </a:spcBef>
              <a:spcAft>
                <a:spcPts val="0"/>
              </a:spcAft>
              <a:buSzPts val="1300"/>
              <a:buChar char="●"/>
            </a:pPr>
            <a:r>
              <a:rPr lang="en" sz="1300"/>
              <a:t>La D-Ribulosa y la L-Fuculosa son azúcares raras útiles en tratamientos anti-cáncer y otras áreas de la medicina.</a:t>
            </a:r>
            <a:endParaRPr sz="1300"/>
          </a:p>
          <a:p>
            <a:pPr marL="457200" lvl="0" indent="0" algn="just" rtl="0">
              <a:lnSpc>
                <a:spcPct val="100000"/>
              </a:lnSpc>
              <a:spcBef>
                <a:spcPts val="0"/>
              </a:spcBef>
              <a:spcAft>
                <a:spcPts val="0"/>
              </a:spcAft>
              <a:buNone/>
            </a:pPr>
            <a:endParaRPr sz="1300"/>
          </a:p>
          <a:p>
            <a:pPr marL="457200" lvl="0" indent="-311150" algn="just" rtl="0">
              <a:lnSpc>
                <a:spcPct val="100000"/>
              </a:lnSpc>
              <a:spcBef>
                <a:spcPts val="0"/>
              </a:spcBef>
              <a:spcAft>
                <a:spcPts val="0"/>
              </a:spcAft>
              <a:buSzPts val="1300"/>
              <a:buChar char="●"/>
            </a:pPr>
            <a:r>
              <a:rPr lang="en" sz="1300"/>
              <a:t>Los métodos químicos para sintetizarlas son caros, lentos y complicados. Sin embargo, se pueden obtener fácilmente mediante la enzima D-arabinosa isomerasa a partir de la D-arabinosa y la L-Fucosa , respectivamente.</a:t>
            </a:r>
            <a:endParaRPr sz="1300"/>
          </a:p>
          <a:p>
            <a:pPr marL="457200" lvl="0" indent="0" algn="just" rtl="0">
              <a:lnSpc>
                <a:spcPct val="100000"/>
              </a:lnSpc>
              <a:spcBef>
                <a:spcPts val="0"/>
              </a:spcBef>
              <a:spcAft>
                <a:spcPts val="0"/>
              </a:spcAft>
              <a:buNone/>
            </a:pPr>
            <a:endParaRPr sz="1300"/>
          </a:p>
          <a:p>
            <a:pPr marL="457200" lvl="0" indent="-311150" algn="just" rtl="0">
              <a:lnSpc>
                <a:spcPct val="100000"/>
              </a:lnSpc>
              <a:spcBef>
                <a:spcPts val="0"/>
              </a:spcBef>
              <a:spcAft>
                <a:spcPts val="0"/>
              </a:spcAft>
              <a:buSzPts val="1300"/>
              <a:buChar char="●"/>
            </a:pPr>
            <a:r>
              <a:rPr lang="en" sz="1300"/>
              <a:t>Iqbal et al. (2019) caracterizaron y estudiaron la capacidad para producir estos azúcares de la enzima D-arabinosa isomerasa de la bacteria termófila </a:t>
            </a:r>
            <a:r>
              <a:rPr lang="en" sz="1300" i="1"/>
              <a:t>T. toyohensis</a:t>
            </a:r>
            <a:r>
              <a:rPr lang="en" sz="1300"/>
              <a:t>, cuyas características le confieren una mayor estabilidad. </a:t>
            </a:r>
            <a:endParaRPr sz="1300"/>
          </a:p>
          <a:p>
            <a:pPr marL="457200" lvl="0" indent="0" algn="just" rtl="0">
              <a:lnSpc>
                <a:spcPct val="100000"/>
              </a:lnSpc>
              <a:spcBef>
                <a:spcPts val="0"/>
              </a:spcBef>
              <a:spcAft>
                <a:spcPts val="0"/>
              </a:spcAft>
              <a:buNone/>
            </a:pPr>
            <a:endParaRPr sz="1300"/>
          </a:p>
          <a:p>
            <a:pPr marL="457200" lvl="0" indent="-311150" algn="just" rtl="0">
              <a:lnSpc>
                <a:spcPct val="100000"/>
              </a:lnSpc>
              <a:spcBef>
                <a:spcPts val="0"/>
              </a:spcBef>
              <a:spcAft>
                <a:spcPts val="0"/>
              </a:spcAft>
              <a:buSzPts val="1300"/>
              <a:buChar char="●"/>
            </a:pPr>
            <a:r>
              <a:rPr lang="en" sz="1300"/>
              <a:t>Se logró sintetizar estos compuestos de forma rápida y con un mayor rendimiento que con las enzimas producidas por otros microorganismos, gracias a las altas temperaturas.</a:t>
            </a:r>
            <a:endParaRPr sz="1300"/>
          </a:p>
        </p:txBody>
      </p:sp>
      <p:sp>
        <p:nvSpPr>
          <p:cNvPr id="5421" name="Google Shape;5421;p35"/>
          <p:cNvSpPr txBox="1"/>
          <p:nvPr/>
        </p:nvSpPr>
        <p:spPr>
          <a:xfrm>
            <a:off x="0" y="4832950"/>
            <a:ext cx="7704000" cy="316386"/>
          </a:xfrm>
          <a:prstGeom prst="rect">
            <a:avLst/>
          </a:prstGeom>
          <a:solidFill>
            <a:schemeClr val="bg1"/>
          </a:solidFill>
          <a:ln>
            <a:noFill/>
          </a:ln>
        </p:spPr>
        <p:txBody>
          <a:bodyPr spcFirstLastPara="1" wrap="square" lIns="91425" tIns="91425" rIns="91425" bIns="91425" anchor="t" anchorCtr="0">
            <a:noAutofit/>
          </a:bodyPr>
          <a:lstStyle/>
          <a:p>
            <a:pPr marL="0" lvl="0" indent="0" algn="just" rtl="0">
              <a:spcBef>
                <a:spcPts val="0"/>
              </a:spcBef>
              <a:spcAft>
                <a:spcPts val="0"/>
              </a:spcAft>
              <a:buNone/>
            </a:pPr>
            <a:r>
              <a:rPr lang="en" sz="700" dirty="0">
                <a:solidFill>
                  <a:srgbClr val="222222"/>
                </a:solidFill>
                <a:latin typeface="Montserrat Medium" panose="00000600000000000000" pitchFamily="2" charset="0"/>
              </a:rPr>
              <a:t>Referencia: Iqbal, M. W., Riaz, T., Hassanin, H. A., Ni, D., Khan, I. M., Rehman, A., Mahmood, S., Adnan, M.  &amp; Mu, W. (2019). Characterization of a novel d-arabinose isomerase from Thermanaeromonas toyohensis and its application for the production of d-ribulose and l-fuculose. Enzyme and Microbial Technology, 131, 109427.</a:t>
            </a:r>
            <a:endParaRPr sz="1100" dirty="0">
              <a:latin typeface="Montserrat Medium" panose="00000600000000000000" pitchFamily="2" charset="0"/>
              <a:ea typeface="Montserrat Medium"/>
              <a:cs typeface="Montserrat Medium"/>
              <a:sym typeface="Montserrat Medium"/>
            </a:endParaRPr>
          </a:p>
        </p:txBody>
      </p:sp>
      <p:sp>
        <p:nvSpPr>
          <p:cNvPr id="5422" name="Google Shape;5422;p35"/>
          <p:cNvSpPr txBox="1"/>
          <p:nvPr/>
        </p:nvSpPr>
        <p:spPr>
          <a:xfrm>
            <a:off x="5775225" y="1989875"/>
            <a:ext cx="2692500" cy="369302"/>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600" dirty="0">
                <a:latin typeface="Montserrat Medium" panose="00000600000000000000" pitchFamily="2" charset="0"/>
                <a:ea typeface="Montserrat"/>
                <a:cs typeface="Montserrat"/>
                <a:sym typeface="Montserrat"/>
              </a:rPr>
              <a:t>Figura 26. </a:t>
            </a:r>
            <a:r>
              <a:rPr lang="en" sz="600" dirty="0">
                <a:latin typeface="Montserrat Medium" panose="00000600000000000000" pitchFamily="2" charset="0"/>
                <a:ea typeface="Montserrat Medium"/>
                <a:cs typeface="Montserrat Medium"/>
                <a:sym typeface="Montserrat Medium"/>
              </a:rPr>
              <a:t>Estructuras de la D-arabinosa y la D-ribulosa (Wikipedia.org, 2007; GLPBIO, s.f.)</a:t>
            </a:r>
            <a:endParaRPr sz="600" dirty="0">
              <a:latin typeface="Montserrat Medium" panose="00000600000000000000" pitchFamily="2" charset="0"/>
              <a:ea typeface="Montserrat Medium"/>
              <a:cs typeface="Montserrat Medium"/>
              <a:sym typeface="Montserrat Medium"/>
            </a:endParaRPr>
          </a:p>
        </p:txBody>
      </p:sp>
      <p:grpSp>
        <p:nvGrpSpPr>
          <p:cNvPr id="5423" name="Google Shape;5423;p35"/>
          <p:cNvGrpSpPr/>
          <p:nvPr/>
        </p:nvGrpSpPr>
        <p:grpSpPr>
          <a:xfrm>
            <a:off x="5857654" y="1270379"/>
            <a:ext cx="2522676" cy="791442"/>
            <a:chOff x="5857654" y="1270379"/>
            <a:chExt cx="2522676" cy="791442"/>
          </a:xfrm>
        </p:grpSpPr>
        <p:sp>
          <p:nvSpPr>
            <p:cNvPr id="5424" name="Google Shape;5424;p35"/>
            <p:cNvSpPr/>
            <p:nvPr/>
          </p:nvSpPr>
          <p:spPr>
            <a:xfrm>
              <a:off x="7119030" y="1270379"/>
              <a:ext cx="1261200" cy="791400"/>
            </a:xfrm>
            <a:prstGeom prst="rect">
              <a:avLst/>
            </a:prstGeom>
            <a:solidFill>
              <a:srgbClr val="FFFFFF"/>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Montserrat Medium"/>
                <a:ea typeface="Montserrat Medium"/>
                <a:cs typeface="Montserrat Medium"/>
                <a:sym typeface="Montserrat Medium"/>
              </a:endParaRPr>
            </a:p>
          </p:txBody>
        </p:sp>
        <p:grpSp>
          <p:nvGrpSpPr>
            <p:cNvPr id="5425" name="Google Shape;5425;p35"/>
            <p:cNvGrpSpPr/>
            <p:nvPr/>
          </p:nvGrpSpPr>
          <p:grpSpPr>
            <a:xfrm>
              <a:off x="5857654" y="1270397"/>
              <a:ext cx="1261342" cy="791424"/>
              <a:chOff x="5913550" y="1043025"/>
              <a:chExt cx="2092125" cy="1214400"/>
            </a:xfrm>
          </p:grpSpPr>
          <p:sp>
            <p:nvSpPr>
              <p:cNvPr id="5426" name="Google Shape;5426;p35"/>
              <p:cNvSpPr/>
              <p:nvPr/>
            </p:nvSpPr>
            <p:spPr>
              <a:xfrm>
                <a:off x="5913550" y="1043025"/>
                <a:ext cx="877800" cy="1214400"/>
              </a:xfrm>
              <a:prstGeom prst="rect">
                <a:avLst/>
              </a:prstGeom>
              <a:solidFill>
                <a:srgbClr val="FFFFFF"/>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Montserrat Medium"/>
                  <a:ea typeface="Montserrat Medium"/>
                  <a:cs typeface="Montserrat Medium"/>
                  <a:sym typeface="Montserrat Medium"/>
                </a:endParaRPr>
              </a:p>
            </p:txBody>
          </p:sp>
          <p:pic>
            <p:nvPicPr>
              <p:cNvPr id="5427" name="Google Shape;5427;p35"/>
              <p:cNvPicPr preferRelativeResize="0"/>
              <p:nvPr/>
            </p:nvPicPr>
            <p:blipFill rotWithShape="1">
              <a:blip r:embed="rId3">
                <a:alphaModFix/>
              </a:blip>
              <a:srcRect r="57299" b="19165"/>
              <a:stretch/>
            </p:blipFill>
            <p:spPr>
              <a:xfrm>
                <a:off x="5942125" y="1043025"/>
                <a:ext cx="849200" cy="1123350"/>
              </a:xfrm>
              <a:prstGeom prst="rect">
                <a:avLst/>
              </a:prstGeom>
              <a:noFill/>
              <a:ln>
                <a:noFill/>
              </a:ln>
            </p:spPr>
          </p:pic>
          <p:pic>
            <p:nvPicPr>
              <p:cNvPr id="5428" name="Google Shape;5428;p35"/>
              <p:cNvPicPr preferRelativeResize="0"/>
              <p:nvPr/>
            </p:nvPicPr>
            <p:blipFill>
              <a:blip r:embed="rId4">
                <a:alphaModFix/>
              </a:blip>
              <a:stretch>
                <a:fillRect/>
              </a:stretch>
            </p:blipFill>
            <p:spPr>
              <a:xfrm>
                <a:off x="6791325" y="1043050"/>
                <a:ext cx="1214350" cy="1214350"/>
              </a:xfrm>
              <a:prstGeom prst="rect">
                <a:avLst/>
              </a:prstGeom>
              <a:noFill/>
              <a:ln>
                <a:noFill/>
              </a:ln>
            </p:spPr>
          </p:pic>
        </p:grpSp>
        <p:pic>
          <p:nvPicPr>
            <p:cNvPr id="5429" name="Google Shape;5429;p35"/>
            <p:cNvPicPr preferRelativeResize="0"/>
            <p:nvPr/>
          </p:nvPicPr>
          <p:blipFill rotWithShape="1">
            <a:blip r:embed="rId5">
              <a:alphaModFix/>
            </a:blip>
            <a:srcRect r="59674" b="20388"/>
            <a:stretch/>
          </p:blipFill>
          <p:spPr>
            <a:xfrm>
              <a:off x="7119039" y="1299457"/>
              <a:ext cx="532701" cy="733287"/>
            </a:xfrm>
            <a:prstGeom prst="rect">
              <a:avLst/>
            </a:prstGeom>
            <a:noFill/>
            <a:ln>
              <a:noFill/>
            </a:ln>
          </p:spPr>
        </p:pic>
        <p:pic>
          <p:nvPicPr>
            <p:cNvPr id="5430" name="Google Shape;5430;p35"/>
            <p:cNvPicPr preferRelativeResize="0"/>
            <p:nvPr/>
          </p:nvPicPr>
          <p:blipFill rotWithShape="1">
            <a:blip r:embed="rId6">
              <a:alphaModFix/>
            </a:blip>
            <a:srcRect l="10326" r="53478" b="15754"/>
            <a:stretch/>
          </p:blipFill>
          <p:spPr>
            <a:xfrm>
              <a:off x="7702454" y="1437485"/>
              <a:ext cx="677876" cy="595266"/>
            </a:xfrm>
            <a:prstGeom prst="rect">
              <a:avLst/>
            </a:prstGeom>
            <a:noFill/>
            <a:ln>
              <a:noFill/>
            </a:ln>
          </p:spPr>
        </p:pic>
      </p:grpSp>
      <p:sp>
        <p:nvSpPr>
          <p:cNvPr id="5431" name="Google Shape;5431;p35"/>
          <p:cNvSpPr/>
          <p:nvPr/>
        </p:nvSpPr>
        <p:spPr>
          <a:xfrm>
            <a:off x="7183960" y="3294428"/>
            <a:ext cx="1049400" cy="604200"/>
          </a:xfrm>
          <a:prstGeom prst="rect">
            <a:avLst/>
          </a:prstGeom>
          <a:solidFill>
            <a:srgbClr val="FFFFFF"/>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Montserrat Medium"/>
              <a:ea typeface="Montserrat Medium"/>
              <a:cs typeface="Montserrat Medium"/>
              <a:sym typeface="Montserrat Medium"/>
            </a:endParaRPr>
          </a:p>
        </p:txBody>
      </p:sp>
      <p:pic>
        <p:nvPicPr>
          <p:cNvPr id="5432" name="Google Shape;5432;p35"/>
          <p:cNvPicPr preferRelativeResize="0"/>
          <p:nvPr/>
        </p:nvPicPr>
        <p:blipFill rotWithShape="1">
          <a:blip r:embed="rId7">
            <a:alphaModFix/>
          </a:blip>
          <a:srcRect l="1144" t="6823" r="61562" b="34604"/>
          <a:stretch/>
        </p:blipFill>
        <p:spPr>
          <a:xfrm>
            <a:off x="6096731" y="3384487"/>
            <a:ext cx="1164959" cy="603977"/>
          </a:xfrm>
          <a:prstGeom prst="rect">
            <a:avLst/>
          </a:prstGeom>
          <a:noFill/>
          <a:ln>
            <a:noFill/>
          </a:ln>
        </p:spPr>
      </p:pic>
      <p:pic>
        <p:nvPicPr>
          <p:cNvPr id="5433" name="Google Shape;5433;p35"/>
          <p:cNvPicPr preferRelativeResize="0"/>
          <p:nvPr/>
        </p:nvPicPr>
        <p:blipFill rotWithShape="1">
          <a:blip r:embed="rId7">
            <a:alphaModFix/>
          </a:blip>
          <a:srcRect l="60294" t="7690" r="2412" b="33737"/>
          <a:stretch/>
        </p:blipFill>
        <p:spPr>
          <a:xfrm>
            <a:off x="6018986" y="2577560"/>
            <a:ext cx="1164959" cy="603977"/>
          </a:xfrm>
          <a:prstGeom prst="rect">
            <a:avLst/>
          </a:prstGeom>
          <a:noFill/>
          <a:ln>
            <a:noFill/>
          </a:ln>
        </p:spPr>
      </p:pic>
      <p:pic>
        <p:nvPicPr>
          <p:cNvPr id="5434" name="Google Shape;5434;p35"/>
          <p:cNvPicPr preferRelativeResize="0"/>
          <p:nvPr/>
        </p:nvPicPr>
        <p:blipFill rotWithShape="1">
          <a:blip r:embed="rId8">
            <a:alphaModFix/>
          </a:blip>
          <a:srcRect l="9613" t="10717" r="8920" b="17303"/>
          <a:stretch/>
        </p:blipFill>
        <p:spPr>
          <a:xfrm>
            <a:off x="7183960" y="2577560"/>
            <a:ext cx="1049500" cy="603979"/>
          </a:xfrm>
          <a:prstGeom prst="rect">
            <a:avLst/>
          </a:prstGeom>
          <a:noFill/>
          <a:ln>
            <a:noFill/>
          </a:ln>
        </p:spPr>
      </p:pic>
      <p:pic>
        <p:nvPicPr>
          <p:cNvPr id="5435" name="Google Shape;5435;p35"/>
          <p:cNvPicPr preferRelativeResize="0"/>
          <p:nvPr/>
        </p:nvPicPr>
        <p:blipFill>
          <a:blip r:embed="rId9">
            <a:alphaModFix/>
          </a:blip>
          <a:stretch>
            <a:fillRect/>
          </a:stretch>
        </p:blipFill>
        <p:spPr>
          <a:xfrm>
            <a:off x="7417334" y="3416854"/>
            <a:ext cx="738170" cy="539245"/>
          </a:xfrm>
          <a:prstGeom prst="rect">
            <a:avLst/>
          </a:prstGeom>
          <a:noFill/>
          <a:ln>
            <a:noFill/>
          </a:ln>
        </p:spPr>
      </p:pic>
      <p:sp>
        <p:nvSpPr>
          <p:cNvPr id="5436" name="Google Shape;5436;p35"/>
          <p:cNvSpPr txBox="1"/>
          <p:nvPr/>
        </p:nvSpPr>
        <p:spPr>
          <a:xfrm>
            <a:off x="5918088" y="4010588"/>
            <a:ext cx="2401800" cy="369302"/>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600" dirty="0">
                <a:latin typeface="Montserrat Medium" panose="00000600000000000000" pitchFamily="2" charset="0"/>
                <a:ea typeface="Montserrat"/>
                <a:cs typeface="Montserrat"/>
                <a:sym typeface="Montserrat"/>
              </a:rPr>
              <a:t>Figura 27. </a:t>
            </a:r>
            <a:r>
              <a:rPr lang="en" sz="600" dirty="0">
                <a:latin typeface="Montserrat Medium" panose="00000600000000000000" pitchFamily="2" charset="0"/>
                <a:ea typeface="Montserrat Medium"/>
                <a:cs typeface="Montserrat Medium"/>
                <a:sym typeface="Montserrat Medium"/>
              </a:rPr>
              <a:t>Estructuras de la L-Fucosa y la L-Fuculosa (Wikipedia.org, 2008; Roth, s.f.; Jung &amp; Heon, 2022)</a:t>
            </a:r>
            <a:endParaRPr sz="600" dirty="0">
              <a:latin typeface="Montserrat Medium" panose="00000600000000000000" pitchFamily="2" charset="0"/>
              <a:ea typeface="Montserrat Medium"/>
              <a:cs typeface="Montserrat Medium"/>
              <a:sym typeface="Montserrat Medium"/>
            </a:endParaRPr>
          </a:p>
        </p:txBody>
      </p:sp>
      <p:sp>
        <p:nvSpPr>
          <p:cNvPr id="2" name="CuadroTexto 1">
            <a:extLst>
              <a:ext uri="{FF2B5EF4-FFF2-40B4-BE49-F238E27FC236}">
                <a16:creationId xmlns:a16="http://schemas.microsoft.com/office/drawing/2014/main" id="{10D99FF7-69B0-0C5C-F6A6-6733D15C95AF}"/>
              </a:ext>
            </a:extLst>
          </p:cNvPr>
          <p:cNvSpPr txBox="1"/>
          <p:nvPr/>
        </p:nvSpPr>
        <p:spPr>
          <a:xfrm>
            <a:off x="8765370" y="0"/>
            <a:ext cx="360996"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21</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5440"/>
        <p:cNvGrpSpPr/>
        <p:nvPr/>
      </p:nvGrpSpPr>
      <p:grpSpPr>
        <a:xfrm>
          <a:off x="0" y="0"/>
          <a:ext cx="0" cy="0"/>
          <a:chOff x="0" y="0"/>
          <a:chExt cx="0" cy="0"/>
        </a:xfrm>
      </p:grpSpPr>
      <p:sp>
        <p:nvSpPr>
          <p:cNvPr id="5441" name="Google Shape;5441;p36"/>
          <p:cNvSpPr txBox="1">
            <a:spLocks noGrp="1"/>
          </p:cNvSpPr>
          <p:nvPr>
            <p:ph type="title"/>
          </p:nvPr>
        </p:nvSpPr>
        <p:spPr>
          <a:xfrm>
            <a:off x="720000" y="317925"/>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1900"/>
              <a:t>Aplicaciones en la biotransformación/transformación de productos: Producción de D-Ribulosa y L-Fuculosa</a:t>
            </a:r>
            <a:endParaRPr sz="1900"/>
          </a:p>
        </p:txBody>
      </p:sp>
      <p:sp>
        <p:nvSpPr>
          <p:cNvPr id="5442" name="Google Shape;5442;p36"/>
          <p:cNvSpPr txBox="1">
            <a:spLocks noGrp="1"/>
          </p:cNvSpPr>
          <p:nvPr>
            <p:ph type="subTitle" idx="2"/>
          </p:nvPr>
        </p:nvSpPr>
        <p:spPr>
          <a:xfrm>
            <a:off x="410400" y="700125"/>
            <a:ext cx="8094600" cy="1366800"/>
          </a:xfrm>
          <a:prstGeom prst="rect">
            <a:avLst/>
          </a:prstGeom>
        </p:spPr>
        <p:txBody>
          <a:bodyPr spcFirstLastPara="1" wrap="square" lIns="91425" tIns="91425" rIns="91425" bIns="91425" anchor="t" anchorCtr="0">
            <a:noAutofit/>
          </a:bodyPr>
          <a:lstStyle/>
          <a:p>
            <a:pPr marL="0" lvl="0" indent="0" algn="just" rtl="0">
              <a:lnSpc>
                <a:spcPct val="100000"/>
              </a:lnSpc>
              <a:spcBef>
                <a:spcPts val="0"/>
              </a:spcBef>
              <a:spcAft>
                <a:spcPts val="0"/>
              </a:spcAft>
              <a:buNone/>
            </a:pPr>
            <a:endParaRPr sz="1300"/>
          </a:p>
          <a:p>
            <a:pPr marL="0" lvl="0" indent="0" algn="just" rtl="0">
              <a:lnSpc>
                <a:spcPct val="100000"/>
              </a:lnSpc>
              <a:spcBef>
                <a:spcPts val="0"/>
              </a:spcBef>
              <a:spcAft>
                <a:spcPts val="0"/>
              </a:spcAft>
              <a:buNone/>
            </a:pPr>
            <a:r>
              <a:rPr lang="en" sz="1300" b="1">
                <a:latin typeface="Montserrat"/>
                <a:ea typeface="Montserrat"/>
                <a:cs typeface="Montserrat"/>
                <a:sym typeface="Montserrat"/>
              </a:rPr>
              <a:t>Mecanismo (L-Fucosa a L-Fuculosa):</a:t>
            </a:r>
            <a:endParaRPr sz="1300" b="1">
              <a:latin typeface="Montserrat"/>
              <a:ea typeface="Montserrat"/>
              <a:cs typeface="Montserrat"/>
              <a:sym typeface="Montserrat"/>
            </a:endParaRPr>
          </a:p>
          <a:p>
            <a:pPr marL="457200" lvl="0" indent="0" algn="just" rtl="0">
              <a:lnSpc>
                <a:spcPct val="100000"/>
              </a:lnSpc>
              <a:spcBef>
                <a:spcPts val="0"/>
              </a:spcBef>
              <a:spcAft>
                <a:spcPts val="0"/>
              </a:spcAft>
              <a:buNone/>
            </a:pPr>
            <a:endParaRPr sz="500"/>
          </a:p>
          <a:p>
            <a:pPr marL="457200" lvl="0" indent="-304800" algn="just" rtl="0">
              <a:lnSpc>
                <a:spcPct val="100000"/>
              </a:lnSpc>
              <a:spcBef>
                <a:spcPts val="0"/>
              </a:spcBef>
              <a:spcAft>
                <a:spcPts val="0"/>
              </a:spcAft>
              <a:buSzPts val="1200"/>
              <a:buChar char="●"/>
            </a:pPr>
            <a:r>
              <a:rPr lang="en" sz="1200"/>
              <a:t>El Asp desprotona el alcohol del C1, de la L-Fucosa y el oxígeno enlazado a C5 es protonado por el agua del medio. Luego, el glutamato sustrae un protón de C2, lo que provoca un rearreglo a la forma enol del sustrato. Después, el aspartato desprotona al alcohol del C2, lo que inicia otro rearreglo para la formación de la L-Fuculosa. Fuera de la enzima, ocurre el cierre del anillo de la L-Fuculosa, mientras que el sitio activo de la enzima se regenera.</a:t>
            </a:r>
            <a:endParaRPr sz="1200"/>
          </a:p>
        </p:txBody>
      </p:sp>
      <p:sp>
        <p:nvSpPr>
          <p:cNvPr id="5443" name="Google Shape;5443;p36"/>
          <p:cNvSpPr txBox="1"/>
          <p:nvPr/>
        </p:nvSpPr>
        <p:spPr>
          <a:xfrm>
            <a:off x="-28978" y="4930254"/>
            <a:ext cx="8094600" cy="215972"/>
          </a:xfrm>
          <a:prstGeom prst="rect">
            <a:avLst/>
          </a:prstGeom>
          <a:solidFill>
            <a:schemeClr val="bg1"/>
          </a:solidFill>
          <a:ln>
            <a:noFill/>
          </a:ln>
        </p:spPr>
        <p:txBody>
          <a:bodyPr spcFirstLastPara="1" wrap="square" lIns="91425" tIns="91425" rIns="91425" bIns="91425" anchor="t" anchorCtr="0">
            <a:noAutofit/>
          </a:bodyPr>
          <a:lstStyle/>
          <a:p>
            <a:pPr marL="0" lvl="0" indent="0" algn="just" rtl="0">
              <a:spcBef>
                <a:spcPts val="0"/>
              </a:spcBef>
              <a:spcAft>
                <a:spcPts val="0"/>
              </a:spcAft>
              <a:buNone/>
            </a:pPr>
            <a:r>
              <a:rPr lang="en" sz="600" dirty="0">
                <a:solidFill>
                  <a:schemeClr val="bg1">
                    <a:lumMod val="10000"/>
                  </a:schemeClr>
                </a:solidFill>
                <a:latin typeface="Montserrat Medium" panose="00000600000000000000" pitchFamily="2" charset="0"/>
                <a:ea typeface="Montserrat"/>
                <a:cs typeface="Montserrat"/>
                <a:sym typeface="Montserrat"/>
              </a:rPr>
              <a:t>Referencia: European Bioinformatics Institute. (s.f.). </a:t>
            </a:r>
            <a:r>
              <a:rPr lang="en" sz="600" i="1" dirty="0">
                <a:solidFill>
                  <a:schemeClr val="bg1">
                    <a:lumMod val="10000"/>
                  </a:schemeClr>
                </a:solidFill>
                <a:latin typeface="Montserrat Medium" panose="00000600000000000000" pitchFamily="2" charset="0"/>
                <a:ea typeface="Montserrat"/>
                <a:cs typeface="Montserrat"/>
                <a:sym typeface="Montserrat"/>
              </a:rPr>
              <a:t>L-fucose isomerase/arabinose isomerase</a:t>
            </a:r>
            <a:r>
              <a:rPr lang="en" sz="600" dirty="0">
                <a:solidFill>
                  <a:schemeClr val="bg1">
                    <a:lumMod val="10000"/>
                  </a:schemeClr>
                </a:solidFill>
                <a:latin typeface="Montserrat Medium" panose="00000600000000000000" pitchFamily="2" charset="0"/>
                <a:ea typeface="Montserrat"/>
                <a:cs typeface="Montserrat"/>
                <a:sym typeface="Montserrat"/>
              </a:rPr>
              <a:t>. [Conjunto de datos]. Mechanism and Catalytic Site Atlas. https://www.ebi.ac.uk/thornton-srv/m-csa/entry/95/</a:t>
            </a:r>
            <a:endParaRPr sz="600" dirty="0">
              <a:solidFill>
                <a:schemeClr val="bg1">
                  <a:lumMod val="10000"/>
                </a:schemeClr>
              </a:solidFill>
              <a:latin typeface="Montserrat Medium" panose="00000600000000000000" pitchFamily="2" charset="0"/>
              <a:ea typeface="Montserrat"/>
              <a:cs typeface="Montserrat"/>
              <a:sym typeface="Montserrat"/>
            </a:endParaRPr>
          </a:p>
        </p:txBody>
      </p:sp>
      <p:sp>
        <p:nvSpPr>
          <p:cNvPr id="5444" name="Google Shape;5444;p36"/>
          <p:cNvSpPr txBox="1"/>
          <p:nvPr/>
        </p:nvSpPr>
        <p:spPr>
          <a:xfrm>
            <a:off x="547125" y="4313763"/>
            <a:ext cx="7791000" cy="369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600" dirty="0">
                <a:solidFill>
                  <a:schemeClr val="bg1">
                    <a:lumMod val="10000"/>
                  </a:schemeClr>
                </a:solidFill>
                <a:latin typeface="Montserrat Medium" panose="00000600000000000000" pitchFamily="2" charset="0"/>
                <a:ea typeface="Montserrat"/>
                <a:cs typeface="Montserrat"/>
                <a:sym typeface="Montserrat"/>
              </a:rPr>
              <a:t>Figura 28</a:t>
            </a:r>
            <a:r>
              <a:rPr lang="en" sz="600" b="1" dirty="0">
                <a:solidFill>
                  <a:schemeClr val="bg1">
                    <a:lumMod val="10000"/>
                  </a:schemeClr>
                </a:solidFill>
                <a:latin typeface="Montserrat Medium" panose="00000600000000000000" pitchFamily="2" charset="0"/>
                <a:ea typeface="Montserrat"/>
                <a:cs typeface="Montserrat"/>
                <a:sym typeface="Montserrat"/>
              </a:rPr>
              <a:t>. </a:t>
            </a:r>
            <a:r>
              <a:rPr lang="en" sz="600" dirty="0">
                <a:solidFill>
                  <a:schemeClr val="bg1">
                    <a:lumMod val="10000"/>
                  </a:schemeClr>
                </a:solidFill>
                <a:latin typeface="Montserrat Medium" panose="00000600000000000000" pitchFamily="2" charset="0"/>
                <a:ea typeface="Montserrat Medium"/>
                <a:cs typeface="Montserrat Medium"/>
                <a:sym typeface="Montserrat Medium"/>
              </a:rPr>
              <a:t>Mecanismo de la isomerización de la L-Fucosa en L-Fuculosa mediante la D-arabinosa isomerasa de la bacteria </a:t>
            </a:r>
            <a:r>
              <a:rPr lang="en" sz="600" i="1" dirty="0">
                <a:solidFill>
                  <a:schemeClr val="bg1">
                    <a:lumMod val="10000"/>
                  </a:schemeClr>
                </a:solidFill>
                <a:latin typeface="Montserrat Medium" panose="00000600000000000000" pitchFamily="2" charset="0"/>
                <a:ea typeface="Montserrat Medium"/>
                <a:cs typeface="Montserrat Medium"/>
                <a:sym typeface="Montserrat Medium"/>
              </a:rPr>
              <a:t>E. coli </a:t>
            </a:r>
            <a:r>
              <a:rPr lang="en" sz="600" dirty="0">
                <a:solidFill>
                  <a:schemeClr val="bg1">
                    <a:lumMod val="10000"/>
                  </a:schemeClr>
                </a:solidFill>
                <a:latin typeface="Montserrat Medium" panose="00000600000000000000" pitchFamily="2" charset="0"/>
                <a:ea typeface="Montserrat Medium"/>
                <a:cs typeface="Montserrat Medium"/>
                <a:sym typeface="Montserrat Medium"/>
              </a:rPr>
              <a:t>(No se encontró el mecanismo de la enzima para la </a:t>
            </a:r>
            <a:r>
              <a:rPr lang="en" sz="600" i="1" dirty="0">
                <a:solidFill>
                  <a:schemeClr val="bg1">
                    <a:lumMod val="10000"/>
                  </a:schemeClr>
                </a:solidFill>
                <a:latin typeface="Montserrat Medium" panose="00000600000000000000" pitchFamily="2" charset="0"/>
                <a:ea typeface="Montserrat Medium"/>
                <a:cs typeface="Montserrat Medium"/>
                <a:sym typeface="Montserrat Medium"/>
              </a:rPr>
              <a:t>T. toyohensis</a:t>
            </a:r>
            <a:r>
              <a:rPr lang="en" sz="600" dirty="0">
                <a:solidFill>
                  <a:schemeClr val="bg1">
                    <a:lumMod val="10000"/>
                  </a:schemeClr>
                </a:solidFill>
                <a:latin typeface="Montserrat Medium" panose="00000600000000000000" pitchFamily="2" charset="0"/>
                <a:ea typeface="Montserrat Medium"/>
                <a:cs typeface="Montserrat Medium"/>
                <a:sym typeface="Montserrat Medium"/>
              </a:rPr>
              <a:t> o para la formación de la D-Ribulosa, pero se puede asumir que el mecanismo es similar).</a:t>
            </a:r>
            <a:endParaRPr sz="600" dirty="0">
              <a:solidFill>
                <a:schemeClr val="bg1">
                  <a:lumMod val="10000"/>
                </a:schemeClr>
              </a:solidFill>
              <a:latin typeface="Montserrat Medium" panose="00000600000000000000" pitchFamily="2" charset="0"/>
              <a:ea typeface="Montserrat Medium"/>
              <a:cs typeface="Montserrat Medium"/>
              <a:sym typeface="Montserrat Medium"/>
            </a:endParaRPr>
          </a:p>
        </p:txBody>
      </p:sp>
      <p:cxnSp>
        <p:nvCxnSpPr>
          <p:cNvPr id="5445" name="Google Shape;5445;p36"/>
          <p:cNvCxnSpPr/>
          <p:nvPr/>
        </p:nvCxnSpPr>
        <p:spPr>
          <a:xfrm>
            <a:off x="8612975" y="3659975"/>
            <a:ext cx="319200" cy="0"/>
          </a:xfrm>
          <a:prstGeom prst="straightConnector1">
            <a:avLst/>
          </a:prstGeom>
          <a:noFill/>
          <a:ln w="9525" cap="flat" cmpd="sng">
            <a:solidFill>
              <a:srgbClr val="000000"/>
            </a:solidFill>
            <a:prstDash val="solid"/>
            <a:round/>
            <a:headEnd type="none" w="med" len="med"/>
            <a:tailEnd type="triangle" w="med" len="med"/>
          </a:ln>
        </p:spPr>
      </p:cxnSp>
      <p:sp>
        <p:nvSpPr>
          <p:cNvPr id="5446" name="Google Shape;5446;p36"/>
          <p:cNvSpPr/>
          <p:nvPr/>
        </p:nvSpPr>
        <p:spPr>
          <a:xfrm>
            <a:off x="562275" y="2311200"/>
            <a:ext cx="7760700" cy="2055600"/>
          </a:xfrm>
          <a:prstGeom prst="rect">
            <a:avLst/>
          </a:prstGeom>
          <a:solidFill>
            <a:srgbClr val="FFFFFF"/>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Montserrat Medium"/>
              <a:ea typeface="Montserrat Medium"/>
              <a:cs typeface="Montserrat Medium"/>
              <a:sym typeface="Montserrat Medium"/>
            </a:endParaRPr>
          </a:p>
        </p:txBody>
      </p:sp>
      <p:pic>
        <p:nvPicPr>
          <p:cNvPr id="5447" name="Google Shape;5447;p36"/>
          <p:cNvPicPr preferRelativeResize="0"/>
          <p:nvPr/>
        </p:nvPicPr>
        <p:blipFill rotWithShape="1">
          <a:blip r:embed="rId3">
            <a:alphaModFix/>
          </a:blip>
          <a:srcRect r="69363" b="50614"/>
          <a:stretch/>
        </p:blipFill>
        <p:spPr>
          <a:xfrm>
            <a:off x="562277" y="2484789"/>
            <a:ext cx="1758515" cy="1758496"/>
          </a:xfrm>
          <a:prstGeom prst="rect">
            <a:avLst/>
          </a:prstGeom>
          <a:noFill/>
          <a:ln>
            <a:noFill/>
          </a:ln>
        </p:spPr>
      </p:pic>
      <p:pic>
        <p:nvPicPr>
          <p:cNvPr id="5448" name="Google Shape;5448;p36"/>
          <p:cNvPicPr preferRelativeResize="0"/>
          <p:nvPr/>
        </p:nvPicPr>
        <p:blipFill rotWithShape="1">
          <a:blip r:embed="rId3">
            <a:alphaModFix/>
          </a:blip>
          <a:srcRect l="7728" t="60693" r="77712" b="12360"/>
          <a:stretch/>
        </p:blipFill>
        <p:spPr>
          <a:xfrm>
            <a:off x="7274795" y="3534337"/>
            <a:ext cx="678861" cy="779435"/>
          </a:xfrm>
          <a:prstGeom prst="rect">
            <a:avLst/>
          </a:prstGeom>
          <a:noFill/>
          <a:ln>
            <a:noFill/>
          </a:ln>
        </p:spPr>
      </p:pic>
      <p:pic>
        <p:nvPicPr>
          <p:cNvPr id="5449" name="Google Shape;5449;p36"/>
          <p:cNvPicPr preferRelativeResize="0"/>
          <p:nvPr/>
        </p:nvPicPr>
        <p:blipFill rotWithShape="1">
          <a:blip r:embed="rId3">
            <a:alphaModFix/>
          </a:blip>
          <a:srcRect l="37573" t="53963" r="30637"/>
          <a:stretch/>
        </p:blipFill>
        <p:spPr>
          <a:xfrm>
            <a:off x="7141602" y="2311200"/>
            <a:ext cx="1211648" cy="1088560"/>
          </a:xfrm>
          <a:prstGeom prst="rect">
            <a:avLst/>
          </a:prstGeom>
          <a:noFill/>
          <a:ln>
            <a:noFill/>
          </a:ln>
        </p:spPr>
      </p:pic>
      <p:pic>
        <p:nvPicPr>
          <p:cNvPr id="5450" name="Google Shape;5450;p36"/>
          <p:cNvPicPr preferRelativeResize="0"/>
          <p:nvPr/>
        </p:nvPicPr>
        <p:blipFill rotWithShape="1">
          <a:blip r:embed="rId3">
            <a:alphaModFix/>
          </a:blip>
          <a:srcRect l="30379" r="37833" b="50614"/>
          <a:stretch/>
        </p:blipFill>
        <p:spPr>
          <a:xfrm>
            <a:off x="2259807" y="2516622"/>
            <a:ext cx="1758515" cy="1694818"/>
          </a:xfrm>
          <a:prstGeom prst="rect">
            <a:avLst/>
          </a:prstGeom>
          <a:noFill/>
          <a:ln>
            <a:noFill/>
          </a:ln>
        </p:spPr>
      </p:pic>
      <p:pic>
        <p:nvPicPr>
          <p:cNvPr id="5451" name="Google Shape;5451;p36"/>
          <p:cNvPicPr preferRelativeResize="0"/>
          <p:nvPr/>
        </p:nvPicPr>
        <p:blipFill rotWithShape="1">
          <a:blip r:embed="rId3">
            <a:alphaModFix/>
          </a:blip>
          <a:srcRect l="69362" t="57670"/>
          <a:stretch/>
        </p:blipFill>
        <p:spPr>
          <a:xfrm>
            <a:off x="5709825" y="2307900"/>
            <a:ext cx="1211638" cy="1038575"/>
          </a:xfrm>
          <a:prstGeom prst="rect">
            <a:avLst/>
          </a:prstGeom>
          <a:noFill/>
          <a:ln>
            <a:noFill/>
          </a:ln>
        </p:spPr>
      </p:pic>
      <p:pic>
        <p:nvPicPr>
          <p:cNvPr id="5452" name="Google Shape;5452;p36"/>
          <p:cNvPicPr preferRelativeResize="0"/>
          <p:nvPr/>
        </p:nvPicPr>
        <p:blipFill rotWithShape="1">
          <a:blip r:embed="rId3">
            <a:alphaModFix/>
          </a:blip>
          <a:srcRect l="63802" r="5084" b="50614"/>
          <a:stretch/>
        </p:blipFill>
        <p:spPr>
          <a:xfrm>
            <a:off x="3970296" y="2516632"/>
            <a:ext cx="1721257" cy="1694804"/>
          </a:xfrm>
          <a:prstGeom prst="rect">
            <a:avLst/>
          </a:prstGeom>
          <a:noFill/>
          <a:ln>
            <a:noFill/>
          </a:ln>
        </p:spPr>
      </p:pic>
      <p:pic>
        <p:nvPicPr>
          <p:cNvPr id="5453" name="Google Shape;5453;p36"/>
          <p:cNvPicPr preferRelativeResize="0"/>
          <p:nvPr/>
        </p:nvPicPr>
        <p:blipFill rotWithShape="1">
          <a:blip r:embed="rId3">
            <a:alphaModFix/>
          </a:blip>
          <a:srcRect l="24288" t="57667" r="62850" b="15386"/>
          <a:stretch/>
        </p:blipFill>
        <p:spPr>
          <a:xfrm>
            <a:off x="6015813" y="3534331"/>
            <a:ext cx="599660" cy="779435"/>
          </a:xfrm>
          <a:prstGeom prst="rect">
            <a:avLst/>
          </a:prstGeom>
          <a:noFill/>
          <a:ln>
            <a:noFill/>
          </a:ln>
        </p:spPr>
      </p:pic>
      <p:sp>
        <p:nvSpPr>
          <p:cNvPr id="5454" name="Google Shape;5454;p36"/>
          <p:cNvSpPr txBox="1"/>
          <p:nvPr/>
        </p:nvSpPr>
        <p:spPr>
          <a:xfrm>
            <a:off x="1308550" y="339975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1</a:t>
            </a:r>
            <a:endParaRPr sz="400">
              <a:latin typeface="Montserrat Medium"/>
              <a:ea typeface="Montserrat Medium"/>
              <a:cs typeface="Montserrat Medium"/>
              <a:sym typeface="Montserrat Medium"/>
            </a:endParaRPr>
          </a:p>
        </p:txBody>
      </p:sp>
      <p:sp>
        <p:nvSpPr>
          <p:cNvPr id="5455" name="Google Shape;5455;p36"/>
          <p:cNvSpPr txBox="1"/>
          <p:nvPr/>
        </p:nvSpPr>
        <p:spPr>
          <a:xfrm>
            <a:off x="1145000" y="343152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2</a:t>
            </a:r>
            <a:endParaRPr sz="400">
              <a:latin typeface="Montserrat Medium"/>
              <a:ea typeface="Montserrat Medium"/>
              <a:cs typeface="Montserrat Medium"/>
              <a:sym typeface="Montserrat Medium"/>
            </a:endParaRPr>
          </a:p>
        </p:txBody>
      </p:sp>
      <p:sp>
        <p:nvSpPr>
          <p:cNvPr id="5456" name="Google Shape;5456;p36"/>
          <p:cNvSpPr txBox="1"/>
          <p:nvPr/>
        </p:nvSpPr>
        <p:spPr>
          <a:xfrm>
            <a:off x="1096225" y="362202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3</a:t>
            </a:r>
            <a:endParaRPr sz="400">
              <a:latin typeface="Montserrat Medium"/>
              <a:ea typeface="Montserrat Medium"/>
              <a:cs typeface="Montserrat Medium"/>
              <a:sym typeface="Montserrat Medium"/>
            </a:endParaRPr>
          </a:p>
        </p:txBody>
      </p:sp>
      <p:sp>
        <p:nvSpPr>
          <p:cNvPr id="5457" name="Google Shape;5457;p36"/>
          <p:cNvSpPr txBox="1"/>
          <p:nvPr/>
        </p:nvSpPr>
        <p:spPr>
          <a:xfrm>
            <a:off x="1201000" y="376647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4</a:t>
            </a:r>
            <a:endParaRPr sz="400">
              <a:latin typeface="Montserrat Medium"/>
              <a:ea typeface="Montserrat Medium"/>
              <a:cs typeface="Montserrat Medium"/>
              <a:sym typeface="Montserrat Medium"/>
            </a:endParaRPr>
          </a:p>
        </p:txBody>
      </p:sp>
      <p:sp>
        <p:nvSpPr>
          <p:cNvPr id="5458" name="Google Shape;5458;p36"/>
          <p:cNvSpPr txBox="1"/>
          <p:nvPr/>
        </p:nvSpPr>
        <p:spPr>
          <a:xfrm>
            <a:off x="1345688" y="373635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5</a:t>
            </a:r>
            <a:endParaRPr sz="400">
              <a:latin typeface="Montserrat Medium"/>
              <a:ea typeface="Montserrat Medium"/>
              <a:cs typeface="Montserrat Medium"/>
              <a:sym typeface="Montserrat Medium"/>
            </a:endParaRPr>
          </a:p>
        </p:txBody>
      </p:sp>
      <p:sp>
        <p:nvSpPr>
          <p:cNvPr id="5459" name="Google Shape;5459;p36"/>
          <p:cNvSpPr txBox="1"/>
          <p:nvPr/>
        </p:nvSpPr>
        <p:spPr>
          <a:xfrm>
            <a:off x="2977825" y="337572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1</a:t>
            </a:r>
            <a:endParaRPr sz="400">
              <a:latin typeface="Montserrat Medium"/>
              <a:ea typeface="Montserrat Medium"/>
              <a:cs typeface="Montserrat Medium"/>
              <a:sym typeface="Montserrat Medium"/>
            </a:endParaRPr>
          </a:p>
        </p:txBody>
      </p:sp>
      <p:sp>
        <p:nvSpPr>
          <p:cNvPr id="5460" name="Google Shape;5460;p36"/>
          <p:cNvSpPr txBox="1"/>
          <p:nvPr/>
        </p:nvSpPr>
        <p:spPr>
          <a:xfrm>
            <a:off x="2786125" y="344342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2</a:t>
            </a:r>
            <a:endParaRPr sz="400">
              <a:latin typeface="Montserrat Medium"/>
              <a:ea typeface="Montserrat Medium"/>
              <a:cs typeface="Montserrat Medium"/>
              <a:sym typeface="Montserrat Medium"/>
            </a:endParaRPr>
          </a:p>
        </p:txBody>
      </p:sp>
      <p:sp>
        <p:nvSpPr>
          <p:cNvPr id="5461" name="Google Shape;5461;p36"/>
          <p:cNvSpPr txBox="1"/>
          <p:nvPr/>
        </p:nvSpPr>
        <p:spPr>
          <a:xfrm>
            <a:off x="2786125" y="359345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3</a:t>
            </a:r>
            <a:endParaRPr sz="400">
              <a:latin typeface="Montserrat Medium"/>
              <a:ea typeface="Montserrat Medium"/>
              <a:cs typeface="Montserrat Medium"/>
              <a:sym typeface="Montserrat Medium"/>
            </a:endParaRPr>
          </a:p>
        </p:txBody>
      </p:sp>
      <p:sp>
        <p:nvSpPr>
          <p:cNvPr id="5462" name="Google Shape;5462;p36"/>
          <p:cNvSpPr txBox="1"/>
          <p:nvPr/>
        </p:nvSpPr>
        <p:spPr>
          <a:xfrm>
            <a:off x="2905975" y="373635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4</a:t>
            </a:r>
            <a:endParaRPr sz="400">
              <a:latin typeface="Montserrat Medium"/>
              <a:ea typeface="Montserrat Medium"/>
              <a:cs typeface="Montserrat Medium"/>
              <a:sym typeface="Montserrat Medium"/>
            </a:endParaRPr>
          </a:p>
        </p:txBody>
      </p:sp>
      <p:sp>
        <p:nvSpPr>
          <p:cNvPr id="5463" name="Google Shape;5463;p36"/>
          <p:cNvSpPr txBox="1"/>
          <p:nvPr/>
        </p:nvSpPr>
        <p:spPr>
          <a:xfrm>
            <a:off x="3049688" y="368972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5</a:t>
            </a:r>
            <a:endParaRPr sz="400">
              <a:latin typeface="Montserrat Medium"/>
              <a:ea typeface="Montserrat Medium"/>
              <a:cs typeface="Montserrat Medium"/>
              <a:sym typeface="Montserrat Medium"/>
            </a:endParaRPr>
          </a:p>
        </p:txBody>
      </p:sp>
      <p:sp>
        <p:nvSpPr>
          <p:cNvPr id="5464" name="Google Shape;5464;p36"/>
          <p:cNvSpPr txBox="1"/>
          <p:nvPr/>
        </p:nvSpPr>
        <p:spPr>
          <a:xfrm>
            <a:off x="4661475" y="335905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1</a:t>
            </a:r>
            <a:endParaRPr sz="400">
              <a:latin typeface="Montserrat Medium"/>
              <a:ea typeface="Montserrat Medium"/>
              <a:cs typeface="Montserrat Medium"/>
              <a:sym typeface="Montserrat Medium"/>
            </a:endParaRPr>
          </a:p>
        </p:txBody>
      </p:sp>
      <p:sp>
        <p:nvSpPr>
          <p:cNvPr id="5465" name="Google Shape;5465;p36"/>
          <p:cNvSpPr txBox="1"/>
          <p:nvPr/>
        </p:nvSpPr>
        <p:spPr>
          <a:xfrm>
            <a:off x="4513500" y="341367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2</a:t>
            </a:r>
            <a:endParaRPr sz="400">
              <a:latin typeface="Montserrat Medium"/>
              <a:ea typeface="Montserrat Medium"/>
              <a:cs typeface="Montserrat Medium"/>
              <a:sym typeface="Montserrat Medium"/>
            </a:endParaRPr>
          </a:p>
        </p:txBody>
      </p:sp>
      <p:sp>
        <p:nvSpPr>
          <p:cNvPr id="5466" name="Google Shape;5466;p36"/>
          <p:cNvSpPr txBox="1"/>
          <p:nvPr/>
        </p:nvSpPr>
        <p:spPr>
          <a:xfrm>
            <a:off x="4476025" y="3605350"/>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3</a:t>
            </a:r>
            <a:endParaRPr sz="400">
              <a:latin typeface="Montserrat Medium"/>
              <a:ea typeface="Montserrat Medium"/>
              <a:cs typeface="Montserrat Medium"/>
              <a:sym typeface="Montserrat Medium"/>
            </a:endParaRPr>
          </a:p>
        </p:txBody>
      </p:sp>
      <p:sp>
        <p:nvSpPr>
          <p:cNvPr id="5467" name="Google Shape;5467;p36"/>
          <p:cNvSpPr txBox="1"/>
          <p:nvPr/>
        </p:nvSpPr>
        <p:spPr>
          <a:xfrm>
            <a:off x="4589525" y="374742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4</a:t>
            </a:r>
            <a:endParaRPr sz="400">
              <a:latin typeface="Montserrat Medium"/>
              <a:ea typeface="Montserrat Medium"/>
              <a:cs typeface="Montserrat Medium"/>
              <a:sym typeface="Montserrat Medium"/>
            </a:endParaRPr>
          </a:p>
        </p:txBody>
      </p:sp>
      <p:sp>
        <p:nvSpPr>
          <p:cNvPr id="5468" name="Google Shape;5468;p36"/>
          <p:cNvSpPr txBox="1"/>
          <p:nvPr/>
        </p:nvSpPr>
        <p:spPr>
          <a:xfrm>
            <a:off x="4735063" y="3689725"/>
            <a:ext cx="191700" cy="246300"/>
          </a:xfrm>
          <a:prstGeom prst="rect">
            <a:avLst/>
          </a:prstGeom>
          <a:no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 sz="400">
                <a:latin typeface="Montserrat Medium"/>
                <a:ea typeface="Montserrat Medium"/>
                <a:cs typeface="Montserrat Medium"/>
                <a:sym typeface="Montserrat Medium"/>
              </a:rPr>
              <a:t>5</a:t>
            </a:r>
            <a:endParaRPr sz="400">
              <a:latin typeface="Montserrat Medium"/>
              <a:ea typeface="Montserrat Medium"/>
              <a:cs typeface="Montserrat Medium"/>
              <a:sym typeface="Montserrat Medium"/>
            </a:endParaRPr>
          </a:p>
        </p:txBody>
      </p:sp>
      <p:sp>
        <p:nvSpPr>
          <p:cNvPr id="2" name="CuadroTexto 1">
            <a:extLst>
              <a:ext uri="{FF2B5EF4-FFF2-40B4-BE49-F238E27FC236}">
                <a16:creationId xmlns:a16="http://schemas.microsoft.com/office/drawing/2014/main" id="{CE52EE58-47E8-17CE-EEE6-91839A9F8087}"/>
              </a:ext>
            </a:extLst>
          </p:cNvPr>
          <p:cNvSpPr txBox="1"/>
          <p:nvPr/>
        </p:nvSpPr>
        <p:spPr>
          <a:xfrm>
            <a:off x="8765370" y="0"/>
            <a:ext cx="396262"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22</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5376"/>
        <p:cNvGrpSpPr/>
        <p:nvPr/>
      </p:nvGrpSpPr>
      <p:grpSpPr>
        <a:xfrm>
          <a:off x="0" y="0"/>
          <a:ext cx="0" cy="0"/>
          <a:chOff x="0" y="0"/>
          <a:chExt cx="0" cy="0"/>
        </a:xfrm>
      </p:grpSpPr>
      <p:sp>
        <p:nvSpPr>
          <p:cNvPr id="5377" name="Google Shape;5377;p40"/>
          <p:cNvSpPr txBox="1">
            <a:spLocks noGrp="1"/>
          </p:cNvSpPr>
          <p:nvPr>
            <p:ph type="title"/>
          </p:nvPr>
        </p:nvSpPr>
        <p:spPr>
          <a:xfrm>
            <a:off x="2038200" y="2384250"/>
            <a:ext cx="5067600" cy="9159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Conclusiones</a:t>
            </a:r>
            <a:endParaRPr dirty="0"/>
          </a:p>
        </p:txBody>
      </p:sp>
      <p:sp>
        <p:nvSpPr>
          <p:cNvPr id="5378" name="Google Shape;5378;p40"/>
          <p:cNvSpPr txBox="1">
            <a:spLocks noGrp="1"/>
          </p:cNvSpPr>
          <p:nvPr>
            <p:ph type="title" idx="2"/>
          </p:nvPr>
        </p:nvSpPr>
        <p:spPr>
          <a:xfrm>
            <a:off x="3745950" y="1468350"/>
            <a:ext cx="1652100" cy="91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7</a:t>
            </a:r>
            <a:endParaRPr dirty="0"/>
          </a:p>
        </p:txBody>
      </p:sp>
    </p:spTree>
    <p:extLst>
      <p:ext uri="{BB962C8B-B14F-4D97-AF65-F5344CB8AC3E}">
        <p14:creationId xmlns:p14="http://schemas.microsoft.com/office/powerpoint/2010/main" val="11941126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DA2A3F-CD9D-9AA2-CDF8-C67F198FCB7C}"/>
              </a:ext>
            </a:extLst>
          </p:cNvPr>
          <p:cNvSpPr>
            <a:spLocks noGrp="1"/>
          </p:cNvSpPr>
          <p:nvPr>
            <p:ph type="title"/>
          </p:nvPr>
        </p:nvSpPr>
        <p:spPr/>
        <p:txBody>
          <a:bodyPr/>
          <a:lstStyle/>
          <a:p>
            <a:r>
              <a:rPr lang="es-MX" dirty="0"/>
              <a:t>Conclusiones</a:t>
            </a:r>
          </a:p>
        </p:txBody>
      </p:sp>
      <p:sp>
        <p:nvSpPr>
          <p:cNvPr id="3" name="Marcador de texto 2">
            <a:extLst>
              <a:ext uri="{FF2B5EF4-FFF2-40B4-BE49-F238E27FC236}">
                <a16:creationId xmlns:a16="http://schemas.microsoft.com/office/drawing/2014/main" id="{6E63510F-E863-6D17-7291-578A372D3C90}"/>
              </a:ext>
            </a:extLst>
          </p:cNvPr>
          <p:cNvSpPr>
            <a:spLocks noGrp="1"/>
          </p:cNvSpPr>
          <p:nvPr>
            <p:ph type="body" idx="1"/>
          </p:nvPr>
        </p:nvSpPr>
        <p:spPr/>
        <p:txBody>
          <a:bodyPr/>
          <a:lstStyle/>
          <a:p>
            <a:r>
              <a:rPr lang="es-MX" sz="1200" dirty="0"/>
              <a:t>Las isomerasas son enzimas que desempeñan un papel crucial en la conversión de moléculas en sus isómeros, lo que implica una reorganización de la estructura espacial sin cambiar la fórmula química.</a:t>
            </a:r>
          </a:p>
          <a:p>
            <a:r>
              <a:rPr lang="es-MX" sz="1200" dirty="0"/>
              <a:t>Las isomerasas son fundamentales tanto en la química orgánica como en la bioquímica. Desempeñan un papel esencial en la regulación de reacciones químicas y vías metabólicas en los sistemas biológicos, lo que garantiza un equilibrio y una homeostasis adecuados.</a:t>
            </a:r>
          </a:p>
          <a:p>
            <a:r>
              <a:rPr lang="es-MX" sz="1200" dirty="0"/>
              <a:t>La comprensión de la isomería y la quiralidad en la química orgánica, impulsada por el trabajo de Louis Pasteur en el siglo XIX, sentó las bases para el estudio de las isomerasas y su función en la química y la biología.</a:t>
            </a:r>
          </a:p>
          <a:p>
            <a:r>
              <a:rPr lang="es-ES" sz="1200" dirty="0"/>
              <a:t>Se exploró sobre la clasificación de las isomerasas con base al tipo de reacciones que llevan  cabo, de igual manera verificando con ejemplificaciones algunas estructuras comunes de estas enzimas.</a:t>
            </a:r>
          </a:p>
          <a:p>
            <a:r>
              <a:rPr lang="es-ES" sz="1200" dirty="0"/>
              <a:t>Se comprendieron las aplicaciones industriales en las que se involucran las isomerasas, resaltando su uso en la producción de jarabe de maíz de alta fructuosa, en la producción de </a:t>
            </a:r>
            <a:r>
              <a:rPr lang="es-ES" sz="1200" dirty="0" err="1"/>
              <a:t>Tagatosa</a:t>
            </a:r>
            <a:r>
              <a:rPr lang="es-ES" sz="1200" dirty="0"/>
              <a:t> y en la resolución de mezclas </a:t>
            </a:r>
            <a:r>
              <a:rPr lang="es-ES" sz="1200" dirty="0" err="1"/>
              <a:t>racemicas</a:t>
            </a:r>
            <a:r>
              <a:rPr lang="es-ES" sz="1200"/>
              <a:t> para la producción de aminoácidos estéticamente puros.</a:t>
            </a:r>
          </a:p>
          <a:p>
            <a:endParaRPr lang="es-MX" sz="1200" u="sng" dirty="0"/>
          </a:p>
        </p:txBody>
      </p:sp>
      <p:sp>
        <p:nvSpPr>
          <p:cNvPr id="4" name="CuadroTexto 3">
            <a:extLst>
              <a:ext uri="{FF2B5EF4-FFF2-40B4-BE49-F238E27FC236}">
                <a16:creationId xmlns:a16="http://schemas.microsoft.com/office/drawing/2014/main" id="{3990988E-9A02-1DAF-A16B-6AD08EDB26B9}"/>
              </a:ext>
            </a:extLst>
          </p:cNvPr>
          <p:cNvSpPr txBox="1"/>
          <p:nvPr/>
        </p:nvSpPr>
        <p:spPr>
          <a:xfrm>
            <a:off x="8765370" y="0"/>
            <a:ext cx="413896"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24</a:t>
            </a:r>
          </a:p>
        </p:txBody>
      </p:sp>
    </p:spTree>
    <p:extLst>
      <p:ext uri="{BB962C8B-B14F-4D97-AF65-F5344CB8AC3E}">
        <p14:creationId xmlns:p14="http://schemas.microsoft.com/office/powerpoint/2010/main" val="18461373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5376"/>
        <p:cNvGrpSpPr/>
        <p:nvPr/>
      </p:nvGrpSpPr>
      <p:grpSpPr>
        <a:xfrm>
          <a:off x="0" y="0"/>
          <a:ext cx="0" cy="0"/>
          <a:chOff x="0" y="0"/>
          <a:chExt cx="0" cy="0"/>
        </a:xfrm>
      </p:grpSpPr>
      <p:sp>
        <p:nvSpPr>
          <p:cNvPr id="5377" name="Google Shape;5377;p40"/>
          <p:cNvSpPr txBox="1">
            <a:spLocks noGrp="1"/>
          </p:cNvSpPr>
          <p:nvPr>
            <p:ph type="title"/>
          </p:nvPr>
        </p:nvSpPr>
        <p:spPr>
          <a:xfrm>
            <a:off x="2038200" y="2384250"/>
            <a:ext cx="5067600" cy="9159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Referencias</a:t>
            </a:r>
            <a:endParaRPr dirty="0"/>
          </a:p>
        </p:txBody>
      </p:sp>
      <p:sp>
        <p:nvSpPr>
          <p:cNvPr id="5378" name="Google Shape;5378;p40"/>
          <p:cNvSpPr txBox="1">
            <a:spLocks noGrp="1"/>
          </p:cNvSpPr>
          <p:nvPr>
            <p:ph type="title" idx="2"/>
          </p:nvPr>
        </p:nvSpPr>
        <p:spPr>
          <a:xfrm>
            <a:off x="3745950" y="1468350"/>
            <a:ext cx="1652100" cy="91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8</a:t>
            </a:r>
            <a:endParaRPr dirty="0"/>
          </a:p>
        </p:txBody>
      </p:sp>
    </p:spTree>
    <p:extLst>
      <p:ext uri="{BB962C8B-B14F-4D97-AF65-F5344CB8AC3E}">
        <p14:creationId xmlns:p14="http://schemas.microsoft.com/office/powerpoint/2010/main" val="6233641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5472"/>
        <p:cNvGrpSpPr/>
        <p:nvPr/>
      </p:nvGrpSpPr>
      <p:grpSpPr>
        <a:xfrm>
          <a:off x="0" y="0"/>
          <a:ext cx="0" cy="0"/>
          <a:chOff x="0" y="0"/>
          <a:chExt cx="0" cy="0"/>
        </a:xfrm>
      </p:grpSpPr>
      <p:sp>
        <p:nvSpPr>
          <p:cNvPr id="5473" name="Google Shape;5473;p37"/>
          <p:cNvSpPr txBox="1">
            <a:spLocks noGrp="1"/>
          </p:cNvSpPr>
          <p:nvPr>
            <p:ph type="body" idx="1"/>
          </p:nvPr>
        </p:nvSpPr>
        <p:spPr>
          <a:xfrm>
            <a:off x="720000" y="809525"/>
            <a:ext cx="7704000" cy="3822600"/>
          </a:xfrm>
          <a:prstGeom prst="rect">
            <a:avLst/>
          </a:prstGeom>
        </p:spPr>
        <p:txBody>
          <a:bodyPr spcFirstLastPara="1" wrap="square" lIns="91425" tIns="91425" rIns="91425" bIns="91425" anchor="t" anchorCtr="0">
            <a:noAutofit/>
          </a:bodyPr>
          <a:lstStyle/>
          <a:p>
            <a:pPr marL="0" lvl="0" indent="0" algn="just" rtl="0">
              <a:lnSpc>
                <a:spcPct val="100000"/>
              </a:lnSpc>
              <a:spcBef>
                <a:spcPts val="0"/>
              </a:spcBef>
              <a:spcAft>
                <a:spcPts val="0"/>
              </a:spcAft>
              <a:buNone/>
            </a:pPr>
            <a:r>
              <a:rPr lang="en" sz="1100" dirty="0">
                <a:solidFill>
                  <a:srgbClr val="222222"/>
                </a:solidFill>
                <a:latin typeface="Montserrat"/>
                <a:ea typeface="Montserrat"/>
                <a:cs typeface="Montserrat"/>
                <a:sym typeface="Montserrat"/>
              </a:rPr>
              <a:t>-Zhang, P., Wang, Z. P., Sheng, J., Zheng, Y., Ji, X. F., Zhou, H. X., Liu, X &amp; Chi, Z. M. (2018). High and efficient isomaltulose production using an engineered Yarrowia lipolytica strain. </a:t>
            </a:r>
            <a:r>
              <a:rPr lang="en" sz="1100" i="1" dirty="0">
                <a:solidFill>
                  <a:srgbClr val="222222"/>
                </a:solidFill>
                <a:latin typeface="Montserrat"/>
                <a:ea typeface="Montserrat"/>
                <a:cs typeface="Montserrat"/>
                <a:sym typeface="Montserrat"/>
              </a:rPr>
              <a:t>Bioresource technology</a:t>
            </a:r>
            <a:r>
              <a:rPr lang="en" sz="1100" dirty="0">
                <a:solidFill>
                  <a:srgbClr val="222222"/>
                </a:solidFill>
                <a:latin typeface="Montserrat"/>
                <a:ea typeface="Montserrat"/>
                <a:cs typeface="Montserrat"/>
                <a:sym typeface="Montserrat"/>
              </a:rPr>
              <a:t>, </a:t>
            </a:r>
            <a:r>
              <a:rPr lang="en" sz="1100" i="1" dirty="0">
                <a:solidFill>
                  <a:srgbClr val="222222"/>
                </a:solidFill>
                <a:latin typeface="Montserrat"/>
                <a:ea typeface="Montserrat"/>
                <a:cs typeface="Montserrat"/>
                <a:sym typeface="Montserrat"/>
              </a:rPr>
              <a:t>265</a:t>
            </a:r>
            <a:r>
              <a:rPr lang="en" sz="1100" dirty="0">
                <a:solidFill>
                  <a:srgbClr val="222222"/>
                </a:solidFill>
                <a:latin typeface="Montserrat"/>
                <a:ea typeface="Montserrat"/>
                <a:cs typeface="Montserrat"/>
                <a:sym typeface="Montserrat"/>
              </a:rPr>
              <a:t>, 577-580</a:t>
            </a:r>
            <a:endParaRPr sz="1100" dirty="0">
              <a:solidFill>
                <a:srgbClr val="222222"/>
              </a:solidFill>
              <a:latin typeface="Montserrat"/>
              <a:ea typeface="Montserrat"/>
              <a:cs typeface="Montserrat"/>
              <a:sym typeface="Montserrat"/>
            </a:endParaRPr>
          </a:p>
          <a:p>
            <a:pPr marL="0" lvl="0" indent="0" algn="just" rtl="0">
              <a:lnSpc>
                <a:spcPct val="100000"/>
              </a:lnSpc>
              <a:spcBef>
                <a:spcPts val="0"/>
              </a:spcBef>
              <a:spcAft>
                <a:spcPts val="0"/>
              </a:spcAft>
              <a:buNone/>
            </a:pPr>
            <a:r>
              <a:rPr lang="en" sz="1100" dirty="0">
                <a:solidFill>
                  <a:srgbClr val="222222"/>
                </a:solidFill>
                <a:latin typeface="Montserrat"/>
                <a:ea typeface="Montserrat"/>
                <a:cs typeface="Montserrat"/>
                <a:sym typeface="Montserrat"/>
              </a:rPr>
              <a:t>-European Bioinformatics Institute. (s.f.). </a:t>
            </a:r>
            <a:r>
              <a:rPr lang="en" sz="1100" i="1" dirty="0">
                <a:solidFill>
                  <a:srgbClr val="222222"/>
                </a:solidFill>
                <a:latin typeface="Montserrat"/>
                <a:ea typeface="Montserrat"/>
                <a:cs typeface="Montserrat"/>
                <a:sym typeface="Montserrat"/>
              </a:rPr>
              <a:t>Isomaltulose synthase/Sucrose isomerase</a:t>
            </a:r>
            <a:r>
              <a:rPr lang="en" sz="1100" dirty="0">
                <a:solidFill>
                  <a:srgbClr val="222222"/>
                </a:solidFill>
                <a:latin typeface="Montserrat"/>
                <a:ea typeface="Montserrat"/>
                <a:cs typeface="Montserrat"/>
                <a:sym typeface="Montserrat"/>
              </a:rPr>
              <a:t>. [Conjunto de datos]. Mechanism and Catalytic Site Atlas. https://www.ebi.ac.uk/thornton-srv/m-csa/entry/582/</a:t>
            </a:r>
            <a:endParaRPr sz="1100" dirty="0">
              <a:solidFill>
                <a:srgbClr val="222222"/>
              </a:solidFill>
              <a:latin typeface="Montserrat"/>
              <a:ea typeface="Montserrat"/>
              <a:cs typeface="Montserrat"/>
              <a:sym typeface="Montserrat"/>
            </a:endParaRPr>
          </a:p>
          <a:p>
            <a:pPr marL="0" lvl="0" indent="0" algn="just" rtl="0">
              <a:lnSpc>
                <a:spcPct val="100000"/>
              </a:lnSpc>
              <a:spcBef>
                <a:spcPts val="0"/>
              </a:spcBef>
              <a:spcAft>
                <a:spcPts val="0"/>
              </a:spcAft>
              <a:buNone/>
            </a:pPr>
            <a:r>
              <a:rPr lang="en" sz="1100" dirty="0">
                <a:solidFill>
                  <a:srgbClr val="222222"/>
                </a:solidFill>
                <a:latin typeface="Montserrat"/>
                <a:ea typeface="Montserrat"/>
                <a:cs typeface="Montserrat"/>
                <a:sym typeface="Montserrat"/>
              </a:rPr>
              <a:t>-Liu, L., Bilal, M., Luo, H., Zhao, Y., &amp; Duan, X. (2021). Studies on biological production of isomaltulose using sucrose isomerase: Current status and future perspectives. </a:t>
            </a:r>
            <a:r>
              <a:rPr lang="en" sz="1100" i="1" dirty="0">
                <a:solidFill>
                  <a:srgbClr val="222222"/>
                </a:solidFill>
                <a:latin typeface="Montserrat"/>
                <a:ea typeface="Montserrat"/>
                <a:cs typeface="Montserrat"/>
                <a:sym typeface="Montserrat"/>
              </a:rPr>
              <a:t>Catalysis Letters, 151,</a:t>
            </a:r>
            <a:r>
              <a:rPr lang="en" sz="1100" dirty="0">
                <a:solidFill>
                  <a:srgbClr val="222222"/>
                </a:solidFill>
                <a:latin typeface="Montserrat"/>
                <a:ea typeface="Montserrat"/>
                <a:cs typeface="Montserrat"/>
                <a:sym typeface="Montserrat"/>
              </a:rPr>
              <a:t> 1868-1881.</a:t>
            </a:r>
            <a:endParaRPr sz="1100" dirty="0">
              <a:solidFill>
                <a:srgbClr val="222222"/>
              </a:solidFill>
              <a:latin typeface="Montserrat"/>
              <a:ea typeface="Montserrat"/>
              <a:cs typeface="Montserrat"/>
              <a:sym typeface="Montserrat"/>
            </a:endParaRPr>
          </a:p>
          <a:p>
            <a:pPr marL="0" lvl="0" indent="0" algn="just" rtl="0">
              <a:lnSpc>
                <a:spcPct val="100000"/>
              </a:lnSpc>
              <a:spcBef>
                <a:spcPts val="0"/>
              </a:spcBef>
              <a:spcAft>
                <a:spcPts val="0"/>
              </a:spcAft>
              <a:buNone/>
            </a:pPr>
            <a:r>
              <a:rPr lang="en" sz="1100" dirty="0">
                <a:solidFill>
                  <a:srgbClr val="222222"/>
                </a:solidFill>
                <a:latin typeface="Montserrat"/>
                <a:ea typeface="Montserrat"/>
                <a:cs typeface="Montserrat"/>
                <a:sym typeface="Montserrat"/>
              </a:rPr>
              <a:t>-Iqbal, M. W., Riaz, T., Hassanin, H. A., Ni, D., Khan, I. M., Rehman, A., Mahmood, S., Adnan, M.  &amp; Mu, W. (2019). Characterization of a novel d-arabinose isomerase from Thermanaeromonas toyohensis and its application for the production of d-ribulose and l-fuculose. Enzyme and Microbial Technology, 131, 109427.</a:t>
            </a:r>
            <a:endParaRPr sz="1100" dirty="0">
              <a:solidFill>
                <a:srgbClr val="222222"/>
              </a:solidFill>
              <a:latin typeface="Montserrat"/>
              <a:ea typeface="Montserrat"/>
              <a:cs typeface="Montserrat"/>
              <a:sym typeface="Montserrat"/>
            </a:endParaRPr>
          </a:p>
          <a:p>
            <a:pPr marL="0" lvl="0" indent="0" algn="just" rtl="0">
              <a:lnSpc>
                <a:spcPct val="100000"/>
              </a:lnSpc>
              <a:spcBef>
                <a:spcPts val="0"/>
              </a:spcBef>
              <a:spcAft>
                <a:spcPts val="0"/>
              </a:spcAft>
              <a:buNone/>
            </a:pPr>
            <a:r>
              <a:rPr lang="en" sz="1100" dirty="0">
                <a:solidFill>
                  <a:srgbClr val="222222"/>
                </a:solidFill>
                <a:latin typeface="Montserrat"/>
                <a:ea typeface="Montserrat"/>
                <a:cs typeface="Montserrat"/>
                <a:sym typeface="Montserrat"/>
              </a:rPr>
              <a:t>-European Bioinformatics Institute. (s.f.). </a:t>
            </a:r>
            <a:r>
              <a:rPr lang="en" sz="1100" i="1" dirty="0">
                <a:solidFill>
                  <a:srgbClr val="222222"/>
                </a:solidFill>
                <a:latin typeface="Montserrat"/>
                <a:ea typeface="Montserrat"/>
                <a:cs typeface="Montserrat"/>
                <a:sym typeface="Montserrat"/>
              </a:rPr>
              <a:t>L-fucose isomerase/arabinose isomerase</a:t>
            </a:r>
            <a:r>
              <a:rPr lang="en" sz="1100" dirty="0">
                <a:solidFill>
                  <a:srgbClr val="222222"/>
                </a:solidFill>
                <a:latin typeface="Montserrat"/>
                <a:ea typeface="Montserrat"/>
                <a:cs typeface="Montserrat"/>
                <a:sym typeface="Montserrat"/>
              </a:rPr>
              <a:t>. [Conjunto de datos]. Mechanism and Catalytic Site Atlas. </a:t>
            </a:r>
            <a:r>
              <a:rPr lang="en" sz="1100" dirty="0">
                <a:solidFill>
                  <a:srgbClr val="222222"/>
                </a:solidFill>
                <a:latin typeface="Montserrat"/>
                <a:ea typeface="Montserrat"/>
                <a:cs typeface="Montserrat"/>
                <a:sym typeface="Montserrat"/>
                <a:hlinkClick r:id="rId3"/>
              </a:rPr>
              <a:t>https://www.ebi.ac.uk/thornton-srv/m-csa/entry/95/</a:t>
            </a:r>
            <a:endParaRPr sz="1100" dirty="0">
              <a:solidFill>
                <a:srgbClr val="222222"/>
              </a:solidFill>
              <a:latin typeface="Montserrat"/>
              <a:ea typeface="Montserrat"/>
              <a:cs typeface="Montserrat"/>
              <a:sym typeface="Montserrat"/>
            </a:endParaRPr>
          </a:p>
          <a:p>
            <a:pPr marL="0" lvl="0" indent="0" algn="just" rtl="0">
              <a:lnSpc>
                <a:spcPct val="100000"/>
              </a:lnSpc>
              <a:spcBef>
                <a:spcPts val="0"/>
              </a:spcBef>
              <a:spcAft>
                <a:spcPts val="0"/>
              </a:spcAft>
              <a:buNone/>
            </a:pPr>
            <a:r>
              <a:rPr lang="es-MX" sz="1100" dirty="0">
                <a:solidFill>
                  <a:srgbClr val="222222"/>
                </a:solidFill>
                <a:latin typeface="Montserrat"/>
                <a:ea typeface="Montserrat"/>
                <a:cs typeface="Montserrat"/>
                <a:sym typeface="Montserrat"/>
              </a:rPr>
              <a:t>-</a:t>
            </a:r>
            <a:r>
              <a:rPr lang="es-MX" sz="1100" dirty="0" err="1">
                <a:solidFill>
                  <a:srgbClr val="222222"/>
                </a:solidFill>
                <a:latin typeface="Montserrat"/>
                <a:ea typeface="Montserrat"/>
                <a:cs typeface="Montserrat"/>
                <a:sym typeface="Montserrat"/>
              </a:rPr>
              <a:t>Jiao</a:t>
            </a:r>
            <a:r>
              <a:rPr lang="es-MX" sz="1100" dirty="0">
                <a:solidFill>
                  <a:srgbClr val="222222"/>
                </a:solidFill>
                <a:latin typeface="Montserrat"/>
                <a:ea typeface="Montserrat"/>
                <a:cs typeface="Montserrat"/>
                <a:sym typeface="Montserrat"/>
              </a:rPr>
              <a:t>, Li; Kim, Jin-</a:t>
            </a:r>
            <a:r>
              <a:rPr lang="es-MX" sz="1100" dirty="0" err="1">
                <a:solidFill>
                  <a:srgbClr val="222222"/>
                </a:solidFill>
                <a:latin typeface="Montserrat"/>
                <a:ea typeface="Montserrat"/>
                <a:cs typeface="Montserrat"/>
                <a:sym typeface="Montserrat"/>
              </a:rPr>
              <a:t>Sik</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Song</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Woo-Seok</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Yoon</a:t>
            </a:r>
            <a:r>
              <a:rPr lang="es-MX" sz="1100" dirty="0">
                <a:solidFill>
                  <a:srgbClr val="222222"/>
                </a:solidFill>
                <a:latin typeface="Montserrat"/>
                <a:ea typeface="Montserrat"/>
                <a:cs typeface="Montserrat"/>
                <a:sym typeface="Montserrat"/>
              </a:rPr>
              <a:t>, Bo-Young; Lee, </a:t>
            </a:r>
            <a:r>
              <a:rPr lang="es-MX" sz="1100" dirty="0" err="1">
                <a:solidFill>
                  <a:srgbClr val="222222"/>
                </a:solidFill>
                <a:latin typeface="Montserrat"/>
                <a:ea typeface="Montserrat"/>
                <a:cs typeface="Montserrat"/>
                <a:sym typeface="Montserrat"/>
              </a:rPr>
              <a:t>Kangseok</a:t>
            </a:r>
            <a:r>
              <a:rPr lang="es-MX" sz="1100" dirty="0">
                <a:solidFill>
                  <a:srgbClr val="222222"/>
                </a:solidFill>
                <a:latin typeface="Montserrat"/>
                <a:ea typeface="Montserrat"/>
                <a:cs typeface="Montserrat"/>
                <a:sym typeface="Montserrat"/>
              </a:rPr>
              <a:t>; Ha, </a:t>
            </a:r>
            <a:r>
              <a:rPr lang="es-MX" sz="1100" dirty="0" err="1">
                <a:solidFill>
                  <a:srgbClr val="222222"/>
                </a:solidFill>
                <a:latin typeface="Montserrat"/>
                <a:ea typeface="Montserrat"/>
                <a:cs typeface="Montserrat"/>
                <a:sym typeface="Montserrat"/>
              </a:rPr>
              <a:t>Nam-Chul</a:t>
            </a:r>
            <a:r>
              <a:rPr lang="es-MX" sz="1100" dirty="0">
                <a:solidFill>
                  <a:srgbClr val="222222"/>
                </a:solidFill>
                <a:latin typeface="Montserrat"/>
                <a:ea typeface="Montserrat"/>
                <a:cs typeface="Montserrat"/>
                <a:sym typeface="Montserrat"/>
              </a:rPr>
              <a:t> (2013). </a:t>
            </a:r>
            <a:r>
              <a:rPr lang="es-MX" sz="1100" dirty="0" err="1">
                <a:solidFill>
                  <a:srgbClr val="222222"/>
                </a:solidFill>
                <a:latin typeface="Montserrat"/>
                <a:ea typeface="Montserrat"/>
                <a:cs typeface="Montserrat"/>
                <a:sym typeface="Montserrat"/>
              </a:rPr>
              <a:t>Crystal</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structure</a:t>
            </a:r>
            <a:r>
              <a:rPr lang="es-MX" sz="1100" dirty="0">
                <a:solidFill>
                  <a:srgbClr val="222222"/>
                </a:solidFill>
                <a:latin typeface="Montserrat"/>
                <a:ea typeface="Montserrat"/>
                <a:cs typeface="Montserrat"/>
                <a:sym typeface="Montserrat"/>
              </a:rPr>
              <a:t> of </a:t>
            </a:r>
            <a:r>
              <a:rPr lang="es-MX" sz="1100" dirty="0" err="1">
                <a:solidFill>
                  <a:srgbClr val="222222"/>
                </a:solidFill>
                <a:latin typeface="Montserrat"/>
                <a:ea typeface="Montserrat"/>
                <a:cs typeface="Montserrat"/>
                <a:sym typeface="Montserrat"/>
              </a:rPr>
              <a:t>the</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periplasmic</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disulfide</a:t>
            </a:r>
            <a:r>
              <a:rPr lang="es-MX" sz="1100" dirty="0">
                <a:solidFill>
                  <a:srgbClr val="222222"/>
                </a:solidFill>
                <a:latin typeface="Montserrat"/>
                <a:ea typeface="Montserrat"/>
                <a:cs typeface="Montserrat"/>
                <a:sym typeface="Montserrat"/>
              </a:rPr>
              <a:t>-bond </a:t>
            </a:r>
            <a:r>
              <a:rPr lang="es-MX" sz="1100" dirty="0" err="1">
                <a:solidFill>
                  <a:srgbClr val="222222"/>
                </a:solidFill>
                <a:latin typeface="Montserrat"/>
                <a:ea typeface="Montserrat"/>
                <a:cs typeface="Montserrat"/>
                <a:sym typeface="Montserrat"/>
              </a:rPr>
              <a:t>isomerase</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DsbC</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from</a:t>
            </a:r>
            <a:r>
              <a:rPr lang="es-MX" sz="1100" dirty="0">
                <a:solidFill>
                  <a:srgbClr val="222222"/>
                </a:solidFill>
                <a:latin typeface="Montserrat"/>
                <a:ea typeface="Montserrat"/>
                <a:cs typeface="Montserrat"/>
                <a:sym typeface="Montserrat"/>
              </a:rPr>
              <a:t> Salmonella </a:t>
            </a:r>
            <a:r>
              <a:rPr lang="es-MX" sz="1100" dirty="0" err="1">
                <a:solidFill>
                  <a:srgbClr val="222222"/>
                </a:solidFill>
                <a:latin typeface="Montserrat"/>
                <a:ea typeface="Montserrat"/>
                <a:cs typeface="Montserrat"/>
                <a:sym typeface="Montserrat"/>
              </a:rPr>
              <a:t>enterica</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serovar</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Typhimurium</a:t>
            </a:r>
            <a:r>
              <a:rPr lang="es-MX" sz="1100" dirty="0">
                <a:solidFill>
                  <a:srgbClr val="222222"/>
                </a:solidFill>
                <a:latin typeface="Montserrat"/>
                <a:ea typeface="Montserrat"/>
                <a:cs typeface="Montserrat"/>
                <a:sym typeface="Montserrat"/>
              </a:rPr>
              <a:t> and </a:t>
            </a:r>
            <a:r>
              <a:rPr lang="es-MX" sz="1100" dirty="0" err="1">
                <a:solidFill>
                  <a:srgbClr val="222222"/>
                </a:solidFill>
                <a:latin typeface="Montserrat"/>
                <a:ea typeface="Montserrat"/>
                <a:cs typeface="Montserrat"/>
                <a:sym typeface="Montserrat"/>
              </a:rPr>
              <a:t>the</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mechanistic</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implications</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Journal</a:t>
            </a:r>
            <a:r>
              <a:rPr lang="es-MX" sz="1100" dirty="0">
                <a:solidFill>
                  <a:srgbClr val="222222"/>
                </a:solidFill>
                <a:latin typeface="Montserrat"/>
                <a:ea typeface="Montserrat"/>
                <a:cs typeface="Montserrat"/>
                <a:sym typeface="Montserrat"/>
              </a:rPr>
              <a:t> of </a:t>
            </a:r>
            <a:r>
              <a:rPr lang="es-MX" sz="1100" dirty="0" err="1">
                <a:solidFill>
                  <a:srgbClr val="222222"/>
                </a:solidFill>
                <a:latin typeface="Montserrat"/>
                <a:ea typeface="Montserrat"/>
                <a:cs typeface="Montserrat"/>
                <a:sym typeface="Montserrat"/>
              </a:rPr>
              <a:t>Structural</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Biology</a:t>
            </a:r>
            <a:r>
              <a:rPr lang="es-MX" sz="1100" dirty="0">
                <a:solidFill>
                  <a:srgbClr val="222222"/>
                </a:solidFill>
                <a:latin typeface="Montserrat"/>
                <a:ea typeface="Montserrat"/>
                <a:cs typeface="Montserrat"/>
                <a:sym typeface="Montserrat"/>
              </a:rPr>
              <a:t>, 183(1), 1–10. doi:10.1016/j.jsb.2013.05.013 </a:t>
            </a:r>
          </a:p>
          <a:p>
            <a:pPr marL="0" lvl="0" indent="0" algn="just" rtl="0">
              <a:lnSpc>
                <a:spcPct val="100000"/>
              </a:lnSpc>
              <a:spcBef>
                <a:spcPts val="0"/>
              </a:spcBef>
              <a:spcAft>
                <a:spcPts val="0"/>
              </a:spcAft>
              <a:buNone/>
            </a:pPr>
            <a:r>
              <a:rPr lang="es-MX" sz="1100" dirty="0">
                <a:solidFill>
                  <a:srgbClr val="222222"/>
                </a:solidFill>
                <a:latin typeface="Montserrat"/>
                <a:ea typeface="Montserrat"/>
                <a:cs typeface="Montserrat"/>
                <a:sym typeface="Montserrat"/>
              </a:rPr>
              <a:t>-Anu M </a:t>
            </a:r>
            <a:r>
              <a:rPr lang="es-MX" sz="1100" dirty="0" err="1">
                <a:solidFill>
                  <a:srgbClr val="222222"/>
                </a:solidFill>
                <a:latin typeface="Montserrat"/>
                <a:ea typeface="Montserrat"/>
                <a:cs typeface="Montserrat"/>
                <a:sym typeface="Montserrat"/>
              </a:rPr>
              <a:t>Mursula</a:t>
            </a:r>
            <a:r>
              <a:rPr lang="es-MX" sz="1100" dirty="0">
                <a:solidFill>
                  <a:srgbClr val="222222"/>
                </a:solidFill>
                <a:latin typeface="Montserrat"/>
                <a:ea typeface="Montserrat"/>
                <a:cs typeface="Montserrat"/>
                <a:sym typeface="Montserrat"/>
              </a:rPr>
              <a:t>; Daan M.F van </a:t>
            </a:r>
            <a:r>
              <a:rPr lang="es-MX" sz="1100" dirty="0" err="1">
                <a:solidFill>
                  <a:srgbClr val="222222"/>
                </a:solidFill>
                <a:latin typeface="Montserrat"/>
                <a:ea typeface="Montserrat"/>
                <a:cs typeface="Montserrat"/>
                <a:sym typeface="Montserrat"/>
              </a:rPr>
              <a:t>Aalten</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J.Kalervo</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Hiltunen</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Rik</a:t>
            </a:r>
            <a:r>
              <a:rPr lang="es-MX" sz="1100" dirty="0">
                <a:solidFill>
                  <a:srgbClr val="222222"/>
                </a:solidFill>
                <a:latin typeface="Montserrat"/>
                <a:ea typeface="Montserrat"/>
                <a:cs typeface="Montserrat"/>
                <a:sym typeface="Montserrat"/>
              </a:rPr>
              <a:t> K </a:t>
            </a:r>
            <a:r>
              <a:rPr lang="es-MX" sz="1100" dirty="0" err="1">
                <a:solidFill>
                  <a:srgbClr val="222222"/>
                </a:solidFill>
                <a:latin typeface="Montserrat"/>
                <a:ea typeface="Montserrat"/>
                <a:cs typeface="Montserrat"/>
                <a:sym typeface="Montserrat"/>
              </a:rPr>
              <a:t>Wierenga</a:t>
            </a:r>
            <a:r>
              <a:rPr lang="es-MX" sz="1100" dirty="0">
                <a:solidFill>
                  <a:srgbClr val="222222"/>
                </a:solidFill>
                <a:latin typeface="Montserrat"/>
                <a:ea typeface="Montserrat"/>
                <a:cs typeface="Montserrat"/>
                <a:sym typeface="Montserrat"/>
              </a:rPr>
              <a:t> (2001). The </a:t>
            </a:r>
            <a:r>
              <a:rPr lang="es-MX" sz="1100" dirty="0" err="1">
                <a:solidFill>
                  <a:srgbClr val="222222"/>
                </a:solidFill>
                <a:latin typeface="Montserrat"/>
                <a:ea typeface="Montserrat"/>
                <a:cs typeface="Montserrat"/>
                <a:sym typeface="Montserrat"/>
              </a:rPr>
              <a:t>crystal</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structure</a:t>
            </a:r>
            <a:r>
              <a:rPr lang="es-MX" sz="1100" dirty="0">
                <a:solidFill>
                  <a:srgbClr val="222222"/>
                </a:solidFill>
                <a:latin typeface="Montserrat"/>
                <a:ea typeface="Montserrat"/>
                <a:cs typeface="Montserrat"/>
                <a:sym typeface="Montserrat"/>
              </a:rPr>
              <a:t> of </a:t>
            </a:r>
            <a:r>
              <a:rPr lang="el-GR" sz="1100" dirty="0">
                <a:solidFill>
                  <a:srgbClr val="222222"/>
                </a:solidFill>
                <a:latin typeface="Montserrat"/>
                <a:ea typeface="Montserrat"/>
                <a:cs typeface="Montserrat"/>
                <a:sym typeface="Montserrat"/>
              </a:rPr>
              <a:t>Δ3-Δ2-</a:t>
            </a:r>
            <a:r>
              <a:rPr lang="es-MX" sz="1100" dirty="0" err="1">
                <a:solidFill>
                  <a:srgbClr val="222222"/>
                </a:solidFill>
                <a:latin typeface="Montserrat"/>
                <a:ea typeface="Montserrat"/>
                <a:cs typeface="Montserrat"/>
                <a:sym typeface="Montserrat"/>
              </a:rPr>
              <a:t>enoyl-CoA</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isomerase</a:t>
            </a:r>
            <a:r>
              <a:rPr lang="es-MX" sz="1100" dirty="0">
                <a:solidFill>
                  <a:srgbClr val="222222"/>
                </a:solidFill>
                <a:latin typeface="Montserrat"/>
                <a:ea typeface="Montserrat"/>
                <a:cs typeface="Montserrat"/>
                <a:sym typeface="Montserrat"/>
              </a:rPr>
              <a:t>. , 309(4), 0–853. doi:10.1006/jmbi.2001.4671 </a:t>
            </a:r>
          </a:p>
          <a:p>
            <a:pPr marL="0" lvl="0" indent="0" algn="just" rtl="0">
              <a:lnSpc>
                <a:spcPct val="100000"/>
              </a:lnSpc>
              <a:spcBef>
                <a:spcPts val="0"/>
              </a:spcBef>
              <a:spcAft>
                <a:spcPts val="0"/>
              </a:spcAft>
              <a:buNone/>
            </a:pPr>
            <a:r>
              <a:rPr lang="es-MX" sz="1100" dirty="0">
                <a:solidFill>
                  <a:srgbClr val="222222"/>
                </a:solidFill>
                <a:latin typeface="Montserrat"/>
                <a:ea typeface="Montserrat"/>
                <a:cs typeface="Montserrat"/>
                <a:sym typeface="Montserrat"/>
              </a:rPr>
              <a:t>-Li, </a:t>
            </a:r>
            <a:r>
              <a:rPr lang="es-MX" sz="1100" dirty="0" err="1">
                <a:solidFill>
                  <a:srgbClr val="222222"/>
                </a:solidFill>
                <a:latin typeface="Montserrat"/>
                <a:ea typeface="Montserrat"/>
                <a:cs typeface="Montserrat"/>
                <a:sym typeface="Montserrat"/>
              </a:rPr>
              <a:t>Huanhuan</a:t>
            </a:r>
            <a:r>
              <a:rPr lang="es-MX" sz="1100" dirty="0">
                <a:solidFill>
                  <a:srgbClr val="222222"/>
                </a:solidFill>
                <a:latin typeface="Montserrat"/>
                <a:ea typeface="Montserrat"/>
                <a:cs typeface="Montserrat"/>
                <a:sym typeface="Montserrat"/>
              </a:rPr>
              <a:t>; Yang, Kai; Wang, </a:t>
            </a:r>
            <a:r>
              <a:rPr lang="es-MX" sz="1100" dirty="0" err="1">
                <a:solidFill>
                  <a:srgbClr val="222222"/>
                </a:solidFill>
                <a:latin typeface="Montserrat"/>
                <a:ea typeface="Montserrat"/>
                <a:cs typeface="Montserrat"/>
                <a:sym typeface="Montserrat"/>
              </a:rPr>
              <a:t>Wenjia</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Niu</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Yingbo</a:t>
            </a:r>
            <a:r>
              <a:rPr lang="es-MX" sz="1100" dirty="0">
                <a:solidFill>
                  <a:srgbClr val="222222"/>
                </a:solidFill>
                <a:latin typeface="Montserrat"/>
                <a:ea typeface="Montserrat"/>
                <a:cs typeface="Montserrat"/>
                <a:sym typeface="Montserrat"/>
              </a:rPr>
              <a:t>; Li, Jun; Dong, </a:t>
            </a:r>
            <a:r>
              <a:rPr lang="es-MX" sz="1100" dirty="0" err="1">
                <a:solidFill>
                  <a:srgbClr val="222222"/>
                </a:solidFill>
                <a:latin typeface="Montserrat"/>
                <a:ea typeface="Montserrat"/>
                <a:cs typeface="Montserrat"/>
                <a:sym typeface="Montserrat"/>
              </a:rPr>
              <a:t>Yuhui</a:t>
            </a:r>
            <a:r>
              <a:rPr lang="es-MX" sz="1100" dirty="0">
                <a:solidFill>
                  <a:srgbClr val="222222"/>
                </a:solidFill>
                <a:latin typeface="Montserrat"/>
                <a:ea typeface="Montserrat"/>
                <a:cs typeface="Montserrat"/>
                <a:sym typeface="Montserrat"/>
              </a:rPr>
              <a:t>; Liu, </a:t>
            </a:r>
            <a:r>
              <a:rPr lang="es-MX" sz="1100" dirty="0" err="1">
                <a:solidFill>
                  <a:srgbClr val="222222"/>
                </a:solidFill>
                <a:latin typeface="Montserrat"/>
                <a:ea typeface="Montserrat"/>
                <a:cs typeface="Montserrat"/>
                <a:sym typeface="Montserrat"/>
              </a:rPr>
              <a:t>Yingfang</a:t>
            </a:r>
            <a:r>
              <a:rPr lang="es-MX" sz="1100" dirty="0">
                <a:solidFill>
                  <a:srgbClr val="222222"/>
                </a:solidFill>
                <a:latin typeface="Montserrat"/>
                <a:ea typeface="Montserrat"/>
                <a:cs typeface="Montserrat"/>
                <a:sym typeface="Montserrat"/>
              </a:rPr>
              <a:t>; Wang, </a:t>
            </a:r>
            <a:r>
              <a:rPr lang="es-MX" sz="1100" dirty="0" err="1">
                <a:solidFill>
                  <a:srgbClr val="222222"/>
                </a:solidFill>
                <a:latin typeface="Montserrat"/>
                <a:ea typeface="Montserrat"/>
                <a:cs typeface="Montserrat"/>
                <a:sym typeface="Montserrat"/>
              </a:rPr>
              <a:t>Chih-chen</a:t>
            </a:r>
            <a:r>
              <a:rPr lang="es-MX" sz="1100" dirty="0">
                <a:solidFill>
                  <a:srgbClr val="222222"/>
                </a:solidFill>
                <a:latin typeface="Montserrat"/>
                <a:ea typeface="Montserrat"/>
                <a:cs typeface="Montserrat"/>
                <a:sym typeface="Montserrat"/>
              </a:rPr>
              <a:t>; Wang, </a:t>
            </a:r>
            <a:r>
              <a:rPr lang="es-MX" sz="1100" dirty="0" err="1">
                <a:solidFill>
                  <a:srgbClr val="222222"/>
                </a:solidFill>
                <a:latin typeface="Montserrat"/>
                <a:ea typeface="Montserrat"/>
                <a:cs typeface="Montserrat"/>
                <a:sym typeface="Montserrat"/>
              </a:rPr>
              <a:t>Lei</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Liang</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Huanhuan</a:t>
            </a:r>
            <a:r>
              <a:rPr lang="es-MX" sz="1100" dirty="0">
                <a:solidFill>
                  <a:srgbClr val="222222"/>
                </a:solidFill>
                <a:latin typeface="Montserrat"/>
                <a:ea typeface="Montserrat"/>
                <a:cs typeface="Montserrat"/>
                <a:sym typeface="Montserrat"/>
              </a:rPr>
              <a:t> (2017). </a:t>
            </a:r>
            <a:r>
              <a:rPr lang="es-MX" sz="1100" dirty="0" err="1">
                <a:solidFill>
                  <a:srgbClr val="222222"/>
                </a:solidFill>
                <a:latin typeface="Montserrat"/>
                <a:ea typeface="Montserrat"/>
                <a:cs typeface="Montserrat"/>
                <a:sym typeface="Montserrat"/>
              </a:rPr>
              <a:t>Crystal</a:t>
            </a:r>
            <a:r>
              <a:rPr lang="es-MX" sz="1100" dirty="0">
                <a:solidFill>
                  <a:srgbClr val="222222"/>
                </a:solidFill>
                <a:latin typeface="Montserrat"/>
                <a:ea typeface="Montserrat"/>
                <a:cs typeface="Montserrat"/>
                <a:sym typeface="Montserrat"/>
              </a:rPr>
              <a:t> and </a:t>
            </a:r>
            <a:r>
              <a:rPr lang="es-MX" sz="1100" dirty="0" err="1">
                <a:solidFill>
                  <a:srgbClr val="222222"/>
                </a:solidFill>
                <a:latin typeface="Montserrat"/>
                <a:ea typeface="Montserrat"/>
                <a:cs typeface="Montserrat"/>
                <a:sym typeface="Montserrat"/>
              </a:rPr>
              <a:t>solution</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structures</a:t>
            </a:r>
            <a:r>
              <a:rPr lang="es-MX" sz="1100" dirty="0">
                <a:solidFill>
                  <a:srgbClr val="222222"/>
                </a:solidFill>
                <a:latin typeface="Montserrat"/>
                <a:ea typeface="Montserrat"/>
                <a:cs typeface="Montserrat"/>
                <a:sym typeface="Montserrat"/>
              </a:rPr>
              <a:t> of human </a:t>
            </a:r>
            <a:r>
              <a:rPr lang="es-MX" sz="1100" dirty="0" err="1">
                <a:solidFill>
                  <a:srgbClr val="222222"/>
                </a:solidFill>
                <a:latin typeface="Montserrat"/>
                <a:ea typeface="Montserrat"/>
                <a:cs typeface="Montserrat"/>
                <a:sym typeface="Montserrat"/>
              </a:rPr>
              <a:t>protein</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disulfide</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isomerase-like</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protein</a:t>
            </a:r>
            <a:r>
              <a:rPr lang="es-MX" sz="1100" dirty="0">
                <a:solidFill>
                  <a:srgbClr val="222222"/>
                </a:solidFill>
                <a:latin typeface="Montserrat"/>
                <a:ea typeface="Montserrat"/>
                <a:cs typeface="Montserrat"/>
                <a:sym typeface="Montserrat"/>
              </a:rPr>
              <a:t> of </a:t>
            </a:r>
            <a:r>
              <a:rPr lang="es-MX" sz="1100" dirty="0" err="1">
                <a:solidFill>
                  <a:srgbClr val="222222"/>
                </a:solidFill>
                <a:latin typeface="Montserrat"/>
                <a:ea typeface="Montserrat"/>
                <a:cs typeface="Montserrat"/>
                <a:sym typeface="Montserrat"/>
              </a:rPr>
              <a:t>the</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testis</a:t>
            </a:r>
            <a:r>
              <a:rPr lang="es-MX" sz="1100" dirty="0">
                <a:solidFill>
                  <a:srgbClr val="222222"/>
                </a:solidFill>
                <a:latin typeface="Montserrat"/>
                <a:ea typeface="Montserrat"/>
                <a:cs typeface="Montserrat"/>
                <a:sym typeface="Montserrat"/>
              </a:rPr>
              <a:t> (PDILT) </a:t>
            </a:r>
            <a:r>
              <a:rPr lang="es-MX" sz="1100" dirty="0" err="1">
                <a:solidFill>
                  <a:srgbClr val="222222"/>
                </a:solidFill>
                <a:latin typeface="Montserrat"/>
                <a:ea typeface="Montserrat"/>
                <a:cs typeface="Montserrat"/>
                <a:sym typeface="Montserrat"/>
              </a:rPr>
              <a:t>provide</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insight</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into</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its</a:t>
            </a:r>
            <a:r>
              <a:rPr lang="es-MX" sz="1100" dirty="0">
                <a:solidFill>
                  <a:srgbClr val="222222"/>
                </a:solidFill>
                <a:latin typeface="Montserrat"/>
                <a:ea typeface="Montserrat"/>
                <a:cs typeface="Montserrat"/>
                <a:sym typeface="Montserrat"/>
              </a:rPr>
              <a:t> chaperone </a:t>
            </a:r>
            <a:r>
              <a:rPr lang="es-MX" sz="1100" dirty="0" err="1">
                <a:solidFill>
                  <a:srgbClr val="222222"/>
                </a:solidFill>
                <a:latin typeface="Montserrat"/>
                <a:ea typeface="Montserrat"/>
                <a:cs typeface="Montserrat"/>
                <a:sym typeface="Montserrat"/>
              </a:rPr>
              <a:t>activity</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Journal</a:t>
            </a:r>
            <a:r>
              <a:rPr lang="es-MX" sz="1100" dirty="0">
                <a:solidFill>
                  <a:srgbClr val="222222"/>
                </a:solidFill>
                <a:latin typeface="Montserrat"/>
                <a:ea typeface="Montserrat"/>
                <a:cs typeface="Montserrat"/>
                <a:sym typeface="Montserrat"/>
              </a:rPr>
              <a:t> of </a:t>
            </a:r>
            <a:r>
              <a:rPr lang="es-MX" sz="1100" dirty="0" err="1">
                <a:solidFill>
                  <a:srgbClr val="222222"/>
                </a:solidFill>
                <a:latin typeface="Montserrat"/>
                <a:ea typeface="Montserrat"/>
                <a:cs typeface="Montserrat"/>
                <a:sym typeface="Montserrat"/>
              </a:rPr>
              <a:t>Biological</a:t>
            </a:r>
            <a:r>
              <a:rPr lang="es-MX" sz="1100" dirty="0">
                <a:solidFill>
                  <a:srgbClr val="222222"/>
                </a:solidFill>
                <a:latin typeface="Montserrat"/>
                <a:ea typeface="Montserrat"/>
                <a:cs typeface="Montserrat"/>
                <a:sym typeface="Montserrat"/>
              </a:rPr>
              <a:t> </a:t>
            </a:r>
            <a:r>
              <a:rPr lang="es-MX" sz="1100" dirty="0" err="1">
                <a:solidFill>
                  <a:srgbClr val="222222"/>
                </a:solidFill>
                <a:latin typeface="Montserrat"/>
                <a:ea typeface="Montserrat"/>
                <a:cs typeface="Montserrat"/>
                <a:sym typeface="Montserrat"/>
              </a:rPr>
              <a:t>Chemistry</a:t>
            </a:r>
            <a:r>
              <a:rPr lang="es-MX" sz="1100" dirty="0">
                <a:solidFill>
                  <a:srgbClr val="222222"/>
                </a:solidFill>
                <a:latin typeface="Montserrat"/>
                <a:ea typeface="Montserrat"/>
                <a:cs typeface="Montserrat"/>
                <a:sym typeface="Montserrat"/>
              </a:rPr>
              <a:t>, (), jbc.M117.797290–. doi:10.1074/jbc.M117.797290 </a:t>
            </a:r>
          </a:p>
          <a:p>
            <a:pPr marL="0" lvl="0" indent="0" algn="just" rtl="0">
              <a:lnSpc>
                <a:spcPct val="100000"/>
              </a:lnSpc>
              <a:spcBef>
                <a:spcPts val="0"/>
              </a:spcBef>
              <a:spcAft>
                <a:spcPts val="0"/>
              </a:spcAft>
              <a:buNone/>
            </a:pPr>
            <a:endParaRPr lang="es-MX" sz="1100" dirty="0">
              <a:solidFill>
                <a:srgbClr val="222222"/>
              </a:solidFill>
              <a:latin typeface="Montserrat"/>
              <a:ea typeface="Montserrat"/>
              <a:cs typeface="Montserrat"/>
              <a:sym typeface="Montserrat"/>
            </a:endParaRPr>
          </a:p>
          <a:p>
            <a:pPr marL="0" lvl="0" indent="0" algn="just" rtl="0">
              <a:lnSpc>
                <a:spcPct val="100000"/>
              </a:lnSpc>
              <a:spcBef>
                <a:spcPts val="0"/>
              </a:spcBef>
              <a:spcAft>
                <a:spcPts val="0"/>
              </a:spcAft>
              <a:buNone/>
            </a:pPr>
            <a:endParaRPr sz="1100" dirty="0">
              <a:solidFill>
                <a:srgbClr val="222222"/>
              </a:solidFill>
              <a:latin typeface="Montserrat"/>
              <a:ea typeface="Montserrat"/>
              <a:cs typeface="Montserrat"/>
              <a:sym typeface="Montserrat"/>
            </a:endParaRPr>
          </a:p>
        </p:txBody>
      </p:sp>
      <p:sp>
        <p:nvSpPr>
          <p:cNvPr id="5474" name="Google Shape;5474;p37"/>
          <p:cNvSpPr txBox="1">
            <a:spLocks noGrp="1"/>
          </p:cNvSpPr>
          <p:nvPr>
            <p:ph type="title"/>
          </p:nvPr>
        </p:nvSpPr>
        <p:spPr>
          <a:xfrm>
            <a:off x="720000" y="445025"/>
            <a:ext cx="7704000" cy="3645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1500"/>
              <a:t>Referencias:</a:t>
            </a:r>
            <a:endParaRPr sz="150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5472"/>
        <p:cNvGrpSpPr/>
        <p:nvPr/>
      </p:nvGrpSpPr>
      <p:grpSpPr>
        <a:xfrm>
          <a:off x="0" y="0"/>
          <a:ext cx="0" cy="0"/>
          <a:chOff x="0" y="0"/>
          <a:chExt cx="0" cy="0"/>
        </a:xfrm>
      </p:grpSpPr>
      <p:sp>
        <p:nvSpPr>
          <p:cNvPr id="5473" name="Google Shape;5473;p37"/>
          <p:cNvSpPr txBox="1">
            <a:spLocks noGrp="1"/>
          </p:cNvSpPr>
          <p:nvPr>
            <p:ph type="body" idx="1"/>
          </p:nvPr>
        </p:nvSpPr>
        <p:spPr>
          <a:xfrm>
            <a:off x="720000" y="809525"/>
            <a:ext cx="7704000" cy="3822600"/>
          </a:xfrm>
          <a:prstGeom prst="rect">
            <a:avLst/>
          </a:prstGeom>
        </p:spPr>
        <p:txBody>
          <a:bodyPr spcFirstLastPara="1" wrap="square" lIns="91425" tIns="91425" rIns="91425" bIns="91425" anchor="t" anchorCtr="0">
            <a:noAutofit/>
          </a:bodyPr>
          <a:lstStyle/>
          <a:p>
            <a:pPr marL="0" lvl="0" indent="0" algn="just" rtl="0">
              <a:lnSpc>
                <a:spcPct val="100000"/>
              </a:lnSpc>
              <a:spcBef>
                <a:spcPts val="0"/>
              </a:spcBef>
              <a:spcAft>
                <a:spcPts val="0"/>
              </a:spcAft>
              <a:buNone/>
            </a:pPr>
            <a:r>
              <a:rPr lang="en" sz="1000" dirty="0">
                <a:solidFill>
                  <a:schemeClr val="bg1">
                    <a:lumMod val="10000"/>
                  </a:schemeClr>
                </a:solidFill>
                <a:latin typeface="Montserrat"/>
                <a:ea typeface="Montserrat"/>
                <a:cs typeface="Montserrat"/>
                <a:sym typeface="Montserrat"/>
              </a:rPr>
              <a:t>-</a:t>
            </a:r>
            <a:r>
              <a:rPr lang="es-MX" sz="1000" dirty="0">
                <a:solidFill>
                  <a:schemeClr val="bg1">
                    <a:lumMod val="10000"/>
                  </a:schemeClr>
                </a:solidFill>
                <a:latin typeface="Montserrat"/>
                <a:ea typeface="Montserrat"/>
                <a:cs typeface="Montserrat"/>
                <a:sym typeface="Montserrat"/>
              </a:rPr>
              <a:t>Hong, </a:t>
            </a:r>
            <a:r>
              <a:rPr lang="es-MX" sz="1000" dirty="0" err="1">
                <a:solidFill>
                  <a:schemeClr val="bg1">
                    <a:lumMod val="10000"/>
                  </a:schemeClr>
                </a:solidFill>
                <a:latin typeface="Montserrat"/>
                <a:ea typeface="Montserrat"/>
                <a:cs typeface="Montserrat"/>
                <a:sym typeface="Montserrat"/>
              </a:rPr>
              <a:t>Hwaseok</a:t>
            </a:r>
            <a:r>
              <a:rPr lang="es-MX" sz="1000" dirty="0">
                <a:solidFill>
                  <a:schemeClr val="bg1">
                    <a:lumMod val="10000"/>
                  </a:schemeClr>
                </a:solidFill>
                <a:latin typeface="Montserrat"/>
                <a:ea typeface="Montserrat"/>
                <a:cs typeface="Montserrat"/>
                <a:sym typeface="Montserrat"/>
              </a:rPr>
              <a:t>; Seo, </a:t>
            </a:r>
            <a:r>
              <a:rPr lang="es-MX" sz="1000" dirty="0" err="1">
                <a:solidFill>
                  <a:schemeClr val="bg1">
                    <a:lumMod val="10000"/>
                  </a:schemeClr>
                </a:solidFill>
                <a:latin typeface="Montserrat"/>
                <a:ea typeface="Montserrat"/>
                <a:cs typeface="Montserrat"/>
                <a:sym typeface="Montserrat"/>
              </a:rPr>
              <a:t>Hogyun</a:t>
            </a:r>
            <a:r>
              <a:rPr lang="es-MX" sz="1000" dirty="0">
                <a:solidFill>
                  <a:schemeClr val="bg1">
                    <a:lumMod val="10000"/>
                  </a:schemeClr>
                </a:solidFill>
                <a:latin typeface="Montserrat"/>
                <a:ea typeface="Montserrat"/>
                <a:cs typeface="Montserrat"/>
                <a:sym typeface="Montserrat"/>
              </a:rPr>
              <a:t>; Kim, </a:t>
            </a:r>
            <a:r>
              <a:rPr lang="es-MX" sz="1000" dirty="0" err="1">
                <a:solidFill>
                  <a:schemeClr val="bg1">
                    <a:lumMod val="10000"/>
                  </a:schemeClr>
                </a:solidFill>
                <a:latin typeface="Montserrat"/>
                <a:ea typeface="Montserrat"/>
                <a:cs typeface="Montserrat"/>
                <a:sym typeface="Montserrat"/>
              </a:rPr>
              <a:t>Kyung</a:t>
            </a:r>
            <a:r>
              <a:rPr lang="es-MX" sz="1000" dirty="0">
                <a:solidFill>
                  <a:schemeClr val="bg1">
                    <a:lumMod val="10000"/>
                  </a:schemeClr>
                </a:solidFill>
                <a:latin typeface="Montserrat"/>
                <a:ea typeface="Montserrat"/>
                <a:cs typeface="Montserrat"/>
                <a:sym typeface="Montserrat"/>
              </a:rPr>
              <a:t>-Jin (2019). </a:t>
            </a:r>
            <a:r>
              <a:rPr lang="es-MX" sz="1000" dirty="0" err="1">
                <a:solidFill>
                  <a:schemeClr val="bg1">
                    <a:lumMod val="10000"/>
                  </a:schemeClr>
                </a:solidFill>
                <a:latin typeface="Montserrat"/>
                <a:ea typeface="Montserrat"/>
                <a:cs typeface="Montserrat"/>
                <a:sym typeface="Montserrat"/>
              </a:rPr>
              <a:t>Structure</a:t>
            </a:r>
            <a:r>
              <a:rPr lang="es-MX" sz="1000" dirty="0">
                <a:solidFill>
                  <a:schemeClr val="bg1">
                    <a:lumMod val="10000"/>
                  </a:schemeClr>
                </a:solidFill>
                <a:latin typeface="Montserrat"/>
                <a:ea typeface="Montserrat"/>
                <a:cs typeface="Montserrat"/>
                <a:sym typeface="Montserrat"/>
              </a:rPr>
              <a:t> and </a:t>
            </a:r>
            <a:r>
              <a:rPr lang="es-MX" sz="1000" dirty="0" err="1">
                <a:solidFill>
                  <a:schemeClr val="bg1">
                    <a:lumMod val="10000"/>
                  </a:schemeClr>
                </a:solidFill>
                <a:latin typeface="Montserrat"/>
                <a:ea typeface="Montserrat"/>
                <a:cs typeface="Montserrat"/>
                <a:sym typeface="Montserrat"/>
              </a:rPr>
              <a:t>biochemic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tudies</a:t>
            </a:r>
            <a:r>
              <a:rPr lang="es-MX" sz="1000" dirty="0">
                <a:solidFill>
                  <a:schemeClr val="bg1">
                    <a:lumMod val="10000"/>
                  </a:schemeClr>
                </a:solidFill>
                <a:latin typeface="Montserrat"/>
                <a:ea typeface="Montserrat"/>
                <a:cs typeface="Montserrat"/>
                <a:sym typeface="Montserrat"/>
              </a:rPr>
              <a:t> of a </a:t>
            </a:r>
            <a:r>
              <a:rPr lang="es-MX" sz="1000" dirty="0" err="1">
                <a:solidFill>
                  <a:schemeClr val="bg1">
                    <a:lumMod val="10000"/>
                  </a:schemeClr>
                </a:solidFill>
                <a:latin typeface="Montserrat"/>
                <a:ea typeface="Montserrat"/>
                <a:cs typeface="Montserrat"/>
                <a:sym typeface="Montserrat"/>
              </a:rPr>
              <a:t>pseudomonad</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maleylpyruvat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somera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rom</a:t>
            </a:r>
            <a:r>
              <a:rPr lang="es-MX" sz="1000" dirty="0">
                <a:solidFill>
                  <a:schemeClr val="bg1">
                    <a:lumMod val="10000"/>
                  </a:schemeClr>
                </a:solidFill>
                <a:latin typeface="Montserrat"/>
                <a:ea typeface="Montserrat"/>
                <a:cs typeface="Montserrat"/>
                <a:sym typeface="Montserrat"/>
              </a:rPr>
              <a:t> Pseudomonas </a:t>
            </a:r>
            <a:r>
              <a:rPr lang="es-MX" sz="1000" dirty="0" err="1">
                <a:solidFill>
                  <a:schemeClr val="bg1">
                    <a:lumMod val="10000"/>
                  </a:schemeClr>
                </a:solidFill>
                <a:latin typeface="Montserrat"/>
                <a:ea typeface="Montserrat"/>
                <a:cs typeface="Montserrat"/>
                <a:sym typeface="Montserrat"/>
              </a:rPr>
              <a:t>aeruginosa</a:t>
            </a:r>
            <a:r>
              <a:rPr lang="es-MX" sz="1000" dirty="0">
                <a:solidFill>
                  <a:schemeClr val="bg1">
                    <a:lumMod val="10000"/>
                  </a:schemeClr>
                </a:solidFill>
                <a:latin typeface="Montserrat"/>
                <a:ea typeface="Montserrat"/>
                <a:cs typeface="Montserrat"/>
                <a:sym typeface="Montserrat"/>
              </a:rPr>
              <a:t> PAO1. </a:t>
            </a:r>
            <a:r>
              <a:rPr lang="es-MX" sz="1000" dirty="0" err="1">
                <a:solidFill>
                  <a:schemeClr val="bg1">
                    <a:lumMod val="10000"/>
                  </a:schemeClr>
                </a:solidFill>
                <a:latin typeface="Montserrat"/>
                <a:ea typeface="Montserrat"/>
                <a:cs typeface="Montserrat"/>
                <a:sym typeface="Montserrat"/>
              </a:rPr>
              <a:t>Biochemical</a:t>
            </a:r>
            <a:r>
              <a:rPr lang="es-MX" sz="1000" dirty="0">
                <a:solidFill>
                  <a:schemeClr val="bg1">
                    <a:lumMod val="10000"/>
                  </a:schemeClr>
                </a:solidFill>
                <a:latin typeface="Montserrat"/>
                <a:ea typeface="Montserrat"/>
                <a:cs typeface="Montserrat"/>
                <a:sym typeface="Montserrat"/>
              </a:rPr>
              <a:t> and </a:t>
            </a:r>
            <a:r>
              <a:rPr lang="es-MX" sz="1000" dirty="0" err="1">
                <a:solidFill>
                  <a:schemeClr val="bg1">
                    <a:lumMod val="10000"/>
                  </a:schemeClr>
                </a:solidFill>
                <a:latin typeface="Montserrat"/>
                <a:ea typeface="Montserrat"/>
                <a:cs typeface="Montserrat"/>
                <a:sym typeface="Montserrat"/>
              </a:rPr>
              <a:t>Biophysic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Research</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Communications</a:t>
            </a:r>
            <a:r>
              <a:rPr lang="es-MX" sz="1000" dirty="0">
                <a:solidFill>
                  <a:schemeClr val="bg1">
                    <a:lumMod val="10000"/>
                  </a:schemeClr>
                </a:solidFill>
                <a:latin typeface="Montserrat"/>
                <a:ea typeface="Montserrat"/>
                <a:cs typeface="Montserrat"/>
                <a:sym typeface="Montserrat"/>
              </a:rPr>
              <a:t>, (), S0006291X19309167–. doi:10.1016/j.bbrc.2019.05.048 </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Miyamoto, Renan </a:t>
            </a:r>
            <a:r>
              <a:rPr lang="es-MX" sz="1000" dirty="0" err="1">
                <a:solidFill>
                  <a:schemeClr val="bg1">
                    <a:lumMod val="10000"/>
                  </a:schemeClr>
                </a:solidFill>
                <a:latin typeface="Montserrat"/>
                <a:ea typeface="Montserrat"/>
                <a:cs typeface="Montserrat"/>
                <a:sym typeface="Montserrat"/>
              </a:rPr>
              <a:t>Yuji</a:t>
            </a:r>
            <a:r>
              <a:rPr lang="es-MX" sz="1000" dirty="0">
                <a:solidFill>
                  <a:schemeClr val="bg1">
                    <a:lumMod val="10000"/>
                  </a:schemeClr>
                </a:solidFill>
                <a:latin typeface="Montserrat"/>
                <a:ea typeface="Montserrat"/>
                <a:cs typeface="Montserrat"/>
                <a:sym typeface="Montserrat"/>
              </a:rPr>
              <a:t>; de Sousa, Amanda Silva; Vieira, </a:t>
            </a:r>
            <a:r>
              <a:rPr lang="es-MX" sz="1000" dirty="0" err="1">
                <a:solidFill>
                  <a:schemeClr val="bg1">
                    <a:lumMod val="10000"/>
                  </a:schemeClr>
                </a:solidFill>
                <a:latin typeface="Montserrat"/>
                <a:ea typeface="Montserrat"/>
                <a:cs typeface="Montserrat"/>
                <a:sym typeface="Montserrat"/>
              </a:rPr>
              <a:t>Pia­nio</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almazo</a:t>
            </a:r>
            <a:r>
              <a:rPr lang="es-MX" sz="1000" dirty="0">
                <a:solidFill>
                  <a:schemeClr val="bg1">
                    <a:lumMod val="10000"/>
                  </a:schemeClr>
                </a:solidFill>
                <a:latin typeface="Montserrat"/>
                <a:ea typeface="Montserrat"/>
                <a:cs typeface="Montserrat"/>
                <a:sym typeface="Montserrat"/>
              </a:rPr>
              <a:t>; de Melo, Ricardo </a:t>
            </a:r>
            <a:r>
              <a:rPr lang="es-MX" sz="1000" dirty="0" err="1">
                <a:solidFill>
                  <a:schemeClr val="bg1">
                    <a:lumMod val="10000"/>
                  </a:schemeClr>
                </a:solidFill>
                <a:latin typeface="Montserrat"/>
                <a:ea typeface="Montserrat"/>
                <a:cs typeface="Montserrat"/>
                <a:sym typeface="Montserrat"/>
              </a:rPr>
              <a:t>Rodrigue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carpassa</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Josian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Aniele</a:t>
            </a:r>
            <a:r>
              <a:rPr lang="es-MX" sz="1000" dirty="0">
                <a:solidFill>
                  <a:schemeClr val="bg1">
                    <a:lumMod val="10000"/>
                  </a:schemeClr>
                </a:solidFill>
                <a:latin typeface="Montserrat"/>
                <a:ea typeface="Montserrat"/>
                <a:cs typeface="Montserrat"/>
                <a:sym typeface="Montserrat"/>
              </a:rPr>
              <a:t>; Ramos, Carlos Henrique </a:t>
            </a:r>
            <a:r>
              <a:rPr lang="es-MX" sz="1000" dirty="0" err="1">
                <a:solidFill>
                  <a:schemeClr val="bg1">
                    <a:lumMod val="10000"/>
                  </a:schemeClr>
                </a:solidFill>
                <a:latin typeface="Montserrat"/>
                <a:ea typeface="Montserrat"/>
                <a:cs typeface="Montserrat"/>
                <a:sym typeface="Montserrat"/>
              </a:rPr>
              <a:t>InÃ¡cio</a:t>
            </a:r>
            <a:r>
              <a:rPr lang="es-MX" sz="1000" dirty="0">
                <a:solidFill>
                  <a:schemeClr val="bg1">
                    <a:lumMod val="10000"/>
                  </a:schemeClr>
                </a:solidFill>
                <a:latin typeface="Montserrat"/>
                <a:ea typeface="Montserrat"/>
                <a:cs typeface="Montserrat"/>
                <a:sym typeface="Montserrat"/>
              </a:rPr>
              <a:t>; Murakami, Mario </a:t>
            </a:r>
            <a:r>
              <a:rPr lang="es-MX" sz="1000" dirty="0" err="1">
                <a:solidFill>
                  <a:schemeClr val="bg1">
                    <a:lumMod val="10000"/>
                  </a:schemeClr>
                </a:solidFill>
                <a:latin typeface="Montserrat"/>
                <a:ea typeface="Montserrat"/>
                <a:cs typeface="Montserrat"/>
                <a:sym typeface="Montserrat"/>
              </a:rPr>
              <a:t>Tyago</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Ruller</a:t>
            </a:r>
            <a:r>
              <a:rPr lang="es-MX" sz="1000" dirty="0">
                <a:solidFill>
                  <a:schemeClr val="bg1">
                    <a:lumMod val="10000"/>
                  </a:schemeClr>
                </a:solidFill>
                <a:latin typeface="Montserrat"/>
                <a:ea typeface="Montserrat"/>
                <a:cs typeface="Montserrat"/>
                <a:sym typeface="Montserrat"/>
              </a:rPr>
              <a:t>, Roberto; </a:t>
            </a:r>
            <a:r>
              <a:rPr lang="es-MX" sz="1000" dirty="0" err="1">
                <a:solidFill>
                  <a:schemeClr val="bg1">
                    <a:lumMod val="10000"/>
                  </a:schemeClr>
                </a:solidFill>
                <a:latin typeface="Montserrat"/>
                <a:ea typeface="Montserrat"/>
                <a:cs typeface="Montserrat"/>
                <a:sym typeface="Montserrat"/>
              </a:rPr>
              <a:t>Zanphorlin</a:t>
            </a:r>
            <a:r>
              <a:rPr lang="es-MX" sz="1000" dirty="0">
                <a:solidFill>
                  <a:schemeClr val="bg1">
                    <a:lumMod val="10000"/>
                  </a:schemeClr>
                </a:solidFill>
                <a:latin typeface="Montserrat"/>
                <a:ea typeface="Montserrat"/>
                <a:cs typeface="Montserrat"/>
                <a:sym typeface="Montserrat"/>
              </a:rPr>
              <a:t>, Leticia </a:t>
            </a:r>
            <a:r>
              <a:rPr lang="es-MX" sz="1000" dirty="0" err="1">
                <a:solidFill>
                  <a:schemeClr val="bg1">
                    <a:lumMod val="10000"/>
                  </a:schemeClr>
                </a:solidFill>
                <a:latin typeface="Montserrat"/>
                <a:ea typeface="Montserrat"/>
                <a:cs typeface="Montserrat"/>
                <a:sym typeface="Montserrat"/>
              </a:rPr>
              <a:t>Maria</a:t>
            </a:r>
            <a:r>
              <a:rPr lang="es-MX" sz="1000" dirty="0">
                <a:solidFill>
                  <a:schemeClr val="bg1">
                    <a:lumMod val="10000"/>
                  </a:schemeClr>
                </a:solidFill>
                <a:latin typeface="Montserrat"/>
                <a:ea typeface="Montserrat"/>
                <a:cs typeface="Montserrat"/>
                <a:sym typeface="Montserrat"/>
              </a:rPr>
              <a:t> (2020). </a:t>
            </a:r>
            <a:r>
              <a:rPr lang="es-MX" sz="1000" dirty="0" err="1">
                <a:solidFill>
                  <a:schemeClr val="bg1">
                    <a:lumMod val="10000"/>
                  </a:schemeClr>
                </a:solidFill>
                <a:latin typeface="Montserrat"/>
                <a:ea typeface="Montserrat"/>
                <a:cs typeface="Montserrat"/>
                <a:sym typeface="Montserrat"/>
              </a:rPr>
              <a:t>Cryst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tructure</a:t>
            </a:r>
            <a:r>
              <a:rPr lang="es-MX" sz="1000" dirty="0">
                <a:solidFill>
                  <a:schemeClr val="bg1">
                    <a:lumMod val="10000"/>
                  </a:schemeClr>
                </a:solidFill>
                <a:latin typeface="Montserrat"/>
                <a:ea typeface="Montserrat"/>
                <a:cs typeface="Montserrat"/>
                <a:sym typeface="Montserrat"/>
              </a:rPr>
              <a:t> of a novel </a:t>
            </a:r>
            <a:r>
              <a:rPr lang="es-MX" sz="1000" dirty="0" err="1">
                <a:solidFill>
                  <a:schemeClr val="bg1">
                    <a:lumMod val="10000"/>
                  </a:schemeClr>
                </a:solidFill>
                <a:latin typeface="Montserrat"/>
                <a:ea typeface="Montserrat"/>
                <a:cs typeface="Montserrat"/>
                <a:sym typeface="Montserrat"/>
              </a:rPr>
              <a:t>xylo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somera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rom</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treptomyce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p</a:t>
            </a:r>
            <a:r>
              <a:rPr lang="es-MX" sz="1000" dirty="0">
                <a:solidFill>
                  <a:schemeClr val="bg1">
                    <a:lumMod val="10000"/>
                  </a:schemeClr>
                </a:solidFill>
                <a:latin typeface="Montserrat"/>
                <a:ea typeface="Montserrat"/>
                <a:cs typeface="Montserrat"/>
                <a:sym typeface="Montserrat"/>
              </a:rPr>
              <a:t>. F-1 </a:t>
            </a:r>
            <a:r>
              <a:rPr lang="es-MX" sz="1000" dirty="0" err="1">
                <a:solidFill>
                  <a:schemeClr val="bg1">
                    <a:lumMod val="10000"/>
                  </a:schemeClr>
                </a:solidFill>
                <a:latin typeface="Montserrat"/>
                <a:ea typeface="Montserrat"/>
                <a:cs typeface="Montserrat"/>
                <a:sym typeface="Montserrat"/>
              </a:rPr>
              <a:t>revealed</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th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presence</a:t>
            </a:r>
            <a:r>
              <a:rPr lang="es-MX" sz="1000" dirty="0">
                <a:solidFill>
                  <a:schemeClr val="bg1">
                    <a:lumMod val="10000"/>
                  </a:schemeClr>
                </a:solidFill>
                <a:latin typeface="Montserrat"/>
                <a:ea typeface="Montserrat"/>
                <a:cs typeface="Montserrat"/>
                <a:sym typeface="Montserrat"/>
              </a:rPr>
              <a:t> of </a:t>
            </a:r>
            <a:r>
              <a:rPr lang="es-MX" sz="1000" dirty="0" err="1">
                <a:solidFill>
                  <a:schemeClr val="bg1">
                    <a:lumMod val="10000"/>
                  </a:schemeClr>
                </a:solidFill>
                <a:latin typeface="Montserrat"/>
                <a:ea typeface="Montserrat"/>
                <a:cs typeface="Montserrat"/>
                <a:sym typeface="Montserrat"/>
              </a:rPr>
              <a:t>uniqu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eature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that</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differ</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rom</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convention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classe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Biochimica</a:t>
            </a:r>
            <a:r>
              <a:rPr lang="es-MX" sz="1000" dirty="0">
                <a:solidFill>
                  <a:schemeClr val="bg1">
                    <a:lumMod val="10000"/>
                  </a:schemeClr>
                </a:solidFill>
                <a:latin typeface="Montserrat"/>
                <a:ea typeface="Montserrat"/>
                <a:cs typeface="Montserrat"/>
                <a:sym typeface="Montserrat"/>
              </a:rPr>
              <a:t> et </a:t>
            </a:r>
            <a:r>
              <a:rPr lang="es-MX" sz="1000" dirty="0" err="1">
                <a:solidFill>
                  <a:schemeClr val="bg1">
                    <a:lumMod val="10000"/>
                  </a:schemeClr>
                </a:solidFill>
                <a:latin typeface="Montserrat"/>
                <a:ea typeface="Montserrat"/>
                <a:cs typeface="Montserrat"/>
                <a:sym typeface="Montserrat"/>
              </a:rPr>
              <a:t>Biophysica</a:t>
            </a:r>
            <a:r>
              <a:rPr lang="es-MX" sz="1000" dirty="0">
                <a:solidFill>
                  <a:schemeClr val="bg1">
                    <a:lumMod val="10000"/>
                  </a:schemeClr>
                </a:solidFill>
                <a:latin typeface="Montserrat"/>
                <a:ea typeface="Montserrat"/>
                <a:cs typeface="Montserrat"/>
                <a:sym typeface="Montserrat"/>
              </a:rPr>
              <a:t> Acta (BBA) - General </a:t>
            </a:r>
            <a:r>
              <a:rPr lang="es-MX" sz="1000" dirty="0" err="1">
                <a:solidFill>
                  <a:schemeClr val="bg1">
                    <a:lumMod val="10000"/>
                  </a:schemeClr>
                </a:solidFill>
                <a:latin typeface="Montserrat"/>
                <a:ea typeface="Montserrat"/>
                <a:cs typeface="Montserrat"/>
                <a:sym typeface="Montserrat"/>
              </a:rPr>
              <a:t>Subjects</a:t>
            </a:r>
            <a:r>
              <a:rPr lang="es-MX" sz="1000" dirty="0">
                <a:solidFill>
                  <a:schemeClr val="bg1">
                    <a:lumMod val="10000"/>
                  </a:schemeClr>
                </a:solidFill>
                <a:latin typeface="Montserrat"/>
                <a:ea typeface="Montserrat"/>
                <a:cs typeface="Montserrat"/>
                <a:sym typeface="Montserrat"/>
              </a:rPr>
              <a:t>, 1864(5), 129549–. doi:10.1016/j.bbagen.2020.129549 </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Badillo-Mendoza, M. (2023). Glucosa Isomerasa. Recuperado de: https://repositorioinstitucional.buap.mx/items/e0c627a3-6d07-4630-8f7a-b2e7e82d35d0</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Creative </a:t>
            </a:r>
            <a:r>
              <a:rPr lang="es-MX" sz="1000" dirty="0" err="1">
                <a:solidFill>
                  <a:schemeClr val="bg1">
                    <a:lumMod val="10000"/>
                  </a:schemeClr>
                </a:solidFill>
                <a:latin typeface="Montserrat"/>
                <a:ea typeface="Montserrat"/>
                <a:cs typeface="Montserrat"/>
                <a:sym typeface="Montserrat"/>
              </a:rPr>
              <a:t>Enzymes</a:t>
            </a:r>
            <a:r>
              <a:rPr lang="es-MX" sz="1000" dirty="0">
                <a:solidFill>
                  <a:schemeClr val="bg1">
                    <a:lumMod val="10000"/>
                  </a:schemeClr>
                </a:solidFill>
                <a:latin typeface="Montserrat"/>
                <a:ea typeface="Montserrat"/>
                <a:cs typeface="Montserrat"/>
                <a:sym typeface="Montserrat"/>
              </a:rPr>
              <a:t>. (2022). </a:t>
            </a:r>
            <a:r>
              <a:rPr lang="es-MX" sz="1000" dirty="0" err="1">
                <a:solidFill>
                  <a:schemeClr val="bg1">
                    <a:lumMod val="10000"/>
                  </a:schemeClr>
                </a:solidFill>
                <a:latin typeface="Montserrat"/>
                <a:ea typeface="Montserrat"/>
                <a:cs typeface="Montserrat"/>
                <a:sym typeface="Montserrat"/>
              </a:rPr>
              <a:t>Isomerase</a:t>
            </a:r>
            <a:r>
              <a:rPr lang="es-MX" sz="1000" dirty="0">
                <a:solidFill>
                  <a:schemeClr val="bg1">
                    <a:lumMod val="10000"/>
                  </a:schemeClr>
                </a:solidFill>
                <a:latin typeface="Montserrat"/>
                <a:ea typeface="Montserrat"/>
                <a:cs typeface="Montserrat"/>
                <a:sym typeface="Montserrat"/>
              </a:rPr>
              <a:t>. Recuperado de https://www.creativeenzymes.com/resource/isomerase-introduction_23.html </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a:t>
            </a:r>
            <a:r>
              <a:rPr lang="en-US" sz="1000" dirty="0">
                <a:solidFill>
                  <a:schemeClr val="bg1">
                    <a:lumMod val="10000"/>
                  </a:schemeClr>
                </a:solidFill>
                <a:latin typeface="Montserrat"/>
                <a:ea typeface="Montserrat"/>
                <a:cs typeface="Montserrat"/>
                <a:sym typeface="Montserrat"/>
              </a:rPr>
              <a:t>Walsh, M. K. (2007). Immobilized enzyme technology for food applications. Novel Enzyme Technology for Food Applications, pp. 60–84</a:t>
            </a:r>
            <a:endParaRPr lang="es-MX" sz="1000" dirty="0">
              <a:solidFill>
                <a:schemeClr val="bg1">
                  <a:lumMod val="10000"/>
                </a:schemeClr>
              </a:solidFill>
              <a:latin typeface="Montserrat"/>
              <a:ea typeface="Montserrat"/>
              <a:cs typeface="Montserrat"/>
              <a:sym typeface="Montserrat"/>
            </a:endParaRP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a:t>
            </a:r>
            <a:r>
              <a:rPr lang="es-MX" sz="1000" dirty="0" err="1">
                <a:solidFill>
                  <a:schemeClr val="bg1">
                    <a:lumMod val="10000"/>
                  </a:schemeClr>
                </a:solidFill>
                <a:latin typeface="Montserrat"/>
                <a:ea typeface="Montserrat"/>
                <a:cs typeface="Montserrat"/>
                <a:sym typeface="Montserrat"/>
              </a:rPr>
              <a:t>Hyun</a:t>
            </a:r>
            <a:r>
              <a:rPr lang="es-MX" sz="1000" dirty="0">
                <a:solidFill>
                  <a:schemeClr val="bg1">
                    <a:lumMod val="10000"/>
                  </a:schemeClr>
                </a:solidFill>
                <a:latin typeface="Montserrat"/>
                <a:ea typeface="Montserrat"/>
                <a:cs typeface="Montserrat"/>
                <a:sym typeface="Montserrat"/>
              </a:rPr>
              <a:t>, K.(2022). </a:t>
            </a:r>
            <a:r>
              <a:rPr lang="es-MX" sz="1000" dirty="0" err="1">
                <a:solidFill>
                  <a:schemeClr val="bg1">
                    <a:lumMod val="10000"/>
                  </a:schemeClr>
                </a:solidFill>
                <a:latin typeface="Montserrat"/>
                <a:ea typeface="Montserrat"/>
                <a:cs typeface="Montserrat"/>
                <a:sym typeface="Montserrat"/>
              </a:rPr>
              <a:t>Gluco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somera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unction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tructures</a:t>
            </a:r>
            <a:r>
              <a:rPr lang="es-MX" sz="1000" dirty="0">
                <a:solidFill>
                  <a:schemeClr val="bg1">
                    <a:lumMod val="10000"/>
                  </a:schemeClr>
                </a:solidFill>
                <a:latin typeface="Montserrat"/>
                <a:ea typeface="Montserrat"/>
                <a:cs typeface="Montserrat"/>
                <a:sym typeface="Montserrat"/>
              </a:rPr>
              <a:t>, and </a:t>
            </a:r>
            <a:r>
              <a:rPr lang="es-MX" sz="1000" dirty="0" err="1">
                <a:solidFill>
                  <a:schemeClr val="bg1">
                    <a:lumMod val="10000"/>
                  </a:schemeClr>
                </a:solidFill>
                <a:latin typeface="Montserrat"/>
                <a:ea typeface="Montserrat"/>
                <a:cs typeface="Montserrat"/>
                <a:sym typeface="Montserrat"/>
              </a:rPr>
              <a:t>Application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Applied</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ciences</a:t>
            </a:r>
            <a:r>
              <a:rPr lang="es-MX" sz="1000" dirty="0">
                <a:solidFill>
                  <a:schemeClr val="bg1">
                    <a:lumMod val="10000"/>
                  </a:schemeClr>
                </a:solidFill>
                <a:latin typeface="Montserrat"/>
                <a:ea typeface="Montserrat"/>
                <a:cs typeface="Montserrat"/>
                <a:sym typeface="Montserrat"/>
              </a:rPr>
              <a:t>, 12(1). https://doi.org/10.3390/app12010428</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Cruz-</a:t>
            </a:r>
            <a:r>
              <a:rPr lang="es-MX" sz="1000" dirty="0" err="1">
                <a:solidFill>
                  <a:schemeClr val="bg1">
                    <a:lumMod val="10000"/>
                  </a:schemeClr>
                </a:solidFill>
                <a:latin typeface="Montserrat"/>
                <a:ea typeface="Montserrat"/>
                <a:cs typeface="Montserrat"/>
                <a:sym typeface="Montserrat"/>
              </a:rPr>
              <a:t>Paez</a:t>
            </a:r>
            <a:r>
              <a:rPr lang="es-MX" sz="1000" dirty="0">
                <a:solidFill>
                  <a:schemeClr val="bg1">
                    <a:lumMod val="10000"/>
                  </a:schemeClr>
                </a:solidFill>
                <a:latin typeface="Montserrat"/>
                <a:ea typeface="Montserrat"/>
                <a:cs typeface="Montserrat"/>
                <a:sym typeface="Montserrat"/>
              </a:rPr>
              <a:t>, G. (2022). </a:t>
            </a:r>
            <a:r>
              <a:rPr lang="es-MX" sz="1000" dirty="0" err="1">
                <a:solidFill>
                  <a:schemeClr val="bg1">
                    <a:lumMod val="10000"/>
                  </a:schemeClr>
                </a:solidFill>
                <a:latin typeface="Montserrat"/>
                <a:ea typeface="Montserrat"/>
                <a:cs typeface="Montserrat"/>
                <a:sym typeface="Montserrat"/>
              </a:rPr>
              <a:t>Construction</a:t>
            </a:r>
            <a:r>
              <a:rPr lang="es-MX" sz="1000" dirty="0">
                <a:solidFill>
                  <a:schemeClr val="bg1">
                    <a:lumMod val="10000"/>
                  </a:schemeClr>
                </a:solidFill>
                <a:latin typeface="Montserrat"/>
                <a:ea typeface="Montserrat"/>
                <a:cs typeface="Montserrat"/>
                <a:sym typeface="Montserrat"/>
              </a:rPr>
              <a:t> of a </a:t>
            </a:r>
            <a:r>
              <a:rPr lang="es-MX" sz="1000" dirty="0" err="1">
                <a:solidFill>
                  <a:schemeClr val="bg1">
                    <a:lumMod val="10000"/>
                  </a:schemeClr>
                </a:solidFill>
                <a:latin typeface="Montserrat"/>
                <a:ea typeface="Montserrat"/>
                <a:cs typeface="Montserrat"/>
                <a:sym typeface="Montserrat"/>
              </a:rPr>
              <a:t>surfac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display</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ystem</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or</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th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expression</a:t>
            </a:r>
            <a:r>
              <a:rPr lang="es-MX" sz="1000" dirty="0">
                <a:solidFill>
                  <a:schemeClr val="bg1">
                    <a:lumMod val="10000"/>
                  </a:schemeClr>
                </a:solidFill>
                <a:latin typeface="Montserrat"/>
                <a:ea typeface="Montserrat"/>
                <a:cs typeface="Montserrat"/>
                <a:sym typeface="Montserrat"/>
              </a:rPr>
              <a:t> of L-</a:t>
            </a:r>
            <a:r>
              <a:rPr lang="es-MX" sz="1000" dirty="0" err="1">
                <a:solidFill>
                  <a:schemeClr val="bg1">
                    <a:lumMod val="10000"/>
                  </a:schemeClr>
                </a:solidFill>
                <a:latin typeface="Montserrat"/>
                <a:ea typeface="Montserrat"/>
                <a:cs typeface="Montserrat"/>
                <a:sym typeface="Montserrat"/>
              </a:rPr>
              <a:t>arabino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somera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or</a:t>
            </a:r>
            <a:r>
              <a:rPr lang="es-MX" sz="1000" dirty="0">
                <a:solidFill>
                  <a:schemeClr val="bg1">
                    <a:lumMod val="10000"/>
                  </a:schemeClr>
                </a:solidFill>
                <a:latin typeface="Montserrat"/>
                <a:ea typeface="Montserrat"/>
                <a:cs typeface="Montserrat"/>
                <a:sym typeface="Montserrat"/>
              </a:rPr>
              <a:t> D-</a:t>
            </a:r>
            <a:r>
              <a:rPr lang="es-MX" sz="1000" dirty="0" err="1">
                <a:solidFill>
                  <a:schemeClr val="bg1">
                    <a:lumMod val="10000"/>
                  </a:schemeClr>
                </a:solidFill>
                <a:latin typeface="Montserrat"/>
                <a:ea typeface="Montserrat"/>
                <a:cs typeface="Montserrat"/>
                <a:sym typeface="Montserrat"/>
              </a:rPr>
              <a:t>tagato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production</a:t>
            </a:r>
            <a:r>
              <a:rPr lang="es-MX" sz="1000" dirty="0">
                <a:solidFill>
                  <a:schemeClr val="bg1">
                    <a:lumMod val="10000"/>
                  </a:schemeClr>
                </a:solidFill>
                <a:latin typeface="Montserrat"/>
                <a:ea typeface="Montserrat"/>
                <a:cs typeface="Montserrat"/>
                <a:sym typeface="Montserrat"/>
              </a:rPr>
              <a:t>. [Tesis de Maestría, Instituto Tecnológico y de Estudios Superiores de Monterrey]. Repositorio Institucional del </a:t>
            </a:r>
            <a:r>
              <a:rPr lang="es-MX" sz="1000" dirty="0" err="1">
                <a:solidFill>
                  <a:schemeClr val="bg1">
                    <a:lumMod val="10000"/>
                  </a:schemeClr>
                </a:solidFill>
                <a:latin typeface="Montserrat"/>
                <a:ea typeface="Montserrat"/>
                <a:cs typeface="Montserrat"/>
                <a:sym typeface="Montserrat"/>
              </a:rPr>
              <a:t>Tec</a:t>
            </a:r>
            <a:r>
              <a:rPr lang="es-MX" sz="1000" dirty="0">
                <a:solidFill>
                  <a:schemeClr val="bg1">
                    <a:lumMod val="10000"/>
                  </a:schemeClr>
                </a:solidFill>
                <a:latin typeface="Montserrat"/>
                <a:ea typeface="Montserrat"/>
                <a:cs typeface="Montserrat"/>
                <a:sym typeface="Montserrat"/>
              </a:rPr>
              <a:t> de Monterrey https://repositorio.tec.mx/bitstream/handle/11285/650909/Tesis%20Giselle_Cruz_final.pdf </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Ibrahim et al. (2000). </a:t>
            </a:r>
            <a:r>
              <a:rPr lang="es-MX" sz="1000" dirty="0" err="1">
                <a:solidFill>
                  <a:schemeClr val="bg1">
                    <a:lumMod val="10000"/>
                  </a:schemeClr>
                </a:solidFill>
                <a:latin typeface="Montserrat"/>
                <a:ea typeface="Montserrat"/>
                <a:cs typeface="Montserrat"/>
                <a:sym typeface="Montserrat"/>
              </a:rPr>
              <a:t>Proces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or</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manufacturing</a:t>
            </a:r>
            <a:r>
              <a:rPr lang="es-MX" sz="1000" dirty="0">
                <a:solidFill>
                  <a:schemeClr val="bg1">
                    <a:lumMod val="10000"/>
                  </a:schemeClr>
                </a:solidFill>
                <a:latin typeface="Montserrat"/>
                <a:ea typeface="Montserrat"/>
                <a:cs typeface="Montserrat"/>
                <a:sym typeface="Montserrat"/>
              </a:rPr>
              <a:t> D-</a:t>
            </a:r>
            <a:r>
              <a:rPr lang="es-MX" sz="1000" dirty="0" err="1">
                <a:solidFill>
                  <a:schemeClr val="bg1">
                    <a:lumMod val="10000"/>
                  </a:schemeClr>
                </a:solidFill>
                <a:latin typeface="Montserrat"/>
                <a:ea typeface="Montserrat"/>
                <a:cs typeface="Montserrat"/>
                <a:sym typeface="Montserrat"/>
              </a:rPr>
              <a:t>tagatose</a:t>
            </a:r>
            <a:r>
              <a:rPr lang="es-MX" sz="1000" dirty="0">
                <a:solidFill>
                  <a:schemeClr val="bg1">
                    <a:lumMod val="10000"/>
                  </a:schemeClr>
                </a:solidFill>
                <a:latin typeface="Montserrat"/>
                <a:ea typeface="Montserrat"/>
                <a:cs typeface="Montserrat"/>
                <a:sym typeface="Montserrat"/>
              </a:rPr>
              <a:t>. (Patente de EUA). Número 6 057 135</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a:t>
            </a:r>
            <a:r>
              <a:rPr lang="es-MX" sz="1000" dirty="0" err="1">
                <a:solidFill>
                  <a:schemeClr val="bg1">
                    <a:lumMod val="10000"/>
                  </a:schemeClr>
                </a:solidFill>
                <a:latin typeface="Montserrat"/>
                <a:ea typeface="Montserrat"/>
                <a:cs typeface="Montserrat"/>
                <a:sym typeface="Montserrat"/>
              </a:rPr>
              <a:t>Manjasetty</a:t>
            </a:r>
            <a:r>
              <a:rPr lang="es-MX" sz="1000" dirty="0">
                <a:solidFill>
                  <a:schemeClr val="bg1">
                    <a:lumMod val="10000"/>
                  </a:schemeClr>
                </a:solidFill>
                <a:latin typeface="Montserrat"/>
                <a:ea typeface="Montserrat"/>
                <a:cs typeface="Montserrat"/>
                <a:sym typeface="Montserrat"/>
              </a:rPr>
              <a:t>, B. A., &amp; Chance, M. R. (2006). </a:t>
            </a:r>
            <a:r>
              <a:rPr lang="es-MX" sz="1000" dirty="0" err="1">
                <a:solidFill>
                  <a:schemeClr val="bg1">
                    <a:lumMod val="10000"/>
                  </a:schemeClr>
                </a:solidFill>
                <a:latin typeface="Montserrat"/>
                <a:ea typeface="Montserrat"/>
                <a:cs typeface="Montserrat"/>
                <a:sym typeface="Montserrat"/>
              </a:rPr>
              <a:t>Cryst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tructure</a:t>
            </a:r>
            <a:r>
              <a:rPr lang="es-MX" sz="1000" dirty="0">
                <a:solidFill>
                  <a:schemeClr val="bg1">
                    <a:lumMod val="10000"/>
                  </a:schemeClr>
                </a:solidFill>
                <a:latin typeface="Montserrat"/>
                <a:ea typeface="Montserrat"/>
                <a:cs typeface="Montserrat"/>
                <a:sym typeface="Montserrat"/>
              </a:rPr>
              <a:t> of </a:t>
            </a:r>
            <a:r>
              <a:rPr lang="es-MX" sz="1000" dirty="0" err="1">
                <a:solidFill>
                  <a:schemeClr val="bg1">
                    <a:lumMod val="10000"/>
                  </a:schemeClr>
                </a:solidFill>
                <a:latin typeface="Montserrat"/>
                <a:ea typeface="Montserrat"/>
                <a:cs typeface="Montserrat"/>
                <a:sym typeface="Montserrat"/>
              </a:rPr>
              <a:t>Escherichia</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coli</a:t>
            </a:r>
            <a:r>
              <a:rPr lang="es-MX" sz="1000" dirty="0">
                <a:solidFill>
                  <a:schemeClr val="bg1">
                    <a:lumMod val="10000"/>
                  </a:schemeClr>
                </a:solidFill>
                <a:latin typeface="Montserrat"/>
                <a:ea typeface="Montserrat"/>
                <a:cs typeface="Montserrat"/>
                <a:sym typeface="Montserrat"/>
              </a:rPr>
              <a:t> L-</a:t>
            </a:r>
            <a:r>
              <a:rPr lang="es-MX" sz="1000" dirty="0" err="1">
                <a:solidFill>
                  <a:schemeClr val="bg1">
                    <a:lumMod val="10000"/>
                  </a:schemeClr>
                </a:solidFill>
                <a:latin typeface="Montserrat"/>
                <a:ea typeface="Montserrat"/>
                <a:cs typeface="Montserrat"/>
                <a:sym typeface="Montserrat"/>
              </a:rPr>
              <a:t>Arabino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somerase</a:t>
            </a:r>
            <a:r>
              <a:rPr lang="es-MX" sz="1000" dirty="0">
                <a:solidFill>
                  <a:schemeClr val="bg1">
                    <a:lumMod val="10000"/>
                  </a:schemeClr>
                </a:solidFill>
                <a:latin typeface="Montserrat"/>
                <a:ea typeface="Montserrat"/>
                <a:cs typeface="Montserrat"/>
                <a:sym typeface="Montserrat"/>
              </a:rPr>
              <a:t> (ECAI), The Putative Target of </a:t>
            </a:r>
            <a:r>
              <a:rPr lang="es-MX" sz="1000" dirty="0" err="1">
                <a:solidFill>
                  <a:schemeClr val="bg1">
                    <a:lumMod val="10000"/>
                  </a:schemeClr>
                </a:solidFill>
                <a:latin typeface="Montserrat"/>
                <a:ea typeface="Montserrat"/>
                <a:cs typeface="Montserrat"/>
                <a:sym typeface="Montserrat"/>
              </a:rPr>
              <a:t>Biologic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Tagato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Production</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Journal</a:t>
            </a:r>
            <a:r>
              <a:rPr lang="es-MX" sz="1000" dirty="0">
                <a:solidFill>
                  <a:schemeClr val="bg1">
                    <a:lumMod val="10000"/>
                  </a:schemeClr>
                </a:solidFill>
                <a:latin typeface="Montserrat"/>
                <a:ea typeface="Montserrat"/>
                <a:cs typeface="Montserrat"/>
                <a:sym typeface="Montserrat"/>
              </a:rPr>
              <a:t> of Molecular </a:t>
            </a:r>
            <a:r>
              <a:rPr lang="es-MX" sz="1000" dirty="0" err="1">
                <a:solidFill>
                  <a:schemeClr val="bg1">
                    <a:lumMod val="10000"/>
                  </a:schemeClr>
                </a:solidFill>
                <a:latin typeface="Montserrat"/>
                <a:ea typeface="Montserrat"/>
                <a:cs typeface="Montserrat"/>
                <a:sym typeface="Montserrat"/>
              </a:rPr>
              <a:t>Biology</a:t>
            </a:r>
            <a:r>
              <a:rPr lang="es-MX" sz="1000" dirty="0">
                <a:solidFill>
                  <a:schemeClr val="bg1">
                    <a:lumMod val="10000"/>
                  </a:schemeClr>
                </a:solidFill>
                <a:latin typeface="Montserrat"/>
                <a:ea typeface="Montserrat"/>
                <a:cs typeface="Montserrat"/>
                <a:sym typeface="Montserrat"/>
              </a:rPr>
              <a:t>, 360(2), 297–309. doi:10.1016/j.jmb.2006.04.040 </a:t>
            </a:r>
          </a:p>
          <a:p>
            <a:pPr marL="0" lvl="0" indent="0" algn="just" rtl="0">
              <a:lnSpc>
                <a:spcPct val="100000"/>
              </a:lnSpc>
              <a:spcBef>
                <a:spcPts val="0"/>
              </a:spcBef>
              <a:spcAft>
                <a:spcPts val="0"/>
              </a:spcAft>
              <a:buNone/>
            </a:pPr>
            <a:endParaRPr sz="1000" dirty="0">
              <a:solidFill>
                <a:schemeClr val="bg1">
                  <a:lumMod val="10000"/>
                </a:schemeClr>
              </a:solidFill>
              <a:latin typeface="Montserrat"/>
              <a:ea typeface="Montserrat"/>
              <a:cs typeface="Montserrat"/>
              <a:sym typeface="Montserrat"/>
            </a:endParaRPr>
          </a:p>
        </p:txBody>
      </p:sp>
      <p:sp>
        <p:nvSpPr>
          <p:cNvPr id="5474" name="Google Shape;5474;p37"/>
          <p:cNvSpPr txBox="1">
            <a:spLocks noGrp="1"/>
          </p:cNvSpPr>
          <p:nvPr>
            <p:ph type="title"/>
          </p:nvPr>
        </p:nvSpPr>
        <p:spPr>
          <a:xfrm>
            <a:off x="720000" y="445025"/>
            <a:ext cx="7704000" cy="3645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1500"/>
              <a:t>Referencias:</a:t>
            </a:r>
            <a:endParaRPr sz="1500"/>
          </a:p>
        </p:txBody>
      </p:sp>
    </p:spTree>
    <p:extLst>
      <p:ext uri="{BB962C8B-B14F-4D97-AF65-F5344CB8AC3E}">
        <p14:creationId xmlns:p14="http://schemas.microsoft.com/office/powerpoint/2010/main" val="31611165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5472"/>
        <p:cNvGrpSpPr/>
        <p:nvPr/>
      </p:nvGrpSpPr>
      <p:grpSpPr>
        <a:xfrm>
          <a:off x="0" y="0"/>
          <a:ext cx="0" cy="0"/>
          <a:chOff x="0" y="0"/>
          <a:chExt cx="0" cy="0"/>
        </a:xfrm>
      </p:grpSpPr>
      <p:sp>
        <p:nvSpPr>
          <p:cNvPr id="5473" name="Google Shape;5473;p37"/>
          <p:cNvSpPr txBox="1">
            <a:spLocks noGrp="1"/>
          </p:cNvSpPr>
          <p:nvPr>
            <p:ph type="body" idx="1"/>
          </p:nvPr>
        </p:nvSpPr>
        <p:spPr>
          <a:xfrm>
            <a:off x="720000" y="809525"/>
            <a:ext cx="7704000" cy="3822600"/>
          </a:xfrm>
          <a:prstGeom prst="rect">
            <a:avLst/>
          </a:prstGeom>
        </p:spPr>
        <p:txBody>
          <a:bodyPr spcFirstLastPara="1" wrap="square" lIns="91425" tIns="91425" rIns="91425" bIns="91425" anchor="t" anchorCtr="0">
            <a:noAutofit/>
          </a:bodyPr>
          <a:lstStyle/>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chnell</a:t>
            </a:r>
            <a:r>
              <a:rPr lang="es-MX" sz="1000" dirty="0">
                <a:solidFill>
                  <a:schemeClr val="bg1">
                    <a:lumMod val="10000"/>
                  </a:schemeClr>
                </a:solidFill>
                <a:latin typeface="Montserrat"/>
                <a:ea typeface="Montserrat"/>
                <a:cs typeface="Montserrat"/>
                <a:sym typeface="Montserrat"/>
              </a:rPr>
              <a:t>, B., Faber, K., &amp; </a:t>
            </a:r>
            <a:r>
              <a:rPr lang="es-MX" sz="1000" dirty="0" err="1">
                <a:solidFill>
                  <a:schemeClr val="bg1">
                    <a:lumMod val="10000"/>
                  </a:schemeClr>
                </a:solidFill>
                <a:latin typeface="Montserrat"/>
                <a:ea typeface="Montserrat"/>
                <a:cs typeface="Montserrat"/>
                <a:sym typeface="Montserrat"/>
              </a:rPr>
              <a:t>Kroutil</a:t>
            </a:r>
            <a:r>
              <a:rPr lang="es-MX" sz="1000" dirty="0">
                <a:solidFill>
                  <a:schemeClr val="bg1">
                    <a:lumMod val="10000"/>
                  </a:schemeClr>
                </a:solidFill>
                <a:latin typeface="Montserrat"/>
                <a:ea typeface="Montserrat"/>
                <a:cs typeface="Montserrat"/>
                <a:sym typeface="Montserrat"/>
              </a:rPr>
              <a:t>, W. (2003). </a:t>
            </a:r>
            <a:r>
              <a:rPr lang="es-MX" sz="1000" dirty="0" err="1">
                <a:solidFill>
                  <a:schemeClr val="bg1">
                    <a:lumMod val="10000"/>
                  </a:schemeClr>
                </a:solidFill>
                <a:latin typeface="Montserrat"/>
                <a:ea typeface="Montserrat"/>
                <a:cs typeface="Montserrat"/>
                <a:sym typeface="Montserrat"/>
              </a:rPr>
              <a:t>Enzymatic</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Racemisation</a:t>
            </a:r>
            <a:r>
              <a:rPr lang="es-MX" sz="1000" dirty="0">
                <a:solidFill>
                  <a:schemeClr val="bg1">
                    <a:lumMod val="10000"/>
                  </a:schemeClr>
                </a:solidFill>
                <a:latin typeface="Montserrat"/>
                <a:ea typeface="Montserrat"/>
                <a:cs typeface="Montserrat"/>
                <a:sym typeface="Montserrat"/>
              </a:rPr>
              <a:t> and </a:t>
            </a:r>
            <a:r>
              <a:rPr lang="es-MX" sz="1000" dirty="0" err="1">
                <a:solidFill>
                  <a:schemeClr val="bg1">
                    <a:lumMod val="10000"/>
                  </a:schemeClr>
                </a:solidFill>
                <a:latin typeface="Montserrat"/>
                <a:ea typeface="Montserrat"/>
                <a:cs typeface="Montserrat"/>
                <a:sym typeface="Montserrat"/>
              </a:rPr>
              <a:t>it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Application</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to</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ynthetic</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Biotransformation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Advanced</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ynthesis</a:t>
            </a:r>
            <a:r>
              <a:rPr lang="es-MX" sz="1000" dirty="0">
                <a:solidFill>
                  <a:schemeClr val="bg1">
                    <a:lumMod val="10000"/>
                  </a:schemeClr>
                </a:solidFill>
                <a:latin typeface="Montserrat"/>
                <a:ea typeface="Montserrat"/>
                <a:cs typeface="Montserrat"/>
                <a:sym typeface="Montserrat"/>
              </a:rPr>
              <a:t> &amp; </a:t>
            </a:r>
            <a:r>
              <a:rPr lang="es-MX" sz="1000" dirty="0" err="1">
                <a:solidFill>
                  <a:schemeClr val="bg1">
                    <a:lumMod val="10000"/>
                  </a:schemeClr>
                </a:solidFill>
                <a:latin typeface="Montserrat"/>
                <a:ea typeface="Montserrat"/>
                <a:cs typeface="Montserrat"/>
                <a:sym typeface="Montserrat"/>
              </a:rPr>
              <a:t>Catalysis</a:t>
            </a:r>
            <a:r>
              <a:rPr lang="es-MX" sz="1000" dirty="0">
                <a:solidFill>
                  <a:schemeClr val="bg1">
                    <a:lumMod val="10000"/>
                  </a:schemeClr>
                </a:solidFill>
                <a:latin typeface="Montserrat"/>
                <a:ea typeface="Montserrat"/>
                <a:cs typeface="Montserrat"/>
                <a:sym typeface="Montserrat"/>
              </a:rPr>
              <a:t>, 345(67), 653–666. doi:10.1002/adsc.200303009</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May, O., </a:t>
            </a:r>
            <a:r>
              <a:rPr lang="es-MX" sz="1000" dirty="0" err="1">
                <a:solidFill>
                  <a:schemeClr val="bg1">
                    <a:lumMod val="10000"/>
                  </a:schemeClr>
                </a:solidFill>
                <a:latin typeface="Montserrat"/>
                <a:ea typeface="Montserrat"/>
                <a:cs typeface="Montserrat"/>
                <a:sym typeface="Montserrat"/>
              </a:rPr>
              <a:t>Verseck</a:t>
            </a:r>
            <a:r>
              <a:rPr lang="es-MX" sz="1000" dirty="0">
                <a:solidFill>
                  <a:schemeClr val="bg1">
                    <a:lumMod val="10000"/>
                  </a:schemeClr>
                </a:solidFill>
                <a:latin typeface="Montserrat"/>
                <a:ea typeface="Montserrat"/>
                <a:cs typeface="Montserrat"/>
                <a:sym typeface="Montserrat"/>
              </a:rPr>
              <a:t>, S., </a:t>
            </a:r>
            <a:r>
              <a:rPr lang="es-MX" sz="1000" dirty="0" err="1">
                <a:solidFill>
                  <a:schemeClr val="bg1">
                    <a:lumMod val="10000"/>
                  </a:schemeClr>
                </a:solidFill>
                <a:latin typeface="Montserrat"/>
                <a:ea typeface="Montserrat"/>
                <a:cs typeface="Montserrat"/>
                <a:sym typeface="Montserrat"/>
              </a:rPr>
              <a:t>Bommarius</a:t>
            </a:r>
            <a:r>
              <a:rPr lang="es-MX" sz="1000" dirty="0">
                <a:solidFill>
                  <a:schemeClr val="bg1">
                    <a:lumMod val="10000"/>
                  </a:schemeClr>
                </a:solidFill>
                <a:latin typeface="Montserrat"/>
                <a:ea typeface="Montserrat"/>
                <a:cs typeface="Montserrat"/>
                <a:sym typeface="Montserrat"/>
              </a:rPr>
              <a:t>, A., &amp; </a:t>
            </a:r>
            <a:r>
              <a:rPr lang="es-MX" sz="1000" dirty="0" err="1">
                <a:solidFill>
                  <a:schemeClr val="bg1">
                    <a:lumMod val="10000"/>
                  </a:schemeClr>
                </a:solidFill>
                <a:latin typeface="Montserrat"/>
                <a:ea typeface="Montserrat"/>
                <a:cs typeface="Montserrat"/>
                <a:sym typeface="Montserrat"/>
              </a:rPr>
              <a:t>Drauz</a:t>
            </a:r>
            <a:r>
              <a:rPr lang="es-MX" sz="1000" dirty="0">
                <a:solidFill>
                  <a:schemeClr val="bg1">
                    <a:lumMod val="10000"/>
                  </a:schemeClr>
                </a:solidFill>
                <a:latin typeface="Montserrat"/>
                <a:ea typeface="Montserrat"/>
                <a:cs typeface="Montserrat"/>
                <a:sym typeface="Montserrat"/>
              </a:rPr>
              <a:t>, K. (2002). </a:t>
            </a:r>
            <a:r>
              <a:rPr lang="es-MX" sz="1000" dirty="0" err="1">
                <a:solidFill>
                  <a:schemeClr val="bg1">
                    <a:lumMod val="10000"/>
                  </a:schemeClr>
                </a:solidFill>
                <a:latin typeface="Montserrat"/>
                <a:ea typeface="Montserrat"/>
                <a:cs typeface="Montserrat"/>
                <a:sym typeface="Montserrat"/>
              </a:rPr>
              <a:t>Development</a:t>
            </a:r>
            <a:r>
              <a:rPr lang="es-MX" sz="1000" dirty="0">
                <a:solidFill>
                  <a:schemeClr val="bg1">
                    <a:lumMod val="10000"/>
                  </a:schemeClr>
                </a:solidFill>
                <a:latin typeface="Montserrat"/>
                <a:ea typeface="Montserrat"/>
                <a:cs typeface="Montserrat"/>
                <a:sym typeface="Montserrat"/>
              </a:rPr>
              <a:t> of Dynamic </a:t>
            </a:r>
            <a:r>
              <a:rPr lang="es-MX" sz="1000" dirty="0" err="1">
                <a:solidFill>
                  <a:schemeClr val="bg1">
                    <a:lumMod val="10000"/>
                  </a:schemeClr>
                </a:solidFill>
                <a:latin typeface="Montserrat"/>
                <a:ea typeface="Montserrat"/>
                <a:cs typeface="Montserrat"/>
                <a:sym typeface="Montserrat"/>
              </a:rPr>
              <a:t>Kinetic</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Resolution</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Processe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or</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Biocatalytic</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Production</a:t>
            </a:r>
            <a:r>
              <a:rPr lang="es-MX" sz="1000" dirty="0">
                <a:solidFill>
                  <a:schemeClr val="bg1">
                    <a:lumMod val="10000"/>
                  </a:schemeClr>
                </a:solidFill>
                <a:latin typeface="Montserrat"/>
                <a:ea typeface="Montserrat"/>
                <a:cs typeface="Montserrat"/>
                <a:sym typeface="Montserrat"/>
              </a:rPr>
              <a:t> of Natural and </a:t>
            </a:r>
            <a:r>
              <a:rPr lang="es-MX" sz="1000" dirty="0" err="1">
                <a:solidFill>
                  <a:schemeClr val="bg1">
                    <a:lumMod val="10000"/>
                  </a:schemeClr>
                </a:solidFill>
                <a:latin typeface="Montserrat"/>
                <a:ea typeface="Montserrat"/>
                <a:cs typeface="Montserrat"/>
                <a:sym typeface="Montserrat"/>
              </a:rPr>
              <a:t>Nonnaturall</a:t>
            </a:r>
            <a:r>
              <a:rPr lang="es-MX" sz="1000" dirty="0">
                <a:solidFill>
                  <a:schemeClr val="bg1">
                    <a:lumMod val="10000"/>
                  </a:schemeClr>
                </a:solidFill>
                <a:latin typeface="Montserrat"/>
                <a:ea typeface="Montserrat"/>
                <a:cs typeface="Montserrat"/>
                <a:sym typeface="Montserrat"/>
              </a:rPr>
              <a:t>-Amino </a:t>
            </a:r>
            <a:r>
              <a:rPr lang="es-MX" sz="1000" dirty="0" err="1">
                <a:solidFill>
                  <a:schemeClr val="bg1">
                    <a:lumMod val="10000"/>
                  </a:schemeClr>
                </a:solidFill>
                <a:latin typeface="Montserrat"/>
                <a:ea typeface="Montserrat"/>
                <a:cs typeface="Montserrat"/>
                <a:sym typeface="Montserrat"/>
              </a:rPr>
              <a:t>Acid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Organic</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Proces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Research</a:t>
            </a:r>
            <a:r>
              <a:rPr lang="es-MX" sz="1000" dirty="0">
                <a:solidFill>
                  <a:schemeClr val="bg1">
                    <a:lumMod val="10000"/>
                  </a:schemeClr>
                </a:solidFill>
                <a:latin typeface="Montserrat"/>
                <a:ea typeface="Montserrat"/>
                <a:cs typeface="Montserrat"/>
                <a:sym typeface="Montserrat"/>
              </a:rPr>
              <a:t> &amp; </a:t>
            </a:r>
            <a:r>
              <a:rPr lang="es-MX" sz="1000" dirty="0" err="1">
                <a:solidFill>
                  <a:schemeClr val="bg1">
                    <a:lumMod val="10000"/>
                  </a:schemeClr>
                </a:solidFill>
                <a:latin typeface="Montserrat"/>
                <a:ea typeface="Montserrat"/>
                <a:cs typeface="Montserrat"/>
                <a:sym typeface="Montserrat"/>
              </a:rPr>
              <a:t>Development</a:t>
            </a:r>
            <a:r>
              <a:rPr lang="es-MX" sz="1000" dirty="0">
                <a:solidFill>
                  <a:schemeClr val="bg1">
                    <a:lumMod val="10000"/>
                  </a:schemeClr>
                </a:solidFill>
                <a:latin typeface="Montserrat"/>
                <a:ea typeface="Montserrat"/>
                <a:cs typeface="Montserrat"/>
                <a:sym typeface="Montserrat"/>
              </a:rPr>
              <a:t>, 6(4), 452–457. doi:10.1021/op020009g  </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Baxter, S., Royer, S., </a:t>
            </a:r>
            <a:r>
              <a:rPr lang="es-MX" sz="1000" dirty="0" err="1">
                <a:solidFill>
                  <a:schemeClr val="bg1">
                    <a:lumMod val="10000"/>
                  </a:schemeClr>
                </a:solidFill>
                <a:latin typeface="Montserrat"/>
                <a:ea typeface="Montserrat"/>
                <a:cs typeface="Montserrat"/>
                <a:sym typeface="Montserrat"/>
              </a:rPr>
              <a:t>Grogan</a:t>
            </a:r>
            <a:r>
              <a:rPr lang="es-MX" sz="1000" dirty="0">
                <a:solidFill>
                  <a:schemeClr val="bg1">
                    <a:lumMod val="10000"/>
                  </a:schemeClr>
                </a:solidFill>
                <a:latin typeface="Montserrat"/>
                <a:ea typeface="Montserrat"/>
                <a:cs typeface="Montserrat"/>
                <a:sym typeface="Montserrat"/>
              </a:rPr>
              <a:t>, G., Brown, F., Holt-</a:t>
            </a:r>
            <a:r>
              <a:rPr lang="es-MX" sz="1000" dirty="0" err="1">
                <a:solidFill>
                  <a:schemeClr val="bg1">
                    <a:lumMod val="10000"/>
                  </a:schemeClr>
                </a:solidFill>
                <a:latin typeface="Montserrat"/>
                <a:ea typeface="Montserrat"/>
                <a:cs typeface="Montserrat"/>
                <a:sym typeface="Montserrat"/>
              </a:rPr>
              <a:t>Tiffin</a:t>
            </a:r>
            <a:r>
              <a:rPr lang="es-MX" sz="1000" dirty="0">
                <a:solidFill>
                  <a:schemeClr val="bg1">
                    <a:lumMod val="10000"/>
                  </a:schemeClr>
                </a:solidFill>
                <a:latin typeface="Montserrat"/>
                <a:ea typeface="Montserrat"/>
                <a:cs typeface="Montserrat"/>
                <a:sym typeface="Montserrat"/>
              </a:rPr>
              <a:t>, K. E., Taylor, I. N., … </a:t>
            </a:r>
            <a:r>
              <a:rPr lang="es-MX" sz="1000" dirty="0" err="1">
                <a:solidFill>
                  <a:schemeClr val="bg1">
                    <a:lumMod val="10000"/>
                  </a:schemeClr>
                </a:solidFill>
                <a:latin typeface="Montserrat"/>
                <a:ea typeface="Montserrat"/>
                <a:cs typeface="Montserrat"/>
                <a:sym typeface="Montserrat"/>
              </a:rPr>
              <a:t>Campopiano</a:t>
            </a:r>
            <a:r>
              <a:rPr lang="es-MX" sz="1000" dirty="0">
                <a:solidFill>
                  <a:schemeClr val="bg1">
                    <a:lumMod val="10000"/>
                  </a:schemeClr>
                </a:solidFill>
                <a:latin typeface="Montserrat"/>
                <a:ea typeface="Montserrat"/>
                <a:cs typeface="Montserrat"/>
                <a:sym typeface="Montserrat"/>
              </a:rPr>
              <a:t>, D. J. (2012). </a:t>
            </a:r>
            <a:r>
              <a:rPr lang="es-MX" sz="1000" dirty="0" err="1">
                <a:solidFill>
                  <a:schemeClr val="bg1">
                    <a:lumMod val="10000"/>
                  </a:schemeClr>
                </a:solidFill>
                <a:latin typeface="Montserrat"/>
                <a:ea typeface="Montserrat"/>
                <a:cs typeface="Montserrat"/>
                <a:sym typeface="Montserrat"/>
              </a:rPr>
              <a:t>An</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mproved</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Racemase</a:t>
            </a:r>
            <a:r>
              <a:rPr lang="es-MX" sz="1000" dirty="0">
                <a:solidFill>
                  <a:schemeClr val="bg1">
                    <a:lumMod val="10000"/>
                  </a:schemeClr>
                </a:solidFill>
                <a:latin typeface="Montserrat"/>
                <a:ea typeface="Montserrat"/>
                <a:cs typeface="Montserrat"/>
                <a:sym typeface="Montserrat"/>
              </a:rPr>
              <a:t>/</a:t>
            </a:r>
            <a:r>
              <a:rPr lang="es-MX" sz="1000" dirty="0" err="1">
                <a:solidFill>
                  <a:schemeClr val="bg1">
                    <a:lumMod val="10000"/>
                  </a:schemeClr>
                </a:solidFill>
                <a:latin typeface="Montserrat"/>
                <a:ea typeface="Montserrat"/>
                <a:cs typeface="Montserrat"/>
                <a:sym typeface="Montserrat"/>
              </a:rPr>
              <a:t>Acyla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Biotransformation</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or</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th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Preparation</a:t>
            </a:r>
            <a:r>
              <a:rPr lang="es-MX" sz="1000" dirty="0">
                <a:solidFill>
                  <a:schemeClr val="bg1">
                    <a:lumMod val="10000"/>
                  </a:schemeClr>
                </a:solidFill>
                <a:latin typeface="Montserrat"/>
                <a:ea typeface="Montserrat"/>
                <a:cs typeface="Montserrat"/>
                <a:sym typeface="Montserrat"/>
              </a:rPr>
              <a:t> of </a:t>
            </a:r>
            <a:r>
              <a:rPr lang="es-MX" sz="1000" dirty="0" err="1">
                <a:solidFill>
                  <a:schemeClr val="bg1">
                    <a:lumMod val="10000"/>
                  </a:schemeClr>
                </a:solidFill>
                <a:latin typeface="Montserrat"/>
                <a:ea typeface="Montserrat"/>
                <a:cs typeface="Montserrat"/>
                <a:sym typeface="Montserrat"/>
              </a:rPr>
              <a:t>Enantiomerically</a:t>
            </a:r>
            <a:r>
              <a:rPr lang="es-MX" sz="1000" dirty="0">
                <a:solidFill>
                  <a:schemeClr val="bg1">
                    <a:lumMod val="10000"/>
                  </a:schemeClr>
                </a:solidFill>
                <a:latin typeface="Montserrat"/>
                <a:ea typeface="Montserrat"/>
                <a:cs typeface="Montserrat"/>
                <a:sym typeface="Montserrat"/>
              </a:rPr>
              <a:t> Pure Amino </a:t>
            </a:r>
            <a:r>
              <a:rPr lang="es-MX" sz="1000" dirty="0" err="1">
                <a:solidFill>
                  <a:schemeClr val="bg1">
                    <a:lumMod val="10000"/>
                  </a:schemeClr>
                </a:solidFill>
                <a:latin typeface="Montserrat"/>
                <a:ea typeface="Montserrat"/>
                <a:cs typeface="Montserrat"/>
                <a:sym typeface="Montserrat"/>
              </a:rPr>
              <a:t>Acid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Journal</a:t>
            </a:r>
            <a:r>
              <a:rPr lang="es-MX" sz="1000" dirty="0">
                <a:solidFill>
                  <a:schemeClr val="bg1">
                    <a:lumMod val="10000"/>
                  </a:schemeClr>
                </a:solidFill>
                <a:latin typeface="Montserrat"/>
                <a:ea typeface="Montserrat"/>
                <a:cs typeface="Montserrat"/>
                <a:sym typeface="Montserrat"/>
              </a:rPr>
              <a:t> of </a:t>
            </a:r>
            <a:r>
              <a:rPr lang="es-MX" sz="1000" dirty="0" err="1">
                <a:solidFill>
                  <a:schemeClr val="bg1">
                    <a:lumMod val="10000"/>
                  </a:schemeClr>
                </a:solidFill>
                <a:latin typeface="Montserrat"/>
                <a:ea typeface="Montserrat"/>
                <a:cs typeface="Montserrat"/>
                <a:sym typeface="Montserrat"/>
              </a:rPr>
              <a:t>the</a:t>
            </a:r>
            <a:r>
              <a:rPr lang="es-MX" sz="1000" dirty="0">
                <a:solidFill>
                  <a:schemeClr val="bg1">
                    <a:lumMod val="10000"/>
                  </a:schemeClr>
                </a:solidFill>
                <a:latin typeface="Montserrat"/>
                <a:ea typeface="Montserrat"/>
                <a:cs typeface="Montserrat"/>
                <a:sym typeface="Montserrat"/>
              </a:rPr>
              <a:t> American Chemical </a:t>
            </a:r>
            <a:r>
              <a:rPr lang="es-MX" sz="1000" dirty="0" err="1">
                <a:solidFill>
                  <a:schemeClr val="bg1">
                    <a:lumMod val="10000"/>
                  </a:schemeClr>
                </a:solidFill>
                <a:latin typeface="Montserrat"/>
                <a:ea typeface="Montserrat"/>
                <a:cs typeface="Montserrat"/>
                <a:sym typeface="Montserrat"/>
              </a:rPr>
              <a:t>Society</a:t>
            </a:r>
            <a:r>
              <a:rPr lang="es-MX" sz="1000" dirty="0">
                <a:solidFill>
                  <a:schemeClr val="bg1">
                    <a:lumMod val="10000"/>
                  </a:schemeClr>
                </a:solidFill>
                <a:latin typeface="Montserrat"/>
                <a:ea typeface="Montserrat"/>
                <a:cs typeface="Montserrat"/>
                <a:sym typeface="Montserrat"/>
              </a:rPr>
              <a:t>, 134(47), 19310–19313. doi:10.1021/ja305438y </a:t>
            </a:r>
          </a:p>
          <a:p>
            <a:pPr marL="0" lvl="0" indent="0" algn="just" rtl="0">
              <a:lnSpc>
                <a:spcPct val="100000"/>
              </a:lnSpc>
              <a:spcBef>
                <a:spcPts val="0"/>
              </a:spcBef>
              <a:spcAft>
                <a:spcPts val="0"/>
              </a:spcAft>
              <a:buNone/>
            </a:pPr>
            <a:r>
              <a:rPr lang="en-US" sz="1000" dirty="0">
                <a:solidFill>
                  <a:schemeClr val="bg1">
                    <a:lumMod val="10000"/>
                  </a:schemeClr>
                </a:solidFill>
                <a:latin typeface="Montserrat"/>
                <a:ea typeface="Montserrat"/>
                <a:cs typeface="Montserrat"/>
                <a:sym typeface="Montserrat"/>
              </a:rPr>
              <a:t>-</a:t>
            </a:r>
            <a:r>
              <a:rPr lang="en-US" sz="1000" dirty="0" err="1">
                <a:solidFill>
                  <a:schemeClr val="bg1">
                    <a:lumMod val="10000"/>
                  </a:schemeClr>
                </a:solidFill>
                <a:latin typeface="Montserrat"/>
                <a:ea typeface="Montserrat"/>
                <a:cs typeface="Montserrat"/>
                <a:sym typeface="Montserrat"/>
              </a:rPr>
              <a:t>Tymoczko</a:t>
            </a:r>
            <a:r>
              <a:rPr lang="en-US" sz="1000" dirty="0">
                <a:solidFill>
                  <a:schemeClr val="bg1">
                    <a:lumMod val="10000"/>
                  </a:schemeClr>
                </a:solidFill>
                <a:latin typeface="Montserrat"/>
                <a:ea typeface="Montserrat"/>
                <a:cs typeface="Montserrat"/>
                <a:sym typeface="Montserrat"/>
              </a:rPr>
              <a:t>, J. L., Berg, J. M., &amp; </a:t>
            </a:r>
            <a:r>
              <a:rPr lang="en-US" sz="1000" dirty="0" err="1">
                <a:solidFill>
                  <a:schemeClr val="bg1">
                    <a:lumMod val="10000"/>
                  </a:schemeClr>
                </a:solidFill>
                <a:latin typeface="Montserrat"/>
                <a:ea typeface="Montserrat"/>
                <a:cs typeface="Montserrat"/>
                <a:sym typeface="Montserrat"/>
              </a:rPr>
              <a:t>Stryer</a:t>
            </a:r>
            <a:r>
              <a:rPr lang="en-US" sz="1000" dirty="0">
                <a:solidFill>
                  <a:schemeClr val="bg1">
                    <a:lumMod val="10000"/>
                  </a:schemeClr>
                </a:solidFill>
                <a:latin typeface="Montserrat"/>
                <a:ea typeface="Montserrat"/>
                <a:cs typeface="Montserrat"/>
                <a:sym typeface="Montserrat"/>
              </a:rPr>
              <a:t>, L. (2011). Biochemistry: a short course. Macmillan.</a:t>
            </a:r>
            <a:endParaRPr lang="es-MX" sz="1000" dirty="0">
              <a:solidFill>
                <a:schemeClr val="bg1">
                  <a:lumMod val="10000"/>
                </a:schemeClr>
              </a:solidFill>
              <a:latin typeface="Montserrat"/>
              <a:ea typeface="Montserrat"/>
              <a:cs typeface="Montserrat"/>
              <a:sym typeface="Montserrat"/>
            </a:endParaRPr>
          </a:p>
          <a:p>
            <a:pPr marL="0" lvl="0" indent="0" algn="just" rtl="0">
              <a:lnSpc>
                <a:spcPct val="100000"/>
              </a:lnSpc>
              <a:spcBef>
                <a:spcPts val="0"/>
              </a:spcBef>
              <a:spcAft>
                <a:spcPts val="0"/>
              </a:spcAft>
              <a:buNone/>
            </a:pPr>
            <a:endParaRPr sz="1000" dirty="0">
              <a:solidFill>
                <a:schemeClr val="bg1">
                  <a:lumMod val="10000"/>
                </a:schemeClr>
              </a:solidFill>
              <a:latin typeface="Montserrat"/>
              <a:ea typeface="Montserrat"/>
              <a:cs typeface="Montserrat"/>
              <a:sym typeface="Montserrat"/>
            </a:endParaRPr>
          </a:p>
        </p:txBody>
      </p:sp>
      <p:sp>
        <p:nvSpPr>
          <p:cNvPr id="5474" name="Google Shape;5474;p37"/>
          <p:cNvSpPr txBox="1">
            <a:spLocks noGrp="1"/>
          </p:cNvSpPr>
          <p:nvPr>
            <p:ph type="title"/>
          </p:nvPr>
        </p:nvSpPr>
        <p:spPr>
          <a:xfrm>
            <a:off x="720000" y="445025"/>
            <a:ext cx="7704000" cy="3645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1500"/>
              <a:t>Referencias:</a:t>
            </a:r>
            <a:endParaRPr sz="1500"/>
          </a:p>
        </p:txBody>
      </p:sp>
    </p:spTree>
    <p:extLst>
      <p:ext uri="{BB962C8B-B14F-4D97-AF65-F5344CB8AC3E}">
        <p14:creationId xmlns:p14="http://schemas.microsoft.com/office/powerpoint/2010/main" val="30738295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5478"/>
        <p:cNvGrpSpPr/>
        <p:nvPr/>
      </p:nvGrpSpPr>
      <p:grpSpPr>
        <a:xfrm>
          <a:off x="0" y="0"/>
          <a:ext cx="0" cy="0"/>
          <a:chOff x="0" y="0"/>
          <a:chExt cx="0" cy="0"/>
        </a:xfrm>
      </p:grpSpPr>
      <p:sp>
        <p:nvSpPr>
          <p:cNvPr id="5479" name="Google Shape;5479;p38"/>
          <p:cNvSpPr txBox="1">
            <a:spLocks noGrp="1"/>
          </p:cNvSpPr>
          <p:nvPr>
            <p:ph type="body" idx="1"/>
          </p:nvPr>
        </p:nvSpPr>
        <p:spPr>
          <a:xfrm>
            <a:off x="720000" y="809525"/>
            <a:ext cx="7704000" cy="3822600"/>
          </a:xfrm>
          <a:prstGeom prst="rect">
            <a:avLst/>
          </a:prstGeom>
        </p:spPr>
        <p:txBody>
          <a:bodyPr spcFirstLastPara="1" wrap="square" lIns="91425" tIns="91425" rIns="91425" bIns="91425" anchor="t" anchorCtr="0">
            <a:noAutofit/>
          </a:bodyPr>
          <a:lstStyle/>
          <a:p>
            <a:pPr marL="0" lvl="0" indent="0" algn="just" rtl="0">
              <a:lnSpc>
                <a:spcPct val="100000"/>
              </a:lnSpc>
              <a:spcBef>
                <a:spcPts val="0"/>
              </a:spcBef>
              <a:spcAft>
                <a:spcPts val="0"/>
              </a:spcAft>
              <a:buNone/>
            </a:pPr>
            <a:r>
              <a:rPr lang="en" sz="1000" dirty="0">
                <a:solidFill>
                  <a:schemeClr val="bg1">
                    <a:lumMod val="10000"/>
                  </a:schemeClr>
                </a:solidFill>
                <a:latin typeface="Montserrat Medium" panose="00000600000000000000" pitchFamily="2" charset="0"/>
                <a:ea typeface="Montserrat"/>
                <a:cs typeface="Montserrat"/>
                <a:sym typeface="Montserrat"/>
              </a:rPr>
              <a:t>-SENASICA. (2021). </a:t>
            </a:r>
            <a:r>
              <a:rPr lang="en" sz="1000" i="1" dirty="0">
                <a:solidFill>
                  <a:schemeClr val="bg1">
                    <a:lumMod val="10000"/>
                  </a:schemeClr>
                </a:solidFill>
                <a:latin typeface="Montserrat Medium" panose="00000600000000000000" pitchFamily="2" charset="0"/>
                <a:ea typeface="Montserrat"/>
                <a:cs typeface="Montserrat"/>
                <a:sym typeface="Montserrat"/>
              </a:rPr>
              <a:t>Primer reporte de Pantoea dispersa en Agave angustifolia en México.</a:t>
            </a:r>
            <a:r>
              <a:rPr lang="en" sz="1000" dirty="0">
                <a:solidFill>
                  <a:schemeClr val="bg1">
                    <a:lumMod val="10000"/>
                  </a:schemeClr>
                </a:solidFill>
                <a:latin typeface="Montserrat Medium" panose="00000600000000000000" pitchFamily="2" charset="0"/>
                <a:ea typeface="Montserrat"/>
                <a:cs typeface="Montserrat"/>
                <a:sym typeface="Montserrat"/>
              </a:rPr>
              <a:t> Recuperado de https://prod.senasica.gob.mx/ALERTAS/inicio/pages/single.php?noticia=12447</a:t>
            </a:r>
            <a:endParaRPr sz="1000" dirty="0">
              <a:solidFill>
                <a:schemeClr val="bg1">
                  <a:lumMod val="10000"/>
                </a:schemeClr>
              </a:solidFill>
              <a:latin typeface="Montserrat Medium" panose="00000600000000000000" pitchFamily="2" charset="0"/>
              <a:ea typeface="Montserrat"/>
              <a:cs typeface="Montserrat"/>
              <a:sym typeface="Montserrat"/>
            </a:endParaRPr>
          </a:p>
          <a:p>
            <a:pPr marL="0" lvl="0" indent="0" algn="just" rtl="0">
              <a:lnSpc>
                <a:spcPct val="100000"/>
              </a:lnSpc>
              <a:spcBef>
                <a:spcPts val="0"/>
              </a:spcBef>
              <a:spcAft>
                <a:spcPts val="0"/>
              </a:spcAft>
              <a:buNone/>
            </a:pPr>
            <a:r>
              <a:rPr lang="en" sz="1000" dirty="0">
                <a:solidFill>
                  <a:schemeClr val="bg1">
                    <a:lumMod val="10000"/>
                  </a:schemeClr>
                </a:solidFill>
                <a:latin typeface="Montserrat Medium" panose="00000600000000000000" pitchFamily="2" charset="0"/>
                <a:ea typeface="Montserrat"/>
                <a:cs typeface="Montserrat"/>
                <a:sym typeface="Montserrat"/>
              </a:rPr>
              <a:t>-Xu, Z., Li, S., Li, J., Li, Y., Feng, X., Wang, R., ... &amp; Zhou, J. (2013). The structural basis of Erwinia rhapontici isomaltulose synthase</a:t>
            </a:r>
            <a:r>
              <a:rPr lang="en" sz="1000" i="1" dirty="0">
                <a:solidFill>
                  <a:schemeClr val="bg1">
                    <a:lumMod val="10000"/>
                  </a:schemeClr>
                </a:solidFill>
                <a:latin typeface="Montserrat Medium" panose="00000600000000000000" pitchFamily="2" charset="0"/>
                <a:ea typeface="Montserrat"/>
                <a:cs typeface="Montserrat"/>
                <a:sym typeface="Montserrat"/>
              </a:rPr>
              <a:t>. PloS one, 8</a:t>
            </a:r>
            <a:r>
              <a:rPr lang="en" sz="1000" dirty="0">
                <a:solidFill>
                  <a:schemeClr val="bg1">
                    <a:lumMod val="10000"/>
                  </a:schemeClr>
                </a:solidFill>
                <a:latin typeface="Montserrat Medium" panose="00000600000000000000" pitchFamily="2" charset="0"/>
                <a:ea typeface="Montserrat"/>
                <a:cs typeface="Montserrat"/>
                <a:sym typeface="Montserrat"/>
              </a:rPr>
              <a:t>(9), e74788.</a:t>
            </a:r>
            <a:endParaRPr sz="1000" dirty="0">
              <a:solidFill>
                <a:schemeClr val="bg1">
                  <a:lumMod val="10000"/>
                </a:schemeClr>
              </a:solidFill>
              <a:latin typeface="Montserrat Medium" panose="00000600000000000000" pitchFamily="2" charset="0"/>
              <a:ea typeface="Montserrat"/>
              <a:cs typeface="Montserrat"/>
              <a:sym typeface="Montserrat"/>
            </a:endParaRPr>
          </a:p>
          <a:p>
            <a:pPr marL="0" lvl="0" indent="0" algn="just" rtl="0">
              <a:lnSpc>
                <a:spcPct val="100000"/>
              </a:lnSpc>
              <a:spcBef>
                <a:spcPts val="0"/>
              </a:spcBef>
              <a:spcAft>
                <a:spcPts val="0"/>
              </a:spcAft>
              <a:buNone/>
            </a:pPr>
            <a:r>
              <a:rPr lang="en" sz="1000" dirty="0">
                <a:solidFill>
                  <a:schemeClr val="bg1">
                    <a:lumMod val="10000"/>
                  </a:schemeClr>
                </a:solidFill>
                <a:latin typeface="Montserrat Medium" panose="00000600000000000000" pitchFamily="2" charset="0"/>
                <a:ea typeface="Montserrat"/>
                <a:cs typeface="Montserrat"/>
                <a:sym typeface="Montserrat"/>
              </a:rPr>
              <a:t>-Ger, O (2020). </a:t>
            </a:r>
            <a:r>
              <a:rPr lang="en" sz="1000" i="1" dirty="0">
                <a:solidFill>
                  <a:schemeClr val="bg1">
                    <a:lumMod val="10000"/>
                  </a:schemeClr>
                </a:solidFill>
                <a:latin typeface="Montserrat Medium" panose="00000600000000000000" pitchFamily="2" charset="0"/>
                <a:ea typeface="Montserrat"/>
                <a:cs typeface="Montserrat"/>
                <a:sym typeface="Montserrat"/>
              </a:rPr>
              <a:t>Filamentous cell state of Yarrowia lipolytica</a:t>
            </a:r>
            <a:r>
              <a:rPr lang="en" sz="1000" dirty="0">
                <a:solidFill>
                  <a:schemeClr val="bg1">
                    <a:lumMod val="10000"/>
                  </a:schemeClr>
                </a:solidFill>
                <a:latin typeface="Montserrat Medium" panose="00000600000000000000" pitchFamily="2" charset="0"/>
                <a:ea typeface="Montserrat"/>
                <a:cs typeface="Montserrat"/>
                <a:sym typeface="Montserrat"/>
              </a:rPr>
              <a:t>. Recuperado de https://en.wikipedia.org/wiki/Yarrowia#/media/File:Filamentous_cell_state_of_Yarrowia_lipolytica.jpg</a:t>
            </a:r>
            <a:endParaRPr sz="1000" dirty="0">
              <a:solidFill>
                <a:schemeClr val="bg1">
                  <a:lumMod val="10000"/>
                </a:schemeClr>
              </a:solidFill>
              <a:latin typeface="Montserrat Medium" panose="00000600000000000000" pitchFamily="2" charset="0"/>
              <a:ea typeface="Montserrat"/>
              <a:cs typeface="Montserrat"/>
              <a:sym typeface="Montserrat"/>
            </a:endParaRPr>
          </a:p>
          <a:p>
            <a:pPr marL="0" lvl="0" indent="0" algn="just" rtl="0">
              <a:lnSpc>
                <a:spcPct val="100000"/>
              </a:lnSpc>
              <a:spcBef>
                <a:spcPts val="0"/>
              </a:spcBef>
              <a:spcAft>
                <a:spcPts val="0"/>
              </a:spcAft>
              <a:buNone/>
            </a:pPr>
            <a:r>
              <a:rPr lang="en" sz="1000" dirty="0">
                <a:solidFill>
                  <a:schemeClr val="bg1">
                    <a:lumMod val="10000"/>
                  </a:schemeClr>
                </a:solidFill>
                <a:latin typeface="Montserrat Medium" panose="00000600000000000000" pitchFamily="2" charset="0"/>
                <a:ea typeface="Montserrat"/>
                <a:cs typeface="Montserrat"/>
                <a:sym typeface="Montserrat"/>
              </a:rPr>
              <a:t>-Wikipedia.org. (2007). </a:t>
            </a:r>
            <a:r>
              <a:rPr lang="en" sz="1000" i="1" dirty="0">
                <a:solidFill>
                  <a:schemeClr val="bg1">
                    <a:lumMod val="10000"/>
                  </a:schemeClr>
                </a:solidFill>
                <a:latin typeface="Montserrat Medium" panose="00000600000000000000" pitchFamily="2" charset="0"/>
                <a:ea typeface="Montserrat"/>
                <a:cs typeface="Montserrat"/>
                <a:sym typeface="Montserrat"/>
              </a:rPr>
              <a:t>Arabinosa</a:t>
            </a:r>
            <a:r>
              <a:rPr lang="en" sz="1000" dirty="0">
                <a:solidFill>
                  <a:schemeClr val="bg1">
                    <a:lumMod val="10000"/>
                  </a:schemeClr>
                </a:solidFill>
                <a:latin typeface="Montserrat Medium" panose="00000600000000000000" pitchFamily="2" charset="0"/>
                <a:ea typeface="Montserrat"/>
                <a:cs typeface="Montserrat"/>
                <a:sym typeface="Montserrat"/>
              </a:rPr>
              <a:t>. Recuperado de https://es.wikipedia.org/wiki/Arabinosa#/media/Archivo:DL-Arabinose.svg</a:t>
            </a:r>
            <a:endParaRPr sz="1000" dirty="0">
              <a:solidFill>
                <a:schemeClr val="bg1">
                  <a:lumMod val="10000"/>
                </a:schemeClr>
              </a:solidFill>
              <a:latin typeface="Montserrat Medium" panose="00000600000000000000" pitchFamily="2" charset="0"/>
              <a:ea typeface="Montserrat"/>
              <a:cs typeface="Montserrat"/>
              <a:sym typeface="Montserrat"/>
            </a:endParaRPr>
          </a:p>
          <a:p>
            <a:pPr marL="0" lvl="0" indent="0" algn="just" rtl="0">
              <a:lnSpc>
                <a:spcPct val="100000"/>
              </a:lnSpc>
              <a:spcBef>
                <a:spcPts val="0"/>
              </a:spcBef>
              <a:spcAft>
                <a:spcPts val="0"/>
              </a:spcAft>
              <a:buNone/>
            </a:pPr>
            <a:r>
              <a:rPr lang="en" sz="1000" dirty="0">
                <a:solidFill>
                  <a:schemeClr val="bg1">
                    <a:lumMod val="10000"/>
                  </a:schemeClr>
                </a:solidFill>
                <a:latin typeface="Montserrat Medium" panose="00000600000000000000" pitchFamily="2" charset="0"/>
                <a:ea typeface="Montserrat"/>
                <a:cs typeface="Montserrat"/>
                <a:sym typeface="Montserrat"/>
              </a:rPr>
              <a:t>-GLPBIO. (s.f.). </a:t>
            </a:r>
            <a:r>
              <a:rPr lang="en" sz="1000" i="1" dirty="0">
                <a:solidFill>
                  <a:schemeClr val="bg1">
                    <a:lumMod val="10000"/>
                  </a:schemeClr>
                </a:solidFill>
                <a:latin typeface="Montserrat Medium" panose="00000600000000000000" pitchFamily="2" charset="0"/>
                <a:ea typeface="Montserrat"/>
                <a:cs typeface="Montserrat"/>
                <a:sym typeface="Montserrat"/>
              </a:rPr>
              <a:t>D-arabinose</a:t>
            </a:r>
            <a:r>
              <a:rPr lang="en" sz="1000" dirty="0">
                <a:solidFill>
                  <a:schemeClr val="bg1">
                    <a:lumMod val="10000"/>
                  </a:schemeClr>
                </a:solidFill>
                <a:latin typeface="Montserrat Medium" panose="00000600000000000000" pitchFamily="2" charset="0"/>
                <a:ea typeface="Montserrat"/>
                <a:cs typeface="Montserrat"/>
                <a:sym typeface="Montserrat"/>
              </a:rPr>
              <a:t>. Recuperado de https://www.glpbio.com/sp/gc38700.html</a:t>
            </a:r>
            <a:endParaRPr sz="1000" dirty="0">
              <a:solidFill>
                <a:schemeClr val="bg1">
                  <a:lumMod val="10000"/>
                </a:schemeClr>
              </a:solidFill>
              <a:latin typeface="Montserrat Medium" panose="00000600000000000000" pitchFamily="2" charset="0"/>
              <a:ea typeface="Montserrat"/>
              <a:cs typeface="Montserrat"/>
              <a:sym typeface="Montserrat"/>
            </a:endParaRPr>
          </a:p>
          <a:p>
            <a:pPr marL="0" lvl="0" indent="0" algn="just" rtl="0">
              <a:lnSpc>
                <a:spcPct val="100000"/>
              </a:lnSpc>
              <a:spcBef>
                <a:spcPts val="0"/>
              </a:spcBef>
              <a:spcAft>
                <a:spcPts val="0"/>
              </a:spcAft>
              <a:buNone/>
            </a:pPr>
            <a:r>
              <a:rPr lang="en" sz="1000" dirty="0">
                <a:solidFill>
                  <a:schemeClr val="bg1">
                    <a:lumMod val="10000"/>
                  </a:schemeClr>
                </a:solidFill>
                <a:latin typeface="Montserrat Medium" panose="00000600000000000000" pitchFamily="2" charset="0"/>
                <a:ea typeface="Montserrat"/>
                <a:cs typeface="Montserrat"/>
                <a:sym typeface="Montserrat"/>
              </a:rPr>
              <a:t>-Wikipedia.org. (2007). </a:t>
            </a:r>
            <a:r>
              <a:rPr lang="en" sz="1000" i="1" dirty="0">
                <a:solidFill>
                  <a:schemeClr val="bg1">
                    <a:lumMod val="10000"/>
                  </a:schemeClr>
                </a:solidFill>
                <a:latin typeface="Montserrat Medium" panose="00000600000000000000" pitchFamily="2" charset="0"/>
                <a:ea typeface="Montserrat"/>
                <a:cs typeface="Montserrat"/>
                <a:sym typeface="Montserrat"/>
              </a:rPr>
              <a:t>DL-Ribulose. </a:t>
            </a:r>
            <a:r>
              <a:rPr lang="en" sz="1000" dirty="0">
                <a:solidFill>
                  <a:schemeClr val="bg1">
                    <a:lumMod val="10000"/>
                  </a:schemeClr>
                </a:solidFill>
                <a:latin typeface="Montserrat Medium" panose="00000600000000000000" pitchFamily="2" charset="0"/>
                <a:ea typeface="Montserrat"/>
                <a:cs typeface="Montserrat"/>
                <a:sym typeface="Montserrat"/>
              </a:rPr>
              <a:t>Recuperado de https://commons.wikimedia.org/wiki/File:DL-Ribulose.svg</a:t>
            </a:r>
            <a:endParaRPr sz="1000" dirty="0">
              <a:solidFill>
                <a:schemeClr val="bg1">
                  <a:lumMod val="10000"/>
                </a:schemeClr>
              </a:solidFill>
              <a:latin typeface="Montserrat Medium" panose="00000600000000000000" pitchFamily="2" charset="0"/>
              <a:ea typeface="Montserrat"/>
              <a:cs typeface="Montserrat"/>
              <a:sym typeface="Montserrat"/>
            </a:endParaRPr>
          </a:p>
          <a:p>
            <a:pPr marL="0" lvl="0" indent="0" algn="just" rtl="0">
              <a:lnSpc>
                <a:spcPct val="100000"/>
              </a:lnSpc>
              <a:spcBef>
                <a:spcPts val="0"/>
              </a:spcBef>
              <a:spcAft>
                <a:spcPts val="0"/>
              </a:spcAft>
              <a:buNone/>
            </a:pPr>
            <a:r>
              <a:rPr lang="en" sz="1000" dirty="0">
                <a:solidFill>
                  <a:schemeClr val="bg1">
                    <a:lumMod val="10000"/>
                  </a:schemeClr>
                </a:solidFill>
                <a:latin typeface="Montserrat Medium" panose="00000600000000000000" pitchFamily="2" charset="0"/>
                <a:ea typeface="Montserrat"/>
                <a:cs typeface="Montserrat"/>
                <a:sym typeface="Montserrat"/>
              </a:rPr>
              <a:t>-Wikipedia.org. (2007). </a:t>
            </a:r>
            <a:r>
              <a:rPr lang="en" sz="1000" i="1" dirty="0">
                <a:solidFill>
                  <a:schemeClr val="bg1">
                    <a:lumMod val="10000"/>
                  </a:schemeClr>
                </a:solidFill>
                <a:latin typeface="Montserrat Medium" panose="00000600000000000000" pitchFamily="2" charset="0"/>
                <a:ea typeface="Montserrat"/>
                <a:cs typeface="Montserrat"/>
                <a:sym typeface="Montserrat"/>
              </a:rPr>
              <a:t>D-Ribulose Haworth. </a:t>
            </a:r>
            <a:r>
              <a:rPr lang="en" sz="1000" dirty="0">
                <a:solidFill>
                  <a:schemeClr val="bg1">
                    <a:lumMod val="10000"/>
                  </a:schemeClr>
                </a:solidFill>
                <a:latin typeface="Montserrat Medium" panose="00000600000000000000" pitchFamily="2" charset="0"/>
                <a:ea typeface="Montserrat"/>
                <a:cs typeface="Montserrat"/>
                <a:sym typeface="Montserrat"/>
              </a:rPr>
              <a:t>Recuperado de https://en.wikipedia.org/wiki/File:D-Ribulose_Haworth.svg</a:t>
            </a:r>
            <a:endParaRPr sz="1000" dirty="0">
              <a:solidFill>
                <a:schemeClr val="bg1">
                  <a:lumMod val="10000"/>
                </a:schemeClr>
              </a:solidFill>
              <a:latin typeface="Montserrat Medium" panose="00000600000000000000" pitchFamily="2" charset="0"/>
              <a:ea typeface="Montserrat"/>
              <a:cs typeface="Montserrat"/>
              <a:sym typeface="Montserrat"/>
            </a:endParaRPr>
          </a:p>
          <a:p>
            <a:pPr marL="0" lvl="0" indent="0" algn="just" rtl="0">
              <a:lnSpc>
                <a:spcPct val="100000"/>
              </a:lnSpc>
              <a:spcBef>
                <a:spcPts val="0"/>
              </a:spcBef>
              <a:spcAft>
                <a:spcPts val="0"/>
              </a:spcAft>
              <a:buNone/>
            </a:pPr>
            <a:r>
              <a:rPr lang="en" sz="1000" dirty="0">
                <a:solidFill>
                  <a:schemeClr val="bg1">
                    <a:lumMod val="10000"/>
                  </a:schemeClr>
                </a:solidFill>
                <a:latin typeface="Montserrat Medium" panose="00000600000000000000" pitchFamily="2" charset="0"/>
                <a:ea typeface="Montserrat"/>
                <a:cs typeface="Montserrat"/>
                <a:sym typeface="Montserrat"/>
              </a:rPr>
              <a:t>-CarlRoth.com. (s.f.).</a:t>
            </a:r>
            <a:r>
              <a:rPr lang="en" sz="1000" i="1" dirty="0">
                <a:solidFill>
                  <a:schemeClr val="bg1">
                    <a:lumMod val="10000"/>
                  </a:schemeClr>
                </a:solidFill>
                <a:latin typeface="Montserrat Medium" panose="00000600000000000000" pitchFamily="2" charset="0"/>
                <a:ea typeface="Montserrat"/>
                <a:cs typeface="Montserrat"/>
                <a:sym typeface="Montserrat"/>
              </a:rPr>
              <a:t> L(-)-Fucose, 25 g</a:t>
            </a:r>
            <a:r>
              <a:rPr lang="en" sz="1000" dirty="0">
                <a:solidFill>
                  <a:schemeClr val="bg1">
                    <a:lumMod val="10000"/>
                  </a:schemeClr>
                </a:solidFill>
                <a:latin typeface="Montserrat Medium" panose="00000600000000000000" pitchFamily="2" charset="0"/>
                <a:ea typeface="Montserrat"/>
                <a:cs typeface="Montserrat"/>
                <a:sym typeface="Montserrat"/>
              </a:rPr>
              <a:t>. Recuperado de https://www.carlroth.com/com/en/monosaccharides/l%28-%29-fucose/p/kk10.3</a:t>
            </a:r>
            <a:endParaRPr sz="1000" dirty="0">
              <a:solidFill>
                <a:schemeClr val="bg1">
                  <a:lumMod val="10000"/>
                </a:schemeClr>
              </a:solidFill>
              <a:latin typeface="Montserrat Medium" panose="00000600000000000000" pitchFamily="2" charset="0"/>
              <a:ea typeface="Montserrat"/>
              <a:cs typeface="Montserrat"/>
              <a:sym typeface="Montserrat"/>
            </a:endParaRPr>
          </a:p>
          <a:p>
            <a:pPr marL="0" lvl="0" indent="0" algn="just" rtl="0">
              <a:lnSpc>
                <a:spcPct val="100000"/>
              </a:lnSpc>
              <a:spcBef>
                <a:spcPts val="0"/>
              </a:spcBef>
              <a:spcAft>
                <a:spcPts val="0"/>
              </a:spcAft>
              <a:buNone/>
            </a:pPr>
            <a:r>
              <a:rPr lang="en" sz="1000" dirty="0">
                <a:solidFill>
                  <a:schemeClr val="bg1">
                    <a:lumMod val="10000"/>
                  </a:schemeClr>
                </a:solidFill>
                <a:latin typeface="Montserrat Medium" panose="00000600000000000000" pitchFamily="2" charset="0"/>
                <a:ea typeface="Montserrat"/>
                <a:cs typeface="Montserrat"/>
                <a:sym typeface="Montserrat"/>
              </a:rPr>
              <a:t>-Kim, I. J., &amp; Kim, K. H. (2022). L-Fucose synthesis using a halo-and thermophilic L-fucose isomerase from polyextremophilic Halothermothrix orenii</a:t>
            </a:r>
            <a:r>
              <a:rPr lang="en" sz="1000" i="1" dirty="0">
                <a:solidFill>
                  <a:schemeClr val="bg1">
                    <a:lumMod val="10000"/>
                  </a:schemeClr>
                </a:solidFill>
                <a:latin typeface="Montserrat Medium" panose="00000600000000000000" pitchFamily="2" charset="0"/>
                <a:ea typeface="Montserrat"/>
                <a:cs typeface="Montserrat"/>
                <a:sym typeface="Montserrat"/>
              </a:rPr>
              <a:t>. Applied Sciences, 12</a:t>
            </a:r>
            <a:r>
              <a:rPr lang="en" sz="1000" dirty="0">
                <a:solidFill>
                  <a:schemeClr val="bg1">
                    <a:lumMod val="10000"/>
                  </a:schemeClr>
                </a:solidFill>
                <a:latin typeface="Montserrat Medium" panose="00000600000000000000" pitchFamily="2" charset="0"/>
                <a:ea typeface="Montserrat"/>
                <a:cs typeface="Montserrat"/>
                <a:sym typeface="Montserrat"/>
              </a:rPr>
              <a:t>(8), 4029.</a:t>
            </a:r>
            <a:endParaRPr sz="1000" dirty="0">
              <a:solidFill>
                <a:schemeClr val="bg1">
                  <a:lumMod val="10000"/>
                </a:schemeClr>
              </a:solidFill>
              <a:latin typeface="Montserrat Medium" panose="00000600000000000000" pitchFamily="2" charset="0"/>
              <a:ea typeface="Montserrat"/>
              <a:cs typeface="Montserrat"/>
              <a:sym typeface="Montserrat"/>
            </a:endParaRPr>
          </a:p>
          <a:p>
            <a:pPr marL="0" lvl="0" indent="0" algn="just" rtl="0">
              <a:lnSpc>
                <a:spcPct val="100000"/>
              </a:lnSpc>
              <a:spcBef>
                <a:spcPts val="0"/>
              </a:spcBef>
              <a:spcAft>
                <a:spcPts val="0"/>
              </a:spcAft>
              <a:buNone/>
            </a:pPr>
            <a:r>
              <a:rPr lang="en" sz="1000" dirty="0">
                <a:solidFill>
                  <a:schemeClr val="bg1">
                    <a:lumMod val="10000"/>
                  </a:schemeClr>
                </a:solidFill>
                <a:latin typeface="Montserrat Medium" panose="00000600000000000000" pitchFamily="2" charset="0"/>
                <a:ea typeface="Montserrat"/>
                <a:cs typeface="Montserrat"/>
                <a:sym typeface="Montserrat"/>
              </a:rPr>
              <a:t>-Wikipedia.org. (2008). </a:t>
            </a:r>
            <a:r>
              <a:rPr lang="en" sz="1000" i="1" dirty="0">
                <a:solidFill>
                  <a:schemeClr val="bg1">
                    <a:lumMod val="10000"/>
                  </a:schemeClr>
                </a:solidFill>
                <a:latin typeface="Montserrat Medium" panose="00000600000000000000" pitchFamily="2" charset="0"/>
                <a:ea typeface="Montserrat"/>
                <a:cs typeface="Montserrat"/>
                <a:sym typeface="Montserrat"/>
              </a:rPr>
              <a:t>Chemical structure of Fuculose. </a:t>
            </a:r>
            <a:r>
              <a:rPr lang="en" sz="1000" dirty="0">
                <a:solidFill>
                  <a:schemeClr val="bg1">
                    <a:lumMod val="10000"/>
                  </a:schemeClr>
                </a:solidFill>
                <a:latin typeface="Montserrat Medium" panose="00000600000000000000" pitchFamily="2" charset="0"/>
                <a:ea typeface="Montserrat"/>
                <a:cs typeface="Montserrat"/>
                <a:sym typeface="Montserrat"/>
              </a:rPr>
              <a:t>Recuperado de https://en.wikipedia.org/wiki/Fuculose#/media/File:L-Fuculose_furanose_chemical_structure.png</a:t>
            </a:r>
            <a:endParaRPr sz="1000" dirty="0">
              <a:solidFill>
                <a:schemeClr val="bg1">
                  <a:lumMod val="10000"/>
                </a:schemeClr>
              </a:solidFill>
              <a:latin typeface="Montserrat Medium" panose="00000600000000000000" pitchFamily="2" charset="0"/>
              <a:ea typeface="Montserrat"/>
              <a:cs typeface="Montserrat"/>
              <a:sym typeface="Montserrat"/>
            </a:endParaRPr>
          </a:p>
          <a:p>
            <a:pPr marL="0" lvl="0" indent="0" algn="just" rtl="0">
              <a:lnSpc>
                <a:spcPct val="100000"/>
              </a:lnSpc>
              <a:spcBef>
                <a:spcPts val="0"/>
              </a:spcBef>
              <a:spcAft>
                <a:spcPts val="0"/>
              </a:spcAft>
              <a:buNone/>
            </a:pPr>
            <a:r>
              <a:rPr lang="es-MX" sz="1000" dirty="0">
                <a:solidFill>
                  <a:schemeClr val="bg1">
                    <a:lumMod val="10000"/>
                  </a:schemeClr>
                </a:solidFill>
                <a:latin typeface="Montserrat Medium" panose="00000600000000000000" pitchFamily="2" charset="0"/>
                <a:ea typeface="Montserrat"/>
                <a:cs typeface="Montserrat"/>
                <a:sym typeface="Montserrat"/>
              </a:rPr>
              <a:t>-Badillo-Mendoza, M. (2023). Glucosa Isomerasa. Recuperado de: https://repositorioinstitucional.buap.mx/items/e0c627a3-6d07-4630-8f7a-b2e7e82d35d0</a:t>
            </a:r>
          </a:p>
          <a:p>
            <a:pPr marL="0" lvl="0" indent="0" algn="just" rtl="0">
              <a:lnSpc>
                <a:spcPct val="100000"/>
              </a:lnSpc>
              <a:spcBef>
                <a:spcPts val="0"/>
              </a:spcBef>
              <a:spcAft>
                <a:spcPts val="0"/>
              </a:spcAft>
              <a:buNone/>
            </a:pPr>
            <a:r>
              <a:rPr lang="es-MX" sz="1000" dirty="0">
                <a:solidFill>
                  <a:schemeClr val="bg1">
                    <a:lumMod val="10000"/>
                  </a:schemeClr>
                </a:solidFill>
                <a:latin typeface="Montserrat Medium" panose="00000600000000000000" pitchFamily="2" charset="0"/>
                <a:ea typeface="Montserrat"/>
                <a:cs typeface="Montserrat"/>
                <a:sym typeface="Montserrat"/>
              </a:rPr>
              <a:t>-Creative </a:t>
            </a:r>
            <a:r>
              <a:rPr lang="es-MX" sz="1000" dirty="0" err="1">
                <a:solidFill>
                  <a:schemeClr val="bg1">
                    <a:lumMod val="10000"/>
                  </a:schemeClr>
                </a:solidFill>
                <a:latin typeface="Montserrat Medium" panose="00000600000000000000" pitchFamily="2" charset="0"/>
                <a:ea typeface="Montserrat"/>
                <a:cs typeface="Montserrat"/>
                <a:sym typeface="Montserrat"/>
              </a:rPr>
              <a:t>Enzymes</a:t>
            </a:r>
            <a:r>
              <a:rPr lang="es-MX" sz="1000" dirty="0">
                <a:solidFill>
                  <a:schemeClr val="bg1">
                    <a:lumMod val="10000"/>
                  </a:schemeClr>
                </a:solidFill>
                <a:latin typeface="Montserrat Medium" panose="00000600000000000000" pitchFamily="2" charset="0"/>
                <a:ea typeface="Montserrat"/>
                <a:cs typeface="Montserrat"/>
                <a:sym typeface="Montserrat"/>
              </a:rPr>
              <a:t>. (2022). </a:t>
            </a:r>
            <a:r>
              <a:rPr lang="es-MX" sz="1000" dirty="0" err="1">
                <a:solidFill>
                  <a:schemeClr val="bg1">
                    <a:lumMod val="10000"/>
                  </a:schemeClr>
                </a:solidFill>
                <a:latin typeface="Montserrat Medium" panose="00000600000000000000" pitchFamily="2" charset="0"/>
                <a:ea typeface="Montserrat"/>
                <a:cs typeface="Montserrat"/>
                <a:sym typeface="Montserrat"/>
              </a:rPr>
              <a:t>Isomerase</a:t>
            </a:r>
            <a:r>
              <a:rPr lang="es-MX" sz="1000" dirty="0">
                <a:solidFill>
                  <a:schemeClr val="bg1">
                    <a:lumMod val="10000"/>
                  </a:schemeClr>
                </a:solidFill>
                <a:latin typeface="Montserrat Medium" panose="00000600000000000000" pitchFamily="2" charset="0"/>
                <a:ea typeface="Montserrat"/>
                <a:cs typeface="Montserrat"/>
                <a:sym typeface="Montserrat"/>
              </a:rPr>
              <a:t>. Recuperado de https://www.creativeenzymes.com/resource/isomerase-introduction_23.html </a:t>
            </a:r>
          </a:p>
          <a:p>
            <a:pPr marL="0" lvl="0" indent="0" algn="just" rtl="0">
              <a:lnSpc>
                <a:spcPct val="100000"/>
              </a:lnSpc>
              <a:spcBef>
                <a:spcPts val="0"/>
              </a:spcBef>
              <a:spcAft>
                <a:spcPts val="0"/>
              </a:spcAft>
              <a:buNone/>
            </a:pPr>
            <a:endParaRPr lang="es-MX" sz="1000" dirty="0">
              <a:solidFill>
                <a:schemeClr val="bg1">
                  <a:lumMod val="10000"/>
                </a:schemeClr>
              </a:solidFill>
              <a:latin typeface="Montserrat Medium" panose="00000600000000000000" pitchFamily="2" charset="0"/>
              <a:ea typeface="Montserrat"/>
              <a:cs typeface="Montserrat"/>
              <a:sym typeface="Montserrat"/>
            </a:endParaRPr>
          </a:p>
        </p:txBody>
      </p:sp>
      <p:sp>
        <p:nvSpPr>
          <p:cNvPr id="5480" name="Google Shape;5480;p38"/>
          <p:cNvSpPr txBox="1">
            <a:spLocks noGrp="1"/>
          </p:cNvSpPr>
          <p:nvPr>
            <p:ph type="title"/>
          </p:nvPr>
        </p:nvSpPr>
        <p:spPr>
          <a:xfrm>
            <a:off x="720000" y="445025"/>
            <a:ext cx="7704000" cy="3645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1500"/>
              <a:t>Fuentes de imágenes</a:t>
            </a:r>
            <a:endParaRPr sz="15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376"/>
        <p:cNvGrpSpPr/>
        <p:nvPr/>
      </p:nvGrpSpPr>
      <p:grpSpPr>
        <a:xfrm>
          <a:off x="0" y="0"/>
          <a:ext cx="0" cy="0"/>
          <a:chOff x="0" y="0"/>
          <a:chExt cx="0" cy="0"/>
        </a:xfrm>
      </p:grpSpPr>
      <p:sp>
        <p:nvSpPr>
          <p:cNvPr id="5377" name="Google Shape;5377;p40"/>
          <p:cNvSpPr txBox="1">
            <a:spLocks noGrp="1"/>
          </p:cNvSpPr>
          <p:nvPr>
            <p:ph type="title"/>
          </p:nvPr>
        </p:nvSpPr>
        <p:spPr>
          <a:xfrm>
            <a:off x="2038200" y="2384250"/>
            <a:ext cx="5067600" cy="9159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Introducción</a:t>
            </a:r>
            <a:endParaRPr dirty="0"/>
          </a:p>
        </p:txBody>
      </p:sp>
      <p:sp>
        <p:nvSpPr>
          <p:cNvPr id="5378" name="Google Shape;5378;p40"/>
          <p:cNvSpPr txBox="1">
            <a:spLocks noGrp="1"/>
          </p:cNvSpPr>
          <p:nvPr>
            <p:ph type="title" idx="2"/>
          </p:nvPr>
        </p:nvSpPr>
        <p:spPr>
          <a:xfrm>
            <a:off x="3745950" y="1468350"/>
            <a:ext cx="1652100" cy="91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1</a:t>
            </a:r>
            <a:endParaRPr dirty="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5478"/>
        <p:cNvGrpSpPr/>
        <p:nvPr/>
      </p:nvGrpSpPr>
      <p:grpSpPr>
        <a:xfrm>
          <a:off x="0" y="0"/>
          <a:ext cx="0" cy="0"/>
          <a:chOff x="0" y="0"/>
          <a:chExt cx="0" cy="0"/>
        </a:xfrm>
      </p:grpSpPr>
      <p:sp>
        <p:nvSpPr>
          <p:cNvPr id="5479" name="Google Shape;5479;p38"/>
          <p:cNvSpPr txBox="1">
            <a:spLocks noGrp="1"/>
          </p:cNvSpPr>
          <p:nvPr>
            <p:ph type="body" idx="1"/>
          </p:nvPr>
        </p:nvSpPr>
        <p:spPr>
          <a:xfrm>
            <a:off x="720000" y="809525"/>
            <a:ext cx="7704000" cy="2775886"/>
          </a:xfrm>
          <a:prstGeom prst="rect">
            <a:avLst/>
          </a:prstGeom>
        </p:spPr>
        <p:txBody>
          <a:bodyPr spcFirstLastPara="1" wrap="square" lIns="91425" tIns="91425" rIns="91425" bIns="91425" anchor="t" anchorCtr="0">
            <a:noAutofit/>
          </a:bodyPr>
          <a:lstStyle/>
          <a:p>
            <a:pPr marL="0" lvl="0" indent="0" algn="just" rtl="0">
              <a:lnSpc>
                <a:spcPct val="100000"/>
              </a:lnSpc>
              <a:spcBef>
                <a:spcPts val="0"/>
              </a:spcBef>
              <a:spcAft>
                <a:spcPts val="0"/>
              </a:spcAft>
              <a:buNone/>
            </a:pPr>
            <a:r>
              <a:rPr lang="en" sz="1000" dirty="0">
                <a:solidFill>
                  <a:schemeClr val="bg1">
                    <a:lumMod val="10000"/>
                  </a:schemeClr>
                </a:solidFill>
                <a:latin typeface="Montserrat"/>
                <a:ea typeface="Montserrat"/>
                <a:cs typeface="Montserrat"/>
                <a:sym typeface="Montserrat"/>
              </a:rPr>
              <a:t>-</a:t>
            </a:r>
            <a:r>
              <a:rPr lang="es-MX" sz="1000" dirty="0">
                <a:solidFill>
                  <a:schemeClr val="bg1">
                    <a:lumMod val="10000"/>
                  </a:schemeClr>
                </a:solidFill>
                <a:latin typeface="Montserrat"/>
                <a:ea typeface="Montserrat"/>
                <a:cs typeface="Montserrat"/>
                <a:sym typeface="Montserrat"/>
              </a:rPr>
              <a:t>Hong, </a:t>
            </a:r>
            <a:r>
              <a:rPr lang="es-MX" sz="1000" dirty="0" err="1">
                <a:solidFill>
                  <a:schemeClr val="bg1">
                    <a:lumMod val="10000"/>
                  </a:schemeClr>
                </a:solidFill>
                <a:latin typeface="Montserrat"/>
                <a:ea typeface="Montserrat"/>
                <a:cs typeface="Montserrat"/>
                <a:sym typeface="Montserrat"/>
              </a:rPr>
              <a:t>Hwaseok</a:t>
            </a:r>
            <a:r>
              <a:rPr lang="es-MX" sz="1000" dirty="0">
                <a:solidFill>
                  <a:schemeClr val="bg1">
                    <a:lumMod val="10000"/>
                  </a:schemeClr>
                </a:solidFill>
                <a:latin typeface="Montserrat"/>
                <a:ea typeface="Montserrat"/>
                <a:cs typeface="Montserrat"/>
                <a:sym typeface="Montserrat"/>
              </a:rPr>
              <a:t>; Seo, </a:t>
            </a:r>
            <a:r>
              <a:rPr lang="es-MX" sz="1000" dirty="0" err="1">
                <a:solidFill>
                  <a:schemeClr val="bg1">
                    <a:lumMod val="10000"/>
                  </a:schemeClr>
                </a:solidFill>
                <a:latin typeface="Montserrat"/>
                <a:ea typeface="Montserrat"/>
                <a:cs typeface="Montserrat"/>
                <a:sym typeface="Montserrat"/>
              </a:rPr>
              <a:t>Hogyun</a:t>
            </a:r>
            <a:r>
              <a:rPr lang="es-MX" sz="1000" dirty="0">
                <a:solidFill>
                  <a:schemeClr val="bg1">
                    <a:lumMod val="10000"/>
                  </a:schemeClr>
                </a:solidFill>
                <a:latin typeface="Montserrat"/>
                <a:ea typeface="Montserrat"/>
                <a:cs typeface="Montserrat"/>
                <a:sym typeface="Montserrat"/>
              </a:rPr>
              <a:t>; Kim, </a:t>
            </a:r>
            <a:r>
              <a:rPr lang="es-MX" sz="1000" dirty="0" err="1">
                <a:solidFill>
                  <a:schemeClr val="bg1">
                    <a:lumMod val="10000"/>
                  </a:schemeClr>
                </a:solidFill>
                <a:latin typeface="Montserrat"/>
                <a:ea typeface="Montserrat"/>
                <a:cs typeface="Montserrat"/>
                <a:sym typeface="Montserrat"/>
              </a:rPr>
              <a:t>Kyung</a:t>
            </a:r>
            <a:r>
              <a:rPr lang="es-MX" sz="1000" dirty="0">
                <a:solidFill>
                  <a:schemeClr val="bg1">
                    <a:lumMod val="10000"/>
                  </a:schemeClr>
                </a:solidFill>
                <a:latin typeface="Montserrat"/>
                <a:ea typeface="Montserrat"/>
                <a:cs typeface="Montserrat"/>
                <a:sym typeface="Montserrat"/>
              </a:rPr>
              <a:t>-Jin (2019). </a:t>
            </a:r>
            <a:r>
              <a:rPr lang="es-MX" sz="1000" dirty="0" err="1">
                <a:solidFill>
                  <a:schemeClr val="bg1">
                    <a:lumMod val="10000"/>
                  </a:schemeClr>
                </a:solidFill>
                <a:latin typeface="Montserrat"/>
                <a:ea typeface="Montserrat"/>
                <a:cs typeface="Montserrat"/>
                <a:sym typeface="Montserrat"/>
              </a:rPr>
              <a:t>Structure</a:t>
            </a:r>
            <a:r>
              <a:rPr lang="es-MX" sz="1000" dirty="0">
                <a:solidFill>
                  <a:schemeClr val="bg1">
                    <a:lumMod val="10000"/>
                  </a:schemeClr>
                </a:solidFill>
                <a:latin typeface="Montserrat"/>
                <a:ea typeface="Montserrat"/>
                <a:cs typeface="Montserrat"/>
                <a:sym typeface="Montserrat"/>
              </a:rPr>
              <a:t> and </a:t>
            </a:r>
            <a:r>
              <a:rPr lang="es-MX" sz="1000" dirty="0" err="1">
                <a:solidFill>
                  <a:schemeClr val="bg1">
                    <a:lumMod val="10000"/>
                  </a:schemeClr>
                </a:solidFill>
                <a:latin typeface="Montserrat"/>
                <a:ea typeface="Montserrat"/>
                <a:cs typeface="Montserrat"/>
                <a:sym typeface="Montserrat"/>
              </a:rPr>
              <a:t>biochemic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tudies</a:t>
            </a:r>
            <a:r>
              <a:rPr lang="es-MX" sz="1000" dirty="0">
                <a:solidFill>
                  <a:schemeClr val="bg1">
                    <a:lumMod val="10000"/>
                  </a:schemeClr>
                </a:solidFill>
                <a:latin typeface="Montserrat"/>
                <a:ea typeface="Montserrat"/>
                <a:cs typeface="Montserrat"/>
                <a:sym typeface="Montserrat"/>
              </a:rPr>
              <a:t> of a </a:t>
            </a:r>
            <a:r>
              <a:rPr lang="es-MX" sz="1000" dirty="0" err="1">
                <a:solidFill>
                  <a:schemeClr val="bg1">
                    <a:lumMod val="10000"/>
                  </a:schemeClr>
                </a:solidFill>
                <a:latin typeface="Montserrat"/>
                <a:ea typeface="Montserrat"/>
                <a:cs typeface="Montserrat"/>
                <a:sym typeface="Montserrat"/>
              </a:rPr>
              <a:t>pseudomonad</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maleylpyruvat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somera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rom</a:t>
            </a:r>
            <a:r>
              <a:rPr lang="es-MX" sz="1000" dirty="0">
                <a:solidFill>
                  <a:schemeClr val="bg1">
                    <a:lumMod val="10000"/>
                  </a:schemeClr>
                </a:solidFill>
                <a:latin typeface="Montserrat"/>
                <a:ea typeface="Montserrat"/>
                <a:cs typeface="Montserrat"/>
                <a:sym typeface="Montserrat"/>
              </a:rPr>
              <a:t> Pseudomonas </a:t>
            </a:r>
            <a:r>
              <a:rPr lang="es-MX" sz="1000" dirty="0" err="1">
                <a:solidFill>
                  <a:schemeClr val="bg1">
                    <a:lumMod val="10000"/>
                  </a:schemeClr>
                </a:solidFill>
                <a:latin typeface="Montserrat"/>
                <a:ea typeface="Montserrat"/>
                <a:cs typeface="Montserrat"/>
                <a:sym typeface="Montserrat"/>
              </a:rPr>
              <a:t>aeruginosa</a:t>
            </a:r>
            <a:r>
              <a:rPr lang="es-MX" sz="1000" dirty="0">
                <a:solidFill>
                  <a:schemeClr val="bg1">
                    <a:lumMod val="10000"/>
                  </a:schemeClr>
                </a:solidFill>
                <a:latin typeface="Montserrat"/>
                <a:ea typeface="Montserrat"/>
                <a:cs typeface="Montserrat"/>
                <a:sym typeface="Montserrat"/>
              </a:rPr>
              <a:t> PAO1. </a:t>
            </a:r>
            <a:r>
              <a:rPr lang="es-MX" sz="1000" dirty="0" err="1">
                <a:solidFill>
                  <a:schemeClr val="bg1">
                    <a:lumMod val="10000"/>
                  </a:schemeClr>
                </a:solidFill>
                <a:latin typeface="Montserrat"/>
                <a:ea typeface="Montserrat"/>
                <a:cs typeface="Montserrat"/>
                <a:sym typeface="Montserrat"/>
              </a:rPr>
              <a:t>Biochemical</a:t>
            </a:r>
            <a:r>
              <a:rPr lang="es-MX" sz="1000" dirty="0">
                <a:solidFill>
                  <a:schemeClr val="bg1">
                    <a:lumMod val="10000"/>
                  </a:schemeClr>
                </a:solidFill>
                <a:latin typeface="Montserrat"/>
                <a:ea typeface="Montserrat"/>
                <a:cs typeface="Montserrat"/>
                <a:sym typeface="Montserrat"/>
              </a:rPr>
              <a:t> and </a:t>
            </a:r>
            <a:r>
              <a:rPr lang="es-MX" sz="1000" dirty="0" err="1">
                <a:solidFill>
                  <a:schemeClr val="bg1">
                    <a:lumMod val="10000"/>
                  </a:schemeClr>
                </a:solidFill>
                <a:latin typeface="Montserrat"/>
                <a:ea typeface="Montserrat"/>
                <a:cs typeface="Montserrat"/>
                <a:sym typeface="Montserrat"/>
              </a:rPr>
              <a:t>Biophysic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Research</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Communications</a:t>
            </a:r>
            <a:r>
              <a:rPr lang="es-MX" sz="1000" dirty="0">
                <a:solidFill>
                  <a:schemeClr val="bg1">
                    <a:lumMod val="10000"/>
                  </a:schemeClr>
                </a:solidFill>
                <a:latin typeface="Montserrat"/>
                <a:ea typeface="Montserrat"/>
                <a:cs typeface="Montserrat"/>
                <a:sym typeface="Montserrat"/>
              </a:rPr>
              <a:t>, (), S0006291X19309167–. doi:10.1016/j.bbrc.2019.05.048 </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Miyamoto, Renan </a:t>
            </a:r>
            <a:r>
              <a:rPr lang="es-MX" sz="1000" dirty="0" err="1">
                <a:solidFill>
                  <a:schemeClr val="bg1">
                    <a:lumMod val="10000"/>
                  </a:schemeClr>
                </a:solidFill>
                <a:latin typeface="Montserrat"/>
                <a:ea typeface="Montserrat"/>
                <a:cs typeface="Montserrat"/>
                <a:sym typeface="Montserrat"/>
              </a:rPr>
              <a:t>Yuji</a:t>
            </a:r>
            <a:r>
              <a:rPr lang="es-MX" sz="1000" dirty="0">
                <a:solidFill>
                  <a:schemeClr val="bg1">
                    <a:lumMod val="10000"/>
                  </a:schemeClr>
                </a:solidFill>
                <a:latin typeface="Montserrat"/>
                <a:ea typeface="Montserrat"/>
                <a:cs typeface="Montserrat"/>
                <a:sym typeface="Montserrat"/>
              </a:rPr>
              <a:t>; de Sousa, Amanda Silva; Vieira, </a:t>
            </a:r>
            <a:r>
              <a:rPr lang="es-MX" sz="1000" dirty="0" err="1">
                <a:solidFill>
                  <a:schemeClr val="bg1">
                    <a:lumMod val="10000"/>
                  </a:schemeClr>
                </a:solidFill>
                <a:latin typeface="Montserrat"/>
                <a:ea typeface="Montserrat"/>
                <a:cs typeface="Montserrat"/>
                <a:sym typeface="Montserrat"/>
              </a:rPr>
              <a:t>PlÃ­nio</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almazo</a:t>
            </a:r>
            <a:r>
              <a:rPr lang="es-MX" sz="1000" dirty="0">
                <a:solidFill>
                  <a:schemeClr val="bg1">
                    <a:lumMod val="10000"/>
                  </a:schemeClr>
                </a:solidFill>
                <a:latin typeface="Montserrat"/>
                <a:ea typeface="Montserrat"/>
                <a:cs typeface="Montserrat"/>
                <a:sym typeface="Montserrat"/>
              </a:rPr>
              <a:t>; de Melo, Ricardo </a:t>
            </a:r>
            <a:r>
              <a:rPr lang="es-MX" sz="1000" dirty="0" err="1">
                <a:solidFill>
                  <a:schemeClr val="bg1">
                    <a:lumMod val="10000"/>
                  </a:schemeClr>
                </a:solidFill>
                <a:latin typeface="Montserrat"/>
                <a:ea typeface="Montserrat"/>
                <a:cs typeface="Montserrat"/>
                <a:sym typeface="Montserrat"/>
              </a:rPr>
              <a:t>Rodrigue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carpassa</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Josian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Aniele</a:t>
            </a:r>
            <a:r>
              <a:rPr lang="es-MX" sz="1000" dirty="0">
                <a:solidFill>
                  <a:schemeClr val="bg1">
                    <a:lumMod val="10000"/>
                  </a:schemeClr>
                </a:solidFill>
                <a:latin typeface="Montserrat"/>
                <a:ea typeface="Montserrat"/>
                <a:cs typeface="Montserrat"/>
                <a:sym typeface="Montserrat"/>
              </a:rPr>
              <a:t>; Ramos, Carlos Henrique </a:t>
            </a:r>
            <a:r>
              <a:rPr lang="es-MX" sz="1000" dirty="0" err="1">
                <a:solidFill>
                  <a:schemeClr val="bg1">
                    <a:lumMod val="10000"/>
                  </a:schemeClr>
                </a:solidFill>
                <a:latin typeface="Montserrat"/>
                <a:ea typeface="Montserrat"/>
                <a:cs typeface="Montserrat"/>
                <a:sym typeface="Montserrat"/>
              </a:rPr>
              <a:t>InÃ¡cio</a:t>
            </a:r>
            <a:r>
              <a:rPr lang="es-MX" sz="1000" dirty="0">
                <a:solidFill>
                  <a:schemeClr val="bg1">
                    <a:lumMod val="10000"/>
                  </a:schemeClr>
                </a:solidFill>
                <a:latin typeface="Montserrat"/>
                <a:ea typeface="Montserrat"/>
                <a:cs typeface="Montserrat"/>
                <a:sym typeface="Montserrat"/>
              </a:rPr>
              <a:t>; Murakami, Mario </a:t>
            </a:r>
            <a:r>
              <a:rPr lang="es-MX" sz="1000" dirty="0" err="1">
                <a:solidFill>
                  <a:schemeClr val="bg1">
                    <a:lumMod val="10000"/>
                  </a:schemeClr>
                </a:solidFill>
                <a:latin typeface="Montserrat"/>
                <a:ea typeface="Montserrat"/>
                <a:cs typeface="Montserrat"/>
                <a:sym typeface="Montserrat"/>
              </a:rPr>
              <a:t>Tyago</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Ruller</a:t>
            </a:r>
            <a:r>
              <a:rPr lang="es-MX" sz="1000" dirty="0">
                <a:solidFill>
                  <a:schemeClr val="bg1">
                    <a:lumMod val="10000"/>
                  </a:schemeClr>
                </a:solidFill>
                <a:latin typeface="Montserrat"/>
                <a:ea typeface="Montserrat"/>
                <a:cs typeface="Montserrat"/>
                <a:sym typeface="Montserrat"/>
              </a:rPr>
              <a:t>, Roberto; </a:t>
            </a:r>
            <a:r>
              <a:rPr lang="es-MX" sz="1000" dirty="0" err="1">
                <a:solidFill>
                  <a:schemeClr val="bg1">
                    <a:lumMod val="10000"/>
                  </a:schemeClr>
                </a:solidFill>
                <a:latin typeface="Montserrat"/>
                <a:ea typeface="Montserrat"/>
                <a:cs typeface="Montserrat"/>
                <a:sym typeface="Montserrat"/>
              </a:rPr>
              <a:t>Zanphorlin</a:t>
            </a:r>
            <a:r>
              <a:rPr lang="es-MX" sz="1000" dirty="0">
                <a:solidFill>
                  <a:schemeClr val="bg1">
                    <a:lumMod val="10000"/>
                  </a:schemeClr>
                </a:solidFill>
                <a:latin typeface="Montserrat"/>
                <a:ea typeface="Montserrat"/>
                <a:cs typeface="Montserrat"/>
                <a:sym typeface="Montserrat"/>
              </a:rPr>
              <a:t>, Leticia </a:t>
            </a:r>
            <a:r>
              <a:rPr lang="es-MX" sz="1000" dirty="0" err="1">
                <a:solidFill>
                  <a:schemeClr val="bg1">
                    <a:lumMod val="10000"/>
                  </a:schemeClr>
                </a:solidFill>
                <a:latin typeface="Montserrat"/>
                <a:ea typeface="Montserrat"/>
                <a:cs typeface="Montserrat"/>
                <a:sym typeface="Montserrat"/>
              </a:rPr>
              <a:t>Maria</a:t>
            </a:r>
            <a:r>
              <a:rPr lang="es-MX" sz="1000" dirty="0">
                <a:solidFill>
                  <a:schemeClr val="bg1">
                    <a:lumMod val="10000"/>
                  </a:schemeClr>
                </a:solidFill>
                <a:latin typeface="Montserrat"/>
                <a:ea typeface="Montserrat"/>
                <a:cs typeface="Montserrat"/>
                <a:sym typeface="Montserrat"/>
              </a:rPr>
              <a:t> (2020). </a:t>
            </a:r>
            <a:r>
              <a:rPr lang="es-MX" sz="1000" dirty="0" err="1">
                <a:solidFill>
                  <a:schemeClr val="bg1">
                    <a:lumMod val="10000"/>
                  </a:schemeClr>
                </a:solidFill>
                <a:latin typeface="Montserrat"/>
                <a:ea typeface="Montserrat"/>
                <a:cs typeface="Montserrat"/>
                <a:sym typeface="Montserrat"/>
              </a:rPr>
              <a:t>Cryst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tructure</a:t>
            </a:r>
            <a:r>
              <a:rPr lang="es-MX" sz="1000" dirty="0">
                <a:solidFill>
                  <a:schemeClr val="bg1">
                    <a:lumMod val="10000"/>
                  </a:schemeClr>
                </a:solidFill>
                <a:latin typeface="Montserrat"/>
                <a:ea typeface="Montserrat"/>
                <a:cs typeface="Montserrat"/>
                <a:sym typeface="Montserrat"/>
              </a:rPr>
              <a:t> of a novel </a:t>
            </a:r>
            <a:r>
              <a:rPr lang="es-MX" sz="1000" dirty="0" err="1">
                <a:solidFill>
                  <a:schemeClr val="bg1">
                    <a:lumMod val="10000"/>
                  </a:schemeClr>
                </a:solidFill>
                <a:latin typeface="Montserrat"/>
                <a:ea typeface="Montserrat"/>
                <a:cs typeface="Montserrat"/>
                <a:sym typeface="Montserrat"/>
              </a:rPr>
              <a:t>xylo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somera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rom</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treptomyce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p</a:t>
            </a:r>
            <a:r>
              <a:rPr lang="es-MX" sz="1000" dirty="0">
                <a:solidFill>
                  <a:schemeClr val="bg1">
                    <a:lumMod val="10000"/>
                  </a:schemeClr>
                </a:solidFill>
                <a:latin typeface="Montserrat"/>
                <a:ea typeface="Montserrat"/>
                <a:cs typeface="Montserrat"/>
                <a:sym typeface="Montserrat"/>
              </a:rPr>
              <a:t>. F-1 </a:t>
            </a:r>
            <a:r>
              <a:rPr lang="es-MX" sz="1000" dirty="0" err="1">
                <a:solidFill>
                  <a:schemeClr val="bg1">
                    <a:lumMod val="10000"/>
                  </a:schemeClr>
                </a:solidFill>
                <a:latin typeface="Montserrat"/>
                <a:ea typeface="Montserrat"/>
                <a:cs typeface="Montserrat"/>
                <a:sym typeface="Montserrat"/>
              </a:rPr>
              <a:t>revealed</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th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presence</a:t>
            </a:r>
            <a:r>
              <a:rPr lang="es-MX" sz="1000" dirty="0">
                <a:solidFill>
                  <a:schemeClr val="bg1">
                    <a:lumMod val="10000"/>
                  </a:schemeClr>
                </a:solidFill>
                <a:latin typeface="Montserrat"/>
                <a:ea typeface="Montserrat"/>
                <a:cs typeface="Montserrat"/>
                <a:sym typeface="Montserrat"/>
              </a:rPr>
              <a:t> of </a:t>
            </a:r>
            <a:r>
              <a:rPr lang="es-MX" sz="1000" dirty="0" err="1">
                <a:solidFill>
                  <a:schemeClr val="bg1">
                    <a:lumMod val="10000"/>
                  </a:schemeClr>
                </a:solidFill>
                <a:latin typeface="Montserrat"/>
                <a:ea typeface="Montserrat"/>
                <a:cs typeface="Montserrat"/>
                <a:sym typeface="Montserrat"/>
              </a:rPr>
              <a:t>uniqu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eature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that</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differ</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rom</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convention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classe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Biochimica</a:t>
            </a:r>
            <a:r>
              <a:rPr lang="es-MX" sz="1000" dirty="0">
                <a:solidFill>
                  <a:schemeClr val="bg1">
                    <a:lumMod val="10000"/>
                  </a:schemeClr>
                </a:solidFill>
                <a:latin typeface="Montserrat"/>
                <a:ea typeface="Montserrat"/>
                <a:cs typeface="Montserrat"/>
                <a:sym typeface="Montserrat"/>
              </a:rPr>
              <a:t> et </a:t>
            </a:r>
            <a:r>
              <a:rPr lang="es-MX" sz="1000" dirty="0" err="1">
                <a:solidFill>
                  <a:schemeClr val="bg1">
                    <a:lumMod val="10000"/>
                  </a:schemeClr>
                </a:solidFill>
                <a:latin typeface="Montserrat"/>
                <a:ea typeface="Montserrat"/>
                <a:cs typeface="Montserrat"/>
                <a:sym typeface="Montserrat"/>
              </a:rPr>
              <a:t>Biophysica</a:t>
            </a:r>
            <a:r>
              <a:rPr lang="es-MX" sz="1000" dirty="0">
                <a:solidFill>
                  <a:schemeClr val="bg1">
                    <a:lumMod val="10000"/>
                  </a:schemeClr>
                </a:solidFill>
                <a:latin typeface="Montserrat"/>
                <a:ea typeface="Montserrat"/>
                <a:cs typeface="Montserrat"/>
                <a:sym typeface="Montserrat"/>
              </a:rPr>
              <a:t> Acta (BBA) - General </a:t>
            </a:r>
            <a:r>
              <a:rPr lang="es-MX" sz="1000" dirty="0" err="1">
                <a:solidFill>
                  <a:schemeClr val="bg1">
                    <a:lumMod val="10000"/>
                  </a:schemeClr>
                </a:solidFill>
                <a:latin typeface="Montserrat"/>
                <a:ea typeface="Montserrat"/>
                <a:cs typeface="Montserrat"/>
                <a:sym typeface="Montserrat"/>
              </a:rPr>
              <a:t>Subjects</a:t>
            </a:r>
            <a:r>
              <a:rPr lang="es-MX" sz="1000" dirty="0">
                <a:solidFill>
                  <a:schemeClr val="bg1">
                    <a:lumMod val="10000"/>
                  </a:schemeClr>
                </a:solidFill>
                <a:latin typeface="Montserrat"/>
                <a:ea typeface="Montserrat"/>
                <a:cs typeface="Montserrat"/>
                <a:sym typeface="Montserrat"/>
              </a:rPr>
              <a:t>, 1864(5), 129549–. doi:10.1016/j.bbagen.2020.129549 </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a:t>
            </a:r>
            <a:r>
              <a:rPr lang="es-MX" sz="1000" dirty="0" err="1">
                <a:solidFill>
                  <a:schemeClr val="bg1">
                    <a:lumMod val="10000"/>
                  </a:schemeClr>
                </a:solidFill>
                <a:latin typeface="Montserrat"/>
                <a:ea typeface="Montserrat"/>
                <a:cs typeface="Montserrat"/>
                <a:sym typeface="Montserrat"/>
              </a:rPr>
              <a:t>Jiao</a:t>
            </a:r>
            <a:r>
              <a:rPr lang="es-MX" sz="1000" dirty="0">
                <a:solidFill>
                  <a:schemeClr val="bg1">
                    <a:lumMod val="10000"/>
                  </a:schemeClr>
                </a:solidFill>
                <a:latin typeface="Montserrat"/>
                <a:ea typeface="Montserrat"/>
                <a:cs typeface="Montserrat"/>
                <a:sym typeface="Montserrat"/>
              </a:rPr>
              <a:t>, Li; Kim, Jin-</a:t>
            </a:r>
            <a:r>
              <a:rPr lang="es-MX" sz="1000" dirty="0" err="1">
                <a:solidFill>
                  <a:schemeClr val="bg1">
                    <a:lumMod val="10000"/>
                  </a:schemeClr>
                </a:solidFill>
                <a:latin typeface="Montserrat"/>
                <a:ea typeface="Montserrat"/>
                <a:cs typeface="Montserrat"/>
                <a:sym typeface="Montserrat"/>
              </a:rPr>
              <a:t>Sik</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ong</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Woo-Seok</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Yoon</a:t>
            </a:r>
            <a:r>
              <a:rPr lang="es-MX" sz="1000" dirty="0">
                <a:solidFill>
                  <a:schemeClr val="bg1">
                    <a:lumMod val="10000"/>
                  </a:schemeClr>
                </a:solidFill>
                <a:latin typeface="Montserrat"/>
                <a:ea typeface="Montserrat"/>
                <a:cs typeface="Montserrat"/>
                <a:sym typeface="Montserrat"/>
              </a:rPr>
              <a:t>, Bo-Young; Lee, </a:t>
            </a:r>
            <a:r>
              <a:rPr lang="es-MX" sz="1000" dirty="0" err="1">
                <a:solidFill>
                  <a:schemeClr val="bg1">
                    <a:lumMod val="10000"/>
                  </a:schemeClr>
                </a:solidFill>
                <a:latin typeface="Montserrat"/>
                <a:ea typeface="Montserrat"/>
                <a:cs typeface="Montserrat"/>
                <a:sym typeface="Montserrat"/>
              </a:rPr>
              <a:t>Kangseok</a:t>
            </a:r>
            <a:r>
              <a:rPr lang="es-MX" sz="1000" dirty="0">
                <a:solidFill>
                  <a:schemeClr val="bg1">
                    <a:lumMod val="10000"/>
                  </a:schemeClr>
                </a:solidFill>
                <a:latin typeface="Montserrat"/>
                <a:ea typeface="Montserrat"/>
                <a:cs typeface="Montserrat"/>
                <a:sym typeface="Montserrat"/>
              </a:rPr>
              <a:t>; Ha, </a:t>
            </a:r>
            <a:r>
              <a:rPr lang="es-MX" sz="1000" dirty="0" err="1">
                <a:solidFill>
                  <a:schemeClr val="bg1">
                    <a:lumMod val="10000"/>
                  </a:schemeClr>
                </a:solidFill>
                <a:latin typeface="Montserrat"/>
                <a:ea typeface="Montserrat"/>
                <a:cs typeface="Montserrat"/>
                <a:sym typeface="Montserrat"/>
              </a:rPr>
              <a:t>Nam-Chul</a:t>
            </a:r>
            <a:r>
              <a:rPr lang="es-MX" sz="1000" dirty="0">
                <a:solidFill>
                  <a:schemeClr val="bg1">
                    <a:lumMod val="10000"/>
                  </a:schemeClr>
                </a:solidFill>
                <a:latin typeface="Montserrat"/>
                <a:ea typeface="Montserrat"/>
                <a:cs typeface="Montserrat"/>
                <a:sym typeface="Montserrat"/>
              </a:rPr>
              <a:t> (2013). </a:t>
            </a:r>
            <a:r>
              <a:rPr lang="es-MX" sz="1000" dirty="0" err="1">
                <a:solidFill>
                  <a:schemeClr val="bg1">
                    <a:lumMod val="10000"/>
                  </a:schemeClr>
                </a:solidFill>
                <a:latin typeface="Montserrat"/>
                <a:ea typeface="Montserrat"/>
                <a:cs typeface="Montserrat"/>
                <a:sym typeface="Montserrat"/>
              </a:rPr>
              <a:t>Cryst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tructure</a:t>
            </a:r>
            <a:r>
              <a:rPr lang="es-MX" sz="1000" dirty="0">
                <a:solidFill>
                  <a:schemeClr val="bg1">
                    <a:lumMod val="10000"/>
                  </a:schemeClr>
                </a:solidFill>
                <a:latin typeface="Montserrat"/>
                <a:ea typeface="Montserrat"/>
                <a:cs typeface="Montserrat"/>
                <a:sym typeface="Montserrat"/>
              </a:rPr>
              <a:t> of </a:t>
            </a:r>
            <a:r>
              <a:rPr lang="es-MX" sz="1000" dirty="0" err="1">
                <a:solidFill>
                  <a:schemeClr val="bg1">
                    <a:lumMod val="10000"/>
                  </a:schemeClr>
                </a:solidFill>
                <a:latin typeface="Montserrat"/>
                <a:ea typeface="Montserrat"/>
                <a:cs typeface="Montserrat"/>
                <a:sym typeface="Montserrat"/>
              </a:rPr>
              <a:t>th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periplasmic</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disulfide</a:t>
            </a:r>
            <a:r>
              <a:rPr lang="es-MX" sz="1000" dirty="0">
                <a:solidFill>
                  <a:schemeClr val="bg1">
                    <a:lumMod val="10000"/>
                  </a:schemeClr>
                </a:solidFill>
                <a:latin typeface="Montserrat"/>
                <a:ea typeface="Montserrat"/>
                <a:cs typeface="Montserrat"/>
                <a:sym typeface="Montserrat"/>
              </a:rPr>
              <a:t>-bond </a:t>
            </a:r>
            <a:r>
              <a:rPr lang="es-MX" sz="1000" dirty="0" err="1">
                <a:solidFill>
                  <a:schemeClr val="bg1">
                    <a:lumMod val="10000"/>
                  </a:schemeClr>
                </a:solidFill>
                <a:latin typeface="Montserrat"/>
                <a:ea typeface="Montserrat"/>
                <a:cs typeface="Montserrat"/>
                <a:sym typeface="Montserrat"/>
              </a:rPr>
              <a:t>isomeras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DsbC</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from</a:t>
            </a:r>
            <a:r>
              <a:rPr lang="es-MX" sz="1000" dirty="0">
                <a:solidFill>
                  <a:schemeClr val="bg1">
                    <a:lumMod val="10000"/>
                  </a:schemeClr>
                </a:solidFill>
                <a:latin typeface="Montserrat"/>
                <a:ea typeface="Montserrat"/>
                <a:cs typeface="Montserrat"/>
                <a:sym typeface="Montserrat"/>
              </a:rPr>
              <a:t> Salmonella </a:t>
            </a:r>
            <a:r>
              <a:rPr lang="es-MX" sz="1000" dirty="0" err="1">
                <a:solidFill>
                  <a:schemeClr val="bg1">
                    <a:lumMod val="10000"/>
                  </a:schemeClr>
                </a:solidFill>
                <a:latin typeface="Montserrat"/>
                <a:ea typeface="Montserrat"/>
                <a:cs typeface="Montserrat"/>
                <a:sym typeface="Montserrat"/>
              </a:rPr>
              <a:t>enterica</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erovar</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Typhimurium</a:t>
            </a:r>
            <a:r>
              <a:rPr lang="es-MX" sz="1000" dirty="0">
                <a:solidFill>
                  <a:schemeClr val="bg1">
                    <a:lumMod val="10000"/>
                  </a:schemeClr>
                </a:solidFill>
                <a:latin typeface="Montserrat"/>
                <a:ea typeface="Montserrat"/>
                <a:cs typeface="Montserrat"/>
                <a:sym typeface="Montserrat"/>
              </a:rPr>
              <a:t> and </a:t>
            </a:r>
            <a:r>
              <a:rPr lang="es-MX" sz="1000" dirty="0" err="1">
                <a:solidFill>
                  <a:schemeClr val="bg1">
                    <a:lumMod val="10000"/>
                  </a:schemeClr>
                </a:solidFill>
                <a:latin typeface="Montserrat"/>
                <a:ea typeface="Montserrat"/>
                <a:cs typeface="Montserrat"/>
                <a:sym typeface="Montserrat"/>
              </a:rPr>
              <a:t>th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mechanistic</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mplications</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Journal</a:t>
            </a:r>
            <a:r>
              <a:rPr lang="es-MX" sz="1000" dirty="0">
                <a:solidFill>
                  <a:schemeClr val="bg1">
                    <a:lumMod val="10000"/>
                  </a:schemeClr>
                </a:solidFill>
                <a:latin typeface="Montserrat"/>
                <a:ea typeface="Montserrat"/>
                <a:cs typeface="Montserrat"/>
                <a:sym typeface="Montserrat"/>
              </a:rPr>
              <a:t> of </a:t>
            </a:r>
            <a:r>
              <a:rPr lang="es-MX" sz="1000" dirty="0" err="1">
                <a:solidFill>
                  <a:schemeClr val="bg1">
                    <a:lumMod val="10000"/>
                  </a:schemeClr>
                </a:solidFill>
                <a:latin typeface="Montserrat"/>
                <a:ea typeface="Montserrat"/>
                <a:cs typeface="Montserrat"/>
                <a:sym typeface="Montserrat"/>
              </a:rPr>
              <a:t>Structur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Biology</a:t>
            </a:r>
            <a:r>
              <a:rPr lang="es-MX" sz="1000" dirty="0">
                <a:solidFill>
                  <a:schemeClr val="bg1">
                    <a:lumMod val="10000"/>
                  </a:schemeClr>
                </a:solidFill>
                <a:latin typeface="Montserrat"/>
                <a:ea typeface="Montserrat"/>
                <a:cs typeface="Montserrat"/>
                <a:sym typeface="Montserrat"/>
              </a:rPr>
              <a:t>, 183(1), 1–10. doi:10.1016/j.jsb.2013.05.013 </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Anu M </a:t>
            </a:r>
            <a:r>
              <a:rPr lang="es-MX" sz="1000" dirty="0" err="1">
                <a:solidFill>
                  <a:schemeClr val="bg1">
                    <a:lumMod val="10000"/>
                  </a:schemeClr>
                </a:solidFill>
                <a:latin typeface="Montserrat"/>
                <a:ea typeface="Montserrat"/>
                <a:cs typeface="Montserrat"/>
                <a:sym typeface="Montserrat"/>
              </a:rPr>
              <a:t>Mursula</a:t>
            </a:r>
            <a:r>
              <a:rPr lang="es-MX" sz="1000" dirty="0">
                <a:solidFill>
                  <a:schemeClr val="bg1">
                    <a:lumMod val="10000"/>
                  </a:schemeClr>
                </a:solidFill>
                <a:latin typeface="Montserrat"/>
                <a:ea typeface="Montserrat"/>
                <a:cs typeface="Montserrat"/>
                <a:sym typeface="Montserrat"/>
              </a:rPr>
              <a:t>; Daan M.F van </a:t>
            </a:r>
            <a:r>
              <a:rPr lang="es-MX" sz="1000" dirty="0" err="1">
                <a:solidFill>
                  <a:schemeClr val="bg1">
                    <a:lumMod val="10000"/>
                  </a:schemeClr>
                </a:solidFill>
                <a:latin typeface="Montserrat"/>
                <a:ea typeface="Montserrat"/>
                <a:cs typeface="Montserrat"/>
                <a:sym typeface="Montserrat"/>
              </a:rPr>
              <a:t>Aalten</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J.Kalervo</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Hiltunen</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Rik</a:t>
            </a:r>
            <a:r>
              <a:rPr lang="es-MX" sz="1000" dirty="0">
                <a:solidFill>
                  <a:schemeClr val="bg1">
                    <a:lumMod val="10000"/>
                  </a:schemeClr>
                </a:solidFill>
                <a:latin typeface="Montserrat"/>
                <a:ea typeface="Montserrat"/>
                <a:cs typeface="Montserrat"/>
                <a:sym typeface="Montserrat"/>
              </a:rPr>
              <a:t> K </a:t>
            </a:r>
            <a:r>
              <a:rPr lang="es-MX" sz="1000" dirty="0" err="1">
                <a:solidFill>
                  <a:schemeClr val="bg1">
                    <a:lumMod val="10000"/>
                  </a:schemeClr>
                </a:solidFill>
                <a:latin typeface="Montserrat"/>
                <a:ea typeface="Montserrat"/>
                <a:cs typeface="Montserrat"/>
                <a:sym typeface="Montserrat"/>
              </a:rPr>
              <a:t>Wierenga</a:t>
            </a:r>
            <a:r>
              <a:rPr lang="es-MX" sz="1000" dirty="0">
                <a:solidFill>
                  <a:schemeClr val="bg1">
                    <a:lumMod val="10000"/>
                  </a:schemeClr>
                </a:solidFill>
                <a:latin typeface="Montserrat"/>
                <a:ea typeface="Montserrat"/>
                <a:cs typeface="Montserrat"/>
                <a:sym typeface="Montserrat"/>
              </a:rPr>
              <a:t> (2001). The </a:t>
            </a:r>
            <a:r>
              <a:rPr lang="es-MX" sz="1000" dirty="0" err="1">
                <a:solidFill>
                  <a:schemeClr val="bg1">
                    <a:lumMod val="10000"/>
                  </a:schemeClr>
                </a:solidFill>
                <a:latin typeface="Montserrat"/>
                <a:ea typeface="Montserrat"/>
                <a:cs typeface="Montserrat"/>
                <a:sym typeface="Montserrat"/>
              </a:rPr>
              <a:t>cryst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tructure</a:t>
            </a:r>
            <a:r>
              <a:rPr lang="es-MX" sz="1000" dirty="0">
                <a:solidFill>
                  <a:schemeClr val="bg1">
                    <a:lumMod val="10000"/>
                  </a:schemeClr>
                </a:solidFill>
                <a:latin typeface="Montserrat"/>
                <a:ea typeface="Montserrat"/>
                <a:cs typeface="Montserrat"/>
                <a:sym typeface="Montserrat"/>
              </a:rPr>
              <a:t> of </a:t>
            </a:r>
            <a:r>
              <a:rPr lang="el-GR" sz="1000" dirty="0">
                <a:solidFill>
                  <a:schemeClr val="bg1">
                    <a:lumMod val="10000"/>
                  </a:schemeClr>
                </a:solidFill>
                <a:latin typeface="Montserrat"/>
                <a:ea typeface="Montserrat"/>
                <a:cs typeface="Montserrat"/>
                <a:sym typeface="Montserrat"/>
              </a:rPr>
              <a:t>Δ3-Δ2-</a:t>
            </a:r>
            <a:r>
              <a:rPr lang="es-MX" sz="1000" dirty="0" err="1">
                <a:solidFill>
                  <a:schemeClr val="bg1">
                    <a:lumMod val="10000"/>
                  </a:schemeClr>
                </a:solidFill>
                <a:latin typeface="Montserrat"/>
                <a:ea typeface="Montserrat"/>
                <a:cs typeface="Montserrat"/>
                <a:sym typeface="Montserrat"/>
              </a:rPr>
              <a:t>enoyl-CoA</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somerase</a:t>
            </a:r>
            <a:r>
              <a:rPr lang="es-MX" sz="1000" dirty="0">
                <a:solidFill>
                  <a:schemeClr val="bg1">
                    <a:lumMod val="10000"/>
                  </a:schemeClr>
                </a:solidFill>
                <a:latin typeface="Montserrat"/>
                <a:ea typeface="Montserrat"/>
                <a:cs typeface="Montserrat"/>
                <a:sym typeface="Montserrat"/>
              </a:rPr>
              <a:t>. , 309(4), 0–853. doi:10.1006/jmbi.2001.4671 </a:t>
            </a:r>
          </a:p>
          <a:p>
            <a:pPr marL="0" lvl="0" indent="0" algn="just" rtl="0">
              <a:lnSpc>
                <a:spcPct val="100000"/>
              </a:lnSpc>
              <a:spcBef>
                <a:spcPts val="0"/>
              </a:spcBef>
              <a:spcAft>
                <a:spcPts val="0"/>
              </a:spcAft>
              <a:buNone/>
            </a:pPr>
            <a:r>
              <a:rPr lang="es-MX" sz="1000" dirty="0">
                <a:solidFill>
                  <a:schemeClr val="bg1">
                    <a:lumMod val="10000"/>
                  </a:schemeClr>
                </a:solidFill>
                <a:latin typeface="Montserrat"/>
                <a:ea typeface="Montserrat"/>
                <a:cs typeface="Montserrat"/>
                <a:sym typeface="Montserrat"/>
              </a:rPr>
              <a:t>-Li, </a:t>
            </a:r>
            <a:r>
              <a:rPr lang="es-MX" sz="1000" dirty="0" err="1">
                <a:solidFill>
                  <a:schemeClr val="bg1">
                    <a:lumMod val="10000"/>
                  </a:schemeClr>
                </a:solidFill>
                <a:latin typeface="Montserrat"/>
                <a:ea typeface="Montserrat"/>
                <a:cs typeface="Montserrat"/>
                <a:sym typeface="Montserrat"/>
              </a:rPr>
              <a:t>Huanhuan</a:t>
            </a:r>
            <a:r>
              <a:rPr lang="es-MX" sz="1000" dirty="0">
                <a:solidFill>
                  <a:schemeClr val="bg1">
                    <a:lumMod val="10000"/>
                  </a:schemeClr>
                </a:solidFill>
                <a:latin typeface="Montserrat"/>
                <a:ea typeface="Montserrat"/>
                <a:cs typeface="Montserrat"/>
                <a:sym typeface="Montserrat"/>
              </a:rPr>
              <a:t>; Yang, Kai; Wang, </a:t>
            </a:r>
            <a:r>
              <a:rPr lang="es-MX" sz="1000" dirty="0" err="1">
                <a:solidFill>
                  <a:schemeClr val="bg1">
                    <a:lumMod val="10000"/>
                  </a:schemeClr>
                </a:solidFill>
                <a:latin typeface="Montserrat"/>
                <a:ea typeface="Montserrat"/>
                <a:cs typeface="Montserrat"/>
                <a:sym typeface="Montserrat"/>
              </a:rPr>
              <a:t>Wenjia</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Niu</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Yingbo</a:t>
            </a:r>
            <a:r>
              <a:rPr lang="es-MX" sz="1000" dirty="0">
                <a:solidFill>
                  <a:schemeClr val="bg1">
                    <a:lumMod val="10000"/>
                  </a:schemeClr>
                </a:solidFill>
                <a:latin typeface="Montserrat"/>
                <a:ea typeface="Montserrat"/>
                <a:cs typeface="Montserrat"/>
                <a:sym typeface="Montserrat"/>
              </a:rPr>
              <a:t>; Li, Jun; Dong, </a:t>
            </a:r>
            <a:r>
              <a:rPr lang="es-MX" sz="1000" dirty="0" err="1">
                <a:solidFill>
                  <a:schemeClr val="bg1">
                    <a:lumMod val="10000"/>
                  </a:schemeClr>
                </a:solidFill>
                <a:latin typeface="Montserrat"/>
                <a:ea typeface="Montserrat"/>
                <a:cs typeface="Montserrat"/>
                <a:sym typeface="Montserrat"/>
              </a:rPr>
              <a:t>Yuhui</a:t>
            </a:r>
            <a:r>
              <a:rPr lang="es-MX" sz="1000" dirty="0">
                <a:solidFill>
                  <a:schemeClr val="bg1">
                    <a:lumMod val="10000"/>
                  </a:schemeClr>
                </a:solidFill>
                <a:latin typeface="Montserrat"/>
                <a:ea typeface="Montserrat"/>
                <a:cs typeface="Montserrat"/>
                <a:sym typeface="Montserrat"/>
              </a:rPr>
              <a:t>; Liu, </a:t>
            </a:r>
            <a:r>
              <a:rPr lang="es-MX" sz="1000" dirty="0" err="1">
                <a:solidFill>
                  <a:schemeClr val="bg1">
                    <a:lumMod val="10000"/>
                  </a:schemeClr>
                </a:solidFill>
                <a:latin typeface="Montserrat"/>
                <a:ea typeface="Montserrat"/>
                <a:cs typeface="Montserrat"/>
                <a:sym typeface="Montserrat"/>
              </a:rPr>
              <a:t>Yingfang</a:t>
            </a:r>
            <a:r>
              <a:rPr lang="es-MX" sz="1000" dirty="0">
                <a:solidFill>
                  <a:schemeClr val="bg1">
                    <a:lumMod val="10000"/>
                  </a:schemeClr>
                </a:solidFill>
                <a:latin typeface="Montserrat"/>
                <a:ea typeface="Montserrat"/>
                <a:cs typeface="Montserrat"/>
                <a:sym typeface="Montserrat"/>
              </a:rPr>
              <a:t>; Wang, </a:t>
            </a:r>
            <a:r>
              <a:rPr lang="es-MX" sz="1000" dirty="0" err="1">
                <a:solidFill>
                  <a:schemeClr val="bg1">
                    <a:lumMod val="10000"/>
                  </a:schemeClr>
                </a:solidFill>
                <a:latin typeface="Montserrat"/>
                <a:ea typeface="Montserrat"/>
                <a:cs typeface="Montserrat"/>
                <a:sym typeface="Montserrat"/>
              </a:rPr>
              <a:t>Chih-chen</a:t>
            </a:r>
            <a:r>
              <a:rPr lang="es-MX" sz="1000" dirty="0">
                <a:solidFill>
                  <a:schemeClr val="bg1">
                    <a:lumMod val="10000"/>
                  </a:schemeClr>
                </a:solidFill>
                <a:latin typeface="Montserrat"/>
                <a:ea typeface="Montserrat"/>
                <a:cs typeface="Montserrat"/>
                <a:sym typeface="Montserrat"/>
              </a:rPr>
              <a:t>; Wang, </a:t>
            </a:r>
            <a:r>
              <a:rPr lang="es-MX" sz="1000" dirty="0" err="1">
                <a:solidFill>
                  <a:schemeClr val="bg1">
                    <a:lumMod val="10000"/>
                  </a:schemeClr>
                </a:solidFill>
                <a:latin typeface="Montserrat"/>
                <a:ea typeface="Montserrat"/>
                <a:cs typeface="Montserrat"/>
                <a:sym typeface="Montserrat"/>
              </a:rPr>
              <a:t>Lei</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Liang</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Huanhuan</a:t>
            </a:r>
            <a:r>
              <a:rPr lang="es-MX" sz="1000" dirty="0">
                <a:solidFill>
                  <a:schemeClr val="bg1">
                    <a:lumMod val="10000"/>
                  </a:schemeClr>
                </a:solidFill>
                <a:latin typeface="Montserrat"/>
                <a:ea typeface="Montserrat"/>
                <a:cs typeface="Montserrat"/>
                <a:sym typeface="Montserrat"/>
              </a:rPr>
              <a:t> (2017). </a:t>
            </a:r>
            <a:r>
              <a:rPr lang="es-MX" sz="1000" dirty="0" err="1">
                <a:solidFill>
                  <a:schemeClr val="bg1">
                    <a:lumMod val="10000"/>
                  </a:schemeClr>
                </a:solidFill>
                <a:latin typeface="Montserrat"/>
                <a:ea typeface="Montserrat"/>
                <a:cs typeface="Montserrat"/>
                <a:sym typeface="Montserrat"/>
              </a:rPr>
              <a:t>Crystal</a:t>
            </a:r>
            <a:r>
              <a:rPr lang="es-MX" sz="1000" dirty="0">
                <a:solidFill>
                  <a:schemeClr val="bg1">
                    <a:lumMod val="10000"/>
                  </a:schemeClr>
                </a:solidFill>
                <a:latin typeface="Montserrat"/>
                <a:ea typeface="Montserrat"/>
                <a:cs typeface="Montserrat"/>
                <a:sym typeface="Montserrat"/>
              </a:rPr>
              <a:t> and </a:t>
            </a:r>
            <a:r>
              <a:rPr lang="es-MX" sz="1000" dirty="0" err="1">
                <a:solidFill>
                  <a:schemeClr val="bg1">
                    <a:lumMod val="10000"/>
                  </a:schemeClr>
                </a:solidFill>
                <a:latin typeface="Montserrat"/>
                <a:ea typeface="Montserrat"/>
                <a:cs typeface="Montserrat"/>
                <a:sym typeface="Montserrat"/>
              </a:rPr>
              <a:t>solution</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structures</a:t>
            </a:r>
            <a:r>
              <a:rPr lang="es-MX" sz="1000" dirty="0">
                <a:solidFill>
                  <a:schemeClr val="bg1">
                    <a:lumMod val="10000"/>
                  </a:schemeClr>
                </a:solidFill>
                <a:latin typeface="Montserrat"/>
                <a:ea typeface="Montserrat"/>
                <a:cs typeface="Montserrat"/>
                <a:sym typeface="Montserrat"/>
              </a:rPr>
              <a:t> of human </a:t>
            </a:r>
            <a:r>
              <a:rPr lang="es-MX" sz="1000" dirty="0" err="1">
                <a:solidFill>
                  <a:schemeClr val="bg1">
                    <a:lumMod val="10000"/>
                  </a:schemeClr>
                </a:solidFill>
                <a:latin typeface="Montserrat"/>
                <a:ea typeface="Montserrat"/>
                <a:cs typeface="Montserrat"/>
                <a:sym typeface="Montserrat"/>
              </a:rPr>
              <a:t>protein</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disulfid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somerase-lik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protein</a:t>
            </a:r>
            <a:r>
              <a:rPr lang="es-MX" sz="1000" dirty="0">
                <a:solidFill>
                  <a:schemeClr val="bg1">
                    <a:lumMod val="10000"/>
                  </a:schemeClr>
                </a:solidFill>
                <a:latin typeface="Montserrat"/>
                <a:ea typeface="Montserrat"/>
                <a:cs typeface="Montserrat"/>
                <a:sym typeface="Montserrat"/>
              </a:rPr>
              <a:t> of </a:t>
            </a:r>
            <a:r>
              <a:rPr lang="es-MX" sz="1000" dirty="0" err="1">
                <a:solidFill>
                  <a:schemeClr val="bg1">
                    <a:lumMod val="10000"/>
                  </a:schemeClr>
                </a:solidFill>
                <a:latin typeface="Montserrat"/>
                <a:ea typeface="Montserrat"/>
                <a:cs typeface="Montserrat"/>
                <a:sym typeface="Montserrat"/>
              </a:rPr>
              <a:t>th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testis</a:t>
            </a:r>
            <a:r>
              <a:rPr lang="es-MX" sz="1000" dirty="0">
                <a:solidFill>
                  <a:schemeClr val="bg1">
                    <a:lumMod val="10000"/>
                  </a:schemeClr>
                </a:solidFill>
                <a:latin typeface="Montserrat"/>
                <a:ea typeface="Montserrat"/>
                <a:cs typeface="Montserrat"/>
                <a:sym typeface="Montserrat"/>
              </a:rPr>
              <a:t> (PDILT) </a:t>
            </a:r>
            <a:r>
              <a:rPr lang="es-MX" sz="1000" dirty="0" err="1">
                <a:solidFill>
                  <a:schemeClr val="bg1">
                    <a:lumMod val="10000"/>
                  </a:schemeClr>
                </a:solidFill>
                <a:latin typeface="Montserrat"/>
                <a:ea typeface="Montserrat"/>
                <a:cs typeface="Montserrat"/>
                <a:sym typeface="Montserrat"/>
              </a:rPr>
              <a:t>provide</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nsight</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nto</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its</a:t>
            </a:r>
            <a:r>
              <a:rPr lang="es-MX" sz="1000" dirty="0">
                <a:solidFill>
                  <a:schemeClr val="bg1">
                    <a:lumMod val="10000"/>
                  </a:schemeClr>
                </a:solidFill>
                <a:latin typeface="Montserrat"/>
                <a:ea typeface="Montserrat"/>
                <a:cs typeface="Montserrat"/>
                <a:sym typeface="Montserrat"/>
              </a:rPr>
              <a:t> chaperone </a:t>
            </a:r>
            <a:r>
              <a:rPr lang="es-MX" sz="1000" dirty="0" err="1">
                <a:solidFill>
                  <a:schemeClr val="bg1">
                    <a:lumMod val="10000"/>
                  </a:schemeClr>
                </a:solidFill>
                <a:latin typeface="Montserrat"/>
                <a:ea typeface="Montserrat"/>
                <a:cs typeface="Montserrat"/>
                <a:sym typeface="Montserrat"/>
              </a:rPr>
              <a:t>activity</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Journal</a:t>
            </a:r>
            <a:r>
              <a:rPr lang="es-MX" sz="1000" dirty="0">
                <a:solidFill>
                  <a:schemeClr val="bg1">
                    <a:lumMod val="10000"/>
                  </a:schemeClr>
                </a:solidFill>
                <a:latin typeface="Montserrat"/>
                <a:ea typeface="Montserrat"/>
                <a:cs typeface="Montserrat"/>
                <a:sym typeface="Montserrat"/>
              </a:rPr>
              <a:t> of </a:t>
            </a:r>
            <a:r>
              <a:rPr lang="es-MX" sz="1000" dirty="0" err="1">
                <a:solidFill>
                  <a:schemeClr val="bg1">
                    <a:lumMod val="10000"/>
                  </a:schemeClr>
                </a:solidFill>
                <a:latin typeface="Montserrat"/>
                <a:ea typeface="Montserrat"/>
                <a:cs typeface="Montserrat"/>
                <a:sym typeface="Montserrat"/>
              </a:rPr>
              <a:t>Biological</a:t>
            </a:r>
            <a:r>
              <a:rPr lang="es-MX" sz="1000" dirty="0">
                <a:solidFill>
                  <a:schemeClr val="bg1">
                    <a:lumMod val="10000"/>
                  </a:schemeClr>
                </a:solidFill>
                <a:latin typeface="Montserrat"/>
                <a:ea typeface="Montserrat"/>
                <a:cs typeface="Montserrat"/>
                <a:sym typeface="Montserrat"/>
              </a:rPr>
              <a:t> </a:t>
            </a:r>
            <a:r>
              <a:rPr lang="es-MX" sz="1000" dirty="0" err="1">
                <a:solidFill>
                  <a:schemeClr val="bg1">
                    <a:lumMod val="10000"/>
                  </a:schemeClr>
                </a:solidFill>
                <a:latin typeface="Montserrat"/>
                <a:ea typeface="Montserrat"/>
                <a:cs typeface="Montserrat"/>
                <a:sym typeface="Montserrat"/>
              </a:rPr>
              <a:t>Chemistry</a:t>
            </a:r>
            <a:r>
              <a:rPr lang="es-MX" sz="1000" dirty="0">
                <a:solidFill>
                  <a:schemeClr val="bg1">
                    <a:lumMod val="10000"/>
                  </a:schemeClr>
                </a:solidFill>
                <a:latin typeface="Montserrat"/>
                <a:ea typeface="Montserrat"/>
                <a:cs typeface="Montserrat"/>
                <a:sym typeface="Montserrat"/>
              </a:rPr>
              <a:t>, (), jbc.M117.797290–. doi:10.1074/jbc.M117.797290 </a:t>
            </a:r>
          </a:p>
        </p:txBody>
      </p:sp>
      <p:sp>
        <p:nvSpPr>
          <p:cNvPr id="5480" name="Google Shape;5480;p38"/>
          <p:cNvSpPr txBox="1">
            <a:spLocks noGrp="1"/>
          </p:cNvSpPr>
          <p:nvPr>
            <p:ph type="title"/>
          </p:nvPr>
        </p:nvSpPr>
        <p:spPr>
          <a:xfrm>
            <a:off x="720000" y="445025"/>
            <a:ext cx="7704000" cy="3645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1500"/>
              <a:t>Fuentes de imágenes</a:t>
            </a:r>
            <a:endParaRPr sz="1500"/>
          </a:p>
        </p:txBody>
      </p:sp>
    </p:spTree>
    <p:extLst>
      <p:ext uri="{BB962C8B-B14F-4D97-AF65-F5344CB8AC3E}">
        <p14:creationId xmlns:p14="http://schemas.microsoft.com/office/powerpoint/2010/main" val="384357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6082"/>
        <p:cNvGrpSpPr/>
        <p:nvPr/>
      </p:nvGrpSpPr>
      <p:grpSpPr>
        <a:xfrm>
          <a:off x="0" y="0"/>
          <a:ext cx="0" cy="0"/>
          <a:chOff x="0" y="0"/>
          <a:chExt cx="0" cy="0"/>
        </a:xfrm>
      </p:grpSpPr>
      <p:sp>
        <p:nvSpPr>
          <p:cNvPr id="6083" name="Google Shape;6083;p70"/>
          <p:cNvSpPr/>
          <p:nvPr/>
        </p:nvSpPr>
        <p:spPr>
          <a:xfrm flipH="1">
            <a:off x="9067051" y="4862821"/>
            <a:ext cx="129660" cy="212080"/>
          </a:xfrm>
          <a:custGeom>
            <a:avLst/>
            <a:gdLst/>
            <a:ahLst/>
            <a:cxnLst/>
            <a:rect l="l" t="t" r="r" b="b"/>
            <a:pathLst>
              <a:path w="4644" h="7596" extrusionOk="0">
                <a:moveTo>
                  <a:pt x="1861" y="0"/>
                </a:moveTo>
                <a:cubicBezTo>
                  <a:pt x="1661" y="0"/>
                  <a:pt x="1441" y="89"/>
                  <a:pt x="1277" y="191"/>
                </a:cubicBezTo>
                <a:cubicBezTo>
                  <a:pt x="0" y="1073"/>
                  <a:pt x="365" y="2957"/>
                  <a:pt x="760" y="4173"/>
                </a:cubicBezTo>
                <a:cubicBezTo>
                  <a:pt x="1034" y="4933"/>
                  <a:pt x="1368" y="5663"/>
                  <a:pt x="1915" y="6240"/>
                </a:cubicBezTo>
                <a:cubicBezTo>
                  <a:pt x="2493" y="6878"/>
                  <a:pt x="3252" y="7061"/>
                  <a:pt x="3921" y="7517"/>
                </a:cubicBezTo>
                <a:cubicBezTo>
                  <a:pt x="3990" y="7572"/>
                  <a:pt x="4065" y="7596"/>
                  <a:pt x="4140" y="7596"/>
                </a:cubicBezTo>
                <a:cubicBezTo>
                  <a:pt x="4395" y="7596"/>
                  <a:pt x="4644" y="7319"/>
                  <a:pt x="4620" y="7061"/>
                </a:cubicBezTo>
                <a:cubicBezTo>
                  <a:pt x="4499" y="6453"/>
                  <a:pt x="4620" y="5815"/>
                  <a:pt x="4468" y="5146"/>
                </a:cubicBezTo>
                <a:cubicBezTo>
                  <a:pt x="4316" y="4447"/>
                  <a:pt x="4012" y="3778"/>
                  <a:pt x="3708" y="3140"/>
                </a:cubicBezTo>
                <a:cubicBezTo>
                  <a:pt x="3252" y="2076"/>
                  <a:pt x="3100" y="830"/>
                  <a:pt x="2128" y="70"/>
                </a:cubicBezTo>
                <a:cubicBezTo>
                  <a:pt x="2049" y="21"/>
                  <a:pt x="1957" y="0"/>
                  <a:pt x="1861" y="0"/>
                </a:cubicBezTo>
                <a:close/>
              </a:path>
            </a:pathLst>
          </a:custGeom>
          <a:solidFill>
            <a:srgbClr val="FFFFFF">
              <a:alpha val="301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 name="Google Shape;6084;p70">
            <a:extLst>
              <a:ext uri="{FF2B5EF4-FFF2-40B4-BE49-F238E27FC236}">
                <a16:creationId xmlns:a16="http://schemas.microsoft.com/office/drawing/2014/main" id="{C3119908-3460-B257-11BA-073D06BEE222}"/>
              </a:ext>
            </a:extLst>
          </p:cNvPr>
          <p:cNvSpPr txBox="1">
            <a:spLocks/>
          </p:cNvSpPr>
          <p:nvPr/>
        </p:nvSpPr>
        <p:spPr>
          <a:xfrm>
            <a:off x="1900989" y="3585411"/>
            <a:ext cx="5329990" cy="685800"/>
          </a:xfrm>
          <a:prstGeom prst="rect">
            <a:avLst/>
          </a:prstGeom>
          <a:solidFill>
            <a:schemeClr val="accent4"/>
          </a:solid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Open Sans"/>
              <a:buNone/>
              <a:defRPr sz="6000" b="1" i="0" u="none" strike="noStrike" cap="none">
                <a:solidFill>
                  <a:schemeClr val="dk1"/>
                </a:solidFill>
                <a:latin typeface="Open Sans"/>
                <a:ea typeface="Open Sans"/>
                <a:cs typeface="Open Sans"/>
                <a:sym typeface="Open Sans"/>
              </a:defRPr>
            </a:lvl1pPr>
            <a:lvl2pPr marR="0" lvl="1" algn="l" rtl="0">
              <a:lnSpc>
                <a:spcPct val="100000"/>
              </a:lnSpc>
              <a:spcBef>
                <a:spcPts val="0"/>
              </a:spcBef>
              <a:spcAft>
                <a:spcPts val="0"/>
              </a:spcAft>
              <a:buClr>
                <a:schemeClr val="dk1"/>
              </a:buClr>
              <a:buSzPts val="3500"/>
              <a:buFont typeface="Open Sans"/>
              <a:buNone/>
              <a:defRPr sz="3500" b="1" i="0" u="none" strike="noStrike" cap="none">
                <a:solidFill>
                  <a:schemeClr val="dk1"/>
                </a:solidFill>
                <a:latin typeface="Open Sans"/>
                <a:ea typeface="Open Sans"/>
                <a:cs typeface="Open Sans"/>
                <a:sym typeface="Open Sans"/>
              </a:defRPr>
            </a:lvl2pPr>
            <a:lvl3pPr marR="0" lvl="2" algn="l" rtl="0">
              <a:lnSpc>
                <a:spcPct val="100000"/>
              </a:lnSpc>
              <a:spcBef>
                <a:spcPts val="0"/>
              </a:spcBef>
              <a:spcAft>
                <a:spcPts val="0"/>
              </a:spcAft>
              <a:buClr>
                <a:schemeClr val="dk1"/>
              </a:buClr>
              <a:buSzPts val="3500"/>
              <a:buFont typeface="Open Sans"/>
              <a:buNone/>
              <a:defRPr sz="3500" b="1" i="0" u="none" strike="noStrike" cap="none">
                <a:solidFill>
                  <a:schemeClr val="dk1"/>
                </a:solidFill>
                <a:latin typeface="Open Sans"/>
                <a:ea typeface="Open Sans"/>
                <a:cs typeface="Open Sans"/>
                <a:sym typeface="Open Sans"/>
              </a:defRPr>
            </a:lvl3pPr>
            <a:lvl4pPr marR="0" lvl="3" algn="l" rtl="0">
              <a:lnSpc>
                <a:spcPct val="100000"/>
              </a:lnSpc>
              <a:spcBef>
                <a:spcPts val="0"/>
              </a:spcBef>
              <a:spcAft>
                <a:spcPts val="0"/>
              </a:spcAft>
              <a:buClr>
                <a:schemeClr val="dk1"/>
              </a:buClr>
              <a:buSzPts val="3500"/>
              <a:buFont typeface="Open Sans"/>
              <a:buNone/>
              <a:defRPr sz="3500" b="1" i="0" u="none" strike="noStrike" cap="none">
                <a:solidFill>
                  <a:schemeClr val="dk1"/>
                </a:solidFill>
                <a:latin typeface="Open Sans"/>
                <a:ea typeface="Open Sans"/>
                <a:cs typeface="Open Sans"/>
                <a:sym typeface="Open Sans"/>
              </a:defRPr>
            </a:lvl4pPr>
            <a:lvl5pPr marR="0" lvl="4" algn="l" rtl="0">
              <a:lnSpc>
                <a:spcPct val="100000"/>
              </a:lnSpc>
              <a:spcBef>
                <a:spcPts val="0"/>
              </a:spcBef>
              <a:spcAft>
                <a:spcPts val="0"/>
              </a:spcAft>
              <a:buClr>
                <a:schemeClr val="dk1"/>
              </a:buClr>
              <a:buSzPts val="3500"/>
              <a:buFont typeface="Open Sans"/>
              <a:buNone/>
              <a:defRPr sz="3500" b="1" i="0" u="none" strike="noStrike" cap="none">
                <a:solidFill>
                  <a:schemeClr val="dk1"/>
                </a:solidFill>
                <a:latin typeface="Open Sans"/>
                <a:ea typeface="Open Sans"/>
                <a:cs typeface="Open Sans"/>
                <a:sym typeface="Open Sans"/>
              </a:defRPr>
            </a:lvl5pPr>
            <a:lvl6pPr marR="0" lvl="5" algn="l" rtl="0">
              <a:lnSpc>
                <a:spcPct val="100000"/>
              </a:lnSpc>
              <a:spcBef>
                <a:spcPts val="0"/>
              </a:spcBef>
              <a:spcAft>
                <a:spcPts val="0"/>
              </a:spcAft>
              <a:buClr>
                <a:schemeClr val="dk1"/>
              </a:buClr>
              <a:buSzPts val="3500"/>
              <a:buFont typeface="Open Sans"/>
              <a:buNone/>
              <a:defRPr sz="3500" b="1" i="0" u="none" strike="noStrike" cap="none">
                <a:solidFill>
                  <a:schemeClr val="dk1"/>
                </a:solidFill>
                <a:latin typeface="Open Sans"/>
                <a:ea typeface="Open Sans"/>
                <a:cs typeface="Open Sans"/>
                <a:sym typeface="Open Sans"/>
              </a:defRPr>
            </a:lvl6pPr>
            <a:lvl7pPr marR="0" lvl="6" algn="l" rtl="0">
              <a:lnSpc>
                <a:spcPct val="100000"/>
              </a:lnSpc>
              <a:spcBef>
                <a:spcPts val="0"/>
              </a:spcBef>
              <a:spcAft>
                <a:spcPts val="0"/>
              </a:spcAft>
              <a:buClr>
                <a:schemeClr val="dk1"/>
              </a:buClr>
              <a:buSzPts val="3500"/>
              <a:buFont typeface="Open Sans"/>
              <a:buNone/>
              <a:defRPr sz="3500" b="1" i="0" u="none" strike="noStrike" cap="none">
                <a:solidFill>
                  <a:schemeClr val="dk1"/>
                </a:solidFill>
                <a:latin typeface="Open Sans"/>
                <a:ea typeface="Open Sans"/>
                <a:cs typeface="Open Sans"/>
                <a:sym typeface="Open Sans"/>
              </a:defRPr>
            </a:lvl7pPr>
            <a:lvl8pPr marR="0" lvl="7" algn="l" rtl="0">
              <a:lnSpc>
                <a:spcPct val="100000"/>
              </a:lnSpc>
              <a:spcBef>
                <a:spcPts val="0"/>
              </a:spcBef>
              <a:spcAft>
                <a:spcPts val="0"/>
              </a:spcAft>
              <a:buClr>
                <a:schemeClr val="dk1"/>
              </a:buClr>
              <a:buSzPts val="3500"/>
              <a:buFont typeface="Open Sans"/>
              <a:buNone/>
              <a:defRPr sz="3500" b="1" i="0" u="none" strike="noStrike" cap="none">
                <a:solidFill>
                  <a:schemeClr val="dk1"/>
                </a:solidFill>
                <a:latin typeface="Open Sans"/>
                <a:ea typeface="Open Sans"/>
                <a:cs typeface="Open Sans"/>
                <a:sym typeface="Open Sans"/>
              </a:defRPr>
            </a:lvl8pPr>
            <a:lvl9pPr marR="0" lvl="8" algn="l" rtl="0">
              <a:lnSpc>
                <a:spcPct val="100000"/>
              </a:lnSpc>
              <a:spcBef>
                <a:spcPts val="0"/>
              </a:spcBef>
              <a:spcAft>
                <a:spcPts val="0"/>
              </a:spcAft>
              <a:buClr>
                <a:schemeClr val="dk1"/>
              </a:buClr>
              <a:buSzPts val="3500"/>
              <a:buFont typeface="Open Sans"/>
              <a:buNone/>
              <a:defRPr sz="3500" b="1" i="0" u="none" strike="noStrike" cap="none">
                <a:solidFill>
                  <a:schemeClr val="dk1"/>
                </a:solidFill>
                <a:latin typeface="Open Sans"/>
                <a:ea typeface="Open Sans"/>
                <a:cs typeface="Open Sans"/>
                <a:sym typeface="Open Sans"/>
              </a:defRPr>
            </a:lvl9pPr>
          </a:lstStyle>
          <a:p>
            <a:endParaRPr lang="es-MX" dirty="0"/>
          </a:p>
        </p:txBody>
      </p:sp>
      <p:sp>
        <p:nvSpPr>
          <p:cNvPr id="6084" name="Google Shape;6084;p70"/>
          <p:cNvSpPr txBox="1">
            <a:spLocks noGrp="1"/>
          </p:cNvSpPr>
          <p:nvPr>
            <p:ph type="title"/>
          </p:nvPr>
        </p:nvSpPr>
        <p:spPr>
          <a:xfrm>
            <a:off x="2341934" y="1181571"/>
            <a:ext cx="4448100" cy="2780357"/>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Gracias por su atención</a:t>
            </a:r>
            <a:endParaRPr dirty="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a:extLst>
              <a:ext uri="{FF2B5EF4-FFF2-40B4-BE49-F238E27FC236}">
                <a16:creationId xmlns:a16="http://schemas.microsoft.com/office/drawing/2014/main" id="{E609A8DD-2A11-D838-3A3A-386E66C3BC6E}"/>
              </a:ext>
            </a:extLst>
          </p:cNvPr>
          <p:cNvSpPr>
            <a:spLocks noGrp="1"/>
          </p:cNvSpPr>
          <p:nvPr>
            <p:ph type="title" idx="2"/>
          </p:nvPr>
        </p:nvSpPr>
        <p:spPr>
          <a:xfrm>
            <a:off x="3686864" y="483695"/>
            <a:ext cx="1770267" cy="915900"/>
          </a:xfrm>
        </p:spPr>
        <p:txBody>
          <a:bodyPr/>
          <a:lstStyle/>
          <a:p>
            <a:r>
              <a:rPr lang="es-MX" sz="1800" dirty="0">
                <a:latin typeface="Montserrat" panose="00000500000000000000" pitchFamily="2" charset="0"/>
              </a:rPr>
              <a:t>Introducción</a:t>
            </a:r>
          </a:p>
        </p:txBody>
      </p:sp>
      <p:sp>
        <p:nvSpPr>
          <p:cNvPr id="4" name="Subtítulo 3">
            <a:extLst>
              <a:ext uri="{FF2B5EF4-FFF2-40B4-BE49-F238E27FC236}">
                <a16:creationId xmlns:a16="http://schemas.microsoft.com/office/drawing/2014/main" id="{5BD0CE51-28AA-1832-52BE-0C638F155AE1}"/>
              </a:ext>
            </a:extLst>
          </p:cNvPr>
          <p:cNvSpPr>
            <a:spLocks noGrp="1"/>
          </p:cNvSpPr>
          <p:nvPr>
            <p:ph type="subTitle" idx="1"/>
          </p:nvPr>
        </p:nvSpPr>
        <p:spPr>
          <a:xfrm>
            <a:off x="708548" y="1331742"/>
            <a:ext cx="7726902" cy="1734488"/>
          </a:xfrm>
        </p:spPr>
        <p:txBody>
          <a:bodyPr/>
          <a:lstStyle/>
          <a:p>
            <a:pPr marL="0" indent="0" algn="just"/>
            <a:r>
              <a:rPr lang="es-MX" sz="1400" dirty="0"/>
              <a:t>Las isomerasas son enzimas que catalizan la conversión de una molécula en una isómera, en donde implica el reacomodo de la estructura.</a:t>
            </a:r>
          </a:p>
          <a:p>
            <a:pPr marL="0" indent="0" algn="just"/>
            <a:r>
              <a:rPr lang="es-MX" sz="1400" dirty="0"/>
              <a:t>Juegan un papel fundamental en la regulación de reacciones químicas en sistemas biológicos y nos podemos encontrar con (</a:t>
            </a:r>
            <a:r>
              <a:rPr lang="es-MX" sz="1400" dirty="0" err="1"/>
              <a:t>Tymoczko</a:t>
            </a:r>
            <a:r>
              <a:rPr lang="es-MX" sz="1400" dirty="0"/>
              <a:t> et al., 2011):</a:t>
            </a:r>
          </a:p>
        </p:txBody>
      </p:sp>
      <p:pic>
        <p:nvPicPr>
          <p:cNvPr id="1026" name="Picture 2">
            <a:extLst>
              <a:ext uri="{FF2B5EF4-FFF2-40B4-BE49-F238E27FC236}">
                <a16:creationId xmlns:a16="http://schemas.microsoft.com/office/drawing/2014/main" id="{06503578-1400-1611-68BC-CADFCB8E6F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248" y="2585002"/>
            <a:ext cx="3333750" cy="1562100"/>
          </a:xfrm>
          <a:prstGeom prst="rect">
            <a:avLst/>
          </a:prstGeom>
          <a:noFill/>
          <a:extLst>
            <a:ext uri="{909E8E84-426E-40DD-AFC4-6F175D3DCCD1}">
              <a14:hiddenFill xmlns:a14="http://schemas.microsoft.com/office/drawing/2010/main">
                <a:solidFill>
                  <a:srgbClr val="FFFFFF"/>
                </a:solidFill>
              </a14:hiddenFill>
            </a:ext>
          </a:extLst>
        </p:spPr>
      </p:pic>
      <p:sp>
        <p:nvSpPr>
          <p:cNvPr id="5" name="Subtítulo 3">
            <a:extLst>
              <a:ext uri="{FF2B5EF4-FFF2-40B4-BE49-F238E27FC236}">
                <a16:creationId xmlns:a16="http://schemas.microsoft.com/office/drawing/2014/main" id="{07B8C173-6220-0753-686A-F05ACD42D265}"/>
              </a:ext>
            </a:extLst>
          </p:cNvPr>
          <p:cNvSpPr txBox="1">
            <a:spLocks/>
          </p:cNvSpPr>
          <p:nvPr/>
        </p:nvSpPr>
        <p:spPr>
          <a:xfrm>
            <a:off x="4836849" y="2786656"/>
            <a:ext cx="3333750" cy="115879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1400"/>
              <a:buFont typeface="Montserrat Medium"/>
              <a:buNone/>
              <a:defRPr sz="1600" b="0" i="0" u="none" strike="noStrike" cap="none">
                <a:solidFill>
                  <a:schemeClr val="dk1"/>
                </a:solidFill>
                <a:latin typeface="Montserrat Medium"/>
                <a:ea typeface="Montserrat Medium"/>
                <a:cs typeface="Montserrat Medium"/>
                <a:sym typeface="Montserrat Medium"/>
              </a:defRPr>
            </a:lvl1pPr>
            <a:lvl2pPr marL="914400" marR="0" lvl="1"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2pPr>
            <a:lvl3pPr marL="1371600" marR="0" lvl="2"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3pPr>
            <a:lvl4pPr marL="1828800" marR="0" lvl="3"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4pPr>
            <a:lvl5pPr marL="2286000" marR="0" lvl="4"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5pPr>
            <a:lvl6pPr marL="2743200" marR="0" lvl="5"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6pPr>
            <a:lvl7pPr marL="3200400" marR="0" lvl="6"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7pPr>
            <a:lvl8pPr marL="3657600" marR="0" lvl="7"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8pPr>
            <a:lvl9pPr marL="4114800" marR="0" lvl="8"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9pPr>
          </a:lstStyle>
          <a:p>
            <a:pPr marL="342900" indent="-342900" algn="just">
              <a:buFont typeface="+mj-lt"/>
              <a:buAutoNum type="arabicPeriod"/>
            </a:pPr>
            <a:r>
              <a:rPr lang="es-MX" sz="1400" dirty="0"/>
              <a:t>Isomerasas de cadena</a:t>
            </a:r>
          </a:p>
          <a:p>
            <a:pPr marL="342900" indent="-342900" algn="just">
              <a:buFont typeface="+mj-lt"/>
              <a:buAutoNum type="arabicPeriod"/>
            </a:pPr>
            <a:r>
              <a:rPr lang="es-MX" sz="1400" dirty="0"/>
              <a:t>Isomerasas geométricas</a:t>
            </a:r>
          </a:p>
          <a:p>
            <a:pPr marL="342900" indent="-342900" algn="just">
              <a:buFont typeface="+mj-lt"/>
              <a:buAutoNum type="arabicPeriod"/>
            </a:pPr>
            <a:r>
              <a:rPr lang="es-MX" sz="1400" dirty="0"/>
              <a:t>Isomerasas de posición</a:t>
            </a:r>
          </a:p>
          <a:p>
            <a:pPr marL="342900" indent="-342900" algn="just">
              <a:buFont typeface="+mj-lt"/>
              <a:buAutoNum type="arabicPeriod"/>
            </a:pPr>
            <a:r>
              <a:rPr lang="es-MX" sz="1400" dirty="0"/>
              <a:t>Isomerasas Óxido-reductasas</a:t>
            </a:r>
          </a:p>
          <a:p>
            <a:pPr marL="342900" indent="-342900" algn="just">
              <a:buFont typeface="+mj-lt"/>
              <a:buAutoNum type="arabicPeriod"/>
            </a:pPr>
            <a:endParaRPr lang="es-MX" sz="1400" dirty="0"/>
          </a:p>
        </p:txBody>
      </p:sp>
      <p:sp>
        <p:nvSpPr>
          <p:cNvPr id="6" name="Subtítulo 3">
            <a:extLst>
              <a:ext uri="{FF2B5EF4-FFF2-40B4-BE49-F238E27FC236}">
                <a16:creationId xmlns:a16="http://schemas.microsoft.com/office/drawing/2014/main" id="{14E72D53-A7F3-AA0A-0BE4-A93ABFD7C57B}"/>
              </a:ext>
            </a:extLst>
          </p:cNvPr>
          <p:cNvSpPr txBox="1">
            <a:spLocks/>
          </p:cNvSpPr>
          <p:nvPr/>
        </p:nvSpPr>
        <p:spPr>
          <a:xfrm>
            <a:off x="1697421" y="4071220"/>
            <a:ext cx="2415403" cy="200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1400"/>
              <a:buFont typeface="Montserrat Medium"/>
              <a:buNone/>
              <a:defRPr sz="1600" b="0" i="0" u="none" strike="noStrike" cap="none">
                <a:solidFill>
                  <a:schemeClr val="dk1"/>
                </a:solidFill>
                <a:latin typeface="Montserrat Medium"/>
                <a:ea typeface="Montserrat Medium"/>
                <a:cs typeface="Montserrat Medium"/>
                <a:sym typeface="Montserrat Medium"/>
              </a:defRPr>
            </a:lvl1pPr>
            <a:lvl2pPr marL="914400" marR="0" lvl="1"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2pPr>
            <a:lvl3pPr marL="1371600" marR="0" lvl="2"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3pPr>
            <a:lvl4pPr marL="1828800" marR="0" lvl="3"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4pPr>
            <a:lvl5pPr marL="2286000" marR="0" lvl="4"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5pPr>
            <a:lvl6pPr marL="2743200" marR="0" lvl="5"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6pPr>
            <a:lvl7pPr marL="3200400" marR="0" lvl="6"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7pPr>
            <a:lvl8pPr marL="3657600" marR="0" lvl="7"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8pPr>
            <a:lvl9pPr marL="4114800" marR="0" lvl="8"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9pPr>
          </a:lstStyle>
          <a:p>
            <a:pPr marL="0" indent="0"/>
            <a:r>
              <a:rPr lang="es-MX" sz="800" dirty="0">
                <a:solidFill>
                  <a:schemeClr val="bg1">
                    <a:lumMod val="10000"/>
                  </a:schemeClr>
                </a:solidFill>
              </a:rPr>
              <a:t>Figura 1. Isomerasas de cadena</a:t>
            </a:r>
          </a:p>
        </p:txBody>
      </p:sp>
      <p:sp>
        <p:nvSpPr>
          <p:cNvPr id="2" name="CuadroTexto 1">
            <a:extLst>
              <a:ext uri="{FF2B5EF4-FFF2-40B4-BE49-F238E27FC236}">
                <a16:creationId xmlns:a16="http://schemas.microsoft.com/office/drawing/2014/main" id="{ABA28FD2-660C-70CC-3929-B7B7B2A2917B}"/>
              </a:ext>
            </a:extLst>
          </p:cNvPr>
          <p:cNvSpPr txBox="1"/>
          <p:nvPr/>
        </p:nvSpPr>
        <p:spPr>
          <a:xfrm>
            <a:off x="8856742" y="0"/>
            <a:ext cx="308098"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4</a:t>
            </a:r>
          </a:p>
        </p:txBody>
      </p:sp>
      <p:sp>
        <p:nvSpPr>
          <p:cNvPr id="8" name="CuadroTexto 7">
            <a:extLst>
              <a:ext uri="{FF2B5EF4-FFF2-40B4-BE49-F238E27FC236}">
                <a16:creationId xmlns:a16="http://schemas.microsoft.com/office/drawing/2014/main" id="{84C9A174-CB0B-96B6-52DE-C1A4A366A0CC}"/>
              </a:ext>
            </a:extLst>
          </p:cNvPr>
          <p:cNvSpPr txBox="1"/>
          <p:nvPr/>
        </p:nvSpPr>
        <p:spPr>
          <a:xfrm>
            <a:off x="0" y="4943445"/>
            <a:ext cx="5252059" cy="200055"/>
          </a:xfrm>
          <a:prstGeom prst="rect">
            <a:avLst/>
          </a:prstGeom>
          <a:solidFill>
            <a:schemeClr val="bg1"/>
          </a:solidFill>
        </p:spPr>
        <p:txBody>
          <a:bodyPr wrap="square">
            <a:spAutoFit/>
          </a:bodyPr>
          <a:lstStyle/>
          <a:p>
            <a:pPr marL="0" lvl="0" indent="0" algn="just" rtl="0">
              <a:lnSpc>
                <a:spcPct val="100000"/>
              </a:lnSpc>
              <a:spcBef>
                <a:spcPts val="0"/>
              </a:spcBef>
              <a:spcAft>
                <a:spcPts val="0"/>
              </a:spcAft>
              <a:buNone/>
            </a:pPr>
            <a:r>
              <a:rPr lang="en-US" sz="700" dirty="0">
                <a:solidFill>
                  <a:srgbClr val="222222"/>
                </a:solidFill>
                <a:latin typeface="Montserrat Medium" panose="00000600000000000000" pitchFamily="2" charset="0"/>
                <a:ea typeface="Montserrat"/>
                <a:cs typeface="Montserrat"/>
                <a:sym typeface="Montserrat"/>
              </a:rPr>
              <a:t>Referencia: </a:t>
            </a:r>
            <a:r>
              <a:rPr lang="en-US" sz="700" dirty="0" err="1">
                <a:solidFill>
                  <a:srgbClr val="222222"/>
                </a:solidFill>
                <a:latin typeface="Montserrat Medium" panose="00000600000000000000" pitchFamily="2" charset="0"/>
                <a:ea typeface="Montserrat"/>
                <a:cs typeface="Montserrat"/>
                <a:sym typeface="Montserrat"/>
              </a:rPr>
              <a:t>Tymoczko</a:t>
            </a:r>
            <a:r>
              <a:rPr lang="en-US" sz="700" dirty="0">
                <a:solidFill>
                  <a:srgbClr val="222222"/>
                </a:solidFill>
                <a:latin typeface="Montserrat Medium" panose="00000600000000000000" pitchFamily="2" charset="0"/>
                <a:ea typeface="Montserrat"/>
                <a:cs typeface="Montserrat"/>
                <a:sym typeface="Montserrat"/>
              </a:rPr>
              <a:t>, J. L., Berg, J. M., y </a:t>
            </a:r>
            <a:r>
              <a:rPr lang="en-US" sz="700" dirty="0" err="1">
                <a:solidFill>
                  <a:srgbClr val="222222"/>
                </a:solidFill>
                <a:latin typeface="Montserrat Medium" panose="00000600000000000000" pitchFamily="2" charset="0"/>
                <a:ea typeface="Montserrat"/>
                <a:cs typeface="Montserrat"/>
                <a:sym typeface="Montserrat"/>
              </a:rPr>
              <a:t>Stryer</a:t>
            </a:r>
            <a:r>
              <a:rPr lang="en-US" sz="700" dirty="0">
                <a:solidFill>
                  <a:srgbClr val="222222"/>
                </a:solidFill>
                <a:latin typeface="Montserrat Medium" panose="00000600000000000000" pitchFamily="2" charset="0"/>
                <a:ea typeface="Montserrat"/>
                <a:cs typeface="Montserrat"/>
                <a:sym typeface="Montserrat"/>
              </a:rPr>
              <a:t>, L. (2011). Biochemistry: a short course. Macmillan.</a:t>
            </a:r>
          </a:p>
        </p:txBody>
      </p:sp>
    </p:spTree>
    <p:extLst>
      <p:ext uri="{BB962C8B-B14F-4D97-AF65-F5344CB8AC3E}">
        <p14:creationId xmlns:p14="http://schemas.microsoft.com/office/powerpoint/2010/main" val="35401566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376"/>
        <p:cNvGrpSpPr/>
        <p:nvPr/>
      </p:nvGrpSpPr>
      <p:grpSpPr>
        <a:xfrm>
          <a:off x="0" y="0"/>
          <a:ext cx="0" cy="0"/>
          <a:chOff x="0" y="0"/>
          <a:chExt cx="0" cy="0"/>
        </a:xfrm>
      </p:grpSpPr>
      <p:sp>
        <p:nvSpPr>
          <p:cNvPr id="5377" name="Google Shape;5377;p40"/>
          <p:cNvSpPr txBox="1">
            <a:spLocks noGrp="1"/>
          </p:cNvSpPr>
          <p:nvPr>
            <p:ph type="title"/>
          </p:nvPr>
        </p:nvSpPr>
        <p:spPr>
          <a:xfrm>
            <a:off x="2038200" y="2384250"/>
            <a:ext cx="5067600" cy="9159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Antecedentes</a:t>
            </a:r>
            <a:endParaRPr dirty="0"/>
          </a:p>
        </p:txBody>
      </p:sp>
      <p:sp>
        <p:nvSpPr>
          <p:cNvPr id="5378" name="Google Shape;5378;p40"/>
          <p:cNvSpPr txBox="1">
            <a:spLocks noGrp="1"/>
          </p:cNvSpPr>
          <p:nvPr>
            <p:ph type="title" idx="2"/>
          </p:nvPr>
        </p:nvSpPr>
        <p:spPr>
          <a:xfrm>
            <a:off x="3745950" y="1468350"/>
            <a:ext cx="1652100" cy="91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2</a:t>
            </a:r>
            <a:endParaRPr dirty="0"/>
          </a:p>
        </p:txBody>
      </p:sp>
    </p:spTree>
    <p:extLst>
      <p:ext uri="{BB962C8B-B14F-4D97-AF65-F5344CB8AC3E}">
        <p14:creationId xmlns:p14="http://schemas.microsoft.com/office/powerpoint/2010/main" val="28433172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a:extLst>
              <a:ext uri="{FF2B5EF4-FFF2-40B4-BE49-F238E27FC236}">
                <a16:creationId xmlns:a16="http://schemas.microsoft.com/office/drawing/2014/main" id="{E609A8DD-2A11-D838-3A3A-386E66C3BC6E}"/>
              </a:ext>
            </a:extLst>
          </p:cNvPr>
          <p:cNvSpPr>
            <a:spLocks noGrp="1"/>
          </p:cNvSpPr>
          <p:nvPr>
            <p:ph type="title" idx="2"/>
          </p:nvPr>
        </p:nvSpPr>
        <p:spPr>
          <a:xfrm>
            <a:off x="3622534" y="483695"/>
            <a:ext cx="1898927" cy="915900"/>
          </a:xfrm>
        </p:spPr>
        <p:txBody>
          <a:bodyPr/>
          <a:lstStyle/>
          <a:p>
            <a:r>
              <a:rPr lang="es-MX" sz="1800" dirty="0">
                <a:latin typeface="Montserrat" panose="00000500000000000000" pitchFamily="2" charset="0"/>
              </a:rPr>
              <a:t>Antecedentes</a:t>
            </a:r>
          </a:p>
        </p:txBody>
      </p:sp>
      <p:sp>
        <p:nvSpPr>
          <p:cNvPr id="4" name="Subtítulo 3">
            <a:extLst>
              <a:ext uri="{FF2B5EF4-FFF2-40B4-BE49-F238E27FC236}">
                <a16:creationId xmlns:a16="http://schemas.microsoft.com/office/drawing/2014/main" id="{5BD0CE51-28AA-1832-52BE-0C638F155AE1}"/>
              </a:ext>
            </a:extLst>
          </p:cNvPr>
          <p:cNvSpPr>
            <a:spLocks noGrp="1"/>
          </p:cNvSpPr>
          <p:nvPr>
            <p:ph type="subTitle" idx="1"/>
          </p:nvPr>
        </p:nvSpPr>
        <p:spPr>
          <a:xfrm>
            <a:off x="708548" y="1331742"/>
            <a:ext cx="7726902" cy="1734488"/>
          </a:xfrm>
        </p:spPr>
        <p:txBody>
          <a:bodyPr/>
          <a:lstStyle/>
          <a:p>
            <a:pPr marL="0" indent="0" algn="just"/>
            <a:r>
              <a:rPr lang="es-MX" sz="1400" dirty="0">
                <a:solidFill>
                  <a:srgbClr val="374151"/>
                </a:solidFill>
                <a:latin typeface="Montserrat Medium" panose="00000600000000000000" pitchFamily="2" charset="0"/>
              </a:rPr>
              <a:t>S</a:t>
            </a:r>
            <a:r>
              <a:rPr lang="es-MX" sz="1400" b="0" i="0" dirty="0">
                <a:solidFill>
                  <a:srgbClr val="374151"/>
                </a:solidFill>
                <a:effectLst/>
                <a:latin typeface="Montserrat Medium" panose="00000600000000000000" pitchFamily="2" charset="0"/>
              </a:rPr>
              <a:t>e remontan a los primeros estudios sobre la isomería y la quiralidad en la química orgánica. A medida que avanzaba la investigación en bioquímica y biología molecular, se descubrieron y se estudiaron en detalle las enzimas isomerasas y su función en la catálisis de reacciones de isomerización (</a:t>
            </a:r>
            <a:r>
              <a:rPr lang="es-MX" sz="1400" b="0" i="0" dirty="0" err="1">
                <a:solidFill>
                  <a:srgbClr val="374151"/>
                </a:solidFill>
                <a:effectLst/>
                <a:latin typeface="Montserrat Medium" panose="00000600000000000000" pitchFamily="2" charset="0"/>
              </a:rPr>
              <a:t>Heckmann</a:t>
            </a:r>
            <a:r>
              <a:rPr lang="es-MX" sz="1400" b="0" i="0" dirty="0">
                <a:solidFill>
                  <a:srgbClr val="374151"/>
                </a:solidFill>
                <a:effectLst/>
                <a:latin typeface="Montserrat Medium" panose="00000600000000000000" pitchFamily="2" charset="0"/>
              </a:rPr>
              <a:t> y </a:t>
            </a:r>
            <a:r>
              <a:rPr lang="es-MX" sz="1400" b="0" i="0" dirty="0" err="1">
                <a:solidFill>
                  <a:srgbClr val="374151"/>
                </a:solidFill>
                <a:effectLst/>
                <a:latin typeface="Montserrat Medium" panose="00000600000000000000" pitchFamily="2" charset="0"/>
              </a:rPr>
              <a:t>Paradisi</a:t>
            </a:r>
            <a:r>
              <a:rPr lang="es-MX" sz="1400" b="0" i="0" dirty="0">
                <a:solidFill>
                  <a:srgbClr val="374151"/>
                </a:solidFill>
                <a:effectLst/>
                <a:latin typeface="Montserrat Medium" panose="00000600000000000000" pitchFamily="2" charset="0"/>
              </a:rPr>
              <a:t>, 2020).</a:t>
            </a:r>
            <a:endParaRPr lang="es-MX" sz="1200" dirty="0">
              <a:latin typeface="Montserrat Medium" panose="00000600000000000000" pitchFamily="2" charset="0"/>
            </a:endParaRPr>
          </a:p>
        </p:txBody>
      </p:sp>
      <p:sp>
        <p:nvSpPr>
          <p:cNvPr id="2" name="Flecha: pentágono 1">
            <a:extLst>
              <a:ext uri="{FF2B5EF4-FFF2-40B4-BE49-F238E27FC236}">
                <a16:creationId xmlns:a16="http://schemas.microsoft.com/office/drawing/2014/main" id="{8E7A8FAD-63A3-294F-226F-1588A54ADF4E}"/>
              </a:ext>
            </a:extLst>
          </p:cNvPr>
          <p:cNvSpPr/>
          <p:nvPr/>
        </p:nvSpPr>
        <p:spPr>
          <a:xfrm>
            <a:off x="864264" y="2932043"/>
            <a:ext cx="1620078" cy="982234"/>
          </a:xfrm>
          <a:prstGeom prst="homePlate">
            <a:avLst/>
          </a:prstGeom>
          <a:solidFill>
            <a:schemeClr val="tx2"/>
          </a:solid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s-MX" dirty="0">
                <a:solidFill>
                  <a:schemeClr val="tx1"/>
                </a:solidFill>
              </a:rPr>
              <a:t>Pasteur y la quiralidad</a:t>
            </a:r>
          </a:p>
        </p:txBody>
      </p:sp>
      <p:sp>
        <p:nvSpPr>
          <p:cNvPr id="8" name="Flecha: cheurón 7">
            <a:extLst>
              <a:ext uri="{FF2B5EF4-FFF2-40B4-BE49-F238E27FC236}">
                <a16:creationId xmlns:a16="http://schemas.microsoft.com/office/drawing/2014/main" id="{C7733A0C-568C-66EF-EB25-A3A091A23FCF}"/>
              </a:ext>
            </a:extLst>
          </p:cNvPr>
          <p:cNvSpPr/>
          <p:nvPr/>
        </p:nvSpPr>
        <p:spPr>
          <a:xfrm>
            <a:off x="2186388" y="2932043"/>
            <a:ext cx="2570924" cy="982234"/>
          </a:xfrm>
          <a:prstGeom prst="chevron">
            <a:avLst/>
          </a:prstGeom>
          <a:solidFill>
            <a:schemeClr val="tx2">
              <a:lumMod val="60000"/>
              <a:lumOff val="40000"/>
            </a:schemeClr>
          </a:solid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s-MX" dirty="0">
                <a:solidFill>
                  <a:schemeClr val="tx1"/>
                </a:solidFill>
              </a:rPr>
              <a:t>Primeras observaciones sobre isomerasas</a:t>
            </a:r>
          </a:p>
        </p:txBody>
      </p:sp>
      <p:sp>
        <p:nvSpPr>
          <p:cNvPr id="9" name="Flecha: cheurón 8">
            <a:extLst>
              <a:ext uri="{FF2B5EF4-FFF2-40B4-BE49-F238E27FC236}">
                <a16:creationId xmlns:a16="http://schemas.microsoft.com/office/drawing/2014/main" id="{5FEB964B-17FE-F7AC-F1E5-318894A1F9F8}"/>
              </a:ext>
            </a:extLst>
          </p:cNvPr>
          <p:cNvSpPr/>
          <p:nvPr/>
        </p:nvSpPr>
        <p:spPr>
          <a:xfrm>
            <a:off x="4459355" y="2932043"/>
            <a:ext cx="2070655" cy="982234"/>
          </a:xfrm>
          <a:prstGeom prst="chevron">
            <a:avLst/>
          </a:prstGeom>
          <a:solidFill>
            <a:schemeClr val="tx2">
              <a:lumMod val="40000"/>
              <a:lumOff val="60000"/>
            </a:schemeClr>
          </a:solid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s-MX" dirty="0">
                <a:solidFill>
                  <a:schemeClr val="tx1"/>
                </a:solidFill>
              </a:rPr>
              <a:t>Desarrollo de bioquímica</a:t>
            </a:r>
          </a:p>
        </p:txBody>
      </p:sp>
      <p:sp>
        <p:nvSpPr>
          <p:cNvPr id="10" name="Flecha: cheurón 9">
            <a:extLst>
              <a:ext uri="{FF2B5EF4-FFF2-40B4-BE49-F238E27FC236}">
                <a16:creationId xmlns:a16="http://schemas.microsoft.com/office/drawing/2014/main" id="{A6B6BFD2-EB73-B823-477D-20E6375DDCB9}"/>
              </a:ext>
            </a:extLst>
          </p:cNvPr>
          <p:cNvSpPr/>
          <p:nvPr/>
        </p:nvSpPr>
        <p:spPr>
          <a:xfrm>
            <a:off x="6271589" y="2932043"/>
            <a:ext cx="2233434" cy="982234"/>
          </a:xfrm>
          <a:prstGeom prst="chevron">
            <a:avLst/>
          </a:prstGeom>
          <a:solidFill>
            <a:schemeClr val="tx2">
              <a:lumMod val="40000"/>
              <a:lumOff val="60000"/>
            </a:schemeClr>
          </a:solid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s-MX" dirty="0">
                <a:solidFill>
                  <a:schemeClr val="tx1"/>
                </a:solidFill>
              </a:rPr>
              <a:t>Estudios estructurales</a:t>
            </a:r>
          </a:p>
        </p:txBody>
      </p:sp>
      <p:sp>
        <p:nvSpPr>
          <p:cNvPr id="5" name="CuadroTexto 4">
            <a:extLst>
              <a:ext uri="{FF2B5EF4-FFF2-40B4-BE49-F238E27FC236}">
                <a16:creationId xmlns:a16="http://schemas.microsoft.com/office/drawing/2014/main" id="{369001EE-FC65-61CD-6C7F-9062E22EEFE7}"/>
              </a:ext>
            </a:extLst>
          </p:cNvPr>
          <p:cNvSpPr txBox="1"/>
          <p:nvPr/>
        </p:nvSpPr>
        <p:spPr>
          <a:xfrm>
            <a:off x="8856742" y="0"/>
            <a:ext cx="298480"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6</a:t>
            </a:r>
          </a:p>
        </p:txBody>
      </p:sp>
      <p:sp>
        <p:nvSpPr>
          <p:cNvPr id="6" name="CuadroTexto 5">
            <a:extLst>
              <a:ext uri="{FF2B5EF4-FFF2-40B4-BE49-F238E27FC236}">
                <a16:creationId xmlns:a16="http://schemas.microsoft.com/office/drawing/2014/main" id="{4B40D7F6-1C27-62D7-E58B-6498E10399FF}"/>
              </a:ext>
            </a:extLst>
          </p:cNvPr>
          <p:cNvSpPr txBox="1"/>
          <p:nvPr/>
        </p:nvSpPr>
        <p:spPr>
          <a:xfrm>
            <a:off x="0" y="4835723"/>
            <a:ext cx="9144000" cy="307777"/>
          </a:xfrm>
          <a:prstGeom prst="rect">
            <a:avLst/>
          </a:prstGeom>
          <a:solidFill>
            <a:schemeClr val="bg1"/>
          </a:solidFill>
        </p:spPr>
        <p:txBody>
          <a:bodyPr wrap="square">
            <a:spAutoFit/>
          </a:bodyPr>
          <a:lstStyle/>
          <a:p>
            <a:pPr marL="0" lvl="0" indent="0" algn="just" rtl="0">
              <a:lnSpc>
                <a:spcPct val="100000"/>
              </a:lnSpc>
              <a:spcBef>
                <a:spcPts val="0"/>
              </a:spcBef>
              <a:spcAft>
                <a:spcPts val="0"/>
              </a:spcAft>
              <a:buNone/>
            </a:pPr>
            <a:r>
              <a:rPr lang="en-US" sz="700" dirty="0">
                <a:solidFill>
                  <a:srgbClr val="222222"/>
                </a:solidFill>
                <a:latin typeface="Montserrat Medium" panose="00000600000000000000" pitchFamily="2" charset="0"/>
                <a:ea typeface="Montserrat"/>
                <a:cs typeface="Montserrat"/>
                <a:sym typeface="Montserrat"/>
              </a:rPr>
              <a:t>Referencia: </a:t>
            </a:r>
            <a:r>
              <a:rPr lang="en-US" sz="700" dirty="0" err="1">
                <a:solidFill>
                  <a:srgbClr val="222222"/>
                </a:solidFill>
                <a:latin typeface="Montserrat Medium" panose="00000600000000000000" pitchFamily="2" charset="0"/>
                <a:ea typeface="Montserrat"/>
                <a:cs typeface="Montserrat"/>
                <a:sym typeface="Montserrat"/>
              </a:rPr>
              <a:t>Heckmann</a:t>
            </a:r>
            <a:r>
              <a:rPr lang="en-US" sz="700" dirty="0">
                <a:solidFill>
                  <a:srgbClr val="222222"/>
                </a:solidFill>
                <a:latin typeface="Montserrat Medium" panose="00000600000000000000" pitchFamily="2" charset="0"/>
                <a:ea typeface="Montserrat"/>
                <a:cs typeface="Montserrat"/>
                <a:sym typeface="Montserrat"/>
              </a:rPr>
              <a:t>, C. M., &amp; Paradisi, F. (2020). Looking Back: A Short History of the Discovery of Enzymes and How They Became Powerful Chemical Tools. </a:t>
            </a:r>
            <a:r>
              <a:rPr lang="en-US" sz="700" dirty="0" err="1">
                <a:solidFill>
                  <a:srgbClr val="222222"/>
                </a:solidFill>
                <a:latin typeface="Montserrat Medium" panose="00000600000000000000" pitchFamily="2" charset="0"/>
                <a:ea typeface="Montserrat"/>
                <a:cs typeface="Montserrat"/>
                <a:sym typeface="Montserrat"/>
              </a:rPr>
              <a:t>ChemCatChem</a:t>
            </a:r>
            <a:r>
              <a:rPr lang="en-US" sz="700" dirty="0">
                <a:solidFill>
                  <a:srgbClr val="222222"/>
                </a:solidFill>
                <a:latin typeface="Montserrat Medium" panose="00000600000000000000" pitchFamily="2" charset="0"/>
                <a:ea typeface="Montserrat"/>
                <a:cs typeface="Montserrat"/>
                <a:sym typeface="Montserrat"/>
              </a:rPr>
              <a:t>, 12(24), 6082–6102. doi:10.1002/cctc.202001107  </a:t>
            </a:r>
          </a:p>
        </p:txBody>
      </p:sp>
      <p:sp>
        <p:nvSpPr>
          <p:cNvPr id="7" name="Subtítulo 3">
            <a:extLst>
              <a:ext uri="{FF2B5EF4-FFF2-40B4-BE49-F238E27FC236}">
                <a16:creationId xmlns:a16="http://schemas.microsoft.com/office/drawing/2014/main" id="{A908FCE5-0FBF-E655-086B-5723D9F9AEB8}"/>
              </a:ext>
            </a:extLst>
          </p:cNvPr>
          <p:cNvSpPr txBox="1">
            <a:spLocks/>
          </p:cNvSpPr>
          <p:nvPr/>
        </p:nvSpPr>
        <p:spPr>
          <a:xfrm>
            <a:off x="3364295" y="3914277"/>
            <a:ext cx="2415403" cy="200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1400"/>
              <a:buFont typeface="Montserrat Medium"/>
              <a:buNone/>
              <a:defRPr sz="1600" b="0" i="0" u="none" strike="noStrike" cap="none">
                <a:solidFill>
                  <a:schemeClr val="dk1"/>
                </a:solidFill>
                <a:latin typeface="Montserrat Medium"/>
                <a:ea typeface="Montserrat Medium"/>
                <a:cs typeface="Montserrat Medium"/>
                <a:sym typeface="Montserrat Medium"/>
              </a:defRPr>
            </a:lvl1pPr>
            <a:lvl2pPr marL="914400" marR="0" lvl="1"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2pPr>
            <a:lvl3pPr marL="1371600" marR="0" lvl="2"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3pPr>
            <a:lvl4pPr marL="1828800" marR="0" lvl="3"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4pPr>
            <a:lvl5pPr marL="2286000" marR="0" lvl="4"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5pPr>
            <a:lvl6pPr marL="2743200" marR="0" lvl="5"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6pPr>
            <a:lvl7pPr marL="3200400" marR="0" lvl="6"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7pPr>
            <a:lvl8pPr marL="3657600" marR="0" lvl="7"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8pPr>
            <a:lvl9pPr marL="4114800" marR="0" lvl="8" indent="-317500" algn="ctr" rtl="0">
              <a:lnSpc>
                <a:spcPct val="100000"/>
              </a:lnSpc>
              <a:spcBef>
                <a:spcPts val="0"/>
              </a:spcBef>
              <a:spcAft>
                <a:spcPts val="0"/>
              </a:spcAft>
              <a:buClr>
                <a:schemeClr val="dk1"/>
              </a:buClr>
              <a:buSzPts val="1400"/>
              <a:buFont typeface="Montserrat Medium"/>
              <a:buNone/>
              <a:defRPr sz="1400" b="0" i="0" u="none" strike="noStrike" cap="none">
                <a:solidFill>
                  <a:schemeClr val="dk1"/>
                </a:solidFill>
                <a:latin typeface="Montserrat Medium"/>
                <a:ea typeface="Montserrat Medium"/>
                <a:cs typeface="Montserrat Medium"/>
                <a:sym typeface="Montserrat Medium"/>
              </a:defRPr>
            </a:lvl9pPr>
          </a:lstStyle>
          <a:p>
            <a:pPr marL="0" indent="0"/>
            <a:r>
              <a:rPr lang="es-MX" sz="800" dirty="0">
                <a:solidFill>
                  <a:schemeClr val="bg1">
                    <a:lumMod val="10000"/>
                  </a:schemeClr>
                </a:solidFill>
              </a:rPr>
              <a:t>Figura 2. Antecedentes de las isomerasas</a:t>
            </a:r>
          </a:p>
        </p:txBody>
      </p:sp>
    </p:spTree>
    <p:extLst>
      <p:ext uri="{BB962C8B-B14F-4D97-AF65-F5344CB8AC3E}">
        <p14:creationId xmlns:p14="http://schemas.microsoft.com/office/powerpoint/2010/main" val="17677378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376"/>
        <p:cNvGrpSpPr/>
        <p:nvPr/>
      </p:nvGrpSpPr>
      <p:grpSpPr>
        <a:xfrm>
          <a:off x="0" y="0"/>
          <a:ext cx="0" cy="0"/>
          <a:chOff x="0" y="0"/>
          <a:chExt cx="0" cy="0"/>
        </a:xfrm>
      </p:grpSpPr>
      <p:sp>
        <p:nvSpPr>
          <p:cNvPr id="5377" name="Google Shape;5377;p40"/>
          <p:cNvSpPr txBox="1">
            <a:spLocks noGrp="1"/>
          </p:cNvSpPr>
          <p:nvPr>
            <p:ph type="title"/>
          </p:nvPr>
        </p:nvSpPr>
        <p:spPr>
          <a:xfrm>
            <a:off x="2038200" y="2384250"/>
            <a:ext cx="5067600" cy="1613592"/>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Clasificación y nomenclatura</a:t>
            </a:r>
            <a:endParaRPr dirty="0"/>
          </a:p>
        </p:txBody>
      </p:sp>
      <p:sp>
        <p:nvSpPr>
          <p:cNvPr id="5378" name="Google Shape;5378;p40"/>
          <p:cNvSpPr txBox="1">
            <a:spLocks noGrp="1"/>
          </p:cNvSpPr>
          <p:nvPr>
            <p:ph type="title" idx="2"/>
          </p:nvPr>
        </p:nvSpPr>
        <p:spPr>
          <a:xfrm>
            <a:off x="3745950" y="1468350"/>
            <a:ext cx="1652100" cy="91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3</a:t>
            </a:r>
            <a:endParaRPr dirty="0"/>
          </a:p>
        </p:txBody>
      </p:sp>
    </p:spTree>
    <p:extLst>
      <p:ext uri="{BB962C8B-B14F-4D97-AF65-F5344CB8AC3E}">
        <p14:creationId xmlns:p14="http://schemas.microsoft.com/office/powerpoint/2010/main" val="35634291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910"/>
        <p:cNvGrpSpPr/>
        <p:nvPr/>
      </p:nvGrpSpPr>
      <p:grpSpPr>
        <a:xfrm>
          <a:off x="0" y="0"/>
          <a:ext cx="0" cy="0"/>
          <a:chOff x="0" y="0"/>
          <a:chExt cx="0" cy="0"/>
        </a:xfrm>
      </p:grpSpPr>
      <p:sp>
        <p:nvSpPr>
          <p:cNvPr id="5912" name="Google Shape;5912;p59"/>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Clasificación</a:t>
            </a:r>
            <a:endParaRPr dirty="0"/>
          </a:p>
        </p:txBody>
      </p:sp>
      <p:sp>
        <p:nvSpPr>
          <p:cNvPr id="7" name="Google Shape;5931;p59">
            <a:extLst>
              <a:ext uri="{FF2B5EF4-FFF2-40B4-BE49-F238E27FC236}">
                <a16:creationId xmlns:a16="http://schemas.microsoft.com/office/drawing/2014/main" id="{62D724F5-21C6-89DE-8729-E195F578A198}"/>
              </a:ext>
            </a:extLst>
          </p:cNvPr>
          <p:cNvSpPr txBox="1"/>
          <p:nvPr/>
        </p:nvSpPr>
        <p:spPr>
          <a:xfrm>
            <a:off x="2662898" y="1254320"/>
            <a:ext cx="3933605" cy="980693"/>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1.1 Actúan sobre amino ácidos y derivados </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1.2 Actúan sobre </a:t>
            </a:r>
            <a:r>
              <a:rPr lang="es-MX" sz="1200" dirty="0" err="1">
                <a:solidFill>
                  <a:schemeClr val="dk1"/>
                </a:solidFill>
                <a:latin typeface="Montserrat Medium"/>
                <a:ea typeface="Montserrat Medium"/>
                <a:cs typeface="Montserrat Medium"/>
                <a:sym typeface="Montserrat Medium"/>
              </a:rPr>
              <a:t>hidroxi</a:t>
            </a:r>
            <a:r>
              <a:rPr lang="es-MX" sz="1200" dirty="0">
                <a:solidFill>
                  <a:schemeClr val="dk1"/>
                </a:solidFill>
                <a:latin typeface="Montserrat Medium"/>
                <a:ea typeface="Montserrat Medium"/>
                <a:cs typeface="Montserrat Medium"/>
                <a:sym typeface="Montserrat Medium"/>
              </a:rPr>
              <a:t> ácidos y derivados</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1.3 Actúan sobre carbohidratos y derivados</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1.99 Actúan sobre otros compuestos</a:t>
            </a:r>
            <a:endParaRPr sz="1200" dirty="0">
              <a:solidFill>
                <a:schemeClr val="dk1"/>
              </a:solidFill>
              <a:latin typeface="Montserrat Medium"/>
              <a:ea typeface="Montserrat Medium"/>
              <a:cs typeface="Montserrat Medium"/>
              <a:sym typeface="Montserrat Medium"/>
            </a:endParaRPr>
          </a:p>
        </p:txBody>
      </p:sp>
      <p:sp>
        <p:nvSpPr>
          <p:cNvPr id="8" name="Google Shape;5931;p59">
            <a:extLst>
              <a:ext uri="{FF2B5EF4-FFF2-40B4-BE49-F238E27FC236}">
                <a16:creationId xmlns:a16="http://schemas.microsoft.com/office/drawing/2014/main" id="{E743C56C-98B4-AEDF-1AF0-68DF465D8558}"/>
              </a:ext>
            </a:extLst>
          </p:cNvPr>
          <p:cNvSpPr txBox="1"/>
          <p:nvPr/>
        </p:nvSpPr>
        <p:spPr>
          <a:xfrm>
            <a:off x="2658581" y="2315833"/>
            <a:ext cx="3210591" cy="87823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2.1.1 Maleato isomerasa</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2.1.2 </a:t>
            </a:r>
            <a:r>
              <a:rPr lang="es-MX" sz="1200" dirty="0" err="1">
                <a:solidFill>
                  <a:schemeClr val="dk1"/>
                </a:solidFill>
                <a:latin typeface="Montserrat Medium"/>
                <a:ea typeface="Montserrat Medium"/>
                <a:cs typeface="Montserrat Medium"/>
                <a:sym typeface="Montserrat Medium"/>
              </a:rPr>
              <a:t>Maleicetoacetato</a:t>
            </a:r>
            <a:r>
              <a:rPr lang="es-MX" sz="1200" dirty="0">
                <a:solidFill>
                  <a:schemeClr val="dk1"/>
                </a:solidFill>
                <a:latin typeface="Montserrat Medium"/>
                <a:ea typeface="Montserrat Medium"/>
                <a:cs typeface="Montserrat Medium"/>
                <a:sym typeface="Montserrat Medium"/>
              </a:rPr>
              <a:t> isomerasa</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2.1.5 </a:t>
            </a:r>
            <a:r>
              <a:rPr lang="es-MX" sz="1200" dirty="0" err="1">
                <a:solidFill>
                  <a:schemeClr val="dk1"/>
                </a:solidFill>
                <a:latin typeface="Montserrat Medium"/>
                <a:ea typeface="Montserrat Medium"/>
                <a:cs typeface="Montserrat Medium"/>
                <a:sym typeface="Montserrat Medium"/>
              </a:rPr>
              <a:t>Linoleato</a:t>
            </a:r>
            <a:r>
              <a:rPr lang="es-MX" sz="1200" dirty="0">
                <a:solidFill>
                  <a:schemeClr val="dk1"/>
                </a:solidFill>
                <a:latin typeface="Montserrat Medium"/>
                <a:ea typeface="Montserrat Medium"/>
                <a:cs typeface="Montserrat Medium"/>
                <a:sym typeface="Montserrat Medium"/>
              </a:rPr>
              <a:t> isomerasa</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2.1.14 Betacaroteno isomerasa</a:t>
            </a:r>
            <a:endParaRPr sz="1200" dirty="0">
              <a:solidFill>
                <a:schemeClr val="dk1"/>
              </a:solidFill>
              <a:latin typeface="Montserrat Medium"/>
              <a:ea typeface="Montserrat Medium"/>
              <a:cs typeface="Montserrat Medium"/>
              <a:sym typeface="Montserrat Medium"/>
            </a:endParaRPr>
          </a:p>
        </p:txBody>
      </p:sp>
      <p:sp>
        <p:nvSpPr>
          <p:cNvPr id="9" name="Google Shape;5931;p59">
            <a:extLst>
              <a:ext uri="{FF2B5EF4-FFF2-40B4-BE49-F238E27FC236}">
                <a16:creationId xmlns:a16="http://schemas.microsoft.com/office/drawing/2014/main" id="{D0DC9998-8FDA-436C-1D01-984F03951B58}"/>
              </a:ext>
            </a:extLst>
          </p:cNvPr>
          <p:cNvSpPr txBox="1"/>
          <p:nvPr/>
        </p:nvSpPr>
        <p:spPr>
          <a:xfrm>
            <a:off x="2626256" y="3344843"/>
            <a:ext cx="3970247" cy="1109146"/>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3.1 </a:t>
            </a:r>
            <a:r>
              <a:rPr lang="es-MX" sz="1200" dirty="0" err="1">
                <a:solidFill>
                  <a:schemeClr val="dk1"/>
                </a:solidFill>
                <a:latin typeface="Montserrat Medium"/>
                <a:ea typeface="Montserrat Medium"/>
                <a:cs typeface="Montserrat Medium"/>
                <a:sym typeface="Montserrat Medium"/>
              </a:rPr>
              <a:t>Intereconversión</a:t>
            </a:r>
            <a:r>
              <a:rPr lang="es-MX" sz="1200" dirty="0">
                <a:solidFill>
                  <a:schemeClr val="dk1"/>
                </a:solidFill>
                <a:latin typeface="Montserrat Medium"/>
                <a:ea typeface="Montserrat Medium"/>
                <a:cs typeface="Montserrat Medium"/>
                <a:sym typeface="Montserrat Medium"/>
              </a:rPr>
              <a:t> de aldosas y cetosas</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3.2 </a:t>
            </a:r>
            <a:r>
              <a:rPr lang="es-MX" sz="1200" dirty="0" err="1">
                <a:solidFill>
                  <a:schemeClr val="dk1"/>
                </a:solidFill>
                <a:latin typeface="Montserrat Medium"/>
                <a:ea typeface="Montserrat Medium"/>
                <a:cs typeface="Montserrat Medium"/>
                <a:sym typeface="Montserrat Medium"/>
              </a:rPr>
              <a:t>Interconversión</a:t>
            </a:r>
            <a:r>
              <a:rPr lang="es-MX" sz="1200" dirty="0">
                <a:solidFill>
                  <a:schemeClr val="dk1"/>
                </a:solidFill>
                <a:latin typeface="Montserrat Medium"/>
                <a:ea typeface="Montserrat Medium"/>
                <a:cs typeface="Montserrat Medium"/>
                <a:sym typeface="Montserrat Medium"/>
              </a:rPr>
              <a:t> de grupos </a:t>
            </a:r>
            <a:r>
              <a:rPr lang="es-MX" sz="1200" dirty="0" err="1">
                <a:solidFill>
                  <a:schemeClr val="dk1"/>
                </a:solidFill>
                <a:latin typeface="Montserrat Medium"/>
                <a:ea typeface="Montserrat Medium"/>
                <a:cs typeface="Montserrat Medium"/>
                <a:sym typeface="Montserrat Medium"/>
              </a:rPr>
              <a:t>ceto</a:t>
            </a:r>
            <a:r>
              <a:rPr lang="es-MX" sz="1200" dirty="0">
                <a:solidFill>
                  <a:schemeClr val="dk1"/>
                </a:solidFill>
                <a:latin typeface="Montserrat Medium"/>
                <a:ea typeface="Montserrat Medium"/>
                <a:cs typeface="Montserrat Medium"/>
                <a:sym typeface="Montserrat Medium"/>
              </a:rPr>
              <a:t> y </a:t>
            </a:r>
            <a:r>
              <a:rPr lang="es-MX" sz="1200" dirty="0" err="1">
                <a:solidFill>
                  <a:schemeClr val="dk1"/>
                </a:solidFill>
                <a:latin typeface="Montserrat Medium"/>
                <a:ea typeface="Montserrat Medium"/>
                <a:cs typeface="Montserrat Medium"/>
                <a:sym typeface="Montserrat Medium"/>
              </a:rPr>
              <a:t>enol</a:t>
            </a:r>
            <a:endParaRPr lang="es-MX" sz="1200" dirty="0">
              <a:solidFill>
                <a:schemeClr val="dk1"/>
              </a:solidFill>
              <a:latin typeface="Montserrat Medium"/>
              <a:ea typeface="Montserrat Medium"/>
              <a:cs typeface="Montserrat Medium"/>
              <a:sym typeface="Montserrat Medium"/>
            </a:endParaRP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3.3 Transponer dobles enlaces C = C</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3.4 Transponer enlaces disulfuro</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3.99 Otras </a:t>
            </a:r>
            <a:r>
              <a:rPr lang="es-MX" sz="1200" dirty="0" err="1">
                <a:solidFill>
                  <a:schemeClr val="dk1"/>
                </a:solidFill>
                <a:latin typeface="Montserrat Medium"/>
                <a:ea typeface="Montserrat Medium"/>
                <a:cs typeface="Montserrat Medium"/>
                <a:sym typeface="Montserrat Medium"/>
              </a:rPr>
              <a:t>oxirreductasas</a:t>
            </a:r>
            <a:r>
              <a:rPr lang="es-MX" sz="1200" dirty="0">
                <a:solidFill>
                  <a:schemeClr val="dk1"/>
                </a:solidFill>
                <a:latin typeface="Montserrat Medium"/>
                <a:ea typeface="Montserrat Medium"/>
                <a:cs typeface="Montserrat Medium"/>
                <a:sym typeface="Montserrat Medium"/>
              </a:rPr>
              <a:t> intramoleculares</a:t>
            </a:r>
            <a:endParaRPr sz="1200" dirty="0">
              <a:solidFill>
                <a:schemeClr val="dk1"/>
              </a:solidFill>
              <a:latin typeface="Montserrat Medium"/>
              <a:ea typeface="Montserrat Medium"/>
              <a:cs typeface="Montserrat Medium"/>
              <a:sym typeface="Montserrat Medium"/>
            </a:endParaRPr>
          </a:p>
        </p:txBody>
      </p:sp>
      <p:sp>
        <p:nvSpPr>
          <p:cNvPr id="10" name="Google Shape;5913;p59">
            <a:extLst>
              <a:ext uri="{FF2B5EF4-FFF2-40B4-BE49-F238E27FC236}">
                <a16:creationId xmlns:a16="http://schemas.microsoft.com/office/drawing/2014/main" id="{FAF48A43-07BC-DAEF-176B-42B0C4D6F4EE}"/>
              </a:ext>
            </a:extLst>
          </p:cNvPr>
          <p:cNvSpPr/>
          <p:nvPr/>
        </p:nvSpPr>
        <p:spPr>
          <a:xfrm flipH="1">
            <a:off x="9370012" y="3096391"/>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sp>
        <p:nvSpPr>
          <p:cNvPr id="11" name="Google Shape;5914;p59">
            <a:extLst>
              <a:ext uri="{FF2B5EF4-FFF2-40B4-BE49-F238E27FC236}">
                <a16:creationId xmlns:a16="http://schemas.microsoft.com/office/drawing/2014/main" id="{F61C6D22-4D93-EF4C-D7FB-38E0F79B59E2}"/>
              </a:ext>
            </a:extLst>
          </p:cNvPr>
          <p:cNvSpPr/>
          <p:nvPr/>
        </p:nvSpPr>
        <p:spPr>
          <a:xfrm flipH="1">
            <a:off x="9370012" y="2237615"/>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sp>
        <p:nvSpPr>
          <p:cNvPr id="12" name="Google Shape;5915;p59">
            <a:extLst>
              <a:ext uri="{FF2B5EF4-FFF2-40B4-BE49-F238E27FC236}">
                <a16:creationId xmlns:a16="http://schemas.microsoft.com/office/drawing/2014/main" id="{3EDB9BA2-E53B-97BB-CF21-A8A88F06D7CE}"/>
              </a:ext>
            </a:extLst>
          </p:cNvPr>
          <p:cNvSpPr/>
          <p:nvPr/>
        </p:nvSpPr>
        <p:spPr>
          <a:xfrm flipH="1">
            <a:off x="9370012" y="1378839"/>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cxnSp>
        <p:nvCxnSpPr>
          <p:cNvPr id="13" name="Google Shape;5926;p59">
            <a:extLst>
              <a:ext uri="{FF2B5EF4-FFF2-40B4-BE49-F238E27FC236}">
                <a16:creationId xmlns:a16="http://schemas.microsoft.com/office/drawing/2014/main" id="{D71447C2-0129-AA61-8CE0-877E57A7B429}"/>
              </a:ext>
            </a:extLst>
          </p:cNvPr>
          <p:cNvCxnSpPr>
            <a:cxnSpLocks/>
            <a:endCxn id="12" idx="6"/>
          </p:cNvCxnSpPr>
          <p:nvPr/>
        </p:nvCxnSpPr>
        <p:spPr>
          <a:xfrm flipV="1">
            <a:off x="9078786" y="1591239"/>
            <a:ext cx="291226" cy="494626"/>
          </a:xfrm>
          <a:prstGeom prst="bentConnector3">
            <a:avLst>
              <a:gd name="adj1" fmla="val 53651"/>
            </a:avLst>
          </a:prstGeom>
          <a:noFill/>
          <a:ln w="19050" cap="flat" cmpd="sng">
            <a:solidFill>
              <a:schemeClr val="dk1"/>
            </a:solidFill>
            <a:prstDash val="solid"/>
            <a:round/>
            <a:headEnd type="none" w="med" len="med"/>
            <a:tailEnd type="none" w="med" len="med"/>
          </a:ln>
        </p:spPr>
      </p:cxnSp>
      <p:cxnSp>
        <p:nvCxnSpPr>
          <p:cNvPr id="14" name="Google Shape;5927;p59">
            <a:extLst>
              <a:ext uri="{FF2B5EF4-FFF2-40B4-BE49-F238E27FC236}">
                <a16:creationId xmlns:a16="http://schemas.microsoft.com/office/drawing/2014/main" id="{A334BCF1-38E4-E385-0491-D642C5AAFE2C}"/>
              </a:ext>
            </a:extLst>
          </p:cNvPr>
          <p:cNvCxnSpPr>
            <a:cxnSpLocks/>
            <a:endCxn id="11" idx="6"/>
          </p:cNvCxnSpPr>
          <p:nvPr/>
        </p:nvCxnSpPr>
        <p:spPr>
          <a:xfrm>
            <a:off x="9078786" y="2085865"/>
            <a:ext cx="291226" cy="364150"/>
          </a:xfrm>
          <a:prstGeom prst="bentConnector3">
            <a:avLst>
              <a:gd name="adj1" fmla="val 50000"/>
            </a:avLst>
          </a:prstGeom>
          <a:noFill/>
          <a:ln w="19050" cap="flat" cmpd="sng">
            <a:solidFill>
              <a:schemeClr val="dk1"/>
            </a:solidFill>
            <a:prstDash val="solid"/>
            <a:round/>
            <a:headEnd type="none" w="med" len="med"/>
            <a:tailEnd type="none" w="med" len="med"/>
          </a:ln>
        </p:spPr>
      </p:cxnSp>
      <p:cxnSp>
        <p:nvCxnSpPr>
          <p:cNvPr id="15" name="Google Shape;5928;p59">
            <a:extLst>
              <a:ext uri="{FF2B5EF4-FFF2-40B4-BE49-F238E27FC236}">
                <a16:creationId xmlns:a16="http://schemas.microsoft.com/office/drawing/2014/main" id="{0B362C38-AA16-4FF6-6227-49D370011409}"/>
              </a:ext>
            </a:extLst>
          </p:cNvPr>
          <p:cNvCxnSpPr>
            <a:cxnSpLocks/>
            <a:endCxn id="10" idx="6"/>
          </p:cNvCxnSpPr>
          <p:nvPr/>
        </p:nvCxnSpPr>
        <p:spPr>
          <a:xfrm>
            <a:off x="9078786" y="2085865"/>
            <a:ext cx="291226" cy="1222926"/>
          </a:xfrm>
          <a:prstGeom prst="bentConnector3">
            <a:avLst>
              <a:gd name="adj1" fmla="val 50000"/>
            </a:avLst>
          </a:prstGeom>
          <a:noFill/>
          <a:ln w="19050" cap="flat" cmpd="sng">
            <a:solidFill>
              <a:schemeClr val="dk1"/>
            </a:solidFill>
            <a:prstDash val="solid"/>
            <a:round/>
            <a:headEnd type="none" w="med" len="med"/>
            <a:tailEnd type="none" w="med" len="med"/>
          </a:ln>
        </p:spPr>
      </p:cxnSp>
      <p:sp>
        <p:nvSpPr>
          <p:cNvPr id="16" name="Google Shape;5913;p59">
            <a:extLst>
              <a:ext uri="{FF2B5EF4-FFF2-40B4-BE49-F238E27FC236}">
                <a16:creationId xmlns:a16="http://schemas.microsoft.com/office/drawing/2014/main" id="{2333AB6E-1941-171B-24D3-91957F9C04C0}"/>
              </a:ext>
            </a:extLst>
          </p:cNvPr>
          <p:cNvSpPr/>
          <p:nvPr/>
        </p:nvSpPr>
        <p:spPr>
          <a:xfrm flipH="1">
            <a:off x="9390014" y="3802348"/>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cxnSp>
        <p:nvCxnSpPr>
          <p:cNvPr id="17" name="Google Shape;5928;p59">
            <a:extLst>
              <a:ext uri="{FF2B5EF4-FFF2-40B4-BE49-F238E27FC236}">
                <a16:creationId xmlns:a16="http://schemas.microsoft.com/office/drawing/2014/main" id="{9EA3E995-982B-68D3-4074-8A9AD053513A}"/>
              </a:ext>
            </a:extLst>
          </p:cNvPr>
          <p:cNvCxnSpPr>
            <a:cxnSpLocks/>
            <a:endCxn id="16" idx="6"/>
          </p:cNvCxnSpPr>
          <p:nvPr/>
        </p:nvCxnSpPr>
        <p:spPr>
          <a:xfrm>
            <a:off x="9078786" y="2085865"/>
            <a:ext cx="311228" cy="1928883"/>
          </a:xfrm>
          <a:prstGeom prst="bentConnector3">
            <a:avLst>
              <a:gd name="adj1" fmla="val 50000"/>
            </a:avLst>
          </a:prstGeom>
          <a:noFill/>
          <a:ln w="19050" cap="flat" cmpd="sng">
            <a:solidFill>
              <a:schemeClr val="dk1"/>
            </a:solidFill>
            <a:prstDash val="solid"/>
            <a:round/>
            <a:headEnd type="none" w="med" len="med"/>
            <a:tailEnd type="none" w="med" len="med"/>
          </a:ln>
        </p:spPr>
      </p:cxnSp>
      <p:sp>
        <p:nvSpPr>
          <p:cNvPr id="18" name="Google Shape;5917;p59">
            <a:extLst>
              <a:ext uri="{FF2B5EF4-FFF2-40B4-BE49-F238E27FC236}">
                <a16:creationId xmlns:a16="http://schemas.microsoft.com/office/drawing/2014/main" id="{A0A57263-38EA-DD8C-4AC5-A24D5B8E103A}"/>
              </a:ext>
            </a:extLst>
          </p:cNvPr>
          <p:cNvSpPr/>
          <p:nvPr/>
        </p:nvSpPr>
        <p:spPr>
          <a:xfrm>
            <a:off x="8453286" y="3096392"/>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sp>
        <p:nvSpPr>
          <p:cNvPr id="19" name="Google Shape;5918;p59">
            <a:extLst>
              <a:ext uri="{FF2B5EF4-FFF2-40B4-BE49-F238E27FC236}">
                <a16:creationId xmlns:a16="http://schemas.microsoft.com/office/drawing/2014/main" id="{9E6DC4B2-F802-B5B1-D6DE-25ED167BB95D}"/>
              </a:ext>
            </a:extLst>
          </p:cNvPr>
          <p:cNvSpPr/>
          <p:nvPr/>
        </p:nvSpPr>
        <p:spPr>
          <a:xfrm>
            <a:off x="8453286" y="2237616"/>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sp>
        <p:nvSpPr>
          <p:cNvPr id="20" name="Google Shape;5919;p59">
            <a:extLst>
              <a:ext uri="{FF2B5EF4-FFF2-40B4-BE49-F238E27FC236}">
                <a16:creationId xmlns:a16="http://schemas.microsoft.com/office/drawing/2014/main" id="{38F337DE-1454-DDB5-F6EF-7AFA3E8576F8}"/>
              </a:ext>
            </a:extLst>
          </p:cNvPr>
          <p:cNvSpPr/>
          <p:nvPr/>
        </p:nvSpPr>
        <p:spPr>
          <a:xfrm>
            <a:off x="8453286" y="1378839"/>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cxnSp>
        <p:nvCxnSpPr>
          <p:cNvPr id="21" name="Google Shape;5922;p59">
            <a:extLst>
              <a:ext uri="{FF2B5EF4-FFF2-40B4-BE49-F238E27FC236}">
                <a16:creationId xmlns:a16="http://schemas.microsoft.com/office/drawing/2014/main" id="{0C801D07-E993-D629-F2F9-9698EACD610C}"/>
              </a:ext>
            </a:extLst>
          </p:cNvPr>
          <p:cNvCxnSpPr>
            <a:cxnSpLocks/>
            <a:endCxn id="20" idx="6"/>
          </p:cNvCxnSpPr>
          <p:nvPr/>
        </p:nvCxnSpPr>
        <p:spPr>
          <a:xfrm rot="10800000">
            <a:off x="8878087" y="1591240"/>
            <a:ext cx="200699" cy="494627"/>
          </a:xfrm>
          <a:prstGeom prst="bentConnector3">
            <a:avLst>
              <a:gd name="adj1" fmla="val 50000"/>
            </a:avLst>
          </a:prstGeom>
          <a:noFill/>
          <a:ln w="19050" cap="flat" cmpd="sng">
            <a:solidFill>
              <a:schemeClr val="dk1"/>
            </a:solidFill>
            <a:prstDash val="solid"/>
            <a:round/>
            <a:headEnd type="none" w="med" len="med"/>
            <a:tailEnd type="none" w="med" len="med"/>
          </a:ln>
        </p:spPr>
      </p:cxnSp>
      <p:cxnSp>
        <p:nvCxnSpPr>
          <p:cNvPr id="22" name="Google Shape;5923;p59">
            <a:extLst>
              <a:ext uri="{FF2B5EF4-FFF2-40B4-BE49-F238E27FC236}">
                <a16:creationId xmlns:a16="http://schemas.microsoft.com/office/drawing/2014/main" id="{0718A4DE-BBAA-7966-F9E9-21AF2394785B}"/>
              </a:ext>
            </a:extLst>
          </p:cNvPr>
          <p:cNvCxnSpPr>
            <a:cxnSpLocks/>
            <a:endCxn id="19" idx="6"/>
          </p:cNvCxnSpPr>
          <p:nvPr/>
        </p:nvCxnSpPr>
        <p:spPr>
          <a:xfrm rot="10800000" flipV="1">
            <a:off x="8878087" y="2085866"/>
            <a:ext cx="200699" cy="364150"/>
          </a:xfrm>
          <a:prstGeom prst="bentConnector3">
            <a:avLst>
              <a:gd name="adj1" fmla="val 50000"/>
            </a:avLst>
          </a:prstGeom>
          <a:noFill/>
          <a:ln w="19050" cap="flat" cmpd="sng">
            <a:solidFill>
              <a:schemeClr val="dk1"/>
            </a:solidFill>
            <a:prstDash val="solid"/>
            <a:round/>
            <a:headEnd type="none" w="med" len="med"/>
            <a:tailEnd type="none" w="med" len="med"/>
          </a:ln>
        </p:spPr>
      </p:cxnSp>
      <p:cxnSp>
        <p:nvCxnSpPr>
          <p:cNvPr id="23" name="Google Shape;5924;p59">
            <a:extLst>
              <a:ext uri="{FF2B5EF4-FFF2-40B4-BE49-F238E27FC236}">
                <a16:creationId xmlns:a16="http://schemas.microsoft.com/office/drawing/2014/main" id="{6349F1F9-D1C6-6405-9B3F-11DB9DFD9AF7}"/>
              </a:ext>
            </a:extLst>
          </p:cNvPr>
          <p:cNvCxnSpPr>
            <a:cxnSpLocks/>
          </p:cNvCxnSpPr>
          <p:nvPr/>
        </p:nvCxnSpPr>
        <p:spPr>
          <a:xfrm rot="10800000" flipV="1">
            <a:off x="8878086" y="2085866"/>
            <a:ext cx="200699" cy="1222926"/>
          </a:xfrm>
          <a:prstGeom prst="bentConnector3">
            <a:avLst>
              <a:gd name="adj1" fmla="val 50000"/>
            </a:avLst>
          </a:prstGeom>
          <a:noFill/>
          <a:ln w="19050" cap="flat" cmpd="sng">
            <a:solidFill>
              <a:schemeClr val="dk1"/>
            </a:solidFill>
            <a:prstDash val="solid"/>
            <a:round/>
            <a:headEnd type="none" w="med" len="med"/>
            <a:tailEnd type="none" w="med" len="med"/>
          </a:ln>
        </p:spPr>
      </p:cxnSp>
      <p:sp>
        <p:nvSpPr>
          <p:cNvPr id="24" name="Google Shape;5932;p59">
            <a:extLst>
              <a:ext uri="{FF2B5EF4-FFF2-40B4-BE49-F238E27FC236}">
                <a16:creationId xmlns:a16="http://schemas.microsoft.com/office/drawing/2014/main" id="{114CCC5B-D400-68BF-40BD-0C58EE29E092}"/>
              </a:ext>
            </a:extLst>
          </p:cNvPr>
          <p:cNvSpPr txBox="1"/>
          <p:nvPr/>
        </p:nvSpPr>
        <p:spPr>
          <a:xfrm>
            <a:off x="8438572" y="1425465"/>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1</a:t>
            </a:r>
            <a:endParaRPr sz="1600" b="1" dirty="0">
              <a:solidFill>
                <a:schemeClr val="bg1"/>
              </a:solidFill>
              <a:latin typeface="Open Sans"/>
              <a:ea typeface="Open Sans"/>
              <a:cs typeface="Open Sans"/>
              <a:sym typeface="Open Sans"/>
            </a:endParaRPr>
          </a:p>
        </p:txBody>
      </p:sp>
      <p:sp>
        <p:nvSpPr>
          <p:cNvPr id="25" name="Google Shape;5932;p59">
            <a:extLst>
              <a:ext uri="{FF2B5EF4-FFF2-40B4-BE49-F238E27FC236}">
                <a16:creationId xmlns:a16="http://schemas.microsoft.com/office/drawing/2014/main" id="{B6FC4B0D-56F5-9EFE-28F2-8FEBE285546A}"/>
              </a:ext>
            </a:extLst>
          </p:cNvPr>
          <p:cNvSpPr txBox="1"/>
          <p:nvPr/>
        </p:nvSpPr>
        <p:spPr>
          <a:xfrm>
            <a:off x="8424000" y="2258916"/>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2</a:t>
            </a:r>
            <a:endParaRPr sz="1600" b="1" dirty="0">
              <a:solidFill>
                <a:schemeClr val="bg1"/>
              </a:solidFill>
              <a:latin typeface="Open Sans"/>
              <a:ea typeface="Open Sans"/>
              <a:cs typeface="Open Sans"/>
              <a:sym typeface="Open Sans"/>
            </a:endParaRPr>
          </a:p>
        </p:txBody>
      </p:sp>
      <p:sp>
        <p:nvSpPr>
          <p:cNvPr id="26" name="Google Shape;5932;p59">
            <a:extLst>
              <a:ext uri="{FF2B5EF4-FFF2-40B4-BE49-F238E27FC236}">
                <a16:creationId xmlns:a16="http://schemas.microsoft.com/office/drawing/2014/main" id="{8B69752F-4531-A406-6076-4E7A03DA280B}"/>
              </a:ext>
            </a:extLst>
          </p:cNvPr>
          <p:cNvSpPr txBox="1"/>
          <p:nvPr/>
        </p:nvSpPr>
        <p:spPr>
          <a:xfrm>
            <a:off x="8449224" y="3137151"/>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3</a:t>
            </a:r>
            <a:endParaRPr sz="1600" b="1" dirty="0">
              <a:solidFill>
                <a:schemeClr val="bg1"/>
              </a:solidFill>
              <a:latin typeface="Open Sans"/>
              <a:ea typeface="Open Sans"/>
              <a:cs typeface="Open Sans"/>
              <a:sym typeface="Open Sans"/>
            </a:endParaRPr>
          </a:p>
        </p:txBody>
      </p:sp>
      <p:sp>
        <p:nvSpPr>
          <p:cNvPr id="27" name="Google Shape;5932;p59">
            <a:extLst>
              <a:ext uri="{FF2B5EF4-FFF2-40B4-BE49-F238E27FC236}">
                <a16:creationId xmlns:a16="http://schemas.microsoft.com/office/drawing/2014/main" id="{F0281128-AF1E-17D8-16C9-CB9227FA90A1}"/>
              </a:ext>
            </a:extLst>
          </p:cNvPr>
          <p:cNvSpPr txBox="1"/>
          <p:nvPr/>
        </p:nvSpPr>
        <p:spPr>
          <a:xfrm>
            <a:off x="9353942" y="1402537"/>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4</a:t>
            </a:r>
            <a:endParaRPr sz="1600" b="1" dirty="0">
              <a:solidFill>
                <a:schemeClr val="bg1"/>
              </a:solidFill>
              <a:latin typeface="Open Sans"/>
              <a:ea typeface="Open Sans"/>
              <a:cs typeface="Open Sans"/>
              <a:sym typeface="Open Sans"/>
            </a:endParaRPr>
          </a:p>
        </p:txBody>
      </p:sp>
      <p:sp>
        <p:nvSpPr>
          <p:cNvPr id="28" name="Google Shape;5932;p59">
            <a:extLst>
              <a:ext uri="{FF2B5EF4-FFF2-40B4-BE49-F238E27FC236}">
                <a16:creationId xmlns:a16="http://schemas.microsoft.com/office/drawing/2014/main" id="{0A7787C3-33B1-F3A8-BFB6-8AF38B5AFD0C}"/>
              </a:ext>
            </a:extLst>
          </p:cNvPr>
          <p:cNvSpPr txBox="1"/>
          <p:nvPr/>
        </p:nvSpPr>
        <p:spPr>
          <a:xfrm>
            <a:off x="9353942" y="2279329"/>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5</a:t>
            </a:r>
            <a:endParaRPr sz="1600" b="1" dirty="0">
              <a:solidFill>
                <a:schemeClr val="bg1"/>
              </a:solidFill>
              <a:latin typeface="Open Sans"/>
              <a:ea typeface="Open Sans"/>
              <a:cs typeface="Open Sans"/>
              <a:sym typeface="Open Sans"/>
            </a:endParaRPr>
          </a:p>
        </p:txBody>
      </p:sp>
      <p:sp>
        <p:nvSpPr>
          <p:cNvPr id="29" name="Google Shape;5932;p59">
            <a:extLst>
              <a:ext uri="{FF2B5EF4-FFF2-40B4-BE49-F238E27FC236}">
                <a16:creationId xmlns:a16="http://schemas.microsoft.com/office/drawing/2014/main" id="{F390C9AC-4B6C-1B5D-529E-6BCFD4F1D400}"/>
              </a:ext>
            </a:extLst>
          </p:cNvPr>
          <p:cNvSpPr txBox="1"/>
          <p:nvPr/>
        </p:nvSpPr>
        <p:spPr>
          <a:xfrm>
            <a:off x="9310937" y="3857290"/>
            <a:ext cx="709888" cy="36415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99</a:t>
            </a:r>
            <a:endParaRPr sz="1600" b="1" dirty="0">
              <a:solidFill>
                <a:schemeClr val="bg1"/>
              </a:solidFill>
              <a:latin typeface="Open Sans"/>
              <a:ea typeface="Open Sans"/>
              <a:cs typeface="Open Sans"/>
              <a:sym typeface="Open Sans"/>
            </a:endParaRPr>
          </a:p>
        </p:txBody>
      </p:sp>
      <p:sp>
        <p:nvSpPr>
          <p:cNvPr id="30" name="Google Shape;5932;p59">
            <a:extLst>
              <a:ext uri="{FF2B5EF4-FFF2-40B4-BE49-F238E27FC236}">
                <a16:creationId xmlns:a16="http://schemas.microsoft.com/office/drawing/2014/main" id="{ADA7B441-A250-C9E9-1297-889017935245}"/>
              </a:ext>
            </a:extLst>
          </p:cNvPr>
          <p:cNvSpPr txBox="1"/>
          <p:nvPr/>
        </p:nvSpPr>
        <p:spPr>
          <a:xfrm>
            <a:off x="9347133" y="3121464"/>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6</a:t>
            </a:r>
            <a:endParaRPr sz="1600" b="1" dirty="0">
              <a:solidFill>
                <a:schemeClr val="bg1"/>
              </a:solidFill>
              <a:latin typeface="Open Sans"/>
              <a:ea typeface="Open Sans"/>
              <a:cs typeface="Open Sans"/>
              <a:sym typeface="Open Sans"/>
            </a:endParaRPr>
          </a:p>
        </p:txBody>
      </p:sp>
      <p:cxnSp>
        <p:nvCxnSpPr>
          <p:cNvPr id="31" name="Google Shape;5926;p59">
            <a:extLst>
              <a:ext uri="{FF2B5EF4-FFF2-40B4-BE49-F238E27FC236}">
                <a16:creationId xmlns:a16="http://schemas.microsoft.com/office/drawing/2014/main" id="{ACE5D3E2-BC77-3A63-86B9-323076CAC0B9}"/>
              </a:ext>
            </a:extLst>
          </p:cNvPr>
          <p:cNvCxnSpPr>
            <a:cxnSpLocks/>
            <a:stCxn id="24" idx="1"/>
            <a:endCxn id="7" idx="3"/>
          </p:cNvCxnSpPr>
          <p:nvPr/>
        </p:nvCxnSpPr>
        <p:spPr>
          <a:xfrm rot="10800000" flipV="1">
            <a:off x="6596504" y="1616565"/>
            <a:ext cx="1842069" cy="128102"/>
          </a:xfrm>
          <a:prstGeom prst="bentConnector3">
            <a:avLst>
              <a:gd name="adj1" fmla="val 50000"/>
            </a:avLst>
          </a:prstGeom>
          <a:noFill/>
          <a:ln w="19050" cap="flat" cmpd="sng">
            <a:solidFill>
              <a:schemeClr val="dk1"/>
            </a:solidFill>
            <a:prstDash val="solid"/>
            <a:round/>
            <a:headEnd type="none" w="med" len="med"/>
            <a:tailEnd type="none" w="med" len="med"/>
          </a:ln>
        </p:spPr>
      </p:cxnSp>
      <p:cxnSp>
        <p:nvCxnSpPr>
          <p:cNvPr id="34" name="Google Shape;5926;p59">
            <a:extLst>
              <a:ext uri="{FF2B5EF4-FFF2-40B4-BE49-F238E27FC236}">
                <a16:creationId xmlns:a16="http://schemas.microsoft.com/office/drawing/2014/main" id="{02629481-6044-F397-FA7A-0E33BD3CD607}"/>
              </a:ext>
            </a:extLst>
          </p:cNvPr>
          <p:cNvCxnSpPr>
            <a:cxnSpLocks/>
            <a:stCxn id="25" idx="1"/>
            <a:endCxn id="8" idx="3"/>
          </p:cNvCxnSpPr>
          <p:nvPr/>
        </p:nvCxnSpPr>
        <p:spPr>
          <a:xfrm rot="10800000" flipV="1">
            <a:off x="5869172" y="2450015"/>
            <a:ext cx="2554828" cy="304935"/>
          </a:xfrm>
          <a:prstGeom prst="bentConnector3">
            <a:avLst>
              <a:gd name="adj1" fmla="val 50000"/>
            </a:avLst>
          </a:prstGeom>
          <a:noFill/>
          <a:ln w="19050" cap="flat" cmpd="sng">
            <a:solidFill>
              <a:schemeClr val="dk1"/>
            </a:solidFill>
            <a:prstDash val="solid"/>
            <a:round/>
            <a:headEnd type="none" w="med" len="med"/>
            <a:tailEnd type="none" w="med" len="med"/>
          </a:ln>
        </p:spPr>
      </p:cxnSp>
      <p:cxnSp>
        <p:nvCxnSpPr>
          <p:cNvPr id="41" name="Google Shape;5926;p59">
            <a:extLst>
              <a:ext uri="{FF2B5EF4-FFF2-40B4-BE49-F238E27FC236}">
                <a16:creationId xmlns:a16="http://schemas.microsoft.com/office/drawing/2014/main" id="{2859DB9B-6BCC-790D-498A-B9F6E5842409}"/>
              </a:ext>
            </a:extLst>
          </p:cNvPr>
          <p:cNvCxnSpPr>
            <a:cxnSpLocks/>
            <a:stCxn id="26" idx="1"/>
            <a:endCxn id="9" idx="3"/>
          </p:cNvCxnSpPr>
          <p:nvPr/>
        </p:nvCxnSpPr>
        <p:spPr>
          <a:xfrm rot="10800000" flipV="1">
            <a:off x="6596504" y="3328250"/>
            <a:ext cx="1852721" cy="571165"/>
          </a:xfrm>
          <a:prstGeom prst="bentConnector3">
            <a:avLst>
              <a:gd name="adj1" fmla="val 50000"/>
            </a:avLst>
          </a:prstGeom>
          <a:noFill/>
          <a:ln w="19050" cap="flat" cmpd="sng">
            <a:solidFill>
              <a:schemeClr val="dk1"/>
            </a:solidFill>
            <a:prstDash val="solid"/>
            <a:round/>
            <a:headEnd type="none" w="med" len="med"/>
            <a:tailEnd type="none" w="med" len="med"/>
          </a:ln>
        </p:spPr>
      </p:cxnSp>
      <p:sp>
        <p:nvSpPr>
          <p:cNvPr id="51" name="Google Shape;5931;p59">
            <a:extLst>
              <a:ext uri="{FF2B5EF4-FFF2-40B4-BE49-F238E27FC236}">
                <a16:creationId xmlns:a16="http://schemas.microsoft.com/office/drawing/2014/main" id="{7F1C860E-8CFA-F9B6-EDA2-ABAF484BC3BF}"/>
              </a:ext>
            </a:extLst>
          </p:cNvPr>
          <p:cNvSpPr txBox="1"/>
          <p:nvPr/>
        </p:nvSpPr>
        <p:spPr>
          <a:xfrm>
            <a:off x="0" y="4730096"/>
            <a:ext cx="9144000" cy="424800"/>
          </a:xfrm>
          <a:prstGeom prst="rect">
            <a:avLst/>
          </a:prstGeom>
          <a:solidFill>
            <a:schemeClr val="bg1"/>
          </a:solidFill>
          <a:ln>
            <a:noFill/>
          </a:ln>
        </p:spPr>
        <p:txBody>
          <a:bodyPr spcFirstLastPara="1" wrap="square" lIns="91425" tIns="91425" rIns="91425" bIns="91425" anchor="t" anchorCtr="0">
            <a:noAutofit/>
          </a:bodyPr>
          <a:lstStyle/>
          <a:p>
            <a:r>
              <a:rPr lang="es-MX" sz="700" dirty="0">
                <a:solidFill>
                  <a:schemeClr val="bg1">
                    <a:lumMod val="10000"/>
                  </a:schemeClr>
                </a:solidFill>
                <a:latin typeface="Montserrat Medium" panose="00000600000000000000" pitchFamily="2" charset="0"/>
              </a:rPr>
              <a:t>Referencias:</a:t>
            </a:r>
          </a:p>
          <a:p>
            <a:r>
              <a:rPr lang="es-MX" sz="700" dirty="0">
                <a:solidFill>
                  <a:schemeClr val="bg1">
                    <a:lumMod val="10000"/>
                  </a:schemeClr>
                </a:solidFill>
                <a:latin typeface="Montserrat Medium" panose="00000600000000000000" pitchFamily="2" charset="0"/>
              </a:rPr>
              <a:t>- Badillo-Mendoza, M. (2023). Glucosa Isomerasa. Recuperado de: https://repositorioinstitucional.buap.mx/items/e0c627a3-6d07-4630-8f7a-b2e7e82d35d0</a:t>
            </a:r>
          </a:p>
          <a:p>
            <a:pPr algn="just"/>
            <a:r>
              <a:rPr lang="es-MX" sz="700" dirty="0">
                <a:solidFill>
                  <a:schemeClr val="bg1">
                    <a:lumMod val="10000"/>
                  </a:schemeClr>
                </a:solidFill>
                <a:latin typeface="Montserrat Medium" panose="00000600000000000000" pitchFamily="2" charset="0"/>
              </a:rPr>
              <a:t>- Creative </a:t>
            </a:r>
            <a:r>
              <a:rPr lang="es-MX" sz="700" dirty="0" err="1">
                <a:solidFill>
                  <a:schemeClr val="bg1">
                    <a:lumMod val="10000"/>
                  </a:schemeClr>
                </a:solidFill>
                <a:latin typeface="Montserrat Medium" panose="00000600000000000000" pitchFamily="2" charset="0"/>
              </a:rPr>
              <a:t>Enzymes</a:t>
            </a:r>
            <a:r>
              <a:rPr lang="es-MX" sz="700" dirty="0">
                <a:solidFill>
                  <a:schemeClr val="bg1">
                    <a:lumMod val="10000"/>
                  </a:schemeClr>
                </a:solidFill>
                <a:latin typeface="Montserrat Medium" panose="00000600000000000000" pitchFamily="2" charset="0"/>
              </a:rPr>
              <a:t>. (2022). </a:t>
            </a:r>
            <a:r>
              <a:rPr lang="es-MX" sz="700" dirty="0" err="1">
                <a:solidFill>
                  <a:schemeClr val="bg1">
                    <a:lumMod val="10000"/>
                  </a:schemeClr>
                </a:solidFill>
                <a:latin typeface="Montserrat Medium" panose="00000600000000000000" pitchFamily="2" charset="0"/>
              </a:rPr>
              <a:t>Isomerase</a:t>
            </a:r>
            <a:r>
              <a:rPr lang="es-MX" sz="700" dirty="0">
                <a:solidFill>
                  <a:schemeClr val="bg1">
                    <a:lumMod val="10000"/>
                  </a:schemeClr>
                </a:solidFill>
                <a:latin typeface="Montserrat Medium" panose="00000600000000000000" pitchFamily="2" charset="0"/>
              </a:rPr>
              <a:t>. Recuperado de https://www.creativeenzymes.com/resource/isomerase-introduction_23.html </a:t>
            </a:r>
          </a:p>
          <a:p>
            <a:br>
              <a:rPr lang="es-MX" sz="700" dirty="0">
                <a:solidFill>
                  <a:schemeClr val="bg1">
                    <a:lumMod val="10000"/>
                  </a:schemeClr>
                </a:solidFill>
                <a:latin typeface="Montserrat Medium" panose="00000600000000000000" pitchFamily="2" charset="0"/>
              </a:rPr>
            </a:br>
            <a:br>
              <a:rPr lang="en-US" sz="700" dirty="0">
                <a:solidFill>
                  <a:schemeClr val="bg1">
                    <a:lumMod val="10000"/>
                  </a:schemeClr>
                </a:solidFill>
                <a:latin typeface="Montserrat Medium" panose="00000600000000000000" pitchFamily="2" charset="0"/>
              </a:rPr>
            </a:br>
            <a:endParaRPr lang="es-ES" sz="700" dirty="0">
              <a:solidFill>
                <a:schemeClr val="bg1">
                  <a:lumMod val="10000"/>
                </a:schemeClr>
              </a:solidFill>
              <a:latin typeface="Montserrat Medium" panose="00000600000000000000" pitchFamily="2" charset="0"/>
              <a:sym typeface="Montserrat Medium"/>
            </a:endParaRPr>
          </a:p>
        </p:txBody>
      </p:sp>
      <p:sp>
        <p:nvSpPr>
          <p:cNvPr id="32" name="Google Shape;5931;p59">
            <a:extLst>
              <a:ext uri="{FF2B5EF4-FFF2-40B4-BE49-F238E27FC236}">
                <a16:creationId xmlns:a16="http://schemas.microsoft.com/office/drawing/2014/main" id="{D5F33936-266D-530D-AC3F-C0BE1F1823BF}"/>
              </a:ext>
            </a:extLst>
          </p:cNvPr>
          <p:cNvSpPr txBox="1"/>
          <p:nvPr/>
        </p:nvSpPr>
        <p:spPr>
          <a:xfrm>
            <a:off x="7237214" y="1033109"/>
            <a:ext cx="2152800" cy="3657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dirty="0">
                <a:solidFill>
                  <a:schemeClr val="dk1"/>
                </a:solidFill>
                <a:latin typeface="Montserrat Medium"/>
                <a:ea typeface="Montserrat Medium"/>
                <a:cs typeface="Montserrat Medium"/>
                <a:sym typeface="Montserrat Medium"/>
              </a:rPr>
              <a:t>Racemasas y epimerasas</a:t>
            </a:r>
            <a:endParaRPr dirty="0">
              <a:solidFill>
                <a:schemeClr val="dk1"/>
              </a:solidFill>
              <a:latin typeface="Montserrat Medium"/>
              <a:ea typeface="Montserrat Medium"/>
              <a:cs typeface="Montserrat Medium"/>
              <a:sym typeface="Montserrat Medium"/>
            </a:endParaRPr>
          </a:p>
        </p:txBody>
      </p:sp>
      <p:sp>
        <p:nvSpPr>
          <p:cNvPr id="33" name="Google Shape;5933;p59">
            <a:extLst>
              <a:ext uri="{FF2B5EF4-FFF2-40B4-BE49-F238E27FC236}">
                <a16:creationId xmlns:a16="http://schemas.microsoft.com/office/drawing/2014/main" id="{E1070E47-6FD5-FDED-0367-AF638CFEABED}"/>
              </a:ext>
            </a:extLst>
          </p:cNvPr>
          <p:cNvSpPr txBox="1"/>
          <p:nvPr/>
        </p:nvSpPr>
        <p:spPr>
          <a:xfrm>
            <a:off x="6560545" y="2069951"/>
            <a:ext cx="2152800" cy="3657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MX" dirty="0">
                <a:solidFill>
                  <a:schemeClr val="dk1"/>
                </a:solidFill>
                <a:latin typeface="Montserrat Medium"/>
                <a:ea typeface="Montserrat Medium"/>
                <a:cs typeface="Montserrat Medium"/>
                <a:sym typeface="Montserrat Medium"/>
              </a:rPr>
              <a:t>Cis-Tras isomerasas</a:t>
            </a:r>
            <a:endParaRPr dirty="0">
              <a:solidFill>
                <a:schemeClr val="dk1"/>
              </a:solidFill>
              <a:latin typeface="Montserrat Medium"/>
              <a:ea typeface="Montserrat Medium"/>
              <a:cs typeface="Montserrat Medium"/>
              <a:sym typeface="Montserrat Medium"/>
            </a:endParaRPr>
          </a:p>
        </p:txBody>
      </p:sp>
      <p:sp>
        <p:nvSpPr>
          <p:cNvPr id="35" name="Google Shape;5935;p59">
            <a:extLst>
              <a:ext uri="{FF2B5EF4-FFF2-40B4-BE49-F238E27FC236}">
                <a16:creationId xmlns:a16="http://schemas.microsoft.com/office/drawing/2014/main" id="{1970BF4A-8D6A-A415-92A6-0F32613BCAD2}"/>
              </a:ext>
            </a:extLst>
          </p:cNvPr>
          <p:cNvSpPr txBox="1"/>
          <p:nvPr/>
        </p:nvSpPr>
        <p:spPr>
          <a:xfrm>
            <a:off x="6725286" y="2769610"/>
            <a:ext cx="2152800" cy="3657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dirty="0">
                <a:solidFill>
                  <a:schemeClr val="dk1"/>
                </a:solidFill>
                <a:latin typeface="Montserrat Medium"/>
                <a:ea typeface="Montserrat Medium"/>
                <a:cs typeface="Montserrat Medium"/>
                <a:sym typeface="Montserrat Medium"/>
              </a:rPr>
              <a:t>Oxirreductasas instramoleculares</a:t>
            </a:r>
            <a:endParaRPr dirty="0">
              <a:solidFill>
                <a:schemeClr val="dk1"/>
              </a:solidFill>
              <a:latin typeface="Montserrat Medium"/>
              <a:ea typeface="Montserrat Medium"/>
              <a:cs typeface="Montserrat Medium"/>
              <a:sym typeface="Montserrat Medium"/>
            </a:endParaRPr>
          </a:p>
        </p:txBody>
      </p:sp>
      <p:sp>
        <p:nvSpPr>
          <p:cNvPr id="2" name="CuadroTexto 1">
            <a:extLst>
              <a:ext uri="{FF2B5EF4-FFF2-40B4-BE49-F238E27FC236}">
                <a16:creationId xmlns:a16="http://schemas.microsoft.com/office/drawing/2014/main" id="{3F4E3E70-1E05-7CB8-89D9-6C80FD1F85BA}"/>
              </a:ext>
            </a:extLst>
          </p:cNvPr>
          <p:cNvSpPr txBox="1"/>
          <p:nvPr/>
        </p:nvSpPr>
        <p:spPr>
          <a:xfrm>
            <a:off x="8856742" y="0"/>
            <a:ext cx="303288"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8</a:t>
            </a:r>
          </a:p>
        </p:txBody>
      </p:sp>
    </p:spTree>
    <p:extLst>
      <p:ext uri="{BB962C8B-B14F-4D97-AF65-F5344CB8AC3E}">
        <p14:creationId xmlns:p14="http://schemas.microsoft.com/office/powerpoint/2010/main" val="7058622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910"/>
        <p:cNvGrpSpPr/>
        <p:nvPr/>
      </p:nvGrpSpPr>
      <p:grpSpPr>
        <a:xfrm>
          <a:off x="0" y="0"/>
          <a:ext cx="0" cy="0"/>
          <a:chOff x="0" y="0"/>
          <a:chExt cx="0" cy="0"/>
        </a:xfrm>
      </p:grpSpPr>
      <p:sp>
        <p:nvSpPr>
          <p:cNvPr id="17" name="Google Shape;5913;p59">
            <a:extLst>
              <a:ext uri="{FF2B5EF4-FFF2-40B4-BE49-F238E27FC236}">
                <a16:creationId xmlns:a16="http://schemas.microsoft.com/office/drawing/2014/main" id="{B7BE4A39-1594-38CF-BE19-F2E23CDEBB55}"/>
              </a:ext>
            </a:extLst>
          </p:cNvPr>
          <p:cNvSpPr/>
          <p:nvPr/>
        </p:nvSpPr>
        <p:spPr>
          <a:xfrm flipH="1">
            <a:off x="251902" y="3266512"/>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sp>
        <p:nvSpPr>
          <p:cNvPr id="18" name="Google Shape;5914;p59">
            <a:extLst>
              <a:ext uri="{FF2B5EF4-FFF2-40B4-BE49-F238E27FC236}">
                <a16:creationId xmlns:a16="http://schemas.microsoft.com/office/drawing/2014/main" id="{D82A0C91-5CAD-6F55-76A5-E2CACC527451}"/>
              </a:ext>
            </a:extLst>
          </p:cNvPr>
          <p:cNvSpPr/>
          <p:nvPr/>
        </p:nvSpPr>
        <p:spPr>
          <a:xfrm flipH="1">
            <a:off x="251902" y="2407736"/>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sp>
        <p:nvSpPr>
          <p:cNvPr id="19" name="Google Shape;5915;p59">
            <a:extLst>
              <a:ext uri="{FF2B5EF4-FFF2-40B4-BE49-F238E27FC236}">
                <a16:creationId xmlns:a16="http://schemas.microsoft.com/office/drawing/2014/main" id="{5C7F76DE-D933-7B03-ECD2-3EB4C6A50212}"/>
              </a:ext>
            </a:extLst>
          </p:cNvPr>
          <p:cNvSpPr/>
          <p:nvPr/>
        </p:nvSpPr>
        <p:spPr>
          <a:xfrm flipH="1">
            <a:off x="251902" y="1548960"/>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cxnSp>
        <p:nvCxnSpPr>
          <p:cNvPr id="20" name="Google Shape;5926;p59">
            <a:extLst>
              <a:ext uri="{FF2B5EF4-FFF2-40B4-BE49-F238E27FC236}">
                <a16:creationId xmlns:a16="http://schemas.microsoft.com/office/drawing/2014/main" id="{24D3BB2E-2787-B9FF-8AE6-3CDD4898C24C}"/>
              </a:ext>
            </a:extLst>
          </p:cNvPr>
          <p:cNvCxnSpPr>
            <a:cxnSpLocks/>
            <a:endCxn id="19" idx="6"/>
          </p:cNvCxnSpPr>
          <p:nvPr/>
        </p:nvCxnSpPr>
        <p:spPr>
          <a:xfrm flipV="1">
            <a:off x="-39324" y="1761360"/>
            <a:ext cx="291226" cy="494626"/>
          </a:xfrm>
          <a:prstGeom prst="bentConnector3">
            <a:avLst>
              <a:gd name="adj1" fmla="val 53651"/>
            </a:avLst>
          </a:prstGeom>
          <a:noFill/>
          <a:ln w="19050" cap="flat" cmpd="sng">
            <a:solidFill>
              <a:schemeClr val="dk1"/>
            </a:solidFill>
            <a:prstDash val="solid"/>
            <a:round/>
            <a:headEnd type="none" w="med" len="med"/>
            <a:tailEnd type="none" w="med" len="med"/>
          </a:ln>
        </p:spPr>
      </p:cxnSp>
      <p:cxnSp>
        <p:nvCxnSpPr>
          <p:cNvPr id="21" name="Google Shape;5927;p59">
            <a:extLst>
              <a:ext uri="{FF2B5EF4-FFF2-40B4-BE49-F238E27FC236}">
                <a16:creationId xmlns:a16="http://schemas.microsoft.com/office/drawing/2014/main" id="{1172BB32-932B-C324-F149-DE3EF58F3C00}"/>
              </a:ext>
            </a:extLst>
          </p:cNvPr>
          <p:cNvCxnSpPr>
            <a:cxnSpLocks/>
            <a:endCxn id="18" idx="6"/>
          </p:cNvCxnSpPr>
          <p:nvPr/>
        </p:nvCxnSpPr>
        <p:spPr>
          <a:xfrm>
            <a:off x="-39324" y="2255986"/>
            <a:ext cx="291226" cy="364150"/>
          </a:xfrm>
          <a:prstGeom prst="bentConnector3">
            <a:avLst>
              <a:gd name="adj1" fmla="val 50000"/>
            </a:avLst>
          </a:prstGeom>
          <a:noFill/>
          <a:ln w="19050" cap="flat" cmpd="sng">
            <a:solidFill>
              <a:schemeClr val="dk1"/>
            </a:solidFill>
            <a:prstDash val="solid"/>
            <a:round/>
            <a:headEnd type="none" w="med" len="med"/>
            <a:tailEnd type="none" w="med" len="med"/>
          </a:ln>
        </p:spPr>
      </p:cxnSp>
      <p:cxnSp>
        <p:nvCxnSpPr>
          <p:cNvPr id="22" name="Google Shape;5928;p59">
            <a:extLst>
              <a:ext uri="{FF2B5EF4-FFF2-40B4-BE49-F238E27FC236}">
                <a16:creationId xmlns:a16="http://schemas.microsoft.com/office/drawing/2014/main" id="{55A3D1D7-7F03-9D9D-0841-66D470AA0E2B}"/>
              </a:ext>
            </a:extLst>
          </p:cNvPr>
          <p:cNvCxnSpPr>
            <a:cxnSpLocks/>
            <a:endCxn id="17" idx="6"/>
          </p:cNvCxnSpPr>
          <p:nvPr/>
        </p:nvCxnSpPr>
        <p:spPr>
          <a:xfrm>
            <a:off x="-39324" y="2255986"/>
            <a:ext cx="291226" cy="1222926"/>
          </a:xfrm>
          <a:prstGeom prst="bentConnector3">
            <a:avLst>
              <a:gd name="adj1" fmla="val 50000"/>
            </a:avLst>
          </a:prstGeom>
          <a:noFill/>
          <a:ln w="19050" cap="flat" cmpd="sng">
            <a:solidFill>
              <a:schemeClr val="dk1"/>
            </a:solidFill>
            <a:prstDash val="solid"/>
            <a:round/>
            <a:headEnd type="none" w="med" len="med"/>
            <a:tailEnd type="none" w="med" len="med"/>
          </a:ln>
        </p:spPr>
      </p:cxnSp>
      <p:sp>
        <p:nvSpPr>
          <p:cNvPr id="23" name="Google Shape;5913;p59">
            <a:extLst>
              <a:ext uri="{FF2B5EF4-FFF2-40B4-BE49-F238E27FC236}">
                <a16:creationId xmlns:a16="http://schemas.microsoft.com/office/drawing/2014/main" id="{3F3CCE09-9327-E536-4C15-536196254F7C}"/>
              </a:ext>
            </a:extLst>
          </p:cNvPr>
          <p:cNvSpPr/>
          <p:nvPr/>
        </p:nvSpPr>
        <p:spPr>
          <a:xfrm flipH="1">
            <a:off x="271904" y="3972469"/>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cxnSp>
        <p:nvCxnSpPr>
          <p:cNvPr id="24" name="Google Shape;5928;p59">
            <a:extLst>
              <a:ext uri="{FF2B5EF4-FFF2-40B4-BE49-F238E27FC236}">
                <a16:creationId xmlns:a16="http://schemas.microsoft.com/office/drawing/2014/main" id="{0D97826E-4B79-C53D-B6DD-EA64359E45C9}"/>
              </a:ext>
            </a:extLst>
          </p:cNvPr>
          <p:cNvCxnSpPr>
            <a:cxnSpLocks/>
            <a:endCxn id="23" idx="6"/>
          </p:cNvCxnSpPr>
          <p:nvPr/>
        </p:nvCxnSpPr>
        <p:spPr>
          <a:xfrm>
            <a:off x="-39324" y="2255986"/>
            <a:ext cx="311228" cy="1928883"/>
          </a:xfrm>
          <a:prstGeom prst="bentConnector3">
            <a:avLst>
              <a:gd name="adj1" fmla="val 50000"/>
            </a:avLst>
          </a:prstGeom>
          <a:noFill/>
          <a:ln w="19050" cap="flat" cmpd="sng">
            <a:solidFill>
              <a:schemeClr val="dk1"/>
            </a:solidFill>
            <a:prstDash val="solid"/>
            <a:round/>
            <a:headEnd type="none" w="med" len="med"/>
            <a:tailEnd type="none" w="med" len="med"/>
          </a:ln>
        </p:spPr>
      </p:cxnSp>
      <p:sp>
        <p:nvSpPr>
          <p:cNvPr id="5912" name="Google Shape;5912;p59"/>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Clasificación</a:t>
            </a:r>
            <a:endParaRPr dirty="0"/>
          </a:p>
        </p:txBody>
      </p:sp>
      <p:sp>
        <p:nvSpPr>
          <p:cNvPr id="5917" name="Google Shape;5917;p59"/>
          <p:cNvSpPr/>
          <p:nvPr/>
        </p:nvSpPr>
        <p:spPr>
          <a:xfrm>
            <a:off x="-664824" y="3266513"/>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sp>
        <p:nvSpPr>
          <p:cNvPr id="5918" name="Google Shape;5918;p59"/>
          <p:cNvSpPr/>
          <p:nvPr/>
        </p:nvSpPr>
        <p:spPr>
          <a:xfrm>
            <a:off x="-664824" y="2407737"/>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sp>
        <p:nvSpPr>
          <p:cNvPr id="5919" name="Google Shape;5919;p59"/>
          <p:cNvSpPr/>
          <p:nvPr/>
        </p:nvSpPr>
        <p:spPr>
          <a:xfrm>
            <a:off x="-664824" y="1548960"/>
            <a:ext cx="424800" cy="424800"/>
          </a:xfrm>
          <a:prstGeom prst="ellipse">
            <a:avLst/>
          </a:pr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b="1">
              <a:solidFill>
                <a:schemeClr val="accent4"/>
              </a:solidFill>
              <a:latin typeface="Open Sans"/>
              <a:ea typeface="Open Sans"/>
              <a:cs typeface="Open Sans"/>
              <a:sym typeface="Open Sans"/>
            </a:endParaRPr>
          </a:p>
        </p:txBody>
      </p:sp>
      <p:cxnSp>
        <p:nvCxnSpPr>
          <p:cNvPr id="5922" name="Google Shape;5922;p59"/>
          <p:cNvCxnSpPr>
            <a:cxnSpLocks/>
            <a:endCxn id="5919" idx="6"/>
          </p:cNvCxnSpPr>
          <p:nvPr/>
        </p:nvCxnSpPr>
        <p:spPr>
          <a:xfrm rot="10800000">
            <a:off x="-240023" y="1761361"/>
            <a:ext cx="200699" cy="494627"/>
          </a:xfrm>
          <a:prstGeom prst="bentConnector3">
            <a:avLst>
              <a:gd name="adj1" fmla="val 50000"/>
            </a:avLst>
          </a:prstGeom>
          <a:noFill/>
          <a:ln w="19050" cap="flat" cmpd="sng">
            <a:solidFill>
              <a:schemeClr val="dk1"/>
            </a:solidFill>
            <a:prstDash val="solid"/>
            <a:round/>
            <a:headEnd type="none" w="med" len="med"/>
            <a:tailEnd type="none" w="med" len="med"/>
          </a:ln>
        </p:spPr>
      </p:cxnSp>
      <p:cxnSp>
        <p:nvCxnSpPr>
          <p:cNvPr id="5923" name="Google Shape;5923;p59"/>
          <p:cNvCxnSpPr>
            <a:cxnSpLocks/>
            <a:endCxn id="5918" idx="6"/>
          </p:cNvCxnSpPr>
          <p:nvPr/>
        </p:nvCxnSpPr>
        <p:spPr>
          <a:xfrm rot="10800000" flipV="1">
            <a:off x="-240023" y="2255987"/>
            <a:ext cx="200699" cy="364150"/>
          </a:xfrm>
          <a:prstGeom prst="bentConnector3">
            <a:avLst>
              <a:gd name="adj1" fmla="val 50000"/>
            </a:avLst>
          </a:prstGeom>
          <a:noFill/>
          <a:ln w="19050" cap="flat" cmpd="sng">
            <a:solidFill>
              <a:schemeClr val="dk1"/>
            </a:solidFill>
            <a:prstDash val="solid"/>
            <a:round/>
            <a:headEnd type="none" w="med" len="med"/>
            <a:tailEnd type="none" w="med" len="med"/>
          </a:ln>
        </p:spPr>
      </p:cxnSp>
      <p:cxnSp>
        <p:nvCxnSpPr>
          <p:cNvPr id="5924" name="Google Shape;5924;p59"/>
          <p:cNvCxnSpPr>
            <a:cxnSpLocks/>
          </p:cNvCxnSpPr>
          <p:nvPr/>
        </p:nvCxnSpPr>
        <p:spPr>
          <a:xfrm rot="10800000" flipV="1">
            <a:off x="-240024" y="2255987"/>
            <a:ext cx="200699" cy="1222926"/>
          </a:xfrm>
          <a:prstGeom prst="bentConnector3">
            <a:avLst>
              <a:gd name="adj1" fmla="val 50000"/>
            </a:avLst>
          </a:prstGeom>
          <a:noFill/>
          <a:ln w="19050" cap="flat" cmpd="sng">
            <a:solidFill>
              <a:schemeClr val="dk1"/>
            </a:solidFill>
            <a:prstDash val="solid"/>
            <a:round/>
            <a:headEnd type="none" w="med" len="med"/>
            <a:tailEnd type="none" w="med" len="med"/>
          </a:ln>
        </p:spPr>
      </p:cxnSp>
      <p:sp>
        <p:nvSpPr>
          <p:cNvPr id="5932" name="Google Shape;5932;p59"/>
          <p:cNvSpPr txBox="1"/>
          <p:nvPr/>
        </p:nvSpPr>
        <p:spPr>
          <a:xfrm>
            <a:off x="-679538" y="1595586"/>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1</a:t>
            </a:r>
            <a:endParaRPr sz="1600" b="1" dirty="0">
              <a:solidFill>
                <a:schemeClr val="bg1"/>
              </a:solidFill>
              <a:latin typeface="Open Sans"/>
              <a:ea typeface="Open Sans"/>
              <a:cs typeface="Open Sans"/>
              <a:sym typeface="Open Sans"/>
            </a:endParaRPr>
          </a:p>
        </p:txBody>
      </p:sp>
      <p:sp>
        <p:nvSpPr>
          <p:cNvPr id="2" name="Google Shape;5932;p59">
            <a:extLst>
              <a:ext uri="{FF2B5EF4-FFF2-40B4-BE49-F238E27FC236}">
                <a16:creationId xmlns:a16="http://schemas.microsoft.com/office/drawing/2014/main" id="{2BCF7E95-6A8D-3619-0D48-B0CE2DD1953F}"/>
              </a:ext>
            </a:extLst>
          </p:cNvPr>
          <p:cNvSpPr txBox="1"/>
          <p:nvPr/>
        </p:nvSpPr>
        <p:spPr>
          <a:xfrm>
            <a:off x="-694110" y="2429037"/>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2</a:t>
            </a:r>
            <a:endParaRPr sz="1600" b="1" dirty="0">
              <a:solidFill>
                <a:schemeClr val="bg1"/>
              </a:solidFill>
              <a:latin typeface="Open Sans"/>
              <a:ea typeface="Open Sans"/>
              <a:cs typeface="Open Sans"/>
              <a:sym typeface="Open Sans"/>
            </a:endParaRPr>
          </a:p>
        </p:txBody>
      </p:sp>
      <p:sp>
        <p:nvSpPr>
          <p:cNvPr id="3" name="Google Shape;5932;p59">
            <a:extLst>
              <a:ext uri="{FF2B5EF4-FFF2-40B4-BE49-F238E27FC236}">
                <a16:creationId xmlns:a16="http://schemas.microsoft.com/office/drawing/2014/main" id="{8A6742AA-6FDD-3256-6320-E1AE44B147D9}"/>
              </a:ext>
            </a:extLst>
          </p:cNvPr>
          <p:cNvSpPr txBox="1"/>
          <p:nvPr/>
        </p:nvSpPr>
        <p:spPr>
          <a:xfrm>
            <a:off x="-668886" y="3307272"/>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3</a:t>
            </a:r>
            <a:endParaRPr sz="1600" b="1" dirty="0">
              <a:solidFill>
                <a:schemeClr val="bg1"/>
              </a:solidFill>
              <a:latin typeface="Open Sans"/>
              <a:ea typeface="Open Sans"/>
              <a:cs typeface="Open Sans"/>
              <a:sym typeface="Open Sans"/>
            </a:endParaRPr>
          </a:p>
        </p:txBody>
      </p:sp>
      <p:sp>
        <p:nvSpPr>
          <p:cNvPr id="4" name="Google Shape;5932;p59">
            <a:extLst>
              <a:ext uri="{FF2B5EF4-FFF2-40B4-BE49-F238E27FC236}">
                <a16:creationId xmlns:a16="http://schemas.microsoft.com/office/drawing/2014/main" id="{5DC915CE-D92D-A154-7F31-8C24991EC5EE}"/>
              </a:ext>
            </a:extLst>
          </p:cNvPr>
          <p:cNvSpPr txBox="1"/>
          <p:nvPr/>
        </p:nvSpPr>
        <p:spPr>
          <a:xfrm>
            <a:off x="235832" y="1572658"/>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4</a:t>
            </a:r>
            <a:endParaRPr sz="1600" b="1" dirty="0">
              <a:solidFill>
                <a:schemeClr val="bg1"/>
              </a:solidFill>
              <a:latin typeface="Open Sans"/>
              <a:ea typeface="Open Sans"/>
              <a:cs typeface="Open Sans"/>
              <a:sym typeface="Open Sans"/>
            </a:endParaRPr>
          </a:p>
        </p:txBody>
      </p:sp>
      <p:sp>
        <p:nvSpPr>
          <p:cNvPr id="5" name="Google Shape;5932;p59">
            <a:extLst>
              <a:ext uri="{FF2B5EF4-FFF2-40B4-BE49-F238E27FC236}">
                <a16:creationId xmlns:a16="http://schemas.microsoft.com/office/drawing/2014/main" id="{1C41ABDC-9C4F-0993-01D5-EDD69F198E8B}"/>
              </a:ext>
            </a:extLst>
          </p:cNvPr>
          <p:cNvSpPr txBox="1"/>
          <p:nvPr/>
        </p:nvSpPr>
        <p:spPr>
          <a:xfrm>
            <a:off x="235832" y="2449450"/>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5</a:t>
            </a:r>
            <a:endParaRPr sz="1600" b="1" dirty="0">
              <a:solidFill>
                <a:schemeClr val="bg1"/>
              </a:solidFill>
              <a:latin typeface="Open Sans"/>
              <a:ea typeface="Open Sans"/>
              <a:cs typeface="Open Sans"/>
              <a:sym typeface="Open Sans"/>
            </a:endParaRPr>
          </a:p>
        </p:txBody>
      </p:sp>
      <p:sp>
        <p:nvSpPr>
          <p:cNvPr id="6" name="Google Shape;5932;p59">
            <a:extLst>
              <a:ext uri="{FF2B5EF4-FFF2-40B4-BE49-F238E27FC236}">
                <a16:creationId xmlns:a16="http://schemas.microsoft.com/office/drawing/2014/main" id="{6293FF4D-A2E1-DECD-2F14-F8C7AFF69E0D}"/>
              </a:ext>
            </a:extLst>
          </p:cNvPr>
          <p:cNvSpPr txBox="1"/>
          <p:nvPr/>
        </p:nvSpPr>
        <p:spPr>
          <a:xfrm>
            <a:off x="192827" y="4027411"/>
            <a:ext cx="709888" cy="36415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99</a:t>
            </a:r>
            <a:endParaRPr sz="1600" b="1" dirty="0">
              <a:solidFill>
                <a:schemeClr val="bg1"/>
              </a:solidFill>
              <a:latin typeface="Open Sans"/>
              <a:ea typeface="Open Sans"/>
              <a:cs typeface="Open Sans"/>
              <a:sym typeface="Open Sans"/>
            </a:endParaRPr>
          </a:p>
        </p:txBody>
      </p:sp>
      <p:sp>
        <p:nvSpPr>
          <p:cNvPr id="7" name="Google Shape;5931;p59">
            <a:extLst>
              <a:ext uri="{FF2B5EF4-FFF2-40B4-BE49-F238E27FC236}">
                <a16:creationId xmlns:a16="http://schemas.microsoft.com/office/drawing/2014/main" id="{79381639-FF91-B0B6-B644-93AEACD2571E}"/>
              </a:ext>
            </a:extLst>
          </p:cNvPr>
          <p:cNvSpPr txBox="1"/>
          <p:nvPr/>
        </p:nvSpPr>
        <p:spPr>
          <a:xfrm>
            <a:off x="2735453" y="984180"/>
            <a:ext cx="3067443" cy="1106089"/>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4.1 Transferencia de grupos acilo </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4.2 </a:t>
            </a:r>
            <a:r>
              <a:rPr lang="es-MX" sz="1200" dirty="0" err="1">
                <a:solidFill>
                  <a:schemeClr val="dk1"/>
                </a:solidFill>
                <a:latin typeface="Montserrat Medium"/>
                <a:ea typeface="Montserrat Medium"/>
                <a:cs typeface="Montserrat Medium"/>
                <a:sym typeface="Montserrat Medium"/>
              </a:rPr>
              <a:t>Fototransferasas</a:t>
            </a:r>
            <a:endParaRPr lang="es-MX" sz="1200" dirty="0">
              <a:solidFill>
                <a:schemeClr val="dk1"/>
              </a:solidFill>
              <a:latin typeface="Montserrat Medium"/>
              <a:ea typeface="Montserrat Medium"/>
              <a:cs typeface="Montserrat Medium"/>
              <a:sym typeface="Montserrat Medium"/>
            </a:endParaRP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4.3 Transferir grupos amino</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4.4 Transferir grupos hidroxilo</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4.99 Transferir otros grupos</a:t>
            </a:r>
          </a:p>
        </p:txBody>
      </p:sp>
      <p:sp>
        <p:nvSpPr>
          <p:cNvPr id="8" name="Google Shape;5931;p59">
            <a:extLst>
              <a:ext uri="{FF2B5EF4-FFF2-40B4-BE49-F238E27FC236}">
                <a16:creationId xmlns:a16="http://schemas.microsoft.com/office/drawing/2014/main" id="{8259A1F8-4E53-61C8-1D6D-C9B6421E5958}"/>
              </a:ext>
            </a:extLst>
          </p:cNvPr>
          <p:cNvSpPr txBox="1"/>
          <p:nvPr/>
        </p:nvSpPr>
        <p:spPr>
          <a:xfrm>
            <a:off x="2735453" y="2129158"/>
            <a:ext cx="4904423" cy="1022786"/>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5.1.1 </a:t>
            </a:r>
            <a:r>
              <a:rPr lang="es-MX" sz="1200" dirty="0" err="1">
                <a:solidFill>
                  <a:schemeClr val="dk1"/>
                </a:solidFill>
                <a:latin typeface="Montserrat Medium"/>
                <a:ea typeface="Montserrat Medium"/>
                <a:cs typeface="Montserrat Medium"/>
                <a:sym typeface="Montserrat Medium"/>
              </a:rPr>
              <a:t>Muconato</a:t>
            </a:r>
            <a:r>
              <a:rPr lang="es-MX" sz="1200" dirty="0">
                <a:solidFill>
                  <a:schemeClr val="dk1"/>
                </a:solidFill>
                <a:latin typeface="Montserrat Medium"/>
                <a:ea typeface="Montserrat Medium"/>
                <a:cs typeface="Montserrat Medium"/>
                <a:sym typeface="Montserrat Medium"/>
              </a:rPr>
              <a:t> </a:t>
            </a:r>
            <a:r>
              <a:rPr lang="es-MX" sz="1200" dirty="0" err="1">
                <a:solidFill>
                  <a:schemeClr val="dk1"/>
                </a:solidFill>
                <a:latin typeface="Montserrat Medium"/>
                <a:ea typeface="Montserrat Medium"/>
                <a:cs typeface="Montserrat Medium"/>
                <a:sym typeface="Montserrat Medium"/>
              </a:rPr>
              <a:t>cicloisomerasa</a:t>
            </a:r>
            <a:endParaRPr lang="es-MX" sz="1200" dirty="0">
              <a:solidFill>
                <a:schemeClr val="dk1"/>
              </a:solidFill>
              <a:latin typeface="Montserrat Medium"/>
              <a:ea typeface="Montserrat Medium"/>
              <a:cs typeface="Montserrat Medium"/>
              <a:sym typeface="Montserrat Medium"/>
            </a:endParaRP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1.2 3-carboxi-cis, cis-</a:t>
            </a:r>
            <a:r>
              <a:rPr lang="es-MX" sz="1200" dirty="0" err="1">
                <a:solidFill>
                  <a:schemeClr val="dk1"/>
                </a:solidFill>
                <a:latin typeface="Montserrat Medium"/>
                <a:ea typeface="Montserrat Medium"/>
                <a:cs typeface="Montserrat Medium"/>
                <a:sym typeface="Montserrat Medium"/>
              </a:rPr>
              <a:t>muconato</a:t>
            </a:r>
            <a:r>
              <a:rPr lang="es-MX" sz="1200" dirty="0">
                <a:solidFill>
                  <a:schemeClr val="dk1"/>
                </a:solidFill>
                <a:latin typeface="Montserrat Medium"/>
                <a:ea typeface="Montserrat Medium"/>
                <a:cs typeface="Montserrat Medium"/>
                <a:sym typeface="Montserrat Medium"/>
              </a:rPr>
              <a:t> </a:t>
            </a:r>
            <a:r>
              <a:rPr lang="es-MX" sz="1200" dirty="0" err="1">
                <a:solidFill>
                  <a:schemeClr val="dk1"/>
                </a:solidFill>
                <a:latin typeface="Montserrat Medium"/>
                <a:ea typeface="Montserrat Medium"/>
                <a:cs typeface="Montserrat Medium"/>
                <a:sym typeface="Montserrat Medium"/>
              </a:rPr>
              <a:t>cicloisomerasa</a:t>
            </a:r>
            <a:endParaRPr lang="es-MX" sz="1200" dirty="0">
              <a:solidFill>
                <a:schemeClr val="dk1"/>
              </a:solidFill>
              <a:latin typeface="Montserrat Medium"/>
              <a:ea typeface="Montserrat Medium"/>
              <a:cs typeface="Montserrat Medium"/>
              <a:sym typeface="Montserrat Medium"/>
            </a:endParaRP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5.1.3 </a:t>
            </a:r>
            <a:r>
              <a:rPr lang="es-MX" sz="1200" dirty="0" err="1">
                <a:solidFill>
                  <a:schemeClr val="dk1"/>
                </a:solidFill>
                <a:latin typeface="Montserrat Medium"/>
                <a:ea typeface="Montserrat Medium"/>
                <a:cs typeface="Montserrat Medium"/>
                <a:sym typeface="Montserrat Medium"/>
              </a:rPr>
              <a:t>Tetrahidroxipteridina</a:t>
            </a:r>
            <a:r>
              <a:rPr lang="es-MX" sz="1200" dirty="0">
                <a:solidFill>
                  <a:schemeClr val="dk1"/>
                </a:solidFill>
                <a:latin typeface="Montserrat Medium"/>
                <a:ea typeface="Montserrat Medium"/>
                <a:cs typeface="Montserrat Medium"/>
                <a:sym typeface="Montserrat Medium"/>
              </a:rPr>
              <a:t> </a:t>
            </a:r>
            <a:r>
              <a:rPr lang="es-MX" sz="1200" dirty="0" err="1">
                <a:solidFill>
                  <a:schemeClr val="dk1"/>
                </a:solidFill>
                <a:latin typeface="Montserrat Medium"/>
                <a:ea typeface="Montserrat Medium"/>
                <a:cs typeface="Montserrat Medium"/>
                <a:sym typeface="Montserrat Medium"/>
              </a:rPr>
              <a:t>cicloisomerasa</a:t>
            </a:r>
            <a:endParaRPr lang="es-MX" sz="1200" dirty="0">
              <a:solidFill>
                <a:schemeClr val="dk1"/>
              </a:solidFill>
              <a:latin typeface="Montserrat Medium"/>
              <a:ea typeface="Montserrat Medium"/>
              <a:cs typeface="Montserrat Medium"/>
              <a:sym typeface="Montserrat Medium"/>
            </a:endParaRP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5.1.4 Inositol-3-fosfato sintasa</a:t>
            </a:r>
            <a:endParaRPr sz="1200" dirty="0">
              <a:solidFill>
                <a:schemeClr val="dk1"/>
              </a:solidFill>
              <a:latin typeface="Montserrat Medium"/>
              <a:ea typeface="Montserrat Medium"/>
              <a:cs typeface="Montserrat Medium"/>
              <a:sym typeface="Montserrat Medium"/>
            </a:endParaRPr>
          </a:p>
        </p:txBody>
      </p:sp>
      <p:sp>
        <p:nvSpPr>
          <p:cNvPr id="25" name="Google Shape;5932;p59">
            <a:extLst>
              <a:ext uri="{FF2B5EF4-FFF2-40B4-BE49-F238E27FC236}">
                <a16:creationId xmlns:a16="http://schemas.microsoft.com/office/drawing/2014/main" id="{346286FA-B6D4-9E07-0147-4601CBADC245}"/>
              </a:ext>
            </a:extLst>
          </p:cNvPr>
          <p:cNvSpPr txBox="1"/>
          <p:nvPr/>
        </p:nvSpPr>
        <p:spPr>
          <a:xfrm>
            <a:off x="229023" y="3291585"/>
            <a:ext cx="587805" cy="382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s-MX" sz="1600" b="1" dirty="0">
                <a:solidFill>
                  <a:schemeClr val="bg1"/>
                </a:solidFill>
                <a:latin typeface="Open Sans"/>
                <a:ea typeface="Open Sans"/>
                <a:cs typeface="Open Sans"/>
                <a:sym typeface="Open Sans"/>
              </a:rPr>
              <a:t>5.6</a:t>
            </a:r>
            <a:endParaRPr sz="1600" b="1" dirty="0">
              <a:solidFill>
                <a:schemeClr val="bg1"/>
              </a:solidFill>
              <a:latin typeface="Open Sans"/>
              <a:ea typeface="Open Sans"/>
              <a:cs typeface="Open Sans"/>
              <a:sym typeface="Open Sans"/>
            </a:endParaRPr>
          </a:p>
        </p:txBody>
      </p:sp>
      <p:sp>
        <p:nvSpPr>
          <p:cNvPr id="26" name="Google Shape;5931;p59">
            <a:extLst>
              <a:ext uri="{FF2B5EF4-FFF2-40B4-BE49-F238E27FC236}">
                <a16:creationId xmlns:a16="http://schemas.microsoft.com/office/drawing/2014/main" id="{076593CB-AEC3-FCE3-5788-2C71022A19A9}"/>
              </a:ext>
            </a:extLst>
          </p:cNvPr>
          <p:cNvSpPr txBox="1"/>
          <p:nvPr/>
        </p:nvSpPr>
        <p:spPr>
          <a:xfrm>
            <a:off x="2690691" y="3093599"/>
            <a:ext cx="4904423" cy="693468"/>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6.1 Alteran la conformación de polipéptidos</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6.2 Alteran la conformación de ácidos nucleicos </a:t>
            </a:r>
            <a:endParaRPr sz="1200" dirty="0">
              <a:solidFill>
                <a:schemeClr val="dk1"/>
              </a:solidFill>
              <a:latin typeface="Montserrat Medium"/>
              <a:ea typeface="Montserrat Medium"/>
              <a:cs typeface="Montserrat Medium"/>
              <a:sym typeface="Montserrat Medium"/>
            </a:endParaRPr>
          </a:p>
        </p:txBody>
      </p:sp>
      <p:sp>
        <p:nvSpPr>
          <p:cNvPr id="27" name="Google Shape;5931;p59">
            <a:extLst>
              <a:ext uri="{FF2B5EF4-FFF2-40B4-BE49-F238E27FC236}">
                <a16:creationId xmlns:a16="http://schemas.microsoft.com/office/drawing/2014/main" id="{AFC150F8-7F23-0619-FBE5-DFB209516794}"/>
              </a:ext>
            </a:extLst>
          </p:cNvPr>
          <p:cNvSpPr txBox="1"/>
          <p:nvPr/>
        </p:nvSpPr>
        <p:spPr>
          <a:xfrm>
            <a:off x="2677848" y="3763794"/>
            <a:ext cx="4904423" cy="693468"/>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99.1 .1 Tiocianato isomerasa</a:t>
            </a:r>
          </a:p>
          <a:p>
            <a:pPr marL="0" lvl="0" indent="0" algn="l" rtl="0">
              <a:spcBef>
                <a:spcPts val="0"/>
              </a:spcBef>
              <a:spcAft>
                <a:spcPts val="0"/>
              </a:spcAft>
              <a:buNone/>
            </a:pPr>
            <a:r>
              <a:rPr lang="es-MX" sz="1200" dirty="0">
                <a:solidFill>
                  <a:schemeClr val="dk1"/>
                </a:solidFill>
                <a:latin typeface="Montserrat Medium"/>
                <a:ea typeface="Montserrat Medium"/>
                <a:cs typeface="Montserrat Medium"/>
                <a:sym typeface="Montserrat Medium"/>
              </a:rPr>
              <a:t>EC 5.99.1.4 2-hidroxicromona-2-carboxilato isomerasa</a:t>
            </a:r>
            <a:endParaRPr sz="1200" dirty="0">
              <a:solidFill>
                <a:schemeClr val="dk1"/>
              </a:solidFill>
              <a:latin typeface="Montserrat Medium"/>
              <a:ea typeface="Montserrat Medium"/>
              <a:cs typeface="Montserrat Medium"/>
              <a:sym typeface="Montserrat Medium"/>
            </a:endParaRPr>
          </a:p>
        </p:txBody>
      </p:sp>
      <p:cxnSp>
        <p:nvCxnSpPr>
          <p:cNvPr id="28" name="Google Shape;5926;p59">
            <a:extLst>
              <a:ext uri="{FF2B5EF4-FFF2-40B4-BE49-F238E27FC236}">
                <a16:creationId xmlns:a16="http://schemas.microsoft.com/office/drawing/2014/main" id="{84EDA6F1-FC73-FF93-4BE6-2CE79A59A50C}"/>
              </a:ext>
            </a:extLst>
          </p:cNvPr>
          <p:cNvCxnSpPr>
            <a:cxnSpLocks/>
            <a:stCxn id="7" idx="1"/>
          </p:cNvCxnSpPr>
          <p:nvPr/>
        </p:nvCxnSpPr>
        <p:spPr>
          <a:xfrm rot="10800000" flipV="1">
            <a:off x="593599" y="1537224"/>
            <a:ext cx="2141854" cy="228407"/>
          </a:xfrm>
          <a:prstGeom prst="bentConnector3">
            <a:avLst>
              <a:gd name="adj1" fmla="val 50000"/>
            </a:avLst>
          </a:prstGeom>
          <a:noFill/>
          <a:ln w="19050" cap="flat" cmpd="sng">
            <a:solidFill>
              <a:schemeClr val="dk1"/>
            </a:solidFill>
            <a:prstDash val="solid"/>
            <a:round/>
            <a:headEnd type="none" w="med" len="med"/>
            <a:tailEnd type="none" w="med" len="med"/>
          </a:ln>
        </p:spPr>
      </p:cxnSp>
      <p:cxnSp>
        <p:nvCxnSpPr>
          <p:cNvPr id="31" name="Google Shape;5926;p59">
            <a:extLst>
              <a:ext uri="{FF2B5EF4-FFF2-40B4-BE49-F238E27FC236}">
                <a16:creationId xmlns:a16="http://schemas.microsoft.com/office/drawing/2014/main" id="{D4A3FA73-CA0F-B112-1A34-71C414CC77A5}"/>
              </a:ext>
            </a:extLst>
          </p:cNvPr>
          <p:cNvCxnSpPr>
            <a:cxnSpLocks/>
            <a:stCxn id="8" idx="1"/>
          </p:cNvCxnSpPr>
          <p:nvPr/>
        </p:nvCxnSpPr>
        <p:spPr>
          <a:xfrm rot="10800000">
            <a:off x="593599" y="2638769"/>
            <a:ext cx="2141854" cy="1783"/>
          </a:xfrm>
          <a:prstGeom prst="bentConnector3">
            <a:avLst>
              <a:gd name="adj1" fmla="val 50000"/>
            </a:avLst>
          </a:prstGeom>
          <a:noFill/>
          <a:ln w="19050" cap="flat" cmpd="sng">
            <a:solidFill>
              <a:schemeClr val="dk1"/>
            </a:solidFill>
            <a:prstDash val="solid"/>
            <a:round/>
            <a:headEnd type="none" w="med" len="med"/>
            <a:tailEnd type="none" w="med" len="med"/>
          </a:ln>
        </p:spPr>
      </p:cxnSp>
      <p:cxnSp>
        <p:nvCxnSpPr>
          <p:cNvPr id="35" name="Google Shape;5926;p59">
            <a:extLst>
              <a:ext uri="{FF2B5EF4-FFF2-40B4-BE49-F238E27FC236}">
                <a16:creationId xmlns:a16="http://schemas.microsoft.com/office/drawing/2014/main" id="{E696C084-DA96-8B2C-BD49-39127A9E2D2E}"/>
              </a:ext>
            </a:extLst>
          </p:cNvPr>
          <p:cNvCxnSpPr>
            <a:cxnSpLocks/>
          </p:cNvCxnSpPr>
          <p:nvPr/>
        </p:nvCxnSpPr>
        <p:spPr>
          <a:xfrm rot="10800000" flipV="1">
            <a:off x="593598" y="3440333"/>
            <a:ext cx="2097093" cy="61512"/>
          </a:xfrm>
          <a:prstGeom prst="bentConnector3">
            <a:avLst>
              <a:gd name="adj1" fmla="val 50000"/>
            </a:avLst>
          </a:prstGeom>
          <a:noFill/>
          <a:ln w="19050" cap="flat" cmpd="sng">
            <a:solidFill>
              <a:schemeClr val="dk1"/>
            </a:solidFill>
            <a:prstDash val="solid"/>
            <a:round/>
            <a:headEnd type="none" w="med" len="med"/>
            <a:tailEnd type="none" w="med" len="med"/>
          </a:ln>
        </p:spPr>
      </p:cxnSp>
      <p:cxnSp>
        <p:nvCxnSpPr>
          <p:cNvPr id="38" name="Google Shape;5926;p59">
            <a:extLst>
              <a:ext uri="{FF2B5EF4-FFF2-40B4-BE49-F238E27FC236}">
                <a16:creationId xmlns:a16="http://schemas.microsoft.com/office/drawing/2014/main" id="{3DD0EFE2-E0A4-FA10-4A93-FB5BBD5391C3}"/>
              </a:ext>
            </a:extLst>
          </p:cNvPr>
          <p:cNvCxnSpPr>
            <a:cxnSpLocks/>
            <a:stCxn id="27" idx="1"/>
          </p:cNvCxnSpPr>
          <p:nvPr/>
        </p:nvCxnSpPr>
        <p:spPr>
          <a:xfrm rot="10800000" flipV="1">
            <a:off x="616112" y="4110527"/>
            <a:ext cx="2061736" cy="74341"/>
          </a:xfrm>
          <a:prstGeom prst="bentConnector3">
            <a:avLst>
              <a:gd name="adj1" fmla="val 50000"/>
            </a:avLst>
          </a:prstGeom>
          <a:noFill/>
          <a:ln w="19050" cap="flat" cmpd="sng">
            <a:solidFill>
              <a:schemeClr val="dk1"/>
            </a:solidFill>
            <a:prstDash val="solid"/>
            <a:round/>
            <a:headEnd type="none" w="med" len="med"/>
            <a:tailEnd type="none" w="med" len="med"/>
          </a:ln>
        </p:spPr>
      </p:cxnSp>
      <p:sp>
        <p:nvSpPr>
          <p:cNvPr id="42" name="Google Shape;5931;p59">
            <a:extLst>
              <a:ext uri="{FF2B5EF4-FFF2-40B4-BE49-F238E27FC236}">
                <a16:creationId xmlns:a16="http://schemas.microsoft.com/office/drawing/2014/main" id="{701609E1-376E-E3E1-59F3-335418D1FE2A}"/>
              </a:ext>
            </a:extLst>
          </p:cNvPr>
          <p:cNvSpPr txBox="1"/>
          <p:nvPr/>
        </p:nvSpPr>
        <p:spPr>
          <a:xfrm>
            <a:off x="0" y="4910570"/>
            <a:ext cx="7704000" cy="232930"/>
          </a:xfrm>
          <a:prstGeom prst="rect">
            <a:avLst/>
          </a:prstGeom>
          <a:solidFill>
            <a:schemeClr val="bg1"/>
          </a:solidFill>
          <a:ln>
            <a:noFill/>
          </a:ln>
        </p:spPr>
        <p:txBody>
          <a:bodyPr spcFirstLastPara="1" wrap="square" lIns="91425" tIns="91425" rIns="91425" bIns="91425" anchor="t" anchorCtr="0">
            <a:noAutofit/>
          </a:bodyPr>
          <a:lstStyle/>
          <a:p>
            <a:r>
              <a:rPr lang="es-MX" sz="700" dirty="0">
                <a:solidFill>
                  <a:schemeClr val="bg1">
                    <a:lumMod val="10000"/>
                  </a:schemeClr>
                </a:solidFill>
                <a:latin typeface="Montserrat Medium"/>
              </a:rPr>
              <a:t>Referencia: Creative </a:t>
            </a:r>
            <a:r>
              <a:rPr lang="es-MX" sz="700" dirty="0" err="1">
                <a:solidFill>
                  <a:schemeClr val="bg1">
                    <a:lumMod val="10000"/>
                  </a:schemeClr>
                </a:solidFill>
                <a:latin typeface="Montserrat Medium"/>
              </a:rPr>
              <a:t>Enzymes</a:t>
            </a:r>
            <a:r>
              <a:rPr lang="es-MX" sz="700" dirty="0">
                <a:solidFill>
                  <a:schemeClr val="bg1">
                    <a:lumMod val="10000"/>
                  </a:schemeClr>
                </a:solidFill>
                <a:latin typeface="Montserrat Medium"/>
              </a:rPr>
              <a:t>. (2022). </a:t>
            </a:r>
            <a:r>
              <a:rPr lang="es-MX" sz="700" dirty="0" err="1">
                <a:solidFill>
                  <a:schemeClr val="bg1">
                    <a:lumMod val="10000"/>
                  </a:schemeClr>
                </a:solidFill>
                <a:latin typeface="Montserrat Medium"/>
              </a:rPr>
              <a:t>Isomerase</a:t>
            </a:r>
            <a:r>
              <a:rPr lang="es-MX" sz="700" dirty="0">
                <a:solidFill>
                  <a:schemeClr val="bg1">
                    <a:lumMod val="10000"/>
                  </a:schemeClr>
                </a:solidFill>
                <a:latin typeface="Montserrat Medium"/>
              </a:rPr>
              <a:t>. Recuperado de https://www.creativeenzymes.com/resource/isomerase-introduction_23.html</a:t>
            </a:r>
            <a:endParaRPr lang="es-ES" sz="700" dirty="0">
              <a:solidFill>
                <a:schemeClr val="bg1">
                  <a:lumMod val="10000"/>
                </a:schemeClr>
              </a:solidFill>
              <a:latin typeface="Montserrat Medium"/>
              <a:sym typeface="Montserrat Medium"/>
            </a:endParaRPr>
          </a:p>
        </p:txBody>
      </p:sp>
      <p:sp>
        <p:nvSpPr>
          <p:cNvPr id="30" name="Google Shape;5939;p59">
            <a:extLst>
              <a:ext uri="{FF2B5EF4-FFF2-40B4-BE49-F238E27FC236}">
                <a16:creationId xmlns:a16="http://schemas.microsoft.com/office/drawing/2014/main" id="{9633BB8A-A5A8-14DA-3D73-9C82353C033D}"/>
              </a:ext>
            </a:extLst>
          </p:cNvPr>
          <p:cNvSpPr txBox="1"/>
          <p:nvPr/>
        </p:nvSpPr>
        <p:spPr>
          <a:xfrm flipH="1">
            <a:off x="484304" y="981017"/>
            <a:ext cx="2152800" cy="365700"/>
          </a:xfrm>
          <a:prstGeom prst="rect">
            <a:avLst/>
          </a:prstGeom>
          <a:noFill/>
          <a:ln>
            <a:noFill/>
          </a:ln>
        </p:spPr>
        <p:txBody>
          <a:bodyPr spcFirstLastPara="1" wrap="square" lIns="91425" tIns="91425" rIns="91425" bIns="91425" anchor="t" anchorCtr="0">
            <a:noAutofit/>
          </a:bodyPr>
          <a:lstStyle/>
          <a:p>
            <a:pPr marL="0" lvl="0" indent="0" algn="r" rtl="0">
              <a:spcBef>
                <a:spcPts val="0"/>
              </a:spcBef>
              <a:spcAft>
                <a:spcPts val="0"/>
              </a:spcAft>
              <a:buNone/>
            </a:pPr>
            <a:r>
              <a:rPr lang="en" dirty="0">
                <a:solidFill>
                  <a:schemeClr val="dk1"/>
                </a:solidFill>
                <a:latin typeface="Montserrat Medium"/>
                <a:ea typeface="Montserrat Medium"/>
                <a:cs typeface="Montserrat Medium"/>
                <a:sym typeface="Montserrat Medium"/>
              </a:rPr>
              <a:t>Transferasas intramoleculares</a:t>
            </a:r>
            <a:endParaRPr dirty="0">
              <a:solidFill>
                <a:schemeClr val="dk1"/>
              </a:solidFill>
              <a:latin typeface="Montserrat Medium"/>
              <a:ea typeface="Montserrat Medium"/>
              <a:cs typeface="Montserrat Medium"/>
              <a:sym typeface="Montserrat Medium"/>
            </a:endParaRPr>
          </a:p>
        </p:txBody>
      </p:sp>
      <p:sp>
        <p:nvSpPr>
          <p:cNvPr id="32" name="Google Shape;5941;p59">
            <a:extLst>
              <a:ext uri="{FF2B5EF4-FFF2-40B4-BE49-F238E27FC236}">
                <a16:creationId xmlns:a16="http://schemas.microsoft.com/office/drawing/2014/main" id="{7E172B17-5291-FFC9-A5D3-8D9E57176375}"/>
              </a:ext>
            </a:extLst>
          </p:cNvPr>
          <p:cNvSpPr txBox="1"/>
          <p:nvPr/>
        </p:nvSpPr>
        <p:spPr>
          <a:xfrm flipH="1">
            <a:off x="472604" y="2064316"/>
            <a:ext cx="2152800" cy="365700"/>
          </a:xfrm>
          <a:prstGeom prst="rect">
            <a:avLst/>
          </a:prstGeom>
          <a:noFill/>
          <a:ln>
            <a:noFill/>
          </a:ln>
        </p:spPr>
        <p:txBody>
          <a:bodyPr spcFirstLastPara="1" wrap="square" lIns="91425" tIns="91425" rIns="91425" bIns="91425" anchor="t" anchorCtr="0">
            <a:noAutofit/>
          </a:bodyPr>
          <a:lstStyle/>
          <a:p>
            <a:pPr marL="0" lvl="0" indent="0" algn="r" rtl="0">
              <a:spcBef>
                <a:spcPts val="0"/>
              </a:spcBef>
              <a:spcAft>
                <a:spcPts val="0"/>
              </a:spcAft>
              <a:buNone/>
            </a:pPr>
            <a:r>
              <a:rPr lang="es-MX" dirty="0">
                <a:solidFill>
                  <a:schemeClr val="dk1"/>
                </a:solidFill>
                <a:latin typeface="Montserrat Medium"/>
                <a:ea typeface="Montserrat Medium"/>
                <a:cs typeface="Montserrat Medium"/>
                <a:sym typeface="Montserrat Medium"/>
              </a:rPr>
              <a:t>Liasas intramoleculares</a:t>
            </a:r>
            <a:endParaRPr dirty="0">
              <a:solidFill>
                <a:schemeClr val="dk1"/>
              </a:solidFill>
              <a:latin typeface="Montserrat Medium"/>
              <a:ea typeface="Montserrat Medium"/>
              <a:cs typeface="Montserrat Medium"/>
              <a:sym typeface="Montserrat Medium"/>
            </a:endParaRPr>
          </a:p>
        </p:txBody>
      </p:sp>
      <p:sp>
        <p:nvSpPr>
          <p:cNvPr id="33" name="Google Shape;5941;p59">
            <a:extLst>
              <a:ext uri="{FF2B5EF4-FFF2-40B4-BE49-F238E27FC236}">
                <a16:creationId xmlns:a16="http://schemas.microsoft.com/office/drawing/2014/main" id="{56D2E07A-F85D-F381-B483-EB244983772C}"/>
              </a:ext>
            </a:extLst>
          </p:cNvPr>
          <p:cNvSpPr txBox="1"/>
          <p:nvPr/>
        </p:nvSpPr>
        <p:spPr>
          <a:xfrm flipH="1">
            <a:off x="242885" y="2854859"/>
            <a:ext cx="2522478" cy="365700"/>
          </a:xfrm>
          <a:prstGeom prst="rect">
            <a:avLst/>
          </a:prstGeom>
          <a:noFill/>
          <a:ln>
            <a:noFill/>
          </a:ln>
        </p:spPr>
        <p:txBody>
          <a:bodyPr spcFirstLastPara="1" wrap="square" lIns="91425" tIns="91425" rIns="91425" bIns="91425" anchor="t" anchorCtr="0">
            <a:noAutofit/>
          </a:bodyPr>
          <a:lstStyle/>
          <a:p>
            <a:pPr marL="0" lvl="0" indent="0" algn="r" rtl="0">
              <a:spcBef>
                <a:spcPts val="0"/>
              </a:spcBef>
              <a:spcAft>
                <a:spcPts val="0"/>
              </a:spcAft>
              <a:buNone/>
            </a:pPr>
            <a:r>
              <a:rPr lang="es-MX" dirty="0">
                <a:solidFill>
                  <a:schemeClr val="dk1"/>
                </a:solidFill>
                <a:latin typeface="Montserrat Medium"/>
                <a:ea typeface="Montserrat Medium"/>
                <a:cs typeface="Montserrat Medium"/>
                <a:sym typeface="Montserrat Medium"/>
              </a:rPr>
              <a:t>Alteran la conformación macromolecular</a:t>
            </a:r>
            <a:endParaRPr dirty="0">
              <a:solidFill>
                <a:schemeClr val="dk1"/>
              </a:solidFill>
              <a:latin typeface="Montserrat Medium"/>
              <a:ea typeface="Montserrat Medium"/>
              <a:cs typeface="Montserrat Medium"/>
              <a:sym typeface="Montserrat Medium"/>
            </a:endParaRPr>
          </a:p>
        </p:txBody>
      </p:sp>
      <p:sp>
        <p:nvSpPr>
          <p:cNvPr id="34" name="Google Shape;5943;p59">
            <a:extLst>
              <a:ext uri="{FF2B5EF4-FFF2-40B4-BE49-F238E27FC236}">
                <a16:creationId xmlns:a16="http://schemas.microsoft.com/office/drawing/2014/main" id="{A0F2848B-B134-0385-43DB-43CC135E1703}"/>
              </a:ext>
            </a:extLst>
          </p:cNvPr>
          <p:cNvSpPr txBox="1"/>
          <p:nvPr/>
        </p:nvSpPr>
        <p:spPr>
          <a:xfrm flipH="1">
            <a:off x="557893" y="3710709"/>
            <a:ext cx="2152800" cy="365700"/>
          </a:xfrm>
          <a:prstGeom prst="rect">
            <a:avLst/>
          </a:prstGeom>
          <a:noFill/>
          <a:ln>
            <a:noFill/>
          </a:ln>
        </p:spPr>
        <p:txBody>
          <a:bodyPr spcFirstLastPara="1" wrap="square" lIns="91425" tIns="91425" rIns="91425" bIns="91425" anchor="t" anchorCtr="0">
            <a:noAutofit/>
          </a:bodyPr>
          <a:lstStyle/>
          <a:p>
            <a:pPr marL="0" lvl="0" indent="0" algn="r" rtl="0">
              <a:spcBef>
                <a:spcPts val="0"/>
              </a:spcBef>
              <a:spcAft>
                <a:spcPts val="0"/>
              </a:spcAft>
              <a:buNone/>
            </a:pPr>
            <a:r>
              <a:rPr lang="en" dirty="0">
                <a:solidFill>
                  <a:schemeClr val="dk1"/>
                </a:solidFill>
                <a:latin typeface="Montserrat Medium"/>
                <a:ea typeface="Montserrat Medium"/>
                <a:cs typeface="Montserrat Medium"/>
                <a:sym typeface="Montserrat Medium"/>
              </a:rPr>
              <a:t>Otras isomerasas</a:t>
            </a:r>
            <a:endParaRPr dirty="0">
              <a:solidFill>
                <a:schemeClr val="dk1"/>
              </a:solidFill>
              <a:latin typeface="Montserrat Medium"/>
              <a:ea typeface="Montserrat Medium"/>
              <a:cs typeface="Montserrat Medium"/>
              <a:sym typeface="Montserrat Medium"/>
            </a:endParaRPr>
          </a:p>
        </p:txBody>
      </p:sp>
      <p:sp>
        <p:nvSpPr>
          <p:cNvPr id="9" name="CuadroTexto 8">
            <a:extLst>
              <a:ext uri="{FF2B5EF4-FFF2-40B4-BE49-F238E27FC236}">
                <a16:creationId xmlns:a16="http://schemas.microsoft.com/office/drawing/2014/main" id="{FBC34A4D-A912-1D7D-29CB-A012A46D18FE}"/>
              </a:ext>
            </a:extLst>
          </p:cNvPr>
          <p:cNvSpPr txBox="1"/>
          <p:nvPr/>
        </p:nvSpPr>
        <p:spPr>
          <a:xfrm>
            <a:off x="8856742" y="0"/>
            <a:ext cx="298480" cy="307777"/>
          </a:xfrm>
          <a:prstGeom prst="rect">
            <a:avLst/>
          </a:prstGeom>
          <a:noFill/>
        </p:spPr>
        <p:txBody>
          <a:bodyPr wrap="none" rtlCol="0">
            <a:spAutoFit/>
          </a:bodyPr>
          <a:lstStyle/>
          <a:p>
            <a:r>
              <a:rPr lang="es-MX" b="1" dirty="0">
                <a:latin typeface="Montserrat" panose="00000500000000000000" pitchFamily="2" charset="0"/>
                <a:cs typeface="Arial" panose="020B0604020202020204" pitchFamily="34" charset="0"/>
              </a:rPr>
              <a:t>9</a:t>
            </a:r>
          </a:p>
        </p:txBody>
      </p:sp>
    </p:spTree>
    <p:extLst>
      <p:ext uri="{BB962C8B-B14F-4D97-AF65-F5344CB8AC3E}">
        <p14:creationId xmlns:p14="http://schemas.microsoft.com/office/powerpoint/2010/main" val="330173200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Chemistry Subject for High School: Materials Properties by Slidesgo">
  <a:themeElements>
    <a:clrScheme name="Simple Light">
      <a:dk1>
        <a:srgbClr val="091C5F"/>
      </a:dk1>
      <a:lt1>
        <a:srgbClr val="B8EEFF"/>
      </a:lt1>
      <a:dk2>
        <a:srgbClr val="FFFFFF"/>
      </a:dk2>
      <a:lt2>
        <a:srgbClr val="61EBFF"/>
      </a:lt2>
      <a:accent1>
        <a:srgbClr val="224A87"/>
      </a:accent1>
      <a:accent2>
        <a:srgbClr val="61BEB5"/>
      </a:accent2>
      <a:accent3>
        <a:srgbClr val="F7E654"/>
      </a:accent3>
      <a:accent4>
        <a:srgbClr val="EAF4FC"/>
      </a:accent4>
      <a:accent5>
        <a:srgbClr val="FFFFFF"/>
      </a:accent5>
      <a:accent6>
        <a:srgbClr val="FFFFFF"/>
      </a:accent6>
      <a:hlink>
        <a:srgbClr val="091C5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07</TotalTime>
  <Words>4878</Words>
  <Application>Microsoft Office PowerPoint</Application>
  <PresentationFormat>Presentación en pantalla (16:9)</PresentationFormat>
  <Paragraphs>423</Paragraphs>
  <Slides>31</Slides>
  <Notes>25</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1</vt:i4>
      </vt:variant>
      <vt:variant>
        <vt:lpstr>Títulos de diapositiva</vt:lpstr>
      </vt:variant>
      <vt:variant>
        <vt:i4>31</vt:i4>
      </vt:variant>
    </vt:vector>
  </HeadingPairs>
  <TitlesOfParts>
    <vt:vector size="41" baseType="lpstr">
      <vt:lpstr>Archivo</vt:lpstr>
      <vt:lpstr>Anaheim</vt:lpstr>
      <vt:lpstr>Nunito Light</vt:lpstr>
      <vt:lpstr>Open Sans</vt:lpstr>
      <vt:lpstr>Bebas Neue</vt:lpstr>
      <vt:lpstr>Montserrat Medium</vt:lpstr>
      <vt:lpstr>Montserrat</vt:lpstr>
      <vt:lpstr>Arial</vt:lpstr>
      <vt:lpstr>Chemistry Subject for High School: Materials Properties by Slidesgo</vt:lpstr>
      <vt:lpstr>CS ChemDraw Drawing</vt:lpstr>
      <vt:lpstr>Universidad Autónoma del Estado de Hidalgo Instituto de Ciencias Básicas e Ingeniería Área Académica de Química Licenciatura en Química   Isomerasas</vt:lpstr>
      <vt:lpstr>Tabla de contenidos</vt:lpstr>
      <vt:lpstr>Introducción</vt:lpstr>
      <vt:lpstr>Introducción</vt:lpstr>
      <vt:lpstr>Antecedentes</vt:lpstr>
      <vt:lpstr>Antecedentes</vt:lpstr>
      <vt:lpstr>Clasificación y nomenclatura</vt:lpstr>
      <vt:lpstr>Clasificación</vt:lpstr>
      <vt:lpstr>Clasificación</vt:lpstr>
      <vt:lpstr>Estructura y tipo de reacciones que cataliza </vt:lpstr>
      <vt:lpstr>Estructuras</vt:lpstr>
      <vt:lpstr>Estructuras</vt:lpstr>
      <vt:lpstr>Aplicaciones Industriales</vt:lpstr>
      <vt:lpstr> Producción de jarabe de maíz de alta fructuosa</vt:lpstr>
      <vt:lpstr>Producción de jarabe de maíz de alta fructuosa Glucosa isomerasa</vt:lpstr>
      <vt:lpstr>Producción de Tagatosa</vt:lpstr>
      <vt:lpstr>Producción de Aminoácidos</vt:lpstr>
      <vt:lpstr>Aplicaciones en la biotransformación de productos en el área química </vt:lpstr>
      <vt:lpstr>Aplicaciones en la biotransformación/transformación de productos: Producción de isomaltulosa</vt:lpstr>
      <vt:lpstr>Aplicaciones en la biotransformación/transformación de productos: Producción de isomaltulosa</vt:lpstr>
      <vt:lpstr>Aplicaciones en la biotransformación/transformación de productos: Producción de D-Ribulosa y L-Fuculosa</vt:lpstr>
      <vt:lpstr>Aplicaciones en la biotransformación/transformación de productos: Producción de D-Ribulosa y L-Fuculosa</vt:lpstr>
      <vt:lpstr>Conclusiones</vt:lpstr>
      <vt:lpstr>Conclusiones</vt:lpstr>
      <vt:lpstr>Referencias</vt:lpstr>
      <vt:lpstr>Referencias:</vt:lpstr>
      <vt:lpstr>Referencias:</vt:lpstr>
      <vt:lpstr>Referencias:</vt:lpstr>
      <vt:lpstr>Fuentes de imágenes</vt:lpstr>
      <vt:lpstr>Fuentes de imágenes</vt:lpstr>
      <vt:lpstr>Gracias por su atenció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 Autónoma del Estado de Hidalgo Instituto de Ciencias Básicas e Ingeniería Área Académica de Química Licenciatura en Química   Isomerasas</dc:title>
  <dc:creator>Melissa</dc:creator>
  <cp:lastModifiedBy>Irv Rodríguez</cp:lastModifiedBy>
  <cp:revision>19</cp:revision>
  <dcterms:modified xsi:type="dcterms:W3CDTF">2023-10-18T01:48:48Z</dcterms:modified>
</cp:coreProperties>
</file>